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A7A01" w:rsidRPr="0076014E" w:rsidRDefault="002A7A01" w:rsidP="007C2712">
      <w:pPr>
        <w:pStyle w:val="Heading1"/>
      </w:pPr>
      <w:bookmarkStart w:id="0" w:name="_GoBack"/>
      <w:bookmarkEnd w:id="0"/>
      <w:r w:rsidRPr="0076014E">
        <w:t>LÝ THUYẾT VỀ MẠCH DAO ĐỘNG ĐIỆN TỪ</w:t>
      </w:r>
    </w:p>
    <w:p w:rsidR="002A7A01" w:rsidRPr="007C2712" w:rsidRDefault="00921B01" w:rsidP="007C2712">
      <w:pPr>
        <w:pStyle w:val="Heading2"/>
      </w:pPr>
      <w:r>
        <w:t>I</w:t>
      </w:r>
      <w:r w:rsidR="002A7A01" w:rsidRPr="007C2712">
        <w:t>. TÍNH TOÁN CÁC ĐẠI LƯỢNG TRONG MẠCH DAO ĐỘNG ĐIỆN TỪ</w:t>
      </w:r>
    </w:p>
    <w:p w:rsidR="002A7A01" w:rsidRPr="0076014E" w:rsidRDefault="002A7A01" w:rsidP="002A7A01">
      <w:pPr>
        <w:widowControl w:val="0"/>
        <w:tabs>
          <w:tab w:val="left" w:pos="284"/>
          <w:tab w:val="left" w:pos="567"/>
          <w:tab w:val="left" w:pos="709"/>
          <w:tab w:val="left" w:pos="851"/>
          <w:tab w:val="left" w:pos="2835"/>
          <w:tab w:val="left" w:pos="5387"/>
          <w:tab w:val="left" w:pos="7938"/>
        </w:tabs>
        <w:autoSpaceDE w:val="0"/>
        <w:autoSpaceDN w:val="0"/>
        <w:adjustRightInd w:val="0"/>
        <w:jc w:val="both"/>
        <w:rPr>
          <w:color w:val="000000"/>
          <w:sz w:val="25"/>
          <w:szCs w:val="25"/>
        </w:rPr>
      </w:pPr>
    </w:p>
    <w:p w:rsidR="002A7A01" w:rsidRPr="0076014E" w:rsidRDefault="002A7A01" w:rsidP="004F23B8">
      <w:pPr>
        <w:numPr>
          <w:ilvl w:val="0"/>
          <w:numId w:val="9"/>
        </w:numPr>
        <w:rPr>
          <w:lang w:val="vi-VN"/>
        </w:rPr>
      </w:pPr>
      <w:r w:rsidRPr="0076014E">
        <w:t>Chu kỳ, tần số dao động riêng của mạch LC: ω</w:t>
      </w:r>
      <w:r w:rsidR="008075A5" w:rsidRPr="0076014E">
        <w:rPr>
          <w:vertAlign w:val="subscript"/>
        </w:rPr>
        <w:t>0</w:t>
      </w:r>
      <w:r w:rsidRPr="0076014E">
        <w:t xml:space="preserve"> </w:t>
      </w:r>
      <w:r w:rsidR="0076014E">
        <w:t>=</w:t>
      </w:r>
      <w:r w:rsidR="008075A5" w:rsidRPr="0076014E">
        <w:t xml:space="preserve"> </w:t>
      </w:r>
      <w:r w:rsidR="008075A5" w:rsidRPr="0076014E">
        <w:rPr>
          <w:position w:val="-28"/>
        </w:rPr>
        <w:object w:dxaOrig="56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5pt;height:33pt" o:ole="">
            <v:imagedata r:id="rId7" o:title=""/>
          </v:shape>
          <o:OLEObject Type="Embed" ProgID="Equation.3" ShapeID="_x0000_i1025" DrawAspect="Content" ObjectID="_1550260406" r:id="rId8"/>
        </w:object>
      </w:r>
      <w:r w:rsidR="008075A5" w:rsidRPr="0076014E">
        <w:rPr>
          <w:lang w:val="vi-VN"/>
        </w:rPr>
        <w:t xml:space="preserve"> </w:t>
      </w:r>
      <w:r w:rsidR="004F23B8" w:rsidRPr="0076014E">
        <w:rPr>
          <w:position w:val="-62"/>
          <w:lang w:val="vi-VN"/>
        </w:rPr>
        <w:object w:dxaOrig="2740" w:dyaOrig="1359">
          <v:shape id="_x0000_i1026" type="#_x0000_t75" style="width:137.25pt;height:68.25pt" o:ole="">
            <v:imagedata r:id="rId9" o:title=""/>
          </v:shape>
          <o:OLEObject Type="Embed" ProgID="Equation.DSMT4" ShapeID="_x0000_i1026" DrawAspect="Content" ObjectID="_1550260407" r:id="rId10"/>
        </w:object>
      </w:r>
    </w:p>
    <w:p w:rsidR="002A7A01" w:rsidRPr="0076014E" w:rsidRDefault="002A7A01" w:rsidP="004F23B8">
      <w:pPr>
        <w:rPr>
          <w:lang w:val="vi-VN"/>
        </w:rPr>
      </w:pPr>
      <w:r w:rsidRPr="0076014E">
        <w:t>Từ các công thức trên, chúng ta có thể tính toán được L, C, T, f của mạch dao động cũng như sự tăng giảm của chu kỳ, tần số.</w:t>
      </w:r>
    </w:p>
    <w:p w:rsidR="008F7170" w:rsidRPr="0076014E" w:rsidRDefault="008F7170" w:rsidP="004F23B8">
      <w:pPr>
        <w:numPr>
          <w:ilvl w:val="0"/>
          <w:numId w:val="9"/>
        </w:numPr>
        <w:rPr>
          <w:lang w:val="vi-VN"/>
        </w:rPr>
      </w:pPr>
      <w:r w:rsidRPr="0076014E">
        <w:rPr>
          <w:lang w:val="vi-VN"/>
        </w:rPr>
        <w:t>Nếu C</w:t>
      </w:r>
      <w:r w:rsidRPr="0076014E">
        <w:rPr>
          <w:vertAlign w:val="subscript"/>
          <w:lang w:val="vi-VN"/>
        </w:rPr>
        <w:t>1</w:t>
      </w:r>
      <w:r w:rsidRPr="0076014E">
        <w:rPr>
          <w:lang w:val="vi-VN"/>
        </w:rPr>
        <w:t xml:space="preserve"> </w:t>
      </w:r>
      <w:r w:rsidRPr="0076014E">
        <w:rPr>
          <w:lang w:val="vi-VN"/>
        </w:rPr>
        <w:sym w:font="Symbol" w:char="F0A3"/>
      </w:r>
      <w:r w:rsidRPr="0076014E">
        <w:rPr>
          <w:lang w:val="vi-VN"/>
        </w:rPr>
        <w:t xml:space="preserve"> C </w:t>
      </w:r>
      <w:r w:rsidRPr="0076014E">
        <w:rPr>
          <w:lang w:val="vi-VN"/>
        </w:rPr>
        <w:sym w:font="Symbol" w:char="F0A3"/>
      </w:r>
      <w:r w:rsidRPr="0076014E">
        <w:rPr>
          <w:lang w:val="vi-VN"/>
        </w:rPr>
        <w:t xml:space="preserve"> C</w:t>
      </w:r>
      <w:r w:rsidRPr="0076014E">
        <w:rPr>
          <w:vertAlign w:val="subscript"/>
          <w:lang w:val="vi-VN"/>
        </w:rPr>
        <w:t>2</w:t>
      </w:r>
      <w:r w:rsidR="004F23B8">
        <w:rPr>
          <w:lang w:val="vi-VN"/>
        </w:rPr>
        <w:t xml:space="preserve"> </w:t>
      </w:r>
      <w:r w:rsidR="004F23B8" w:rsidRPr="004F23B8">
        <w:rPr>
          <w:position w:val="-6"/>
          <w:lang w:val="vi-VN"/>
        </w:rPr>
        <w:object w:dxaOrig="300" w:dyaOrig="240">
          <v:shape id="_x0000_i1027" type="#_x0000_t75" style="width:15pt;height:12pt" o:ole="">
            <v:imagedata r:id="rId11" o:title=""/>
          </v:shape>
          <o:OLEObject Type="Embed" ProgID="Equation.DSMT4" ShapeID="_x0000_i1027" DrawAspect="Content" ObjectID="_1550260408" r:id="rId12"/>
        </w:object>
      </w:r>
      <w:r w:rsidR="007B79FD" w:rsidRPr="0076014E">
        <w:rPr>
          <w:position w:val="-54"/>
          <w:lang w:val="vi-VN"/>
        </w:rPr>
        <w:object w:dxaOrig="2380" w:dyaOrig="1200">
          <v:shape id="_x0000_i1028" type="#_x0000_t75" style="width:119.25pt;height:60pt" o:ole="">
            <v:imagedata r:id="rId13" o:title=""/>
          </v:shape>
          <o:OLEObject Type="Embed" ProgID="Equation.3" ShapeID="_x0000_i1028" DrawAspect="Content" ObjectID="_1550260409" r:id="rId14"/>
        </w:object>
      </w:r>
    </w:p>
    <w:p w:rsidR="002A7A01" w:rsidRPr="007C2712" w:rsidRDefault="002A7A01" w:rsidP="005678AA">
      <w:pPr>
        <w:pStyle w:val="Note"/>
      </w:pPr>
      <w:r w:rsidRPr="007C2712">
        <w:rPr>
          <w:u w:val="single"/>
        </w:rPr>
        <w:t>Chú ý:</w:t>
      </w:r>
      <w:r w:rsidRPr="007C2712">
        <w:t xml:space="preserve"> Công thức tính điện dung của tụ điện phẳng là </w:t>
      </w:r>
      <w:r w:rsidR="007C2712" w:rsidRPr="007C2712">
        <w:rPr>
          <w:position w:val="-24"/>
        </w:rPr>
        <w:object w:dxaOrig="1120" w:dyaOrig="620">
          <v:shape id="_x0000_i1029" type="#_x0000_t75" style="width:56.25pt;height:30.75pt" o:ole="">
            <v:imagedata r:id="rId15" o:title=""/>
          </v:shape>
          <o:OLEObject Type="Embed" ProgID="Equation.DSMT4" ShapeID="_x0000_i1029" DrawAspect="Content" ObjectID="_1550260410" r:id="rId16"/>
        </w:object>
      </w:r>
      <w:r w:rsidRPr="007C2712">
        <w:t>, trong đó d là khoảng cách giữa hai bản tụ điện.</w:t>
      </w:r>
      <w:r w:rsidR="007B79FD" w:rsidRPr="007C2712">
        <w:rPr>
          <w:lang w:val="vi-VN"/>
        </w:rPr>
        <w:t xml:space="preserve"> </w:t>
      </w:r>
      <w:r w:rsidRPr="007C2712">
        <w:t>Khi tăng d (hoặc giảm d) thì C giảm (hoặc tăng), từ đó ta được mối liên hệ với T, f.</w:t>
      </w:r>
    </w:p>
    <w:p w:rsidR="002A7A01" w:rsidRPr="0076014E" w:rsidRDefault="002A7A01" w:rsidP="002A7A01">
      <w:pPr>
        <w:widowControl w:val="0"/>
        <w:tabs>
          <w:tab w:val="left" w:pos="284"/>
          <w:tab w:val="left" w:pos="567"/>
          <w:tab w:val="left" w:pos="709"/>
          <w:tab w:val="left" w:pos="851"/>
          <w:tab w:val="left" w:pos="2835"/>
          <w:tab w:val="left" w:pos="5387"/>
          <w:tab w:val="left" w:pos="7938"/>
        </w:tabs>
        <w:autoSpaceDE w:val="0"/>
        <w:autoSpaceDN w:val="0"/>
        <w:adjustRightInd w:val="0"/>
        <w:jc w:val="both"/>
        <w:rPr>
          <w:color w:val="000000"/>
          <w:sz w:val="25"/>
          <w:szCs w:val="25"/>
        </w:rPr>
      </w:pPr>
    </w:p>
    <w:p w:rsidR="002A7A01" w:rsidRPr="0076014E" w:rsidRDefault="002A7A01" w:rsidP="005678AA">
      <w:r w:rsidRPr="0076014E">
        <w:rPr>
          <w:b/>
          <w:u w:val="thick"/>
        </w:rPr>
        <w:t>Ví dụ 1:</w:t>
      </w:r>
      <w:r w:rsidRPr="0076014E">
        <w:rPr>
          <w:b/>
        </w:rPr>
        <w:t xml:space="preserve"> </w:t>
      </w:r>
      <w:r w:rsidRPr="0076014E">
        <w:t>Nếu điều chỉnh để điện dung của một mạch dao động tăng lên 4 lần thì chu kì dao động riêng của mạch thay đổi như thế nào (độ tự cảm của cuộn dây không đổi)?</w:t>
      </w:r>
    </w:p>
    <w:p w:rsidR="002A7A01" w:rsidRPr="005678AA" w:rsidRDefault="002A7A01" w:rsidP="005678AA">
      <w:pPr>
        <w:jc w:val="center"/>
      </w:pPr>
      <w:r w:rsidRPr="005678AA">
        <w:rPr>
          <w:iCs/>
        </w:rPr>
        <w:t>Hướng dẫn giải:</w:t>
      </w:r>
    </w:p>
    <w:p w:rsidR="002A7A01" w:rsidRPr="0076014E" w:rsidRDefault="002A7A01" w:rsidP="005678AA"/>
    <w:p w:rsidR="002A7A01" w:rsidRPr="0076014E" w:rsidRDefault="002A7A01" w:rsidP="005678AA">
      <w:r w:rsidRPr="0076014E">
        <w:t xml:space="preserve">Từ công thức tính chu kỳ dao động và giả thiết ta có </w:t>
      </w:r>
      <w:r w:rsidR="007F01C3" w:rsidRPr="0076014E">
        <w:rPr>
          <w:position w:val="-54"/>
          <w:lang w:val="vi-VN"/>
        </w:rPr>
        <w:object w:dxaOrig="1380" w:dyaOrig="1200">
          <v:shape id="_x0000_i1030" type="#_x0000_t75" style="width:69pt;height:60pt" o:ole="">
            <v:imagedata r:id="rId17" o:title=""/>
          </v:shape>
          <o:OLEObject Type="Embed" ProgID="Equation.3" ShapeID="_x0000_i1030" DrawAspect="Content" ObjectID="_1550260411" r:id="rId18"/>
        </w:object>
      </w:r>
      <w:r w:rsidR="005678AA" w:rsidRPr="005678AA">
        <w:rPr>
          <w:position w:val="-6"/>
          <w:lang w:val="vi-VN"/>
        </w:rPr>
        <w:object w:dxaOrig="300" w:dyaOrig="240">
          <v:shape id="_x0000_i1031" type="#_x0000_t75" style="width:15pt;height:12pt" o:ole="">
            <v:imagedata r:id="rId19" o:title=""/>
          </v:shape>
          <o:OLEObject Type="Embed" ProgID="Equation.DSMT4" ShapeID="_x0000_i1031" DrawAspect="Content" ObjectID="_1550260412" r:id="rId20"/>
        </w:object>
      </w:r>
      <w:r w:rsidR="007F01C3" w:rsidRPr="0076014E">
        <w:rPr>
          <w:position w:val="-8"/>
        </w:rPr>
        <w:object w:dxaOrig="1400" w:dyaOrig="360">
          <v:shape id="_x0000_i1032" type="#_x0000_t75" style="width:69.75pt;height:18pt" o:ole="">
            <v:imagedata r:id="rId21" o:title=""/>
          </v:shape>
          <o:OLEObject Type="Embed" ProgID="Equation.3" ShapeID="_x0000_i1032" DrawAspect="Content" ObjectID="_1550260413" r:id="rId22"/>
        </w:object>
      </w:r>
      <w:r w:rsidR="007B79FD" w:rsidRPr="0076014E">
        <w:rPr>
          <w:lang w:val="vi-VN"/>
        </w:rPr>
        <w:t xml:space="preserve"> = 2T</w:t>
      </w:r>
      <w:r w:rsidR="005678AA">
        <w:rPr>
          <w:lang w:val="vi-VN"/>
        </w:rPr>
        <w:t>.</w:t>
      </w:r>
      <w:r w:rsidRPr="0076014E">
        <w:t>Vậy chu kì tăng 2 lần.</w:t>
      </w:r>
    </w:p>
    <w:p w:rsidR="002A7A01" w:rsidRPr="005678AA" w:rsidRDefault="002A7A01" w:rsidP="005678AA">
      <w:pPr>
        <w:pStyle w:val="Note"/>
        <w:rPr>
          <w:rStyle w:val="Strong"/>
          <w:b w:val="0"/>
          <w:bCs w:val="0"/>
          <w:u w:val="single"/>
        </w:rPr>
      </w:pPr>
      <w:r w:rsidRPr="005678AA">
        <w:rPr>
          <w:rStyle w:val="Strong"/>
          <w:b w:val="0"/>
          <w:bCs w:val="0"/>
          <w:u w:val="single"/>
        </w:rPr>
        <w:t>Nhận xét:</w:t>
      </w:r>
    </w:p>
    <w:p w:rsidR="002A7A01" w:rsidRPr="005678AA" w:rsidRDefault="002A7A01" w:rsidP="005678AA">
      <w:pPr>
        <w:pStyle w:val="Note"/>
        <w:rPr>
          <w:rStyle w:val="Strong"/>
          <w:b w:val="0"/>
          <w:bCs w:val="0"/>
        </w:rPr>
      </w:pPr>
      <w:r w:rsidRPr="005678AA">
        <w:rPr>
          <w:rStyle w:val="Strong"/>
          <w:b w:val="0"/>
          <w:bCs w:val="0"/>
        </w:rPr>
        <w:t>Khi làm bài trắc nghiệm, không phải trình bày và tiết kiệm thời gian, ta có nhận định sau</w:t>
      </w:r>
      <w:r w:rsidR="007F01C3" w:rsidRPr="005678AA">
        <w:rPr>
          <w:rStyle w:val="Strong"/>
          <w:b w:val="0"/>
          <w:bCs w:val="0"/>
        </w:rPr>
        <w:t xml:space="preserve">: </w:t>
      </w:r>
      <w:r w:rsidRPr="005678AA">
        <w:rPr>
          <w:rStyle w:val="Strong"/>
          <w:b w:val="0"/>
          <w:bCs w:val="0"/>
        </w:rPr>
        <w:t>Từ biểu thức tính chu kì ta thấy T tỉ lệ với căn bậc hai của điện dung C và độ tự cảm L.Tức là, nếu C tăng (hay giảm) n lần thì T tăng (hay</w:t>
      </w:r>
      <w:r w:rsidR="0076014E" w:rsidRPr="005678AA">
        <w:rPr>
          <w:rStyle w:val="Strong"/>
          <w:b w:val="0"/>
          <w:bCs w:val="0"/>
        </w:rPr>
        <w:t xml:space="preserve"> </w:t>
      </w:r>
      <w:r w:rsidRPr="005678AA">
        <w:rPr>
          <w:rStyle w:val="Strong"/>
          <w:b w:val="0"/>
          <w:bCs w:val="0"/>
        </w:rPr>
        <w:t>giảm)</w:t>
      </w:r>
      <w:r w:rsidR="007F01C3" w:rsidRPr="005678AA">
        <w:rPr>
          <w:rStyle w:val="Strong"/>
          <w:b w:val="0"/>
          <w:bCs w:val="0"/>
        </w:rPr>
        <w:t xml:space="preserve"> </w:t>
      </w:r>
      <w:r w:rsidR="007F01C3" w:rsidRPr="005678AA">
        <w:rPr>
          <w:rStyle w:val="Strong"/>
          <w:b w:val="0"/>
          <w:bCs w:val="0"/>
        </w:rPr>
        <w:fldChar w:fldCharType="begin"/>
      </w:r>
      <w:r w:rsidR="007F01C3" w:rsidRPr="005678AA">
        <w:rPr>
          <w:rStyle w:val="Strong"/>
          <w:b w:val="0"/>
          <w:bCs w:val="0"/>
        </w:rPr>
        <w:instrText>eq \l(\r(,n))</w:instrText>
      </w:r>
      <w:r w:rsidR="007F01C3" w:rsidRPr="005678AA">
        <w:rPr>
          <w:rStyle w:val="Strong"/>
          <w:b w:val="0"/>
          <w:bCs w:val="0"/>
        </w:rPr>
        <w:fldChar w:fldCharType="end"/>
      </w:r>
      <w:r w:rsidR="007F01C3" w:rsidRPr="005678AA">
        <w:rPr>
          <w:rStyle w:val="Strong"/>
          <w:b w:val="0"/>
          <w:bCs w:val="0"/>
        </w:rPr>
        <w:t xml:space="preserve"> </w:t>
      </w:r>
      <w:r w:rsidRPr="005678AA">
        <w:rPr>
          <w:rStyle w:val="Strong"/>
          <w:b w:val="0"/>
          <w:bCs w:val="0"/>
        </w:rPr>
        <w:t>lần, nếu L tăng (hay giảm) m lần thì T tăng (hay giảm)</w:t>
      </w:r>
      <w:r w:rsidR="007F01C3" w:rsidRPr="005678AA">
        <w:rPr>
          <w:rStyle w:val="Strong"/>
          <w:b w:val="0"/>
          <w:bCs w:val="0"/>
        </w:rPr>
        <w:t xml:space="preserve"> </w:t>
      </w:r>
      <w:r w:rsidR="007F01C3" w:rsidRPr="005678AA">
        <w:rPr>
          <w:rStyle w:val="Strong"/>
          <w:b w:val="0"/>
          <w:bCs w:val="0"/>
        </w:rPr>
        <w:fldChar w:fldCharType="begin"/>
      </w:r>
      <w:r w:rsidR="007F01C3" w:rsidRPr="005678AA">
        <w:rPr>
          <w:rStyle w:val="Strong"/>
          <w:b w:val="0"/>
          <w:bCs w:val="0"/>
        </w:rPr>
        <w:instrText>eq \l(\r(,m))</w:instrText>
      </w:r>
      <w:r w:rsidR="007F01C3" w:rsidRPr="005678AA">
        <w:rPr>
          <w:rStyle w:val="Strong"/>
          <w:b w:val="0"/>
          <w:bCs w:val="0"/>
        </w:rPr>
        <w:fldChar w:fldCharType="end"/>
      </w:r>
      <w:r w:rsidR="007F01C3" w:rsidRPr="005678AA">
        <w:rPr>
          <w:rStyle w:val="Strong"/>
          <w:b w:val="0"/>
          <w:bCs w:val="0"/>
        </w:rPr>
        <w:t xml:space="preserve"> </w:t>
      </w:r>
      <w:r w:rsidRPr="005678AA">
        <w:rPr>
          <w:rStyle w:val="Strong"/>
          <w:b w:val="0"/>
          <w:bCs w:val="0"/>
        </w:rPr>
        <w:t>lần. Ngược lại với tần số f.</w:t>
      </w:r>
    </w:p>
    <w:p w:rsidR="002A7A01" w:rsidRPr="005678AA" w:rsidRDefault="002A7A01" w:rsidP="005678AA">
      <w:pPr>
        <w:pStyle w:val="Note"/>
        <w:rPr>
          <w:rStyle w:val="Strong"/>
          <w:b w:val="0"/>
          <w:bCs w:val="0"/>
        </w:rPr>
      </w:pPr>
      <w:r w:rsidRPr="005678AA">
        <w:rPr>
          <w:rStyle w:val="Strong"/>
          <w:b w:val="0"/>
          <w:bCs w:val="0"/>
        </w:rPr>
        <w:t>Như bài tập trên, do C tăng 4 lần, suy ra ngay chu kì tăng</w:t>
      </w:r>
      <w:r w:rsidR="007F01C3" w:rsidRPr="005678AA">
        <w:rPr>
          <w:rStyle w:val="Strong"/>
          <w:b w:val="0"/>
          <w:bCs w:val="0"/>
        </w:rPr>
        <w:t xml:space="preserve"> </w:t>
      </w:r>
      <w:r w:rsidR="007F01C3" w:rsidRPr="005678AA">
        <w:rPr>
          <w:rStyle w:val="Strong"/>
          <w:b w:val="0"/>
          <w:bCs w:val="0"/>
        </w:rPr>
        <w:fldChar w:fldCharType="begin"/>
      </w:r>
      <w:r w:rsidR="007F01C3" w:rsidRPr="005678AA">
        <w:rPr>
          <w:rStyle w:val="Strong"/>
          <w:b w:val="0"/>
          <w:bCs w:val="0"/>
        </w:rPr>
        <w:instrText>eq \l(\r(,4))</w:instrText>
      </w:r>
      <w:r w:rsidR="007F01C3" w:rsidRPr="005678AA">
        <w:rPr>
          <w:rStyle w:val="Strong"/>
          <w:b w:val="0"/>
          <w:bCs w:val="0"/>
        </w:rPr>
        <w:fldChar w:fldCharType="end"/>
      </w:r>
      <w:r w:rsidR="007F01C3" w:rsidRPr="005678AA">
        <w:rPr>
          <w:rStyle w:val="Strong"/>
          <w:b w:val="0"/>
          <w:bCs w:val="0"/>
        </w:rPr>
        <w:t xml:space="preserve"> =</w:t>
      </w:r>
      <w:r w:rsidRPr="005678AA">
        <w:rPr>
          <w:rStyle w:val="Strong"/>
          <w:b w:val="0"/>
          <w:bCs w:val="0"/>
        </w:rPr>
        <w:t>2 lần.</w:t>
      </w:r>
    </w:p>
    <w:p w:rsidR="002A7A01" w:rsidRPr="0076014E" w:rsidRDefault="002A7A01" w:rsidP="002A7A01">
      <w:pPr>
        <w:widowControl w:val="0"/>
        <w:tabs>
          <w:tab w:val="left" w:pos="284"/>
          <w:tab w:val="left" w:pos="567"/>
          <w:tab w:val="left" w:pos="709"/>
          <w:tab w:val="left" w:pos="851"/>
          <w:tab w:val="left" w:pos="2835"/>
          <w:tab w:val="left" w:pos="5387"/>
          <w:tab w:val="left" w:pos="7938"/>
        </w:tabs>
        <w:autoSpaceDE w:val="0"/>
        <w:autoSpaceDN w:val="0"/>
        <w:adjustRightInd w:val="0"/>
        <w:jc w:val="both"/>
        <w:rPr>
          <w:color w:val="000000"/>
          <w:sz w:val="25"/>
          <w:szCs w:val="25"/>
        </w:rPr>
      </w:pPr>
    </w:p>
    <w:p w:rsidR="002A7A01" w:rsidRPr="0089098C" w:rsidRDefault="005678AA" w:rsidP="0089098C">
      <w:pPr>
        <w:pStyle w:val="Heading2"/>
        <w:rPr>
          <w:color w:val="000000"/>
        </w:rPr>
      </w:pPr>
      <w:r>
        <w:t>II</w:t>
      </w:r>
      <w:r w:rsidR="002A7A01" w:rsidRPr="0076014E">
        <w:t>. BÀI TOÁN GHÉP CÁC TỤ ĐIỆN NỐI TIẾP, SONG SONG</w:t>
      </w:r>
    </w:p>
    <w:p w:rsidR="002A7A01" w:rsidRPr="0076014E" w:rsidRDefault="002A7A01" w:rsidP="0089098C">
      <w:pPr>
        <w:numPr>
          <w:ilvl w:val="0"/>
          <w:numId w:val="9"/>
        </w:numPr>
      </w:pPr>
      <w:r w:rsidRPr="0076014E">
        <w:t>Các tụ C</w:t>
      </w:r>
      <w:r w:rsidR="00B135A6" w:rsidRPr="0076014E">
        <w:rPr>
          <w:vertAlign w:val="subscript"/>
        </w:rPr>
        <w:t>1</w:t>
      </w:r>
      <w:r w:rsidRPr="0076014E">
        <w:t>, C</w:t>
      </w:r>
      <w:r w:rsidR="00B135A6" w:rsidRPr="0076014E">
        <w:rPr>
          <w:vertAlign w:val="subscript"/>
        </w:rPr>
        <w:t>2</w:t>
      </w:r>
      <w:r w:rsidRPr="0076014E">
        <w:t xml:space="preserve"> mắc nối tiếp thì ta có</w:t>
      </w:r>
      <w:r w:rsidR="00B135A6" w:rsidRPr="0076014E">
        <w:rPr>
          <w:lang w:val="vi-VN"/>
        </w:rPr>
        <w:t xml:space="preserve"> </w:t>
      </w:r>
      <w:r w:rsidR="00B135A6" w:rsidRPr="0076014E">
        <w:rPr>
          <w:position w:val="-30"/>
          <w:lang w:val="vi-VN"/>
        </w:rPr>
        <w:object w:dxaOrig="1440" w:dyaOrig="680">
          <v:shape id="_x0000_i1033" type="#_x0000_t75" style="width:1in;height:33.75pt" o:ole="">
            <v:imagedata r:id="rId23" o:title=""/>
          </v:shape>
          <o:OLEObject Type="Embed" ProgID="Equation.3" ShapeID="_x0000_i1033" DrawAspect="Content" ObjectID="_1550260414" r:id="rId24"/>
        </w:object>
      </w:r>
      <w:r w:rsidRPr="0076014E">
        <w:t>, tức là điện dung của bộ tụ giảm đi, C</w:t>
      </w:r>
      <w:r w:rsidR="00B135A6" w:rsidRPr="0076014E">
        <w:rPr>
          <w:vertAlign w:val="subscript"/>
          <w:lang w:val="vi-VN"/>
        </w:rPr>
        <w:t>b</w:t>
      </w:r>
      <w:r w:rsidRPr="0076014E">
        <w:t xml:space="preserve"> &lt; C</w:t>
      </w:r>
      <w:r w:rsidR="00B135A6" w:rsidRPr="0076014E">
        <w:rPr>
          <w:vertAlign w:val="subscript"/>
          <w:lang w:val="vi-VN"/>
        </w:rPr>
        <w:t>1</w:t>
      </w:r>
      <w:r w:rsidRPr="0076014E">
        <w:t>; C</w:t>
      </w:r>
      <w:r w:rsidR="00B135A6" w:rsidRPr="0076014E">
        <w:rPr>
          <w:vertAlign w:val="subscript"/>
          <w:lang w:val="vi-VN"/>
        </w:rPr>
        <w:t>b</w:t>
      </w:r>
      <w:r w:rsidRPr="0076014E">
        <w:t xml:space="preserve"> &lt; C</w:t>
      </w:r>
      <w:r w:rsidR="00B135A6" w:rsidRPr="0076014E">
        <w:rPr>
          <w:vertAlign w:val="subscript"/>
          <w:lang w:val="vi-VN"/>
        </w:rPr>
        <w:t>2</w:t>
      </w:r>
      <w:r w:rsidRPr="0076014E">
        <w:t>.</w:t>
      </w:r>
    </w:p>
    <w:p w:rsidR="002A7A01" w:rsidRPr="0076014E" w:rsidRDefault="002A7A01" w:rsidP="00E6631E">
      <w:pPr>
        <w:ind w:firstLine="360"/>
        <w:rPr>
          <w:lang w:val="vi-VN"/>
        </w:rPr>
      </w:pPr>
      <w:r w:rsidRPr="0076014E">
        <w:t>Khi đó tần số góc, chu kỳ, tần số của mạch là</w:t>
      </w:r>
      <w:r w:rsidR="00FC22E5" w:rsidRPr="0076014E">
        <w:rPr>
          <w:lang w:val="vi-VN"/>
        </w:rPr>
        <w:t xml:space="preserve"> </w:t>
      </w:r>
      <w:r w:rsidR="00793A5C" w:rsidRPr="0076014E">
        <w:rPr>
          <w:position w:val="-148"/>
          <w:lang w:val="vi-VN"/>
        </w:rPr>
        <w:object w:dxaOrig="3360" w:dyaOrig="3080">
          <v:shape id="_x0000_i1034" type="#_x0000_t75" style="width:168pt;height:153.75pt" o:ole="">
            <v:imagedata r:id="rId25" o:title=""/>
          </v:shape>
          <o:OLEObject Type="Embed" ProgID="Equation.3" ShapeID="_x0000_i1034" DrawAspect="Content" ObjectID="_1550260415" r:id="rId26"/>
        </w:object>
      </w:r>
    </w:p>
    <w:p w:rsidR="002A7A01" w:rsidRPr="0076014E" w:rsidRDefault="002A7A01" w:rsidP="0089098C"/>
    <w:p w:rsidR="002A7A01" w:rsidRPr="0076014E" w:rsidRDefault="002A7A01" w:rsidP="0089098C">
      <w:pPr>
        <w:numPr>
          <w:ilvl w:val="0"/>
          <w:numId w:val="9"/>
        </w:numPr>
      </w:pPr>
      <w:r w:rsidRPr="0076014E">
        <w:t>Các tụ C</w:t>
      </w:r>
      <w:r w:rsidR="00B135A6" w:rsidRPr="0076014E">
        <w:rPr>
          <w:vertAlign w:val="subscript"/>
        </w:rPr>
        <w:t>1</w:t>
      </w:r>
      <w:r w:rsidRPr="0076014E">
        <w:t>, C</w:t>
      </w:r>
      <w:r w:rsidR="00B135A6" w:rsidRPr="0076014E">
        <w:rPr>
          <w:vertAlign w:val="subscript"/>
        </w:rPr>
        <w:t>2</w:t>
      </w:r>
      <w:r w:rsidRPr="0076014E">
        <w:t xml:space="preserve"> mắc nối tiếp thì ta có C</w:t>
      </w:r>
      <w:r w:rsidRPr="0076014E">
        <w:rPr>
          <w:vertAlign w:val="subscript"/>
        </w:rPr>
        <w:t>b</w:t>
      </w:r>
      <w:r w:rsidRPr="0076014E">
        <w:t xml:space="preserve"> = C</w:t>
      </w:r>
      <w:r w:rsidR="00B135A6" w:rsidRPr="0076014E">
        <w:rPr>
          <w:vertAlign w:val="subscript"/>
        </w:rPr>
        <w:t>1</w:t>
      </w:r>
      <w:r w:rsidRPr="0076014E">
        <w:t xml:space="preserve"> + C</w:t>
      </w:r>
      <w:r w:rsidR="00B135A6" w:rsidRPr="0076014E">
        <w:rPr>
          <w:vertAlign w:val="subscript"/>
        </w:rPr>
        <w:t>2</w:t>
      </w:r>
      <w:r w:rsidRPr="0076014E">
        <w:t>, tức là điện dung của bộ tụ tăng lên, C</w:t>
      </w:r>
      <w:r w:rsidR="00FC22E5" w:rsidRPr="0076014E">
        <w:rPr>
          <w:vertAlign w:val="subscript"/>
        </w:rPr>
        <w:t>b</w:t>
      </w:r>
      <w:r w:rsidRPr="0076014E">
        <w:t xml:space="preserve"> &gt; C</w:t>
      </w:r>
      <w:r w:rsidR="00B135A6" w:rsidRPr="0076014E">
        <w:rPr>
          <w:vertAlign w:val="subscript"/>
        </w:rPr>
        <w:t>1</w:t>
      </w:r>
      <w:r w:rsidRPr="0076014E">
        <w:t>; C</w:t>
      </w:r>
      <w:r w:rsidR="00FC22E5" w:rsidRPr="0076014E">
        <w:rPr>
          <w:vertAlign w:val="subscript"/>
        </w:rPr>
        <w:t>b</w:t>
      </w:r>
      <w:r w:rsidRPr="0076014E">
        <w:t xml:space="preserve"> &gt; C</w:t>
      </w:r>
      <w:r w:rsidR="00B135A6" w:rsidRPr="0076014E">
        <w:rPr>
          <w:vertAlign w:val="subscript"/>
        </w:rPr>
        <w:t>2</w:t>
      </w:r>
      <w:r w:rsidRPr="0076014E">
        <w:t>.</w:t>
      </w:r>
    </w:p>
    <w:p w:rsidR="002A7A01" w:rsidRPr="0076014E" w:rsidRDefault="002A7A01" w:rsidP="00E6631E">
      <w:pPr>
        <w:ind w:firstLine="360"/>
        <w:rPr>
          <w:lang w:val="vi-VN"/>
        </w:rPr>
      </w:pPr>
      <w:r w:rsidRPr="0076014E">
        <w:lastRenderedPageBreak/>
        <w:t>Khi đó tần số góc, chu kỳ, tần số của mạch là</w:t>
      </w:r>
      <w:r w:rsidR="00FC22E5" w:rsidRPr="0076014E">
        <w:rPr>
          <w:lang w:val="vi-VN"/>
        </w:rPr>
        <w:t xml:space="preserve"> </w:t>
      </w:r>
      <w:r w:rsidR="00C6575D" w:rsidRPr="0076014E">
        <w:rPr>
          <w:position w:val="-92"/>
          <w:lang w:val="vi-VN"/>
        </w:rPr>
        <w:object w:dxaOrig="3100" w:dyaOrig="1960">
          <v:shape id="_x0000_i1035" type="#_x0000_t75" style="width:155.25pt;height:98.25pt" o:ole="">
            <v:imagedata r:id="rId27" o:title=""/>
          </v:shape>
          <o:OLEObject Type="Embed" ProgID="Equation.3" ShapeID="_x0000_i1035" DrawAspect="Content" ObjectID="_1550260416" r:id="rId28"/>
        </w:object>
      </w:r>
    </w:p>
    <w:p w:rsidR="002A7A01" w:rsidRPr="0076014E" w:rsidRDefault="002A7A01" w:rsidP="00B813E3">
      <w:pPr>
        <w:numPr>
          <w:ilvl w:val="0"/>
          <w:numId w:val="9"/>
        </w:numPr>
      </w:pPr>
      <w:r w:rsidRPr="0076014E">
        <w:t>Giả sử:</w:t>
      </w:r>
    </w:p>
    <w:p w:rsidR="002A7A01" w:rsidRPr="0076014E" w:rsidRDefault="005D3B03" w:rsidP="0089098C">
      <w:r w:rsidRPr="0076014E">
        <w:rPr>
          <w:lang w:val="vi-VN"/>
        </w:rPr>
        <w:tab/>
      </w:r>
      <w:r w:rsidR="002A7A01" w:rsidRPr="0076014E">
        <w:t>T</w:t>
      </w:r>
      <w:r w:rsidR="00B135A6" w:rsidRPr="0076014E">
        <w:rPr>
          <w:vertAlign w:val="subscript"/>
        </w:rPr>
        <w:t>1</w:t>
      </w:r>
      <w:r w:rsidR="002A7A01" w:rsidRPr="0076014E">
        <w:t>; f</w:t>
      </w:r>
      <w:r w:rsidR="00B135A6" w:rsidRPr="0076014E">
        <w:rPr>
          <w:vertAlign w:val="subscript"/>
        </w:rPr>
        <w:t>1</w:t>
      </w:r>
      <w:r w:rsidR="002A7A01" w:rsidRPr="0076014E">
        <w:t xml:space="preserve"> là chu kỳ, tần số của mạch khi mắc L với C</w:t>
      </w:r>
      <w:r w:rsidR="00B135A6" w:rsidRPr="0076014E">
        <w:rPr>
          <w:vertAlign w:val="subscript"/>
        </w:rPr>
        <w:t>1</w:t>
      </w:r>
    </w:p>
    <w:p w:rsidR="002A7A01" w:rsidRPr="0076014E" w:rsidRDefault="005D3B03" w:rsidP="0089098C">
      <w:r w:rsidRPr="0076014E">
        <w:rPr>
          <w:lang w:val="vi-VN"/>
        </w:rPr>
        <w:tab/>
      </w:r>
      <w:r w:rsidR="002A7A01" w:rsidRPr="0076014E">
        <w:t>T</w:t>
      </w:r>
      <w:r w:rsidR="00B813E3">
        <w:rPr>
          <w:vertAlign w:val="subscript"/>
        </w:rPr>
        <w:t>2</w:t>
      </w:r>
      <w:r w:rsidR="002A7A01" w:rsidRPr="0076014E">
        <w:t>; f</w:t>
      </w:r>
      <w:r w:rsidR="00B813E3">
        <w:rPr>
          <w:vertAlign w:val="subscript"/>
        </w:rPr>
        <w:t>2</w:t>
      </w:r>
      <w:r w:rsidR="002A7A01" w:rsidRPr="0076014E">
        <w:t xml:space="preserve"> là chu kỳ, tần số của mạch khi mắc L với C</w:t>
      </w:r>
      <w:r w:rsidR="00B135A6" w:rsidRPr="0076014E">
        <w:rPr>
          <w:vertAlign w:val="subscript"/>
        </w:rPr>
        <w:t>2</w:t>
      </w:r>
    </w:p>
    <w:p w:rsidR="002A7A01" w:rsidRPr="0076014E" w:rsidRDefault="005D3B03" w:rsidP="0089098C">
      <w:r w:rsidRPr="0076014E">
        <w:rPr>
          <w:lang w:val="vi-VN"/>
        </w:rPr>
        <w:tab/>
      </w:r>
      <w:r w:rsidR="002A7A01" w:rsidRPr="0076014E">
        <w:t>Gọi T</w:t>
      </w:r>
      <w:r w:rsidRPr="0076014E">
        <w:rPr>
          <w:vertAlign w:val="subscript"/>
        </w:rPr>
        <w:t>nt</w:t>
      </w:r>
      <w:r w:rsidR="002A7A01" w:rsidRPr="0076014E">
        <w:t>; f</w:t>
      </w:r>
      <w:r w:rsidRPr="0076014E">
        <w:rPr>
          <w:vertAlign w:val="subscript"/>
        </w:rPr>
        <w:t>nt</w:t>
      </w:r>
      <w:r w:rsidR="002A7A01" w:rsidRPr="0076014E">
        <w:t xml:space="preserve"> là chu kỳ, tần số của mạch khi mắc L với (C</w:t>
      </w:r>
      <w:r w:rsidR="00B135A6" w:rsidRPr="0076014E">
        <w:rPr>
          <w:vertAlign w:val="subscript"/>
        </w:rPr>
        <w:t>1</w:t>
      </w:r>
      <w:r w:rsidR="002A7A01" w:rsidRPr="0076014E">
        <w:t xml:space="preserve"> nối tiếp C</w:t>
      </w:r>
      <w:r w:rsidR="00B135A6" w:rsidRPr="0076014E">
        <w:rPr>
          <w:vertAlign w:val="subscript"/>
        </w:rPr>
        <w:t>2</w:t>
      </w:r>
      <w:r w:rsidR="002A7A01" w:rsidRPr="0076014E">
        <w:t>).</w:t>
      </w:r>
    </w:p>
    <w:p w:rsidR="002A7A01" w:rsidRPr="0076014E" w:rsidRDefault="005D3B03" w:rsidP="0089098C">
      <w:pPr>
        <w:rPr>
          <w:lang w:val="vi-VN"/>
        </w:rPr>
      </w:pPr>
      <w:r w:rsidRPr="0076014E">
        <w:rPr>
          <w:lang w:val="vi-VN"/>
        </w:rPr>
        <w:tab/>
      </w:r>
      <w:r w:rsidR="002A7A01" w:rsidRPr="0076014E">
        <w:t>Khi đó</w:t>
      </w:r>
      <w:r w:rsidR="000F47B1" w:rsidRPr="0076014E">
        <w:rPr>
          <w:lang w:val="vi-VN"/>
        </w:rPr>
        <w:t xml:space="preserve"> </w:t>
      </w:r>
      <w:r w:rsidR="00E6631E" w:rsidRPr="0076014E">
        <w:rPr>
          <w:position w:val="-56"/>
          <w:lang w:val="vi-VN"/>
        </w:rPr>
        <w:object w:dxaOrig="3360" w:dyaOrig="1240">
          <v:shape id="_x0000_i1036" type="#_x0000_t75" style="width:168pt;height:62.25pt" o:ole="">
            <v:imagedata r:id="rId29" o:title=""/>
          </v:shape>
          <o:OLEObject Type="Embed" ProgID="Equation.DSMT4" ShapeID="_x0000_i1036" DrawAspect="Content" ObjectID="_1550260417" r:id="rId30"/>
        </w:object>
      </w:r>
    </w:p>
    <w:p w:rsidR="002A7A01" w:rsidRPr="0076014E" w:rsidRDefault="000F47B1" w:rsidP="0089098C">
      <w:r w:rsidRPr="0076014E">
        <w:rPr>
          <w:lang w:val="vi-VN"/>
        </w:rPr>
        <w:tab/>
      </w:r>
      <w:r w:rsidR="002A7A01" w:rsidRPr="0076014E">
        <w:t>Gọi T</w:t>
      </w:r>
      <w:r w:rsidRPr="0076014E">
        <w:rPr>
          <w:vertAlign w:val="subscript"/>
        </w:rPr>
        <w:t>ss</w:t>
      </w:r>
      <w:r w:rsidR="002A7A01" w:rsidRPr="0076014E">
        <w:t>; f</w:t>
      </w:r>
      <w:r w:rsidRPr="0076014E">
        <w:rPr>
          <w:vertAlign w:val="subscript"/>
        </w:rPr>
        <w:t>ss</w:t>
      </w:r>
      <w:r w:rsidR="002A7A01" w:rsidRPr="0076014E">
        <w:t xml:space="preserve"> là chu kỳ, tần số của mạch khi mắc L với (C</w:t>
      </w:r>
      <w:r w:rsidR="00B135A6" w:rsidRPr="0076014E">
        <w:rPr>
          <w:vertAlign w:val="subscript"/>
        </w:rPr>
        <w:t>1</w:t>
      </w:r>
      <w:r w:rsidR="002A7A01" w:rsidRPr="0076014E">
        <w:t xml:space="preserve"> song song C</w:t>
      </w:r>
      <w:r w:rsidR="00B135A6" w:rsidRPr="0076014E">
        <w:rPr>
          <w:vertAlign w:val="subscript"/>
        </w:rPr>
        <w:t>2</w:t>
      </w:r>
      <w:r w:rsidR="002A7A01" w:rsidRPr="0076014E">
        <w:t>).</w:t>
      </w:r>
    </w:p>
    <w:p w:rsidR="002A7A01" w:rsidRPr="0076014E" w:rsidRDefault="002A7A01" w:rsidP="0089098C"/>
    <w:p w:rsidR="002A7A01" w:rsidRPr="0076014E" w:rsidRDefault="000F47B1" w:rsidP="0089098C">
      <w:pPr>
        <w:rPr>
          <w:lang w:val="vi-VN"/>
        </w:rPr>
      </w:pPr>
      <w:r w:rsidRPr="0076014E">
        <w:rPr>
          <w:lang w:val="vi-VN"/>
        </w:rPr>
        <w:tab/>
      </w:r>
      <w:r w:rsidR="002A7A01" w:rsidRPr="0076014E">
        <w:t>Khi đó</w:t>
      </w:r>
      <w:r w:rsidRPr="0076014E">
        <w:rPr>
          <w:lang w:val="vi-VN"/>
        </w:rPr>
        <w:t xml:space="preserve"> </w:t>
      </w:r>
      <w:r w:rsidR="00E6631E" w:rsidRPr="0076014E">
        <w:rPr>
          <w:position w:val="-56"/>
          <w:lang w:val="vi-VN"/>
        </w:rPr>
        <w:object w:dxaOrig="3460" w:dyaOrig="1240">
          <v:shape id="_x0000_i1037" type="#_x0000_t75" style="width:173.25pt;height:62.25pt" o:ole="">
            <v:imagedata r:id="rId31" o:title=""/>
          </v:shape>
          <o:OLEObject Type="Embed" ProgID="Equation.DSMT4" ShapeID="_x0000_i1037" DrawAspect="Content" ObjectID="_1550260418" r:id="rId32"/>
        </w:object>
      </w:r>
    </w:p>
    <w:p w:rsidR="002A7A01" w:rsidRPr="00E6631E" w:rsidRDefault="002A7A01" w:rsidP="00E6631E">
      <w:pPr>
        <w:pStyle w:val="Note"/>
        <w:rPr>
          <w:u w:val="single"/>
        </w:rPr>
      </w:pPr>
      <w:r w:rsidRPr="00E6631E">
        <w:rPr>
          <w:u w:val="single"/>
        </w:rPr>
        <w:t>Nhận xét:</w:t>
      </w:r>
    </w:p>
    <w:p w:rsidR="002A7A01" w:rsidRPr="0076014E" w:rsidRDefault="002A7A01" w:rsidP="00E6631E">
      <w:pPr>
        <w:pStyle w:val="Note"/>
      </w:pPr>
      <w:r w:rsidRPr="0076014E">
        <w:t>Hướng suy luận được các công thức ở trên dựa vào việc suy luận theo C.</w:t>
      </w:r>
    </w:p>
    <w:p w:rsidR="002A7A01" w:rsidRPr="0076014E" w:rsidRDefault="002A7A01" w:rsidP="00E6631E">
      <w:pPr>
        <w:pStyle w:val="Note"/>
        <w:numPr>
          <w:ilvl w:val="0"/>
          <w:numId w:val="9"/>
        </w:numPr>
        <w:rPr>
          <w:lang w:val="vi-VN"/>
        </w:rPr>
      </w:pPr>
      <w:r w:rsidRPr="0076014E">
        <w:t xml:space="preserve">Khi các tụ mắc nối tiếp thì C giảm, dẫn đến T giảm và f tăng từ đó ta được </w:t>
      </w:r>
      <w:r w:rsidR="00E6631E" w:rsidRPr="0076014E">
        <w:rPr>
          <w:position w:val="-56"/>
          <w:lang w:val="vi-VN"/>
        </w:rPr>
        <w:object w:dxaOrig="1640" w:dyaOrig="1240">
          <v:shape id="_x0000_i1038" type="#_x0000_t75" style="width:81.75pt;height:62.25pt" o:ole="">
            <v:imagedata r:id="rId33" o:title=""/>
          </v:shape>
          <o:OLEObject Type="Embed" ProgID="Equation.DSMT4" ShapeID="_x0000_i1038" DrawAspect="Content" ObjectID="_1550260419" r:id="rId34"/>
        </w:object>
      </w:r>
    </w:p>
    <w:p w:rsidR="002A7A01" w:rsidRPr="0076014E" w:rsidRDefault="002A7A01" w:rsidP="00E6631E">
      <w:pPr>
        <w:pStyle w:val="Note"/>
        <w:numPr>
          <w:ilvl w:val="0"/>
          <w:numId w:val="9"/>
        </w:numPr>
      </w:pPr>
      <w:r w:rsidRPr="0076014E">
        <w:t xml:space="preserve">Khi các tụ mắc song song thì C tăng, dẫn đến T tăng và f giảm, từ đó ta được </w:t>
      </w:r>
      <w:r w:rsidR="00E6631E" w:rsidRPr="0076014E">
        <w:rPr>
          <w:position w:val="-56"/>
          <w:lang w:val="vi-VN"/>
        </w:rPr>
        <w:object w:dxaOrig="1680" w:dyaOrig="1240">
          <v:shape id="_x0000_i1039" type="#_x0000_t75" style="width:84pt;height:62.25pt" o:ole="">
            <v:imagedata r:id="rId35" o:title=""/>
          </v:shape>
          <o:OLEObject Type="Embed" ProgID="Equation.DSMT4" ShapeID="_x0000_i1039" DrawAspect="Content" ObjectID="_1550260420" r:id="rId36"/>
        </w:object>
      </w:r>
    </w:p>
    <w:p w:rsidR="00255BC8" w:rsidRPr="0076014E" w:rsidRDefault="002A7A01" w:rsidP="00E6631E">
      <w:pPr>
        <w:pStyle w:val="Note"/>
        <w:rPr>
          <w:lang w:val="vi-VN"/>
        </w:rPr>
      </w:pPr>
      <w:r w:rsidRPr="0076014E">
        <w:t>Từ các công thức tính T</w:t>
      </w:r>
      <w:r w:rsidR="00255BC8" w:rsidRPr="0076014E">
        <w:rPr>
          <w:vertAlign w:val="subscript"/>
          <w:lang w:val="vi-VN"/>
        </w:rPr>
        <w:t>nt</w:t>
      </w:r>
      <w:r w:rsidRPr="0076014E">
        <w:t xml:space="preserve"> , f</w:t>
      </w:r>
      <w:r w:rsidR="00255BC8" w:rsidRPr="0076014E">
        <w:rPr>
          <w:vertAlign w:val="subscript"/>
          <w:lang w:val="vi-VN"/>
        </w:rPr>
        <w:t>nt</w:t>
      </w:r>
      <w:r w:rsidRPr="0076014E">
        <w:t xml:space="preserve"> và T</w:t>
      </w:r>
      <w:r w:rsidR="00255BC8" w:rsidRPr="0076014E">
        <w:rPr>
          <w:vertAlign w:val="subscript"/>
          <w:lang w:val="vi-VN"/>
        </w:rPr>
        <w:t>ss</w:t>
      </w:r>
      <w:r w:rsidRPr="0076014E">
        <w:t xml:space="preserve"> , f</w:t>
      </w:r>
      <w:r w:rsidR="00255BC8" w:rsidRPr="0076014E">
        <w:rPr>
          <w:vertAlign w:val="subscript"/>
          <w:lang w:val="vi-VN"/>
        </w:rPr>
        <w:t>ss</w:t>
      </w:r>
      <w:r w:rsidRPr="0076014E">
        <w:t xml:space="preserve"> ta được</w:t>
      </w:r>
      <w:r w:rsidR="00255BC8" w:rsidRPr="0076014E">
        <w:rPr>
          <w:lang w:val="vi-VN"/>
        </w:rPr>
        <w:t xml:space="preserve"> </w:t>
      </w:r>
      <w:r w:rsidR="00E6631E" w:rsidRPr="0076014E">
        <w:rPr>
          <w:position w:val="-32"/>
          <w:lang w:val="vi-VN"/>
        </w:rPr>
        <w:object w:dxaOrig="1460" w:dyaOrig="760">
          <v:shape id="_x0000_i1040" type="#_x0000_t75" style="width:72.75pt;height:38.25pt" o:ole="">
            <v:imagedata r:id="rId37" o:title=""/>
          </v:shape>
          <o:OLEObject Type="Embed" ProgID="Equation.DSMT4" ShapeID="_x0000_i1040" DrawAspect="Content" ObjectID="_1550260421" r:id="rId38"/>
        </w:object>
      </w:r>
    </w:p>
    <w:p w:rsidR="002A7A01" w:rsidRPr="0076014E" w:rsidRDefault="006F20AF" w:rsidP="006F20AF">
      <w:r>
        <w:rPr>
          <w:b/>
          <w:u w:val="thick"/>
        </w:rPr>
        <w:t>Ví dụ</w:t>
      </w:r>
      <w:r w:rsidR="002A7A01" w:rsidRPr="0076014E">
        <w:rPr>
          <w:b/>
          <w:u w:val="thick"/>
        </w:rPr>
        <w:t>:</w:t>
      </w:r>
      <w:r w:rsidR="002A7A01" w:rsidRPr="0076014E">
        <w:rPr>
          <w:b/>
        </w:rPr>
        <w:t xml:space="preserve"> </w:t>
      </w:r>
      <w:r w:rsidR="002A7A01" w:rsidRPr="0076014E">
        <w:t>Một mạch dao động điện từ có cuộn cảm không đổi L. Nếu thay tụ điện C bởi các tụ điện C</w:t>
      </w:r>
      <w:r w:rsidR="00B135A6" w:rsidRPr="0076014E">
        <w:rPr>
          <w:vertAlign w:val="subscript"/>
        </w:rPr>
        <w:t>1</w:t>
      </w:r>
      <w:r w:rsidR="002A7A01" w:rsidRPr="0076014E">
        <w:t>, C</w:t>
      </w:r>
      <w:r w:rsidR="00B135A6" w:rsidRPr="0076014E">
        <w:rPr>
          <w:vertAlign w:val="subscript"/>
        </w:rPr>
        <w:t>2</w:t>
      </w:r>
      <w:r w:rsidR="002A7A01" w:rsidRPr="0076014E">
        <w:t>, với C</w:t>
      </w:r>
      <w:r w:rsidR="00B135A6" w:rsidRPr="0076014E">
        <w:rPr>
          <w:vertAlign w:val="subscript"/>
        </w:rPr>
        <w:t>1</w:t>
      </w:r>
      <w:r w:rsidR="007026C2" w:rsidRPr="0076014E">
        <w:rPr>
          <w:vertAlign w:val="subscript"/>
          <w:lang w:val="vi-VN"/>
        </w:rPr>
        <w:t xml:space="preserve"> </w:t>
      </w:r>
      <w:r w:rsidR="002A7A01" w:rsidRPr="0076014E">
        <w:t>nối tiếp C</w:t>
      </w:r>
      <w:r w:rsidR="00B135A6" w:rsidRPr="0076014E">
        <w:rPr>
          <w:vertAlign w:val="subscript"/>
        </w:rPr>
        <w:t>2</w:t>
      </w:r>
      <w:r w:rsidR="002A7A01" w:rsidRPr="0076014E">
        <w:t>; C</w:t>
      </w:r>
      <w:r w:rsidR="00B135A6" w:rsidRPr="0076014E">
        <w:rPr>
          <w:vertAlign w:val="subscript"/>
        </w:rPr>
        <w:t>1</w:t>
      </w:r>
      <w:r w:rsidR="002A7A01" w:rsidRPr="0076014E">
        <w:t xml:space="preserve"> song song C</w:t>
      </w:r>
      <w:r w:rsidR="00B135A6" w:rsidRPr="0076014E">
        <w:rPr>
          <w:vertAlign w:val="subscript"/>
        </w:rPr>
        <w:t>2</w:t>
      </w:r>
      <w:r w:rsidR="002A7A01" w:rsidRPr="0076014E">
        <w:t xml:space="preserve"> thì chu kỳ dao động riêng của mạch lần lượt là T</w:t>
      </w:r>
      <w:r w:rsidR="00B135A6" w:rsidRPr="0076014E">
        <w:rPr>
          <w:vertAlign w:val="subscript"/>
        </w:rPr>
        <w:t>1</w:t>
      </w:r>
      <w:r w:rsidR="002A7A01" w:rsidRPr="0076014E">
        <w:t>, T</w:t>
      </w:r>
      <w:r w:rsidR="00B135A6" w:rsidRPr="0076014E">
        <w:rPr>
          <w:vertAlign w:val="subscript"/>
        </w:rPr>
        <w:t>2</w:t>
      </w:r>
      <w:r w:rsidR="002A7A01" w:rsidRPr="0076014E">
        <w:t>, T</w:t>
      </w:r>
      <w:r w:rsidR="005D3B03" w:rsidRPr="0076014E">
        <w:rPr>
          <w:vertAlign w:val="subscript"/>
        </w:rPr>
        <w:t>nt</w:t>
      </w:r>
      <w:r w:rsidR="002A7A01" w:rsidRPr="0076014E">
        <w:t xml:space="preserve"> = 4,8 (μs), T</w:t>
      </w:r>
      <w:r w:rsidR="000F47B1" w:rsidRPr="0076014E">
        <w:rPr>
          <w:vertAlign w:val="subscript"/>
        </w:rPr>
        <w:t>ss</w:t>
      </w:r>
      <w:r w:rsidR="002A7A01" w:rsidRPr="0076014E">
        <w:t xml:space="preserve"> = 10 (μs).</w:t>
      </w:r>
      <w:r w:rsidR="007026C2" w:rsidRPr="0076014E">
        <w:rPr>
          <w:lang w:val="vi-VN"/>
        </w:rPr>
        <w:t xml:space="preserve"> </w:t>
      </w:r>
      <w:r w:rsidR="002A7A01" w:rsidRPr="0076014E">
        <w:t>Hãy xác định T</w:t>
      </w:r>
      <w:r w:rsidR="00B135A6" w:rsidRPr="0076014E">
        <w:rPr>
          <w:vertAlign w:val="subscript"/>
        </w:rPr>
        <w:t>1</w:t>
      </w:r>
      <w:r w:rsidR="002A7A01" w:rsidRPr="0076014E">
        <w:t>, biết T</w:t>
      </w:r>
      <w:r w:rsidR="00B135A6" w:rsidRPr="0076014E">
        <w:rPr>
          <w:vertAlign w:val="subscript"/>
        </w:rPr>
        <w:t>1</w:t>
      </w:r>
      <w:r w:rsidR="002A7A01" w:rsidRPr="0076014E">
        <w:t xml:space="preserve"> &gt; T</w:t>
      </w:r>
      <w:r w:rsidR="00B135A6" w:rsidRPr="0076014E">
        <w:rPr>
          <w:vertAlign w:val="subscript"/>
        </w:rPr>
        <w:t>2</w:t>
      </w:r>
      <w:r w:rsidR="002A7A01" w:rsidRPr="0076014E">
        <w:t xml:space="preserve"> ?</w:t>
      </w:r>
    </w:p>
    <w:p w:rsidR="002A7A01" w:rsidRPr="006F20AF" w:rsidRDefault="002A7A01" w:rsidP="006F20AF">
      <w:pPr>
        <w:jc w:val="center"/>
        <w:rPr>
          <w:u w:val="single"/>
        </w:rPr>
      </w:pPr>
      <w:r w:rsidRPr="006F20AF">
        <w:rPr>
          <w:iCs/>
          <w:u w:val="single"/>
        </w:rPr>
        <w:t>Hướng dẫn giải:</w:t>
      </w:r>
    </w:p>
    <w:p w:rsidR="002A7A01" w:rsidRPr="0076014E" w:rsidRDefault="002A7A01" w:rsidP="006F20AF">
      <w:pPr>
        <w:numPr>
          <w:ilvl w:val="0"/>
          <w:numId w:val="11"/>
        </w:numPr>
      </w:pPr>
      <w:r w:rsidRPr="0076014E">
        <w:t xml:space="preserve">Hai tụ mắc song song nên C tăng </w:t>
      </w:r>
      <w:r w:rsidR="006F20AF" w:rsidRPr="005678AA">
        <w:rPr>
          <w:position w:val="-6"/>
          <w:lang w:val="vi-VN"/>
        </w:rPr>
        <w:object w:dxaOrig="300" w:dyaOrig="240">
          <v:shape id="_x0000_i1041" type="#_x0000_t75" style="width:15pt;height:12pt" o:ole="">
            <v:imagedata r:id="rId19" o:title=""/>
          </v:shape>
          <o:OLEObject Type="Embed" ProgID="Equation.DSMT4" ShapeID="_x0000_i1041" DrawAspect="Content" ObjectID="_1550260422" r:id="rId39"/>
        </w:object>
      </w:r>
      <w:r w:rsidRPr="0076014E">
        <w:t xml:space="preserve"> T tăng </w:t>
      </w:r>
      <w:r w:rsidR="006F20AF" w:rsidRPr="005678AA">
        <w:rPr>
          <w:position w:val="-6"/>
          <w:lang w:val="vi-VN"/>
        </w:rPr>
        <w:object w:dxaOrig="300" w:dyaOrig="240">
          <v:shape id="_x0000_i1042" type="#_x0000_t75" style="width:15pt;height:12pt" o:ole="">
            <v:imagedata r:id="rId19" o:title=""/>
          </v:shape>
          <o:OLEObject Type="Embed" ProgID="Equation.DSMT4" ShapeID="_x0000_i1042" DrawAspect="Content" ObjectID="_1550260423" r:id="rId40"/>
        </w:object>
      </w:r>
      <w:r w:rsidR="009A7852" w:rsidRPr="0076014E">
        <w:rPr>
          <w:position w:val="-12"/>
        </w:rPr>
        <w:object w:dxaOrig="1520" w:dyaOrig="440">
          <v:shape id="_x0000_i1043" type="#_x0000_t75" style="width:75.75pt;height:21.75pt" o:ole="">
            <v:imagedata r:id="rId41" o:title=""/>
          </v:shape>
          <o:OLEObject Type="Embed" ProgID="Equation.3" ShapeID="_x0000_i1043" DrawAspect="Content" ObjectID="_1550260424" r:id="rId42"/>
        </w:object>
      </w:r>
      <w:r w:rsidR="009A7852" w:rsidRPr="0076014E">
        <w:t xml:space="preserve"> </w:t>
      </w:r>
      <w:r w:rsidR="009A7852" w:rsidRPr="0076014E">
        <w:sym w:font="Symbol" w:char="F0DB"/>
      </w:r>
      <w:r w:rsidR="009A7852" w:rsidRPr="0076014E">
        <w:t xml:space="preserve">  </w:t>
      </w:r>
      <w:r w:rsidR="009A7852" w:rsidRPr="0076014E">
        <w:rPr>
          <w:position w:val="-10"/>
        </w:rPr>
        <w:object w:dxaOrig="780" w:dyaOrig="360">
          <v:shape id="_x0000_i1044" type="#_x0000_t75" style="width:39pt;height:18pt" o:ole="">
            <v:imagedata r:id="rId43" o:title=""/>
          </v:shape>
          <o:OLEObject Type="Embed" ProgID="Equation.3" ShapeID="_x0000_i1044" DrawAspect="Content" ObjectID="_1550260425" r:id="rId44"/>
        </w:object>
      </w:r>
      <w:r w:rsidR="009A7852" w:rsidRPr="0076014E">
        <w:t>= 100 (1)</w:t>
      </w:r>
    </w:p>
    <w:p w:rsidR="002A7A01" w:rsidRPr="0076014E" w:rsidRDefault="002A7A01" w:rsidP="006F20AF">
      <w:pPr>
        <w:numPr>
          <w:ilvl w:val="0"/>
          <w:numId w:val="11"/>
        </w:numPr>
      </w:pPr>
      <w:r w:rsidRPr="0076014E">
        <w:t xml:space="preserve">Hai tụ mắc nối tiếp nên C giảm </w:t>
      </w:r>
      <w:r w:rsidR="006F20AF" w:rsidRPr="005678AA">
        <w:rPr>
          <w:position w:val="-6"/>
          <w:lang w:val="vi-VN"/>
        </w:rPr>
        <w:object w:dxaOrig="300" w:dyaOrig="240">
          <v:shape id="_x0000_i1045" type="#_x0000_t75" style="width:15pt;height:12pt" o:ole="">
            <v:imagedata r:id="rId19" o:title=""/>
          </v:shape>
          <o:OLEObject Type="Embed" ProgID="Equation.DSMT4" ShapeID="_x0000_i1045" DrawAspect="Content" ObjectID="_1550260426" r:id="rId45"/>
        </w:object>
      </w:r>
      <w:r w:rsidRPr="0076014E">
        <w:t xml:space="preserve"> T giảm </w:t>
      </w:r>
      <w:r w:rsidR="006F20AF" w:rsidRPr="005678AA">
        <w:rPr>
          <w:position w:val="-6"/>
          <w:lang w:val="vi-VN"/>
        </w:rPr>
        <w:object w:dxaOrig="300" w:dyaOrig="240">
          <v:shape id="_x0000_i1046" type="#_x0000_t75" style="width:15pt;height:12pt" o:ole="">
            <v:imagedata r:id="rId19" o:title=""/>
          </v:shape>
          <o:OLEObject Type="Embed" ProgID="Equation.DSMT4" ShapeID="_x0000_i1046" DrawAspect="Content" ObjectID="_1550260427" r:id="rId46"/>
        </w:object>
      </w:r>
      <w:r w:rsidR="009A7852" w:rsidRPr="0076014E">
        <w:t xml:space="preserve"> </w:t>
      </w:r>
      <w:r w:rsidR="009A7852" w:rsidRPr="0076014E">
        <w:rPr>
          <w:position w:val="-36"/>
        </w:rPr>
        <w:object w:dxaOrig="2260" w:dyaOrig="740">
          <v:shape id="_x0000_i1047" type="#_x0000_t75" style="width:113.25pt;height:36.75pt" o:ole="">
            <v:imagedata r:id="rId47" o:title=""/>
          </v:shape>
          <o:OLEObject Type="Embed" ProgID="Equation.3" ShapeID="_x0000_i1047" DrawAspect="Content" ObjectID="_1550260428" r:id="rId48"/>
        </w:object>
      </w:r>
      <w:r w:rsidR="009A7852" w:rsidRPr="0076014E">
        <w:t xml:space="preserve">  </w:t>
      </w:r>
      <w:r w:rsidR="009A7852" w:rsidRPr="0076014E">
        <w:sym w:font="Symbol" w:char="F0DB"/>
      </w:r>
      <w:r w:rsidR="009A7852" w:rsidRPr="0076014E">
        <w:t xml:space="preserve"> T</w:t>
      </w:r>
      <w:r w:rsidR="009A7852" w:rsidRPr="0076014E">
        <w:rPr>
          <w:vertAlign w:val="subscript"/>
        </w:rPr>
        <w:t>1</w:t>
      </w:r>
      <w:r w:rsidR="009A7852" w:rsidRPr="0076014E">
        <w:t>T</w:t>
      </w:r>
      <w:r w:rsidR="009A7852" w:rsidRPr="0076014E">
        <w:rPr>
          <w:vertAlign w:val="subscript"/>
        </w:rPr>
        <w:t>2</w:t>
      </w:r>
      <w:r w:rsidR="009A7852" w:rsidRPr="0076014E">
        <w:t xml:space="preserve"> = T</w:t>
      </w:r>
      <w:r w:rsidR="009A7852" w:rsidRPr="0076014E">
        <w:rPr>
          <w:vertAlign w:val="subscript"/>
        </w:rPr>
        <w:t>nt</w:t>
      </w:r>
      <w:r w:rsidR="009A7852" w:rsidRPr="0076014E">
        <w:t>.T</w:t>
      </w:r>
      <w:r w:rsidR="009A7852" w:rsidRPr="0076014E">
        <w:rPr>
          <w:vertAlign w:val="subscript"/>
        </w:rPr>
        <w:t>ss</w:t>
      </w:r>
      <w:r w:rsidR="009A7852" w:rsidRPr="0076014E">
        <w:t xml:space="preserve">  = 48 (2)</w:t>
      </w:r>
    </w:p>
    <w:p w:rsidR="002A7A01" w:rsidRPr="0076014E" w:rsidRDefault="002A7A01" w:rsidP="006F20AF"/>
    <w:p w:rsidR="006F20AF" w:rsidRDefault="002A7A01" w:rsidP="006F20AF">
      <w:pPr>
        <w:numPr>
          <w:ilvl w:val="0"/>
          <w:numId w:val="11"/>
        </w:numPr>
      </w:pPr>
      <w:r w:rsidRPr="0076014E">
        <w:t>Kết hợp (1) và (2) ta được hệ phương trình</w:t>
      </w:r>
      <w:r w:rsidR="009A7852" w:rsidRPr="0076014E">
        <w:t xml:space="preserve">: </w:t>
      </w:r>
    </w:p>
    <w:p w:rsidR="006F20AF" w:rsidRDefault="006F20AF" w:rsidP="006F20AF">
      <w:pPr>
        <w:pStyle w:val="ListParagraph"/>
      </w:pPr>
    </w:p>
    <w:p w:rsidR="009A7852" w:rsidRPr="0076014E" w:rsidRDefault="009A7852" w:rsidP="006F20AF">
      <w:pPr>
        <w:ind w:left="720"/>
      </w:pPr>
      <w:r w:rsidRPr="0076014E">
        <w:rPr>
          <w:position w:val="-32"/>
        </w:rPr>
        <w:object w:dxaOrig="1520" w:dyaOrig="760">
          <v:shape id="_x0000_i1048" type="#_x0000_t75" style="width:75.75pt;height:38.25pt" o:ole="">
            <v:imagedata r:id="rId49" o:title=""/>
          </v:shape>
          <o:OLEObject Type="Embed" ProgID="Equation.3" ShapeID="_x0000_i1048" DrawAspect="Content" ObjectID="_1550260429" r:id="rId50"/>
        </w:object>
      </w:r>
      <w:r w:rsidRPr="0076014E">
        <w:t xml:space="preserve"> </w:t>
      </w:r>
      <w:r w:rsidRPr="0076014E">
        <w:sym w:font="Symbol" w:char="F0DB"/>
      </w:r>
      <w:r w:rsidRPr="0076014E">
        <w:t xml:space="preserve"> </w:t>
      </w:r>
      <w:r w:rsidRPr="0076014E">
        <w:rPr>
          <w:position w:val="-32"/>
        </w:rPr>
        <w:object w:dxaOrig="2540" w:dyaOrig="760">
          <v:shape id="_x0000_i1049" type="#_x0000_t75" style="width:126.75pt;height:38.25pt" o:ole="">
            <v:imagedata r:id="rId51" o:title=""/>
          </v:shape>
          <o:OLEObject Type="Embed" ProgID="Equation.3" ShapeID="_x0000_i1049" DrawAspect="Content" ObjectID="_1550260430" r:id="rId52"/>
        </w:object>
      </w:r>
      <w:r w:rsidRPr="0076014E">
        <w:t xml:space="preserve"> </w:t>
      </w:r>
      <w:r w:rsidRPr="0076014E">
        <w:sym w:font="Symbol" w:char="F0DB"/>
      </w:r>
      <w:r w:rsidRPr="0076014E">
        <w:t xml:space="preserve">  </w:t>
      </w:r>
      <w:r w:rsidRPr="0076014E">
        <w:rPr>
          <w:position w:val="-32"/>
        </w:rPr>
        <w:object w:dxaOrig="1380" w:dyaOrig="760">
          <v:shape id="_x0000_i1050" type="#_x0000_t75" style="width:69pt;height:38.25pt" o:ole="">
            <v:imagedata r:id="rId53" o:title=""/>
          </v:shape>
          <o:OLEObject Type="Embed" ProgID="Equation.3" ShapeID="_x0000_i1050" DrawAspect="Content" ObjectID="_1550260431" r:id="rId54"/>
        </w:object>
      </w:r>
      <w:r w:rsidRPr="0076014E">
        <w:t xml:space="preserve"> </w:t>
      </w:r>
    </w:p>
    <w:p w:rsidR="002A7A01" w:rsidRPr="0076014E" w:rsidRDefault="002A7A01" w:rsidP="006F20AF">
      <w:r w:rsidRPr="0076014E">
        <w:t>Theo định lý Viet đảo ta có T</w:t>
      </w:r>
      <w:r w:rsidR="00B135A6" w:rsidRPr="0076014E">
        <w:rPr>
          <w:vertAlign w:val="subscript"/>
        </w:rPr>
        <w:t>1</w:t>
      </w:r>
      <w:r w:rsidRPr="0076014E">
        <w:t>, T</w:t>
      </w:r>
      <w:r w:rsidR="00B135A6" w:rsidRPr="0076014E">
        <w:rPr>
          <w:vertAlign w:val="subscript"/>
        </w:rPr>
        <w:t>2</w:t>
      </w:r>
      <w:r w:rsidRPr="0076014E">
        <w:t xml:space="preserve"> là nghiệm của phương trình T</w:t>
      </w:r>
      <w:r w:rsidR="009A7852" w:rsidRPr="0076014E">
        <w:rPr>
          <w:vertAlign w:val="superscript"/>
        </w:rPr>
        <w:t>2</w:t>
      </w:r>
      <w:r w:rsidRPr="0076014E">
        <w:t xml:space="preserve"> </w:t>
      </w:r>
      <w:r w:rsidR="004C1912">
        <w:t>-</w:t>
      </w:r>
      <w:r w:rsidRPr="0076014E">
        <w:t xml:space="preserve">14T </w:t>
      </w:r>
      <w:r w:rsidR="009A7852" w:rsidRPr="0076014E">
        <w:t>+</w:t>
      </w:r>
      <w:r w:rsidRPr="0076014E">
        <w:t xml:space="preserve"> 48 </w:t>
      </w:r>
      <w:r w:rsidR="0076014E" w:rsidRPr="0076014E">
        <w:t>=</w:t>
      </w:r>
      <w:r w:rsidRPr="0076014E">
        <w:t xml:space="preserve"> 0</w:t>
      </w:r>
      <w:r w:rsidR="009A7852" w:rsidRPr="0076014E">
        <w:t xml:space="preserve"> </w:t>
      </w:r>
      <w:r w:rsidR="006F20AF" w:rsidRPr="005678AA">
        <w:rPr>
          <w:position w:val="-6"/>
          <w:lang w:val="vi-VN"/>
        </w:rPr>
        <w:object w:dxaOrig="300" w:dyaOrig="240">
          <v:shape id="_x0000_i1051" type="#_x0000_t75" style="width:15pt;height:12pt" o:ole="">
            <v:imagedata r:id="rId19" o:title=""/>
          </v:shape>
          <o:OLEObject Type="Embed" ProgID="Equation.DSMT4" ShapeID="_x0000_i1051" DrawAspect="Content" ObjectID="_1550260432" r:id="rId55"/>
        </w:object>
      </w:r>
      <w:r w:rsidR="009A7852" w:rsidRPr="0076014E">
        <w:t xml:space="preserve"> </w:t>
      </w:r>
      <w:r w:rsidR="00F82570" w:rsidRPr="0076014E">
        <w:rPr>
          <w:position w:val="-30"/>
        </w:rPr>
        <w:object w:dxaOrig="680" w:dyaOrig="720">
          <v:shape id="_x0000_i1052" type="#_x0000_t75" style="width:33.75pt;height:36pt" o:ole="">
            <v:imagedata r:id="rId56" o:title=""/>
          </v:shape>
          <o:OLEObject Type="Embed" ProgID="Equation.3" ShapeID="_x0000_i1052" DrawAspect="Content" ObjectID="_1550260433" r:id="rId57"/>
        </w:object>
      </w:r>
    </w:p>
    <w:p w:rsidR="002A7A01" w:rsidRPr="0076014E" w:rsidRDefault="002A7A01" w:rsidP="006F20AF">
      <w:r w:rsidRPr="0076014E">
        <w:t>Theo giả thiết, T</w:t>
      </w:r>
      <w:r w:rsidR="009A7852" w:rsidRPr="0076014E">
        <w:rPr>
          <w:vertAlign w:val="subscript"/>
        </w:rPr>
        <w:t>1</w:t>
      </w:r>
      <w:r w:rsidRPr="0076014E">
        <w:t xml:space="preserve"> </w:t>
      </w:r>
      <w:r w:rsidR="004C1912">
        <w:t>&gt;</w:t>
      </w:r>
      <w:r w:rsidRPr="0076014E">
        <w:t xml:space="preserve"> T</w:t>
      </w:r>
      <w:r w:rsidR="009A7852" w:rsidRPr="0076014E">
        <w:rPr>
          <w:vertAlign w:val="subscript"/>
        </w:rPr>
        <w:t>2</w:t>
      </w:r>
      <w:r w:rsidR="009A7852" w:rsidRPr="0076014E">
        <w:t xml:space="preserve"> </w:t>
      </w:r>
      <w:r w:rsidR="006F20AF" w:rsidRPr="005678AA">
        <w:rPr>
          <w:position w:val="-6"/>
          <w:lang w:val="vi-VN"/>
        </w:rPr>
        <w:object w:dxaOrig="300" w:dyaOrig="240">
          <v:shape id="_x0000_i1053" type="#_x0000_t75" style="width:15pt;height:12pt" o:ole="">
            <v:imagedata r:id="rId19" o:title=""/>
          </v:shape>
          <o:OLEObject Type="Embed" ProgID="Equation.DSMT4" ShapeID="_x0000_i1053" DrawAspect="Content" ObjectID="_1550260434" r:id="rId58"/>
        </w:object>
      </w:r>
      <w:r w:rsidR="00F82570" w:rsidRPr="0076014E">
        <w:rPr>
          <w:position w:val="-32"/>
        </w:rPr>
        <w:object w:dxaOrig="1020" w:dyaOrig="760">
          <v:shape id="_x0000_i1054" type="#_x0000_t75" style="width:51pt;height:38.25pt" o:ole="">
            <v:imagedata r:id="rId59" o:title=""/>
          </v:shape>
          <o:OLEObject Type="Embed" ProgID="Equation.3" ShapeID="_x0000_i1054" DrawAspect="Content" ObjectID="_1550260435" r:id="rId60"/>
        </w:object>
      </w:r>
    </w:p>
    <w:p w:rsidR="002A7A01" w:rsidRPr="0076014E" w:rsidRDefault="002A7A01" w:rsidP="002A7A01">
      <w:pPr>
        <w:widowControl w:val="0"/>
        <w:tabs>
          <w:tab w:val="left" w:pos="284"/>
          <w:tab w:val="left" w:pos="567"/>
          <w:tab w:val="left" w:pos="709"/>
          <w:tab w:val="left" w:pos="851"/>
          <w:tab w:val="left" w:pos="2835"/>
          <w:tab w:val="left" w:pos="5387"/>
          <w:tab w:val="left" w:pos="7938"/>
        </w:tabs>
        <w:autoSpaceDE w:val="0"/>
        <w:autoSpaceDN w:val="0"/>
        <w:adjustRightInd w:val="0"/>
        <w:jc w:val="both"/>
        <w:rPr>
          <w:color w:val="000000"/>
          <w:sz w:val="25"/>
          <w:szCs w:val="25"/>
        </w:rPr>
      </w:pPr>
    </w:p>
    <w:p w:rsidR="002A7A01" w:rsidRPr="0076014E" w:rsidRDefault="00C15F4C" w:rsidP="00C15F4C">
      <w:pPr>
        <w:pStyle w:val="Heading2"/>
        <w:rPr>
          <w:color w:val="000000"/>
        </w:rPr>
      </w:pPr>
      <w:r w:rsidRPr="00C15F4C">
        <w:lastRenderedPageBreak/>
        <w:t>III</w:t>
      </w:r>
      <w:r w:rsidR="002A7A01" w:rsidRPr="0076014E">
        <w:t>. PHƯƠNG PHÁP VIẾT BIỂU THỨC u, i, q TRONG MẠCH DAO ĐỘNG ĐIỆN TỪ</w:t>
      </w:r>
    </w:p>
    <w:p w:rsidR="002A7A01" w:rsidRPr="0076014E" w:rsidRDefault="002A7A01" w:rsidP="002A7A01">
      <w:pPr>
        <w:widowControl w:val="0"/>
        <w:tabs>
          <w:tab w:val="left" w:pos="284"/>
          <w:tab w:val="left" w:pos="567"/>
          <w:tab w:val="left" w:pos="709"/>
          <w:tab w:val="left" w:pos="851"/>
          <w:tab w:val="left" w:pos="2835"/>
          <w:tab w:val="left" w:pos="5387"/>
          <w:tab w:val="left" w:pos="7938"/>
        </w:tabs>
        <w:autoSpaceDE w:val="0"/>
        <w:autoSpaceDN w:val="0"/>
        <w:adjustRightInd w:val="0"/>
        <w:jc w:val="both"/>
        <w:rPr>
          <w:color w:val="000000"/>
          <w:sz w:val="25"/>
          <w:szCs w:val="25"/>
        </w:rPr>
      </w:pPr>
    </w:p>
    <w:p w:rsidR="002A7A01" w:rsidRPr="0076014E" w:rsidRDefault="002A7A01" w:rsidP="00C15F4C">
      <w:pPr>
        <w:numPr>
          <w:ilvl w:val="0"/>
          <w:numId w:val="11"/>
        </w:numPr>
      </w:pPr>
      <w:r w:rsidRPr="0076014E">
        <w:t xml:space="preserve">Biểu thức điện tích hai bản tụ điện: </w:t>
      </w:r>
      <w:r w:rsidR="00C15F4C" w:rsidRPr="00C15F4C">
        <w:rPr>
          <w:position w:val="-14"/>
        </w:rPr>
        <w:object w:dxaOrig="2060" w:dyaOrig="400">
          <v:shape id="_x0000_i1055" type="#_x0000_t75" style="width:102.75pt;height:20.25pt" o:ole="">
            <v:imagedata r:id="rId61" o:title=""/>
          </v:shape>
          <o:OLEObject Type="Embed" ProgID="Equation.DSMT4" ShapeID="_x0000_i1055" DrawAspect="Content" ObjectID="_1550260436" r:id="rId62"/>
        </w:object>
      </w:r>
    </w:p>
    <w:p w:rsidR="002A7A01" w:rsidRPr="002516A0" w:rsidRDefault="002A7A01" w:rsidP="00C15F4C">
      <w:pPr>
        <w:numPr>
          <w:ilvl w:val="0"/>
          <w:numId w:val="11"/>
        </w:numPr>
      </w:pPr>
      <w:r w:rsidRPr="0076014E">
        <w:t xml:space="preserve">Biểu thức cường độ dòng điện chạy trong cuộn dây: </w:t>
      </w:r>
      <w:r w:rsidR="00A97532" w:rsidRPr="002516A0">
        <w:rPr>
          <w:position w:val="-14"/>
        </w:rPr>
        <w:object w:dxaOrig="4340" w:dyaOrig="400">
          <v:shape id="_x0000_i1056" type="#_x0000_t75" style="width:216.75pt;height:20.25pt" o:ole="">
            <v:imagedata r:id="rId63" o:title=""/>
          </v:shape>
          <o:OLEObject Type="Embed" ProgID="Equation.DSMT4" ShapeID="_x0000_i1056" DrawAspect="Content" ObjectID="_1550260437" r:id="rId64"/>
        </w:object>
      </w:r>
    </w:p>
    <w:p w:rsidR="002A7A01" w:rsidRPr="002516A0" w:rsidRDefault="002A7A01" w:rsidP="00C15F4C">
      <w:pPr>
        <w:numPr>
          <w:ilvl w:val="0"/>
          <w:numId w:val="11"/>
        </w:numPr>
      </w:pPr>
      <w:r w:rsidRPr="002516A0">
        <w:t xml:space="preserve">Biểu thức hiệu điện thế hai đầu tụ điện: </w:t>
      </w:r>
      <w:r w:rsidR="00E66D41" w:rsidRPr="002516A0">
        <w:rPr>
          <w:position w:val="-24"/>
        </w:rPr>
        <w:object w:dxaOrig="4800" w:dyaOrig="620">
          <v:shape id="_x0000_i1057" type="#_x0000_t75" style="width:240pt;height:30.75pt" o:ole="">
            <v:imagedata r:id="rId65" o:title=""/>
          </v:shape>
          <o:OLEObject Type="Embed" ProgID="Equation.DSMT4" ShapeID="_x0000_i1057" DrawAspect="Content" ObjectID="_1550260438" r:id="rId66"/>
        </w:object>
      </w:r>
      <w:r w:rsidRPr="002516A0">
        <w:rPr>
          <w:bCs/>
        </w:rPr>
        <w:t>U</w:t>
      </w:r>
      <w:r w:rsidR="003823B6" w:rsidRPr="002516A0">
        <w:rPr>
          <w:bCs/>
          <w:vertAlign w:val="subscript"/>
        </w:rPr>
        <w:t>0</w:t>
      </w:r>
      <w:r w:rsidRPr="002516A0">
        <w:rPr>
          <w:bCs/>
        </w:rPr>
        <w:t xml:space="preserve">cos(ωt </w:t>
      </w:r>
      <w:r w:rsidR="003823B6" w:rsidRPr="002516A0">
        <w:t xml:space="preserve">+ </w:t>
      </w:r>
      <w:r w:rsidR="00EF4590">
        <w:rPr>
          <w:bCs/>
        </w:rPr>
        <w:t>φ)</w:t>
      </w:r>
      <w:r w:rsidRPr="002516A0">
        <w:rPr>
          <w:bCs/>
        </w:rPr>
        <w:t xml:space="preserve"> </w:t>
      </w:r>
    </w:p>
    <w:p w:rsidR="002A7A01" w:rsidRPr="0076014E" w:rsidRDefault="002A7A01" w:rsidP="00CD7DA1">
      <w:pPr>
        <w:numPr>
          <w:ilvl w:val="0"/>
          <w:numId w:val="11"/>
        </w:numPr>
      </w:pPr>
      <w:r w:rsidRPr="0076014E">
        <w:t xml:space="preserve">Quan hệ về pha của các đại lượng: </w:t>
      </w:r>
      <w:r w:rsidR="003837DA" w:rsidRPr="0076014E">
        <w:rPr>
          <w:position w:val="-46"/>
        </w:rPr>
        <w:object w:dxaOrig="2240" w:dyaOrig="1040">
          <v:shape id="_x0000_i1058" type="#_x0000_t75" style="width:111.75pt;height:51.75pt" o:ole="">
            <v:imagedata r:id="rId67" o:title=""/>
          </v:shape>
          <o:OLEObject Type="Embed" ProgID="Equation.3" ShapeID="_x0000_i1058" DrawAspect="Content" ObjectID="_1550260439" r:id="rId68"/>
        </w:object>
      </w:r>
    </w:p>
    <w:p w:rsidR="002A7A01" w:rsidRPr="0076014E" w:rsidRDefault="002A7A01" w:rsidP="00CD7DA1">
      <w:pPr>
        <w:numPr>
          <w:ilvl w:val="0"/>
          <w:numId w:val="11"/>
        </w:numPr>
      </w:pPr>
      <w:r w:rsidRPr="0076014E">
        <w:t>Quan hệ về các biên độ:</w:t>
      </w:r>
      <w:r w:rsidR="00F66D4C" w:rsidRPr="0076014E">
        <w:t xml:space="preserve"> </w:t>
      </w:r>
      <w:r w:rsidR="003837DA" w:rsidRPr="0076014E">
        <w:rPr>
          <w:position w:val="-32"/>
        </w:rPr>
        <w:object w:dxaOrig="1160" w:dyaOrig="760">
          <v:shape id="_x0000_i1059" type="#_x0000_t75" style="width:57.75pt;height:38.25pt" o:ole="">
            <v:imagedata r:id="rId69" o:title=""/>
          </v:shape>
          <o:OLEObject Type="Embed" ProgID="Equation.3" ShapeID="_x0000_i1059" DrawAspect="Content" ObjectID="_1550260440" r:id="rId70"/>
        </w:object>
      </w:r>
      <w:r w:rsidR="00E66D41" w:rsidRPr="005678AA">
        <w:rPr>
          <w:position w:val="-6"/>
          <w:lang w:val="vi-VN"/>
        </w:rPr>
        <w:object w:dxaOrig="300" w:dyaOrig="240">
          <v:shape id="_x0000_i1060" type="#_x0000_t75" style="width:15pt;height:12pt" o:ole="">
            <v:imagedata r:id="rId19" o:title=""/>
          </v:shape>
          <o:OLEObject Type="Embed" ProgID="Equation.DSMT4" ShapeID="_x0000_i1060" DrawAspect="Content" ObjectID="_1550260441" r:id="rId71"/>
        </w:object>
      </w:r>
      <w:r w:rsidR="003837DA" w:rsidRPr="0076014E">
        <w:t xml:space="preserve"> </w:t>
      </w:r>
      <w:r w:rsidR="00AC2AF2" w:rsidRPr="0076014E">
        <w:rPr>
          <w:position w:val="-62"/>
        </w:rPr>
        <w:object w:dxaOrig="1100" w:dyaOrig="1359">
          <v:shape id="_x0000_i1061" type="#_x0000_t75" style="width:54.75pt;height:68.25pt" o:ole="">
            <v:imagedata r:id="rId72" o:title=""/>
          </v:shape>
          <o:OLEObject Type="Embed" ProgID="Equation.3" ShapeID="_x0000_i1061" DrawAspect="Content" ObjectID="_1550260442" r:id="rId73"/>
        </w:object>
      </w:r>
    </w:p>
    <w:p w:rsidR="002A7A01" w:rsidRPr="0076014E" w:rsidRDefault="002A7A01" w:rsidP="00CD7DA1">
      <w:pPr>
        <w:numPr>
          <w:ilvl w:val="0"/>
          <w:numId w:val="11"/>
        </w:numPr>
      </w:pPr>
      <w:r w:rsidRPr="0076014E">
        <w:t xml:space="preserve">Phương trình liên hệ: </w:t>
      </w:r>
      <w:r w:rsidR="00AC2AF2" w:rsidRPr="0076014E">
        <w:rPr>
          <w:position w:val="-48"/>
        </w:rPr>
        <w:object w:dxaOrig="3200" w:dyaOrig="1080">
          <v:shape id="_x0000_i1062" type="#_x0000_t75" style="width:159.75pt;height:54pt" o:ole="">
            <v:imagedata r:id="rId74" o:title=""/>
          </v:shape>
          <o:OLEObject Type="Embed" ProgID="Equation.3" ShapeID="_x0000_i1062" DrawAspect="Content" ObjectID="_1550260443" r:id="rId75"/>
        </w:object>
      </w:r>
      <w:r w:rsidR="00AC2AF2" w:rsidRPr="0076014E">
        <w:t xml:space="preserve"> </w:t>
      </w:r>
      <w:r w:rsidR="00E66D41" w:rsidRPr="005678AA">
        <w:rPr>
          <w:position w:val="-6"/>
          <w:lang w:val="vi-VN"/>
        </w:rPr>
        <w:object w:dxaOrig="300" w:dyaOrig="240">
          <v:shape id="_x0000_i1063" type="#_x0000_t75" style="width:15pt;height:12pt" o:ole="">
            <v:imagedata r:id="rId19" o:title=""/>
          </v:shape>
          <o:OLEObject Type="Embed" ProgID="Equation.DSMT4" ShapeID="_x0000_i1063" DrawAspect="Content" ObjectID="_1550260444" r:id="rId76"/>
        </w:object>
      </w:r>
      <w:r w:rsidR="00AC2AF2" w:rsidRPr="0076014E">
        <w:t xml:space="preserve"> </w:t>
      </w:r>
      <w:r w:rsidR="00AC2AF2" w:rsidRPr="0076014E">
        <w:rPr>
          <w:position w:val="-32"/>
        </w:rPr>
        <w:object w:dxaOrig="1840" w:dyaOrig="800">
          <v:shape id="_x0000_i1064" type="#_x0000_t75" style="width:92.25pt;height:39.75pt" o:ole="">
            <v:imagedata r:id="rId77" o:title=""/>
          </v:shape>
          <o:OLEObject Type="Embed" ProgID="Equation.3" ShapeID="_x0000_i1064" DrawAspect="Content" ObjectID="_1550260445" r:id="rId78"/>
        </w:object>
      </w:r>
    </w:p>
    <w:p w:rsidR="002A7A01" w:rsidRPr="00CB0953" w:rsidRDefault="002A7A01" w:rsidP="00CB0953">
      <w:pPr>
        <w:pStyle w:val="Note"/>
        <w:rPr>
          <w:u w:val="single"/>
        </w:rPr>
      </w:pPr>
      <w:r w:rsidRPr="00CB0953">
        <w:rPr>
          <w:u w:val="single"/>
        </w:rPr>
        <w:t>Chú ý:</w:t>
      </w:r>
    </w:p>
    <w:p w:rsidR="00CB0953" w:rsidRDefault="002A7A01" w:rsidP="00CB0953">
      <w:pPr>
        <w:pStyle w:val="Note"/>
        <w:numPr>
          <w:ilvl w:val="0"/>
          <w:numId w:val="13"/>
        </w:numPr>
      </w:pPr>
      <w:r w:rsidRPr="0076014E">
        <w:t>Khi tụ phóng điện thì q và u giảm và ngược lại khi tụ nạp điện thì q và u tăng .</w:t>
      </w:r>
    </w:p>
    <w:p w:rsidR="00CB0953" w:rsidRDefault="002A7A01" w:rsidP="00CB0953">
      <w:pPr>
        <w:pStyle w:val="Note"/>
        <w:numPr>
          <w:ilvl w:val="0"/>
          <w:numId w:val="13"/>
        </w:numPr>
      </w:pPr>
      <w:r w:rsidRPr="0076014E">
        <w:t xml:space="preserve"> Khoảng thời gian giữa hai lần liên tiếp mà điện tích trên một bản tụ điện có độ lớn cực đại là </w:t>
      </w:r>
      <w:r w:rsidR="00AC2AF2" w:rsidRPr="0076014E">
        <w:t>Δ</w:t>
      </w:r>
      <w:r w:rsidRPr="0076014E">
        <w:t xml:space="preserve">t </w:t>
      </w:r>
      <w:r w:rsidR="003823B6" w:rsidRPr="0076014E">
        <w:t>=</w:t>
      </w:r>
      <w:r w:rsidR="00AC2AF2" w:rsidRPr="0076014E">
        <w:t xml:space="preserve"> </w:t>
      </w:r>
      <w:r w:rsidR="00AC2AF2" w:rsidRPr="0076014E">
        <w:fldChar w:fldCharType="begin"/>
      </w:r>
      <w:r w:rsidR="00AC2AF2" w:rsidRPr="0076014E">
        <w:instrText>eq \s\don1(\f(T,2))</w:instrText>
      </w:r>
      <w:r w:rsidR="00AC2AF2" w:rsidRPr="0076014E">
        <w:fldChar w:fldCharType="end"/>
      </w:r>
      <w:r w:rsidR="00AC2AF2" w:rsidRPr="0076014E">
        <w:t xml:space="preserve"> </w:t>
      </w:r>
    </w:p>
    <w:p w:rsidR="002A7A01" w:rsidRPr="0076014E" w:rsidRDefault="002A7A01" w:rsidP="00CB0953">
      <w:pPr>
        <w:pStyle w:val="Note"/>
        <w:numPr>
          <w:ilvl w:val="0"/>
          <w:numId w:val="13"/>
        </w:numPr>
      </w:pPr>
      <w:r w:rsidRPr="0076014E">
        <w:t xml:space="preserve"> Khoảng thời gian ngắn nhất </w:t>
      </w:r>
      <w:r w:rsidR="00AC2AF2" w:rsidRPr="0076014E">
        <w:t>Δ</w:t>
      </w:r>
      <w:r w:rsidRPr="0076014E">
        <w:t>t để điện tích trên bản tụ này tích điện bằng một nửa giá trị cực đại là</w:t>
      </w:r>
      <w:r w:rsidR="0048514F" w:rsidRPr="0076014E">
        <w:t xml:space="preserve"> </w:t>
      </w:r>
      <w:r w:rsidR="0048514F" w:rsidRPr="0076014E">
        <w:fldChar w:fldCharType="begin"/>
      </w:r>
      <w:r w:rsidR="0048514F" w:rsidRPr="0076014E">
        <w:instrText>eq \s\don1(\f(T,6))</w:instrText>
      </w:r>
      <w:r w:rsidR="0048514F" w:rsidRPr="0076014E">
        <w:fldChar w:fldCharType="end"/>
      </w:r>
      <w:r w:rsidR="0048514F" w:rsidRPr="0076014E">
        <w:t xml:space="preserve"> </w:t>
      </w:r>
    </w:p>
    <w:p w:rsidR="00ED3893" w:rsidRDefault="00ED3893" w:rsidP="00ED3893">
      <w:pPr>
        <w:rPr>
          <w:b/>
        </w:rPr>
      </w:pPr>
    </w:p>
    <w:p w:rsidR="002A7A01" w:rsidRPr="00ED3893" w:rsidRDefault="002A7A01" w:rsidP="00ED3893">
      <w:pPr>
        <w:rPr>
          <w:b/>
        </w:rPr>
      </w:pPr>
      <w:r w:rsidRPr="00ED3893">
        <w:rPr>
          <w:b/>
        </w:rPr>
        <w:t>Bảng đơn vị chuẩn:</w:t>
      </w:r>
    </w:p>
    <w:p w:rsidR="002A7A01" w:rsidRPr="00ED3893" w:rsidRDefault="002A7A01" w:rsidP="00ED3893"/>
    <w:tbl>
      <w:tblPr>
        <w:tblW w:w="0" w:type="auto"/>
        <w:tblInd w:w="114" w:type="dxa"/>
        <w:tblLayout w:type="fixed"/>
        <w:tblCellMar>
          <w:left w:w="0" w:type="dxa"/>
          <w:right w:w="0" w:type="dxa"/>
        </w:tblCellMar>
        <w:tblLook w:val="0000" w:firstRow="0" w:lastRow="0" w:firstColumn="0" w:lastColumn="0" w:noHBand="0" w:noVBand="0"/>
      </w:tblPr>
      <w:tblGrid>
        <w:gridCol w:w="3544"/>
        <w:gridCol w:w="3404"/>
        <w:gridCol w:w="3544"/>
      </w:tblGrid>
      <w:tr w:rsidR="00ED3893" w:rsidRPr="00ED3893" w:rsidTr="008075A5">
        <w:trPr>
          <w:trHeight w:hRule="exact" w:val="312"/>
        </w:trPr>
        <w:tc>
          <w:tcPr>
            <w:tcW w:w="3544" w:type="dxa"/>
            <w:tcBorders>
              <w:top w:val="single" w:sz="4" w:space="0" w:color="000000"/>
              <w:left w:val="single" w:sz="4" w:space="0" w:color="000000"/>
              <w:bottom w:val="single" w:sz="4" w:space="0" w:color="000000"/>
              <w:right w:val="single" w:sz="4" w:space="0" w:color="000000"/>
            </w:tcBorders>
          </w:tcPr>
          <w:p w:rsidR="002A7A01" w:rsidRPr="00ED3893" w:rsidRDefault="00ED3893" w:rsidP="00E83996">
            <w:pPr>
              <w:jc w:val="center"/>
            </w:pPr>
            <w:r>
              <w:rPr>
                <w:b/>
                <w:bCs/>
              </w:rPr>
              <w:t xml:space="preserve">L: </w:t>
            </w:r>
            <w:r w:rsidR="002A7A01" w:rsidRPr="00ED3893">
              <w:rPr>
                <w:b/>
                <w:bCs/>
              </w:rPr>
              <w:t>độ tự cảm, đơn vị henry(H)</w:t>
            </w:r>
          </w:p>
        </w:tc>
        <w:tc>
          <w:tcPr>
            <w:tcW w:w="3404" w:type="dxa"/>
            <w:tcBorders>
              <w:top w:val="single" w:sz="4" w:space="0" w:color="000000"/>
              <w:left w:val="single" w:sz="4" w:space="0" w:color="000000"/>
              <w:bottom w:val="single" w:sz="4" w:space="0" w:color="000000"/>
              <w:right w:val="single" w:sz="4" w:space="0" w:color="000000"/>
            </w:tcBorders>
          </w:tcPr>
          <w:p w:rsidR="002A7A01" w:rsidRPr="00ED3893" w:rsidRDefault="002A7A01" w:rsidP="00E83996">
            <w:pPr>
              <w:jc w:val="center"/>
            </w:pPr>
            <w:r w:rsidRPr="00ED3893">
              <w:rPr>
                <w:b/>
                <w:bCs/>
              </w:rPr>
              <w:t>C:</w:t>
            </w:r>
            <w:r w:rsidR="00144F0F">
              <w:rPr>
                <w:b/>
                <w:bCs/>
              </w:rPr>
              <w:t xml:space="preserve"> </w:t>
            </w:r>
            <w:r w:rsidRPr="00ED3893">
              <w:rPr>
                <w:b/>
                <w:bCs/>
              </w:rPr>
              <w:t>điện dung đơn vị là Fara (F)</w:t>
            </w:r>
          </w:p>
        </w:tc>
        <w:tc>
          <w:tcPr>
            <w:tcW w:w="3544" w:type="dxa"/>
            <w:tcBorders>
              <w:top w:val="single" w:sz="4" w:space="0" w:color="000000"/>
              <w:left w:val="single" w:sz="4" w:space="0" w:color="000000"/>
              <w:bottom w:val="single" w:sz="4" w:space="0" w:color="000000"/>
              <w:right w:val="single" w:sz="4" w:space="0" w:color="000000"/>
            </w:tcBorders>
          </w:tcPr>
          <w:p w:rsidR="002A7A01" w:rsidRPr="00ED3893" w:rsidRDefault="0048514F" w:rsidP="00E83996">
            <w:pPr>
              <w:jc w:val="center"/>
            </w:pPr>
            <w:r w:rsidRPr="00ED3893">
              <w:rPr>
                <w:b/>
                <w:bCs/>
              </w:rPr>
              <w:t>F</w:t>
            </w:r>
            <w:r w:rsidR="002A7A01" w:rsidRPr="00ED3893">
              <w:rPr>
                <w:b/>
                <w:bCs/>
              </w:rPr>
              <w:t>:</w:t>
            </w:r>
            <w:r w:rsidR="00144F0F">
              <w:rPr>
                <w:b/>
                <w:bCs/>
              </w:rPr>
              <w:t xml:space="preserve"> </w:t>
            </w:r>
            <w:r w:rsidR="002A7A01" w:rsidRPr="00ED3893">
              <w:rPr>
                <w:b/>
                <w:bCs/>
              </w:rPr>
              <w:t>tần số đơn vị là Héc (Hz)</w:t>
            </w:r>
          </w:p>
        </w:tc>
      </w:tr>
      <w:tr w:rsidR="00ED3893" w:rsidRPr="00ED3893" w:rsidTr="008075A5">
        <w:trPr>
          <w:trHeight w:hRule="exact" w:val="379"/>
        </w:trPr>
        <w:tc>
          <w:tcPr>
            <w:tcW w:w="3544" w:type="dxa"/>
            <w:tcBorders>
              <w:top w:val="single" w:sz="4" w:space="0" w:color="000000"/>
              <w:left w:val="single" w:sz="4" w:space="0" w:color="000000"/>
              <w:bottom w:val="single" w:sz="4" w:space="0" w:color="000000"/>
              <w:right w:val="single" w:sz="4" w:space="0" w:color="000000"/>
            </w:tcBorders>
          </w:tcPr>
          <w:p w:rsidR="002A7A01" w:rsidRPr="00ED3893" w:rsidRDefault="002A7A01" w:rsidP="00E83996">
            <w:pPr>
              <w:jc w:val="center"/>
            </w:pPr>
            <w:r w:rsidRPr="00ED3893">
              <w:t>1mH = 10</w:t>
            </w:r>
            <w:r w:rsidR="0048514F" w:rsidRPr="00ED3893">
              <w:rPr>
                <w:vertAlign w:val="superscript"/>
              </w:rPr>
              <w:t>-3</w:t>
            </w:r>
            <w:r w:rsidRPr="00ED3893">
              <w:t xml:space="preserve"> H [mili (m) = 10</w:t>
            </w:r>
            <w:r w:rsidR="004C1912" w:rsidRPr="00ED3893">
              <w:rPr>
                <w:vertAlign w:val="superscript"/>
              </w:rPr>
              <w:t>-</w:t>
            </w:r>
            <w:r w:rsidRPr="00ED3893">
              <w:rPr>
                <w:vertAlign w:val="superscript"/>
              </w:rPr>
              <w:t>3</w:t>
            </w:r>
            <w:r w:rsidRPr="00ED3893">
              <w:t xml:space="preserve"> ]</w:t>
            </w:r>
          </w:p>
        </w:tc>
        <w:tc>
          <w:tcPr>
            <w:tcW w:w="3404" w:type="dxa"/>
            <w:tcBorders>
              <w:top w:val="single" w:sz="4" w:space="0" w:color="000000"/>
              <w:left w:val="single" w:sz="4" w:space="0" w:color="000000"/>
              <w:bottom w:val="single" w:sz="4" w:space="0" w:color="000000"/>
              <w:right w:val="single" w:sz="4" w:space="0" w:color="000000"/>
            </w:tcBorders>
          </w:tcPr>
          <w:p w:rsidR="002A7A01" w:rsidRPr="00ED3893" w:rsidRDefault="002A7A01" w:rsidP="00E83996">
            <w:pPr>
              <w:jc w:val="center"/>
            </w:pPr>
            <w:r w:rsidRPr="00ED3893">
              <w:t>1mF = 10</w:t>
            </w:r>
            <w:r w:rsidR="0048514F" w:rsidRPr="00ED3893">
              <w:rPr>
                <w:vertAlign w:val="superscript"/>
              </w:rPr>
              <w:t>-3</w:t>
            </w:r>
            <w:r w:rsidRPr="00ED3893">
              <w:t xml:space="preserve"> F [mili (m) =10</w:t>
            </w:r>
            <w:r w:rsidR="004C1912" w:rsidRPr="00ED3893">
              <w:rPr>
                <w:vertAlign w:val="superscript"/>
              </w:rPr>
              <w:t>-</w:t>
            </w:r>
            <w:r w:rsidRPr="00ED3893">
              <w:rPr>
                <w:vertAlign w:val="superscript"/>
              </w:rPr>
              <w:t>3</w:t>
            </w:r>
            <w:r w:rsidRPr="00ED3893">
              <w:t xml:space="preserve"> ]</w:t>
            </w:r>
          </w:p>
        </w:tc>
        <w:tc>
          <w:tcPr>
            <w:tcW w:w="3544" w:type="dxa"/>
            <w:tcBorders>
              <w:top w:val="single" w:sz="4" w:space="0" w:color="000000"/>
              <w:left w:val="single" w:sz="4" w:space="0" w:color="000000"/>
              <w:bottom w:val="single" w:sz="4" w:space="0" w:color="000000"/>
              <w:right w:val="single" w:sz="4" w:space="0" w:color="000000"/>
            </w:tcBorders>
          </w:tcPr>
          <w:p w:rsidR="002A7A01" w:rsidRPr="00ED3893" w:rsidRDefault="002A7A01" w:rsidP="00E83996">
            <w:pPr>
              <w:jc w:val="center"/>
            </w:pPr>
            <w:r w:rsidRPr="00ED3893">
              <w:t>1KHz = 10</w:t>
            </w:r>
            <w:r w:rsidRPr="00ED3893">
              <w:rPr>
                <w:vertAlign w:val="superscript"/>
              </w:rPr>
              <w:t>3</w:t>
            </w:r>
            <w:r w:rsidRPr="00ED3893">
              <w:t xml:space="preserve"> Hz [ kilô =10</w:t>
            </w:r>
            <w:r w:rsidRPr="00ED3893">
              <w:rPr>
                <w:vertAlign w:val="superscript"/>
              </w:rPr>
              <w:t>3</w:t>
            </w:r>
            <w:r w:rsidRPr="00ED3893">
              <w:t xml:space="preserve"> ]</w:t>
            </w:r>
          </w:p>
        </w:tc>
      </w:tr>
      <w:tr w:rsidR="00ED3893" w:rsidRPr="00ED3893" w:rsidTr="008075A5">
        <w:trPr>
          <w:trHeight w:hRule="exact" w:val="428"/>
        </w:trPr>
        <w:tc>
          <w:tcPr>
            <w:tcW w:w="3544" w:type="dxa"/>
            <w:tcBorders>
              <w:top w:val="single" w:sz="4" w:space="0" w:color="000000"/>
              <w:left w:val="single" w:sz="4" w:space="0" w:color="000000"/>
              <w:bottom w:val="single" w:sz="4" w:space="0" w:color="000000"/>
              <w:right w:val="single" w:sz="4" w:space="0" w:color="000000"/>
            </w:tcBorders>
          </w:tcPr>
          <w:p w:rsidR="002A7A01" w:rsidRPr="00ED3893" w:rsidRDefault="002A7A01" w:rsidP="00E83996">
            <w:pPr>
              <w:jc w:val="center"/>
            </w:pPr>
            <w:r w:rsidRPr="00ED3893">
              <w:t>1</w:t>
            </w:r>
            <w:r w:rsidR="0048514F" w:rsidRPr="00ED3893">
              <w:t>μ</w:t>
            </w:r>
            <w:r w:rsidRPr="00ED3893">
              <w:t>H = 10</w:t>
            </w:r>
            <w:r w:rsidRPr="00ED3893">
              <w:rPr>
                <w:vertAlign w:val="superscript"/>
              </w:rPr>
              <w:t>-</w:t>
            </w:r>
            <w:r w:rsidR="00CB7D28" w:rsidRPr="00ED3893">
              <w:rPr>
                <w:vertAlign w:val="superscript"/>
              </w:rPr>
              <w:t>6</w:t>
            </w:r>
            <w:r w:rsidRPr="00ED3893">
              <w:t xml:space="preserve"> H [micrô( </w:t>
            </w:r>
            <w:r w:rsidR="0048514F" w:rsidRPr="00ED3893">
              <w:t>μ</w:t>
            </w:r>
            <w:r w:rsidRPr="00ED3893">
              <w:t xml:space="preserve"> )=10</w:t>
            </w:r>
            <w:r w:rsidR="004C1912" w:rsidRPr="00ED3893">
              <w:rPr>
                <w:vertAlign w:val="superscript"/>
              </w:rPr>
              <w:t>-</w:t>
            </w:r>
            <w:r w:rsidR="00CB7D28" w:rsidRPr="00ED3893">
              <w:rPr>
                <w:vertAlign w:val="superscript"/>
              </w:rPr>
              <w:t>6</w:t>
            </w:r>
            <w:r w:rsidRPr="00ED3893">
              <w:t xml:space="preserve"> ]</w:t>
            </w:r>
          </w:p>
        </w:tc>
        <w:tc>
          <w:tcPr>
            <w:tcW w:w="3404" w:type="dxa"/>
            <w:tcBorders>
              <w:top w:val="single" w:sz="4" w:space="0" w:color="000000"/>
              <w:left w:val="single" w:sz="4" w:space="0" w:color="000000"/>
              <w:bottom w:val="single" w:sz="4" w:space="0" w:color="000000"/>
              <w:right w:val="single" w:sz="4" w:space="0" w:color="000000"/>
            </w:tcBorders>
          </w:tcPr>
          <w:p w:rsidR="002A7A01" w:rsidRPr="00ED3893" w:rsidRDefault="002A7A01" w:rsidP="00E83996">
            <w:pPr>
              <w:jc w:val="center"/>
            </w:pPr>
            <w:r w:rsidRPr="00ED3893">
              <w:t>1</w:t>
            </w:r>
            <w:r w:rsidR="0048514F" w:rsidRPr="00ED3893">
              <w:t>μ</w:t>
            </w:r>
            <w:r w:rsidRPr="00ED3893">
              <w:t>F = 10</w:t>
            </w:r>
            <w:r w:rsidRPr="00ED3893">
              <w:rPr>
                <w:vertAlign w:val="superscript"/>
              </w:rPr>
              <w:t>-</w:t>
            </w:r>
            <w:r w:rsidR="00CB7D28" w:rsidRPr="00ED3893">
              <w:rPr>
                <w:vertAlign w:val="superscript"/>
              </w:rPr>
              <w:t>6</w:t>
            </w:r>
            <w:r w:rsidRPr="00ED3893">
              <w:t xml:space="preserve"> F [micrô( </w:t>
            </w:r>
            <w:r w:rsidR="0048514F" w:rsidRPr="00ED3893">
              <w:t>μ</w:t>
            </w:r>
            <w:r w:rsidRPr="00ED3893">
              <w:t xml:space="preserve"> )= 10</w:t>
            </w:r>
            <w:r w:rsidR="004C1912" w:rsidRPr="00ED3893">
              <w:rPr>
                <w:vertAlign w:val="superscript"/>
              </w:rPr>
              <w:t>-</w:t>
            </w:r>
            <w:r w:rsidR="00CB7D28" w:rsidRPr="00ED3893">
              <w:rPr>
                <w:vertAlign w:val="superscript"/>
              </w:rPr>
              <w:t>6</w:t>
            </w:r>
            <w:r w:rsidRPr="00ED3893">
              <w:t xml:space="preserve"> ]</w:t>
            </w:r>
          </w:p>
        </w:tc>
        <w:tc>
          <w:tcPr>
            <w:tcW w:w="3544" w:type="dxa"/>
            <w:tcBorders>
              <w:top w:val="single" w:sz="4" w:space="0" w:color="000000"/>
              <w:left w:val="single" w:sz="4" w:space="0" w:color="000000"/>
              <w:bottom w:val="single" w:sz="4" w:space="0" w:color="000000"/>
              <w:right w:val="single" w:sz="4" w:space="0" w:color="000000"/>
            </w:tcBorders>
          </w:tcPr>
          <w:p w:rsidR="002A7A01" w:rsidRPr="00ED3893" w:rsidRDefault="002A7A01" w:rsidP="00E83996">
            <w:pPr>
              <w:jc w:val="center"/>
            </w:pPr>
            <w:r w:rsidRPr="00ED3893">
              <w:t>1MHz = 10</w:t>
            </w:r>
            <w:r w:rsidR="00CB7D28" w:rsidRPr="00ED3893">
              <w:rPr>
                <w:vertAlign w:val="superscript"/>
              </w:rPr>
              <w:t>6</w:t>
            </w:r>
            <w:r w:rsidRPr="00ED3893">
              <w:t xml:space="preserve"> Hz [Mêga(M) =10</w:t>
            </w:r>
            <w:r w:rsidR="00CB7D28" w:rsidRPr="00ED3893">
              <w:rPr>
                <w:vertAlign w:val="superscript"/>
              </w:rPr>
              <w:t>6</w:t>
            </w:r>
            <w:r w:rsidRPr="00ED3893">
              <w:t xml:space="preserve"> ]</w:t>
            </w:r>
          </w:p>
        </w:tc>
      </w:tr>
      <w:tr w:rsidR="00ED3893" w:rsidRPr="00ED3893" w:rsidTr="008075A5">
        <w:trPr>
          <w:trHeight w:hRule="exact" w:val="379"/>
        </w:trPr>
        <w:tc>
          <w:tcPr>
            <w:tcW w:w="3544" w:type="dxa"/>
            <w:tcBorders>
              <w:top w:val="single" w:sz="4" w:space="0" w:color="000000"/>
              <w:left w:val="single" w:sz="4" w:space="0" w:color="000000"/>
              <w:bottom w:val="single" w:sz="4" w:space="0" w:color="000000"/>
              <w:right w:val="single" w:sz="4" w:space="0" w:color="000000"/>
            </w:tcBorders>
          </w:tcPr>
          <w:p w:rsidR="002A7A01" w:rsidRPr="00ED3893" w:rsidRDefault="002A7A01" w:rsidP="00E83996">
            <w:pPr>
              <w:jc w:val="center"/>
            </w:pPr>
            <w:r w:rsidRPr="00ED3893">
              <w:t>1nH = 10</w:t>
            </w:r>
            <w:r w:rsidRPr="00ED3893">
              <w:rPr>
                <w:vertAlign w:val="superscript"/>
              </w:rPr>
              <w:t>-9</w:t>
            </w:r>
            <w:r w:rsidRPr="00ED3893">
              <w:t xml:space="preserve"> H [nanô (n) = 10</w:t>
            </w:r>
            <w:r w:rsidR="004C1912" w:rsidRPr="00ED3893">
              <w:rPr>
                <w:vertAlign w:val="superscript"/>
              </w:rPr>
              <w:t>-</w:t>
            </w:r>
            <w:r w:rsidRPr="00ED3893">
              <w:rPr>
                <w:vertAlign w:val="superscript"/>
              </w:rPr>
              <w:t>9</w:t>
            </w:r>
            <w:r w:rsidRPr="00ED3893">
              <w:t xml:space="preserve"> ]</w:t>
            </w:r>
          </w:p>
        </w:tc>
        <w:tc>
          <w:tcPr>
            <w:tcW w:w="3404" w:type="dxa"/>
            <w:tcBorders>
              <w:top w:val="single" w:sz="4" w:space="0" w:color="000000"/>
              <w:left w:val="single" w:sz="4" w:space="0" w:color="000000"/>
              <w:bottom w:val="single" w:sz="4" w:space="0" w:color="000000"/>
              <w:right w:val="single" w:sz="4" w:space="0" w:color="000000"/>
            </w:tcBorders>
          </w:tcPr>
          <w:p w:rsidR="002A7A01" w:rsidRPr="00ED3893" w:rsidRDefault="002A7A01" w:rsidP="00E83996">
            <w:pPr>
              <w:jc w:val="center"/>
            </w:pPr>
            <w:r w:rsidRPr="00ED3893">
              <w:t>1nF = 10</w:t>
            </w:r>
            <w:r w:rsidRPr="00ED3893">
              <w:rPr>
                <w:vertAlign w:val="superscript"/>
              </w:rPr>
              <w:t>-9</w:t>
            </w:r>
            <w:r w:rsidRPr="00ED3893">
              <w:t xml:space="preserve"> F [nanô (n) =10</w:t>
            </w:r>
            <w:r w:rsidR="004C1912" w:rsidRPr="00ED3893">
              <w:rPr>
                <w:vertAlign w:val="superscript"/>
              </w:rPr>
              <w:t>-</w:t>
            </w:r>
            <w:r w:rsidRPr="00ED3893">
              <w:rPr>
                <w:vertAlign w:val="superscript"/>
              </w:rPr>
              <w:t>9</w:t>
            </w:r>
            <w:r w:rsidRPr="00ED3893">
              <w:t xml:space="preserve"> ]</w:t>
            </w:r>
          </w:p>
        </w:tc>
        <w:tc>
          <w:tcPr>
            <w:tcW w:w="3544" w:type="dxa"/>
            <w:tcBorders>
              <w:top w:val="single" w:sz="4" w:space="0" w:color="000000"/>
              <w:left w:val="single" w:sz="4" w:space="0" w:color="000000"/>
              <w:bottom w:val="single" w:sz="4" w:space="0" w:color="000000"/>
              <w:right w:val="single" w:sz="4" w:space="0" w:color="000000"/>
            </w:tcBorders>
          </w:tcPr>
          <w:p w:rsidR="002A7A01" w:rsidRPr="00ED3893" w:rsidRDefault="002A7A01" w:rsidP="00E83996">
            <w:pPr>
              <w:jc w:val="center"/>
            </w:pPr>
            <w:r w:rsidRPr="00ED3893">
              <w:t>1GHz = 10</w:t>
            </w:r>
            <w:r w:rsidRPr="00ED3893">
              <w:rPr>
                <w:vertAlign w:val="superscript"/>
              </w:rPr>
              <w:t>9</w:t>
            </w:r>
            <w:r w:rsidRPr="00ED3893">
              <w:t xml:space="preserve"> Hz [Giga(G) =10</w:t>
            </w:r>
            <w:r w:rsidRPr="00ED3893">
              <w:rPr>
                <w:vertAlign w:val="superscript"/>
              </w:rPr>
              <w:t>9</w:t>
            </w:r>
            <w:r w:rsidRPr="00ED3893">
              <w:t xml:space="preserve"> ]</w:t>
            </w:r>
          </w:p>
        </w:tc>
      </w:tr>
      <w:tr w:rsidR="00ED3893" w:rsidRPr="00ED3893" w:rsidTr="008075A5">
        <w:trPr>
          <w:trHeight w:hRule="exact" w:val="379"/>
        </w:trPr>
        <w:tc>
          <w:tcPr>
            <w:tcW w:w="3544" w:type="dxa"/>
            <w:tcBorders>
              <w:top w:val="single" w:sz="4" w:space="0" w:color="000000"/>
              <w:left w:val="single" w:sz="4" w:space="0" w:color="000000"/>
              <w:bottom w:val="single" w:sz="4" w:space="0" w:color="000000"/>
              <w:right w:val="single" w:sz="4" w:space="0" w:color="000000"/>
            </w:tcBorders>
          </w:tcPr>
          <w:p w:rsidR="002A7A01" w:rsidRPr="00ED3893" w:rsidRDefault="002A7A01" w:rsidP="00E83996">
            <w:pPr>
              <w:jc w:val="center"/>
            </w:pPr>
          </w:p>
        </w:tc>
        <w:tc>
          <w:tcPr>
            <w:tcW w:w="3404" w:type="dxa"/>
            <w:tcBorders>
              <w:top w:val="single" w:sz="4" w:space="0" w:color="000000"/>
              <w:left w:val="single" w:sz="4" w:space="0" w:color="000000"/>
              <w:bottom w:val="single" w:sz="4" w:space="0" w:color="000000"/>
              <w:right w:val="single" w:sz="4" w:space="0" w:color="000000"/>
            </w:tcBorders>
          </w:tcPr>
          <w:p w:rsidR="002A7A01" w:rsidRPr="00ED3893" w:rsidRDefault="002A7A01" w:rsidP="00E83996">
            <w:pPr>
              <w:jc w:val="center"/>
            </w:pPr>
            <w:r w:rsidRPr="00ED3893">
              <w:t>1pF = 10</w:t>
            </w:r>
            <w:r w:rsidRPr="00ED3893">
              <w:rPr>
                <w:vertAlign w:val="superscript"/>
              </w:rPr>
              <w:t>-</w:t>
            </w:r>
            <w:r w:rsidR="00B135A6" w:rsidRPr="00ED3893">
              <w:rPr>
                <w:vertAlign w:val="superscript"/>
              </w:rPr>
              <w:t>12</w:t>
            </w:r>
            <w:r w:rsidRPr="00ED3893">
              <w:t xml:space="preserve"> F [picô (p) =10</w:t>
            </w:r>
            <w:r w:rsidR="004C1912" w:rsidRPr="00ED3893">
              <w:rPr>
                <w:vertAlign w:val="superscript"/>
              </w:rPr>
              <w:t>-</w:t>
            </w:r>
            <w:r w:rsidR="00B135A6" w:rsidRPr="00ED3893">
              <w:rPr>
                <w:vertAlign w:val="superscript"/>
              </w:rPr>
              <w:t>12</w:t>
            </w:r>
            <w:r w:rsidRPr="00ED3893">
              <w:t xml:space="preserve"> ]</w:t>
            </w:r>
          </w:p>
        </w:tc>
        <w:tc>
          <w:tcPr>
            <w:tcW w:w="3544" w:type="dxa"/>
            <w:tcBorders>
              <w:top w:val="single" w:sz="4" w:space="0" w:color="000000"/>
              <w:left w:val="single" w:sz="4" w:space="0" w:color="000000"/>
              <w:bottom w:val="single" w:sz="4" w:space="0" w:color="000000"/>
              <w:right w:val="single" w:sz="4" w:space="0" w:color="000000"/>
            </w:tcBorders>
          </w:tcPr>
          <w:p w:rsidR="002A7A01" w:rsidRPr="00ED3893" w:rsidRDefault="002A7A01" w:rsidP="00E83996">
            <w:pPr>
              <w:jc w:val="center"/>
            </w:pPr>
          </w:p>
        </w:tc>
      </w:tr>
    </w:tbl>
    <w:p w:rsidR="002A7A01" w:rsidRPr="0076014E" w:rsidRDefault="002A7A01" w:rsidP="002A7A01">
      <w:pPr>
        <w:widowControl w:val="0"/>
        <w:tabs>
          <w:tab w:val="left" w:pos="284"/>
          <w:tab w:val="left" w:pos="567"/>
          <w:tab w:val="left" w:pos="709"/>
          <w:tab w:val="left" w:pos="851"/>
          <w:tab w:val="left" w:pos="2835"/>
          <w:tab w:val="left" w:pos="5387"/>
          <w:tab w:val="left" w:pos="7938"/>
        </w:tabs>
        <w:autoSpaceDE w:val="0"/>
        <w:autoSpaceDN w:val="0"/>
        <w:adjustRightInd w:val="0"/>
        <w:jc w:val="both"/>
        <w:rPr>
          <w:sz w:val="25"/>
          <w:szCs w:val="25"/>
        </w:rPr>
      </w:pPr>
    </w:p>
    <w:p w:rsidR="002A7A01" w:rsidRPr="0076014E" w:rsidRDefault="002A7A01" w:rsidP="005772C4">
      <w:r w:rsidRPr="0076014E">
        <w:rPr>
          <w:b/>
          <w:u w:val="thick"/>
        </w:rPr>
        <w:t>Ví dụ 1:</w:t>
      </w:r>
      <w:r w:rsidRPr="0076014E">
        <w:rPr>
          <w:b/>
        </w:rPr>
        <w:t xml:space="preserve"> </w:t>
      </w:r>
      <w:r w:rsidRPr="0076014E">
        <w:t>Cho mạch dao động điện từ lí tưởng. Biểu thức điện tích giữa hai bản tụ điện là</w:t>
      </w:r>
      <w:r w:rsidR="000D52BF" w:rsidRPr="0076014E">
        <w:t xml:space="preserve"> </w:t>
      </w:r>
      <w:r w:rsidRPr="0076014E">
        <w:t xml:space="preserve">q </w:t>
      </w:r>
      <w:r w:rsidR="003823B6" w:rsidRPr="0076014E">
        <w:t>=</w:t>
      </w:r>
      <w:r w:rsidRPr="0076014E">
        <w:t xml:space="preserve"> 2.10</w:t>
      </w:r>
      <w:r w:rsidR="004C1912">
        <w:rPr>
          <w:vertAlign w:val="superscript"/>
        </w:rPr>
        <w:t>-</w:t>
      </w:r>
      <w:r w:rsidR="004A1212" w:rsidRPr="0076014E">
        <w:rPr>
          <w:vertAlign w:val="superscript"/>
        </w:rPr>
        <w:t>6</w:t>
      </w:r>
      <w:r w:rsidRPr="0076014E">
        <w:t xml:space="preserve"> cos</w:t>
      </w:r>
      <w:r w:rsidR="000D52BF" w:rsidRPr="0076014E">
        <w:t>(</w:t>
      </w:r>
      <w:r w:rsidRPr="0076014E">
        <w:t>10</w:t>
      </w:r>
      <w:r w:rsidR="000D52BF" w:rsidRPr="0076014E">
        <w:rPr>
          <w:vertAlign w:val="superscript"/>
        </w:rPr>
        <w:t>5</w:t>
      </w:r>
      <w:r w:rsidRPr="0076014E">
        <w:t xml:space="preserve"> t </w:t>
      </w:r>
      <w:r w:rsidR="003823B6" w:rsidRPr="0076014E">
        <w:t xml:space="preserve">+ </w:t>
      </w:r>
      <w:r w:rsidR="000D52BF" w:rsidRPr="0076014E">
        <w:t xml:space="preserve"> </w:t>
      </w:r>
      <w:r w:rsidR="000D52BF" w:rsidRPr="0076014E">
        <w:fldChar w:fldCharType="begin"/>
      </w:r>
      <w:r w:rsidR="000D52BF" w:rsidRPr="0076014E">
        <w:instrText>eq \s\don1(\f(π,3))</w:instrText>
      </w:r>
      <w:r w:rsidR="000D52BF" w:rsidRPr="0076014E">
        <w:fldChar w:fldCharType="end"/>
      </w:r>
      <w:r w:rsidR="000D52BF" w:rsidRPr="0076014E">
        <w:t xml:space="preserve">) C.  </w:t>
      </w:r>
      <w:r w:rsidRPr="0076014E">
        <w:t>Hệ số tự cảm của cuộn dây là L = 0,1 (H). Viết biểu thức cường độ dòng điện, điện</w:t>
      </w:r>
      <w:r w:rsidR="000D52BF" w:rsidRPr="0076014E">
        <w:t xml:space="preserve"> </w:t>
      </w:r>
      <w:r w:rsidRPr="0076014E">
        <w:t>áp giữa hai đầu cuộn cảm.</w:t>
      </w:r>
    </w:p>
    <w:p w:rsidR="002A7A01" w:rsidRPr="0076014E" w:rsidRDefault="002A7A01" w:rsidP="005772C4"/>
    <w:p w:rsidR="002A7A01" w:rsidRPr="005772C4" w:rsidRDefault="00F67E13" w:rsidP="005772C4">
      <w:pPr>
        <w:jc w:val="center"/>
      </w:pPr>
      <w:r w:rsidRPr="005772C4">
        <w:rPr>
          <w:iCs/>
          <w:u w:val="single"/>
        </w:rPr>
        <w:t>Hướng dẫn giải:</w:t>
      </w:r>
    </w:p>
    <w:p w:rsidR="002A7A01" w:rsidRPr="0076014E" w:rsidRDefault="002A7A01" w:rsidP="005772C4">
      <w:pPr>
        <w:rPr>
          <w:color w:val="000000"/>
        </w:rPr>
      </w:pPr>
    </w:p>
    <w:p w:rsidR="002A7A01" w:rsidRPr="0019385E" w:rsidRDefault="002A7A01" w:rsidP="0019385E">
      <w:pPr>
        <w:pStyle w:val="ListParagraph"/>
        <w:numPr>
          <w:ilvl w:val="0"/>
          <w:numId w:val="13"/>
        </w:numPr>
        <w:rPr>
          <w:color w:val="000000"/>
        </w:rPr>
      </w:pPr>
      <w:r w:rsidRPr="0019385E">
        <w:rPr>
          <w:color w:val="000000"/>
        </w:rPr>
        <w:t>Từ giả thiết ta có</w:t>
      </w:r>
      <w:r w:rsidR="000D52BF" w:rsidRPr="0019385E">
        <w:rPr>
          <w:color w:val="000000"/>
        </w:rPr>
        <w:t xml:space="preserve">: </w:t>
      </w:r>
      <w:r w:rsidR="000D52BF" w:rsidRPr="0076014E">
        <w:rPr>
          <w:position w:val="-46"/>
        </w:rPr>
        <w:object w:dxaOrig="2659" w:dyaOrig="1040">
          <v:shape id="_x0000_i1065" type="#_x0000_t75" style="width:132.75pt;height:51.75pt" o:ole="">
            <v:imagedata r:id="rId79" o:title=""/>
          </v:shape>
          <o:OLEObject Type="Embed" ProgID="Equation.3" ShapeID="_x0000_i1065" DrawAspect="Content" ObjectID="_1550260446" r:id="rId80"/>
        </w:object>
      </w:r>
      <w:r w:rsidRPr="0019385E">
        <w:rPr>
          <w:color w:val="000000"/>
        </w:rPr>
        <w:t xml:space="preserve"> </w:t>
      </w:r>
      <w:r w:rsidR="000D52BF" w:rsidRPr="0019385E">
        <w:rPr>
          <w:color w:val="000000"/>
        </w:rPr>
        <w:t xml:space="preserve"> </w:t>
      </w:r>
      <w:r w:rsidR="005772C4" w:rsidRPr="005678AA">
        <w:rPr>
          <w:position w:val="-6"/>
          <w:lang w:val="vi-VN"/>
        </w:rPr>
        <w:object w:dxaOrig="300" w:dyaOrig="240">
          <v:shape id="_x0000_i1066" type="#_x0000_t75" style="width:15pt;height:12pt" o:ole="">
            <v:imagedata r:id="rId19" o:title=""/>
          </v:shape>
          <o:OLEObject Type="Embed" ProgID="Equation.DSMT4" ShapeID="_x0000_i1066" DrawAspect="Content" ObjectID="_1550260447" r:id="rId81"/>
        </w:object>
      </w:r>
      <w:r w:rsidR="000D52BF" w:rsidRPr="0019385E">
        <w:rPr>
          <w:color w:val="000000"/>
        </w:rPr>
        <w:t xml:space="preserve"> i = 0,2cos(10</w:t>
      </w:r>
      <w:r w:rsidR="000D52BF" w:rsidRPr="0019385E">
        <w:rPr>
          <w:color w:val="000000"/>
          <w:vertAlign w:val="superscript"/>
        </w:rPr>
        <w:t>5</w:t>
      </w:r>
      <w:r w:rsidR="000D52BF" w:rsidRPr="0019385E">
        <w:rPr>
          <w:color w:val="000000"/>
        </w:rPr>
        <w:t xml:space="preserve">t + </w:t>
      </w:r>
      <w:r w:rsidR="000D52BF" w:rsidRPr="0019385E">
        <w:rPr>
          <w:color w:val="000000"/>
        </w:rPr>
        <w:fldChar w:fldCharType="begin"/>
      </w:r>
      <w:r w:rsidR="000D52BF" w:rsidRPr="0019385E">
        <w:rPr>
          <w:color w:val="000000"/>
        </w:rPr>
        <w:instrText>eq \s\don1(\f(5π,6))</w:instrText>
      </w:r>
      <w:r w:rsidR="000D52BF" w:rsidRPr="0019385E">
        <w:rPr>
          <w:color w:val="000000"/>
        </w:rPr>
        <w:fldChar w:fldCharType="end"/>
      </w:r>
      <w:r w:rsidR="000D52BF" w:rsidRPr="0019385E">
        <w:rPr>
          <w:color w:val="000000"/>
        </w:rPr>
        <w:t>) A</w:t>
      </w:r>
    </w:p>
    <w:p w:rsidR="002A7A01" w:rsidRPr="0076014E" w:rsidRDefault="002A7A01" w:rsidP="005772C4">
      <w:pPr>
        <w:rPr>
          <w:color w:val="000000"/>
        </w:rPr>
      </w:pPr>
    </w:p>
    <w:p w:rsidR="002A7A01" w:rsidRPr="0019385E" w:rsidRDefault="002A7A01" w:rsidP="0019385E">
      <w:pPr>
        <w:pStyle w:val="ListParagraph"/>
        <w:numPr>
          <w:ilvl w:val="0"/>
          <w:numId w:val="13"/>
        </w:numPr>
        <w:rPr>
          <w:color w:val="000000"/>
        </w:rPr>
      </w:pPr>
      <w:r w:rsidRPr="0019385E">
        <w:rPr>
          <w:color w:val="000000"/>
        </w:rPr>
        <w:t>Biểu thức điện áp giữa hai đầu cuộn cảm cũng chính là điện áp giữa hai đầu tụ điện.</w:t>
      </w:r>
    </w:p>
    <w:p w:rsidR="000D52BF" w:rsidRPr="0076014E" w:rsidRDefault="000D52BF" w:rsidP="005772C4">
      <w:pPr>
        <w:rPr>
          <w:color w:val="000000"/>
        </w:rPr>
      </w:pPr>
      <w:r w:rsidRPr="0076014E">
        <w:rPr>
          <w:color w:val="000000"/>
        </w:rPr>
        <w:lastRenderedPageBreak/>
        <w:t xml:space="preserve"> </w:t>
      </w:r>
      <w:r w:rsidRPr="0076014E">
        <w:rPr>
          <w:color w:val="000000"/>
        </w:rPr>
        <w:tab/>
      </w:r>
      <w:r w:rsidR="002A7A01" w:rsidRPr="0076014E">
        <w:rPr>
          <w:color w:val="000000"/>
        </w:rPr>
        <w:t>Ta có</w:t>
      </w:r>
      <w:r w:rsidRPr="0076014E">
        <w:rPr>
          <w:color w:val="000000"/>
        </w:rPr>
        <w:t>:</w:t>
      </w:r>
      <w:r w:rsidR="00F15069" w:rsidRPr="0076014E">
        <w:rPr>
          <w:color w:val="000000"/>
          <w:position w:val="-100"/>
        </w:rPr>
        <w:object w:dxaOrig="4180" w:dyaOrig="2120">
          <v:shape id="_x0000_i1067" type="#_x0000_t75" style="width:209.25pt;height:105.75pt" o:ole="">
            <v:imagedata r:id="rId82" o:title=""/>
          </v:shape>
          <o:OLEObject Type="Embed" ProgID="Equation.DSMT4" ShapeID="_x0000_i1067" DrawAspect="Content" ObjectID="_1550260448" r:id="rId83"/>
        </w:object>
      </w:r>
      <w:r w:rsidRPr="0076014E">
        <w:rPr>
          <w:color w:val="000000"/>
        </w:rPr>
        <w:t xml:space="preserve"> </w:t>
      </w:r>
      <w:r w:rsidR="0019385E" w:rsidRPr="005678AA">
        <w:rPr>
          <w:position w:val="-6"/>
          <w:lang w:val="vi-VN"/>
        </w:rPr>
        <w:object w:dxaOrig="300" w:dyaOrig="240">
          <v:shape id="_x0000_i1068" type="#_x0000_t75" style="width:15pt;height:12pt" o:ole="">
            <v:imagedata r:id="rId19" o:title=""/>
          </v:shape>
          <o:OLEObject Type="Embed" ProgID="Equation.DSMT4" ShapeID="_x0000_i1068" DrawAspect="Content" ObjectID="_1550260449" r:id="rId84"/>
        </w:object>
      </w:r>
      <w:r w:rsidRPr="0076014E">
        <w:rPr>
          <w:color w:val="000000"/>
        </w:rPr>
        <w:t>u = 2.10</w:t>
      </w:r>
      <w:r w:rsidRPr="0076014E">
        <w:rPr>
          <w:color w:val="000000"/>
          <w:vertAlign w:val="superscript"/>
        </w:rPr>
        <w:t>3</w:t>
      </w:r>
      <w:r w:rsidRPr="0076014E">
        <w:rPr>
          <w:color w:val="000000"/>
        </w:rPr>
        <w:t xml:space="preserve">cos(105t + </w:t>
      </w:r>
      <w:r w:rsidRPr="0076014E">
        <w:rPr>
          <w:color w:val="000000"/>
          <w:lang w:val="pt-BR"/>
        </w:rPr>
        <w:fldChar w:fldCharType="begin"/>
      </w:r>
      <w:r w:rsidRPr="0076014E">
        <w:rPr>
          <w:color w:val="000000"/>
          <w:lang w:val="pt-BR"/>
        </w:rPr>
        <w:instrText>eq \l(\f(</w:instrText>
      </w:r>
      <w:r w:rsidRPr="0076014E">
        <w:rPr>
          <w:color w:val="000000"/>
          <w:lang w:val="pt-BR"/>
        </w:rPr>
        <w:sym w:font="Symbol" w:char="F070"/>
      </w:r>
      <w:r w:rsidRPr="0076014E">
        <w:rPr>
          <w:color w:val="000000"/>
          <w:lang w:val="pt-BR"/>
        </w:rPr>
        <w:instrText>,3))</w:instrText>
      </w:r>
      <w:r w:rsidRPr="0076014E">
        <w:rPr>
          <w:color w:val="000000"/>
          <w:lang w:val="pt-BR"/>
        </w:rPr>
        <w:fldChar w:fldCharType="end"/>
      </w:r>
      <w:r w:rsidRPr="0076014E">
        <w:rPr>
          <w:color w:val="000000"/>
        </w:rPr>
        <w:t>) V</w:t>
      </w:r>
    </w:p>
    <w:p w:rsidR="002A7A01" w:rsidRPr="0076014E" w:rsidRDefault="00067E0A" w:rsidP="00067E0A">
      <w:r>
        <w:rPr>
          <w:b/>
          <w:u w:val="thick"/>
        </w:rPr>
        <w:t>Ví dụ 2</w:t>
      </w:r>
      <w:r w:rsidR="002A7A01" w:rsidRPr="0076014E">
        <w:rPr>
          <w:b/>
          <w:u w:val="thick"/>
        </w:rPr>
        <w:t>:</w:t>
      </w:r>
      <w:r w:rsidR="002A7A01" w:rsidRPr="0076014E">
        <w:rPr>
          <w:b/>
        </w:rPr>
        <w:t xml:space="preserve"> </w:t>
      </w:r>
      <w:r w:rsidR="002A7A01" w:rsidRPr="0076014E">
        <w:t xml:space="preserve">Cho mạch dao động LC có q </w:t>
      </w:r>
      <w:r w:rsidR="003823B6" w:rsidRPr="0076014E">
        <w:t>=</w:t>
      </w:r>
      <w:r w:rsidR="002A7A01" w:rsidRPr="0076014E">
        <w:t xml:space="preserve"> Q</w:t>
      </w:r>
      <w:r w:rsidR="000608A5" w:rsidRPr="0076014E">
        <w:rPr>
          <w:vertAlign w:val="subscript"/>
        </w:rPr>
        <w:t>0</w:t>
      </w:r>
      <w:r w:rsidR="002A7A01" w:rsidRPr="0076014E">
        <w:t>cos</w:t>
      </w:r>
      <w:r w:rsidR="000608A5" w:rsidRPr="0076014E">
        <w:t>(</w:t>
      </w:r>
      <w:r w:rsidR="002A7A01" w:rsidRPr="0076014E">
        <w:t>2.10</w:t>
      </w:r>
      <w:r w:rsidR="00CB7D28" w:rsidRPr="0076014E">
        <w:rPr>
          <w:vertAlign w:val="superscript"/>
        </w:rPr>
        <w:t>6</w:t>
      </w:r>
      <w:r w:rsidR="002A7A01" w:rsidRPr="0076014E">
        <w:t xml:space="preserve"> t </w:t>
      </w:r>
      <w:r w:rsidR="004C1912" w:rsidRPr="004C1912">
        <w:t>-</w:t>
      </w:r>
      <w:r w:rsidR="000608A5" w:rsidRPr="0076014E">
        <w:t xml:space="preserve"> </w:t>
      </w:r>
      <w:r w:rsidR="000608A5" w:rsidRPr="0076014E">
        <w:fldChar w:fldCharType="begin"/>
      </w:r>
      <w:r w:rsidR="000608A5" w:rsidRPr="0076014E">
        <w:instrText>eq \s\don1(\f(π,3))</w:instrText>
      </w:r>
      <w:r w:rsidR="000608A5" w:rsidRPr="0076014E">
        <w:fldChar w:fldCharType="end"/>
      </w:r>
      <w:r w:rsidR="000608A5" w:rsidRPr="0076014E">
        <w:t>) C.</w:t>
      </w:r>
    </w:p>
    <w:p w:rsidR="002A7A01" w:rsidRPr="0076014E" w:rsidRDefault="002A7A01" w:rsidP="00067E0A">
      <w:r w:rsidRPr="0076014E">
        <w:t>a) Tính L biết C = 2 μF.</w:t>
      </w:r>
    </w:p>
    <w:p w:rsidR="002A7A01" w:rsidRPr="0076014E" w:rsidRDefault="002A7A01" w:rsidP="00067E0A">
      <w:r w:rsidRPr="0076014E">
        <w:t xml:space="preserve">b) Tại thời điểm mà i </w:t>
      </w:r>
      <w:r w:rsidR="003823B6" w:rsidRPr="0076014E">
        <w:t>=</w:t>
      </w:r>
      <w:r w:rsidRPr="0076014E">
        <w:t xml:space="preserve"> 8</w:t>
      </w:r>
      <w:r w:rsidR="000608A5" w:rsidRPr="0076014E">
        <w:fldChar w:fldCharType="begin"/>
      </w:r>
      <w:r w:rsidR="000608A5" w:rsidRPr="0076014E">
        <w:instrText>eq \l(\r(,3))</w:instrText>
      </w:r>
      <w:r w:rsidR="000608A5" w:rsidRPr="0076014E">
        <w:fldChar w:fldCharType="end"/>
      </w:r>
      <w:r w:rsidR="000608A5" w:rsidRPr="0076014E">
        <w:t xml:space="preserve"> </w:t>
      </w:r>
      <w:r w:rsidRPr="0076014E">
        <w:t xml:space="preserve">A thì q </w:t>
      </w:r>
      <w:r w:rsidR="003823B6" w:rsidRPr="0076014E">
        <w:t>=</w:t>
      </w:r>
      <w:r w:rsidRPr="0076014E">
        <w:t xml:space="preserve"> 4.10</w:t>
      </w:r>
      <w:r w:rsidR="000608A5" w:rsidRPr="0076014E">
        <w:rPr>
          <w:vertAlign w:val="superscript"/>
        </w:rPr>
        <w:t>-6</w:t>
      </w:r>
      <w:r w:rsidR="000608A5" w:rsidRPr="0076014E">
        <w:t xml:space="preserve"> </w:t>
      </w:r>
      <w:r w:rsidRPr="0076014E">
        <w:t>C. Viết biểu thức của cường độ dòng điện.</w:t>
      </w:r>
    </w:p>
    <w:p w:rsidR="00067E0A" w:rsidRPr="00067E0A" w:rsidRDefault="00067E0A" w:rsidP="00067E0A">
      <w:pPr>
        <w:jc w:val="center"/>
      </w:pPr>
      <w:r w:rsidRPr="005772C4">
        <w:rPr>
          <w:iCs/>
          <w:u w:val="single"/>
        </w:rPr>
        <w:t>Hướng dẫn giải:</w:t>
      </w:r>
    </w:p>
    <w:p w:rsidR="002A7A01" w:rsidRPr="00067E0A" w:rsidRDefault="002A7A01" w:rsidP="00067E0A">
      <w:r w:rsidRPr="00067E0A">
        <w:t>a) L = 125 nH.</w:t>
      </w:r>
    </w:p>
    <w:p w:rsidR="002A7A01" w:rsidRPr="00067E0A" w:rsidRDefault="002A7A01" w:rsidP="00067E0A">
      <w:r w:rsidRPr="00067E0A">
        <w:t>b)</w:t>
      </w:r>
      <w:r w:rsidR="000608A5" w:rsidRPr="00067E0A">
        <w:t xml:space="preserve"> </w:t>
      </w:r>
      <w:r w:rsidR="000608A5" w:rsidRPr="00067E0A">
        <w:rPr>
          <w:position w:val="-32"/>
        </w:rPr>
        <w:object w:dxaOrig="1840" w:dyaOrig="800">
          <v:shape id="_x0000_i1069" type="#_x0000_t75" style="width:92.25pt;height:39.75pt" o:ole="">
            <v:imagedata r:id="rId77" o:title=""/>
          </v:shape>
          <o:OLEObject Type="Embed" ProgID="Equation.3" ShapeID="_x0000_i1069" DrawAspect="Content" ObjectID="_1550260450" r:id="rId85"/>
        </w:object>
      </w:r>
      <w:r w:rsidR="00067E0A" w:rsidRPr="00067E0A">
        <w:rPr>
          <w:position w:val="-6"/>
          <w:lang w:val="vi-VN"/>
        </w:rPr>
        <w:object w:dxaOrig="300" w:dyaOrig="240">
          <v:shape id="_x0000_i1070" type="#_x0000_t75" style="width:15pt;height:12pt" o:ole="">
            <v:imagedata r:id="rId19" o:title=""/>
          </v:shape>
          <o:OLEObject Type="Embed" ProgID="Equation.DSMT4" ShapeID="_x0000_i1070" DrawAspect="Content" ObjectID="_1550260451" r:id="rId86"/>
        </w:object>
      </w:r>
      <w:r w:rsidR="000608A5" w:rsidRPr="00067E0A">
        <w:t>Q</w:t>
      </w:r>
      <w:r w:rsidR="000608A5" w:rsidRPr="00067E0A">
        <w:rPr>
          <w:vertAlign w:val="subscript"/>
        </w:rPr>
        <w:t>0</w:t>
      </w:r>
      <w:r w:rsidR="000608A5" w:rsidRPr="00067E0A">
        <w:t>= 8.10</w:t>
      </w:r>
      <w:r w:rsidR="000608A5" w:rsidRPr="00067E0A">
        <w:rPr>
          <w:vertAlign w:val="superscript"/>
        </w:rPr>
        <w:t>-6</w:t>
      </w:r>
      <w:r w:rsidR="000608A5" w:rsidRPr="00067E0A">
        <w:t xml:space="preserve"> C. Mà  </w:t>
      </w:r>
      <w:r w:rsidR="000608A5" w:rsidRPr="00067E0A">
        <w:rPr>
          <w:position w:val="-46"/>
        </w:rPr>
        <w:object w:dxaOrig="1719" w:dyaOrig="1040">
          <v:shape id="_x0000_i1071" type="#_x0000_t75" style="width:86.25pt;height:51.75pt" o:ole="">
            <v:imagedata r:id="rId87" o:title=""/>
          </v:shape>
          <o:OLEObject Type="Embed" ProgID="Equation.3" ShapeID="_x0000_i1071" DrawAspect="Content" ObjectID="_1550260452" r:id="rId88"/>
        </w:object>
      </w:r>
      <w:r w:rsidR="000608A5" w:rsidRPr="00067E0A">
        <w:t xml:space="preserve"> </w:t>
      </w:r>
      <w:r w:rsidR="00067E0A" w:rsidRPr="00067E0A">
        <w:rPr>
          <w:position w:val="-6"/>
          <w:lang w:val="vi-VN"/>
        </w:rPr>
        <w:object w:dxaOrig="300" w:dyaOrig="240">
          <v:shape id="_x0000_i1072" type="#_x0000_t75" style="width:15pt;height:12pt" o:ole="">
            <v:imagedata r:id="rId19" o:title=""/>
          </v:shape>
          <o:OLEObject Type="Embed" ProgID="Equation.DSMT4" ShapeID="_x0000_i1072" DrawAspect="Content" ObjectID="_1550260453" r:id="rId89"/>
        </w:object>
      </w:r>
      <w:r w:rsidR="000608A5" w:rsidRPr="00067E0A">
        <w:t xml:space="preserve"> </w:t>
      </w:r>
      <w:r w:rsidRPr="00067E0A">
        <w:t xml:space="preserve">i </w:t>
      </w:r>
      <w:r w:rsidR="003823B6" w:rsidRPr="00067E0A">
        <w:t>=</w:t>
      </w:r>
      <w:r w:rsidRPr="00067E0A">
        <w:t xml:space="preserve"> 16cos</w:t>
      </w:r>
      <w:r w:rsidR="000608A5" w:rsidRPr="00067E0A">
        <w:t>(</w:t>
      </w:r>
      <w:r w:rsidRPr="00067E0A">
        <w:t>2.10</w:t>
      </w:r>
      <w:r w:rsidR="00CB7D28" w:rsidRPr="00067E0A">
        <w:rPr>
          <w:vertAlign w:val="superscript"/>
        </w:rPr>
        <w:t>6</w:t>
      </w:r>
      <w:r w:rsidRPr="00067E0A">
        <w:t xml:space="preserve"> t</w:t>
      </w:r>
      <w:r w:rsidR="000608A5" w:rsidRPr="00067E0A">
        <w:t xml:space="preserve"> + </w:t>
      </w:r>
      <w:r w:rsidR="000608A5" w:rsidRPr="00067E0A">
        <w:rPr>
          <w:lang w:val="pt-BR"/>
        </w:rPr>
        <w:fldChar w:fldCharType="begin"/>
      </w:r>
      <w:r w:rsidR="000608A5" w:rsidRPr="00067E0A">
        <w:rPr>
          <w:lang w:val="pt-BR"/>
        </w:rPr>
        <w:instrText>eq \l(\f(</w:instrText>
      </w:r>
      <w:r w:rsidR="000608A5" w:rsidRPr="00067E0A">
        <w:rPr>
          <w:lang w:val="pt-BR"/>
        </w:rPr>
        <w:sym w:font="Symbol" w:char="F070"/>
      </w:r>
      <w:r w:rsidR="000608A5" w:rsidRPr="00067E0A">
        <w:rPr>
          <w:lang w:val="pt-BR"/>
        </w:rPr>
        <w:instrText>,6))</w:instrText>
      </w:r>
      <w:r w:rsidR="000608A5" w:rsidRPr="00067E0A">
        <w:rPr>
          <w:lang w:val="pt-BR"/>
        </w:rPr>
        <w:fldChar w:fldCharType="end"/>
      </w:r>
      <w:r w:rsidR="000608A5" w:rsidRPr="00067E0A">
        <w:rPr>
          <w:lang w:val="pt-BR"/>
        </w:rPr>
        <w:t xml:space="preserve"> )</w:t>
      </w:r>
      <w:r w:rsidRPr="00067E0A">
        <w:t xml:space="preserve"> A.</w:t>
      </w:r>
    </w:p>
    <w:p w:rsidR="00063768" w:rsidRDefault="00063768" w:rsidP="00063768">
      <w:pPr>
        <w:pStyle w:val="Question"/>
      </w:pPr>
      <w:r w:rsidRPr="00063768">
        <w:t>BÀI TẬP TRẮC NGHIỆM</w:t>
      </w:r>
    </w:p>
    <w:p w:rsidR="00B01709" w:rsidRPr="00063768" w:rsidRDefault="00B01709" w:rsidP="00063768">
      <w:pPr>
        <w:pStyle w:val="Question"/>
        <w:jc w:val="left"/>
        <w:rPr>
          <w:color w:val="auto"/>
        </w:rPr>
      </w:pPr>
      <w:r w:rsidRPr="00063768">
        <w:rPr>
          <w:b w:val="0"/>
          <w:bCs w:val="0"/>
          <w:color w:val="auto"/>
        </w:rPr>
        <w:t xml:space="preserve">Câu 1: </w:t>
      </w:r>
      <w:r w:rsidRPr="00063768">
        <w:rPr>
          <w:color w:val="auto"/>
        </w:rPr>
        <w:t>Mạch dao động điện từ điều hoà có cấu tạo gồm</w:t>
      </w:r>
    </w:p>
    <w:p w:rsidR="00B01709" w:rsidRPr="00063768" w:rsidRDefault="00123261"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ab/>
        <w:t xml:space="preserve">A. </w:t>
      </w:r>
      <w:r w:rsidR="00B01709" w:rsidRPr="00063768">
        <w:t>nguồn một chiều và tụ điện mắc thành mạch kín.</w:t>
      </w:r>
    </w:p>
    <w:p w:rsidR="00FB498E" w:rsidRPr="00063768" w:rsidRDefault="00123261"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ab/>
        <w:t xml:space="preserve">B. </w:t>
      </w:r>
      <w:r w:rsidR="00B01709" w:rsidRPr="00063768">
        <w:t xml:space="preserve">nguồn một chiều và cuộn cảm mắc thành mạch kín. </w:t>
      </w:r>
    </w:p>
    <w:p w:rsidR="00FB498E" w:rsidRPr="00063768" w:rsidRDefault="00123261"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ab/>
        <w:t xml:space="preserve">C. </w:t>
      </w:r>
      <w:r w:rsidR="00B01709" w:rsidRPr="00063768">
        <w:t xml:space="preserve">nguồn một chiều và điện trở mắc thành mạch kín. </w:t>
      </w:r>
    </w:p>
    <w:p w:rsidR="00B01709" w:rsidRPr="00063768" w:rsidRDefault="00123261"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ab/>
        <w:t xml:space="preserve">D. </w:t>
      </w:r>
      <w:r w:rsidR="00B01709" w:rsidRPr="00063768">
        <w:t>tụ điện và cuộn cảm mắc thành mạch kín.</w:t>
      </w:r>
    </w:p>
    <w:p w:rsidR="00B01709" w:rsidRPr="00063768" w:rsidRDefault="00B01709"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 xml:space="preserve">Câu 2: </w:t>
      </w:r>
      <w:r w:rsidRPr="00063768">
        <w:t>Mạch dao động điện từ điều hoà LC có chu kỳ</w:t>
      </w:r>
    </w:p>
    <w:p w:rsidR="00B01709" w:rsidRPr="00063768" w:rsidRDefault="00123261"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ab/>
        <w:t xml:space="preserve">A. </w:t>
      </w:r>
      <w:r w:rsidR="00B01709" w:rsidRPr="00063768">
        <w:t>phụ thuộc vào L, không phụ thuộc vào C.</w:t>
      </w:r>
      <w:r w:rsidR="00F44FE4" w:rsidRPr="00063768">
        <w:t xml:space="preserve"> </w:t>
      </w:r>
      <w:r w:rsidRPr="00063768">
        <w:rPr>
          <w:b/>
          <w:bCs/>
        </w:rPr>
        <w:tab/>
        <w:t xml:space="preserve">B. </w:t>
      </w:r>
      <w:r w:rsidR="00B01709" w:rsidRPr="00063768">
        <w:t>phụ thuộc vào C, không phụ thuộc vào L.</w:t>
      </w:r>
    </w:p>
    <w:p w:rsidR="00B01709" w:rsidRPr="00063768" w:rsidRDefault="00123261"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ab/>
        <w:t xml:space="preserve">C. </w:t>
      </w:r>
      <w:r w:rsidR="00B01709" w:rsidRPr="00063768">
        <w:t>phụ thuộc vào cả L và C.</w:t>
      </w:r>
      <w:r w:rsidR="00F44FE4" w:rsidRPr="00063768">
        <w:t xml:space="preserve"> </w:t>
      </w:r>
      <w:r w:rsidRPr="00063768">
        <w:rPr>
          <w:b/>
          <w:bCs/>
        </w:rPr>
        <w:tab/>
        <w:t xml:space="preserve">D. </w:t>
      </w:r>
      <w:r w:rsidR="00B01709" w:rsidRPr="00063768">
        <w:t>không phụ thuộc vào L và C.</w:t>
      </w:r>
    </w:p>
    <w:p w:rsidR="00B01709" w:rsidRPr="00063768" w:rsidRDefault="00B01709"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 xml:space="preserve">Câu 3: </w:t>
      </w:r>
      <w:r w:rsidRPr="00063768">
        <w:t>Mạch dao động điện từ điều hoà gồm cuộn cảm L và tụ điện C, khi tăng điện dung của tụ điện lên 4 lần thì chu kỳ dao động của mạch</w:t>
      </w:r>
    </w:p>
    <w:p w:rsidR="00B01709" w:rsidRPr="00063768" w:rsidRDefault="00123261"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ab/>
        <w:t xml:space="preserve">A. </w:t>
      </w:r>
      <w:r w:rsidR="00B01709" w:rsidRPr="00063768">
        <w:t>tăng 4 lần.</w:t>
      </w:r>
      <w:r w:rsidR="00F44FE4" w:rsidRPr="00063768">
        <w:t xml:space="preserve"> </w:t>
      </w:r>
      <w:r w:rsidRPr="00063768">
        <w:rPr>
          <w:b/>
          <w:bCs/>
        </w:rPr>
        <w:tab/>
        <w:t xml:space="preserve">B. </w:t>
      </w:r>
      <w:r w:rsidR="00B01709" w:rsidRPr="00063768">
        <w:t>tăng 2 lần.</w:t>
      </w:r>
      <w:r w:rsidR="00F44FE4" w:rsidRPr="00063768">
        <w:t xml:space="preserve"> </w:t>
      </w:r>
      <w:r w:rsidRPr="00063768">
        <w:rPr>
          <w:b/>
          <w:bCs/>
        </w:rPr>
        <w:tab/>
        <w:t xml:space="preserve">C. </w:t>
      </w:r>
      <w:r w:rsidR="00B01709" w:rsidRPr="00063768">
        <w:t>giảm 4 lần.</w:t>
      </w:r>
      <w:r w:rsidR="00F44FE4" w:rsidRPr="00063768">
        <w:t xml:space="preserve"> </w:t>
      </w:r>
      <w:r w:rsidRPr="00063768">
        <w:rPr>
          <w:b/>
          <w:bCs/>
        </w:rPr>
        <w:tab/>
        <w:t xml:space="preserve">D. </w:t>
      </w:r>
      <w:r w:rsidR="00B01709" w:rsidRPr="00063768">
        <w:t>giảm 2 lần.</w:t>
      </w:r>
    </w:p>
    <w:p w:rsidR="00B01709" w:rsidRPr="00063768" w:rsidRDefault="00B01709"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 xml:space="preserve">Câu 4: </w:t>
      </w:r>
      <w:r w:rsidRPr="00063768">
        <w:t>Mạch dao động điện từ điều hoà gồm cuộn cảm L và tụ điện C, khi tăng điện dung của tụ điện lên 4 lần thì tần số dao động của mạch</w:t>
      </w:r>
    </w:p>
    <w:p w:rsidR="00B01709" w:rsidRPr="00063768" w:rsidRDefault="00123261"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ab/>
        <w:t xml:space="preserve">A. </w:t>
      </w:r>
      <w:r w:rsidR="00B01709" w:rsidRPr="00063768">
        <w:t>tăng 4 lần.</w:t>
      </w:r>
      <w:r w:rsidR="00F44FE4" w:rsidRPr="00063768">
        <w:t xml:space="preserve"> </w:t>
      </w:r>
      <w:r w:rsidRPr="00063768">
        <w:rPr>
          <w:b/>
          <w:bCs/>
        </w:rPr>
        <w:tab/>
        <w:t xml:space="preserve">B. </w:t>
      </w:r>
      <w:r w:rsidR="00B01709" w:rsidRPr="00063768">
        <w:t>tăng 2 lần.</w:t>
      </w:r>
      <w:r w:rsidR="00F44FE4" w:rsidRPr="00063768">
        <w:t xml:space="preserve"> </w:t>
      </w:r>
      <w:r w:rsidRPr="00063768">
        <w:rPr>
          <w:b/>
          <w:bCs/>
        </w:rPr>
        <w:tab/>
        <w:t xml:space="preserve">C. </w:t>
      </w:r>
      <w:r w:rsidR="00B01709" w:rsidRPr="00063768">
        <w:t>giảm 4 lần.</w:t>
      </w:r>
      <w:r w:rsidR="00F44FE4" w:rsidRPr="00063768">
        <w:t xml:space="preserve"> </w:t>
      </w:r>
      <w:r w:rsidRPr="00063768">
        <w:rPr>
          <w:b/>
          <w:bCs/>
        </w:rPr>
        <w:tab/>
        <w:t xml:space="preserve">D. </w:t>
      </w:r>
      <w:r w:rsidR="00B01709" w:rsidRPr="00063768">
        <w:t>giảm 2 lần.</w:t>
      </w:r>
    </w:p>
    <w:p w:rsidR="00B01709" w:rsidRPr="00063768" w:rsidRDefault="00B01709"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 xml:space="preserve">Câu 5: </w:t>
      </w:r>
      <w:r w:rsidRPr="00063768">
        <w:t>Mạch dao động điện từ điều hoà gồm cuộn cảm L và tụ điện C, khi tăng độ tự cảm của cuộn cảm lên 4 lần thì chu kỳ dao động của mạch</w:t>
      </w:r>
    </w:p>
    <w:p w:rsidR="00B01709" w:rsidRPr="00063768" w:rsidRDefault="00123261"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ab/>
        <w:t xml:space="preserve">A. </w:t>
      </w:r>
      <w:r w:rsidR="00B01709" w:rsidRPr="00063768">
        <w:t>tăng 4 lần.</w:t>
      </w:r>
      <w:r w:rsidR="00F44FE4" w:rsidRPr="00063768">
        <w:t xml:space="preserve"> </w:t>
      </w:r>
      <w:r w:rsidRPr="00063768">
        <w:rPr>
          <w:b/>
          <w:bCs/>
        </w:rPr>
        <w:tab/>
        <w:t xml:space="preserve">B. </w:t>
      </w:r>
      <w:r w:rsidR="00B01709" w:rsidRPr="00063768">
        <w:t>tăng 2 lần.</w:t>
      </w:r>
      <w:r w:rsidR="00F44FE4" w:rsidRPr="00063768">
        <w:t xml:space="preserve"> </w:t>
      </w:r>
      <w:r w:rsidRPr="00063768">
        <w:rPr>
          <w:b/>
          <w:bCs/>
        </w:rPr>
        <w:tab/>
        <w:t xml:space="preserve">C. </w:t>
      </w:r>
      <w:r w:rsidR="00B01709" w:rsidRPr="00063768">
        <w:t>giảm 4 lần.</w:t>
      </w:r>
      <w:r w:rsidR="00F44FE4" w:rsidRPr="00063768">
        <w:t xml:space="preserve"> </w:t>
      </w:r>
      <w:r w:rsidRPr="00063768">
        <w:rPr>
          <w:b/>
          <w:bCs/>
        </w:rPr>
        <w:tab/>
        <w:t xml:space="preserve">D. </w:t>
      </w:r>
      <w:r w:rsidR="00B01709" w:rsidRPr="00063768">
        <w:t>giảm 2 lần.</w:t>
      </w:r>
    </w:p>
    <w:p w:rsidR="00B01709" w:rsidRPr="00063768" w:rsidRDefault="00B01709"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 xml:space="preserve">Câu 6: </w:t>
      </w:r>
      <w:r w:rsidRPr="00063768">
        <w:t>Mạch dao động điện từ điều hoà gồm cuộn cảm L và tụ điện C, khi tăng độ tự cảm của cuộn cảm lên 4 lần thì tần số dao động của mạch</w:t>
      </w:r>
    </w:p>
    <w:p w:rsidR="00B01709" w:rsidRPr="00063768" w:rsidRDefault="00123261"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ab/>
        <w:t xml:space="preserve">A. </w:t>
      </w:r>
      <w:r w:rsidR="00B01709" w:rsidRPr="00063768">
        <w:t>tăng 4 lần.</w:t>
      </w:r>
      <w:r w:rsidR="00F44FE4" w:rsidRPr="00063768">
        <w:t xml:space="preserve"> </w:t>
      </w:r>
      <w:r w:rsidRPr="00063768">
        <w:rPr>
          <w:b/>
          <w:bCs/>
        </w:rPr>
        <w:tab/>
        <w:t xml:space="preserve">B. </w:t>
      </w:r>
      <w:r w:rsidR="00B01709" w:rsidRPr="00063768">
        <w:t>tăng 2 lần.</w:t>
      </w:r>
      <w:r w:rsidR="00F44FE4" w:rsidRPr="00063768">
        <w:t xml:space="preserve"> </w:t>
      </w:r>
      <w:r w:rsidRPr="00063768">
        <w:rPr>
          <w:b/>
          <w:bCs/>
        </w:rPr>
        <w:tab/>
        <w:t xml:space="preserve">C. </w:t>
      </w:r>
      <w:r w:rsidR="00B01709" w:rsidRPr="00063768">
        <w:t>giảm 4 lần.</w:t>
      </w:r>
      <w:r w:rsidR="00F44FE4" w:rsidRPr="00063768">
        <w:t xml:space="preserve"> </w:t>
      </w:r>
      <w:r w:rsidRPr="00063768">
        <w:rPr>
          <w:b/>
          <w:bCs/>
        </w:rPr>
        <w:tab/>
        <w:t xml:space="preserve">D. </w:t>
      </w:r>
      <w:r w:rsidR="00B01709" w:rsidRPr="00063768">
        <w:t>giảm 2 lần.</w:t>
      </w:r>
    </w:p>
    <w:p w:rsidR="00B01709" w:rsidRPr="00063768" w:rsidRDefault="00B01709"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 xml:space="preserve">Câu 7: </w:t>
      </w:r>
      <w:r w:rsidRPr="00063768">
        <w:t>Mạch dao động điện từ điều hoà gồm cuộn cảm L và tụ điện C. Khi tăng độ tự cảm của cuộn cảm lên 2 lần và giảm điện dung của tụ điện đi 2 lần thì tần số dao động của mạch</w:t>
      </w:r>
    </w:p>
    <w:p w:rsidR="00B01709" w:rsidRPr="00063768" w:rsidRDefault="00123261"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ab/>
        <w:t xml:space="preserve">A. </w:t>
      </w:r>
      <w:r w:rsidR="00B01709" w:rsidRPr="00063768">
        <w:t>không đổi.</w:t>
      </w:r>
      <w:r w:rsidR="00F44FE4" w:rsidRPr="00063768">
        <w:t xml:space="preserve"> </w:t>
      </w:r>
      <w:r w:rsidRPr="00063768">
        <w:rPr>
          <w:b/>
          <w:bCs/>
        </w:rPr>
        <w:tab/>
        <w:t xml:space="preserve">B. </w:t>
      </w:r>
      <w:r w:rsidR="00B01709" w:rsidRPr="00063768">
        <w:t>tăng 2 lần.</w:t>
      </w:r>
      <w:r w:rsidR="00F44FE4" w:rsidRPr="00063768">
        <w:t xml:space="preserve"> </w:t>
      </w:r>
      <w:r w:rsidRPr="00063768">
        <w:rPr>
          <w:b/>
          <w:bCs/>
        </w:rPr>
        <w:tab/>
        <w:t xml:space="preserve">C. </w:t>
      </w:r>
      <w:r w:rsidR="00B01709" w:rsidRPr="00063768">
        <w:t>giảm 2 lần.</w:t>
      </w:r>
      <w:r w:rsidR="00F44FE4" w:rsidRPr="00063768">
        <w:t xml:space="preserve"> </w:t>
      </w:r>
      <w:r w:rsidRPr="00063768">
        <w:rPr>
          <w:b/>
          <w:bCs/>
        </w:rPr>
        <w:tab/>
        <w:t xml:space="preserve">D. </w:t>
      </w:r>
      <w:r w:rsidR="00B01709" w:rsidRPr="00063768">
        <w:t>tăng 4 lần.</w:t>
      </w:r>
    </w:p>
    <w:p w:rsidR="00B01709" w:rsidRPr="00063768" w:rsidRDefault="00B01709"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 xml:space="preserve">Câu 8: </w:t>
      </w:r>
      <w:r w:rsidRPr="00063768">
        <w:t>Mạch dao động điện từ gồm cuộn cảm L và tụ điện C. Khi tăng độ tự cảm lên 16 lần và giảm điện dung 4 lần thì chu kỳ dao động của mạch dao động sẽ</w:t>
      </w:r>
    </w:p>
    <w:p w:rsidR="00B01709" w:rsidRPr="00063768" w:rsidRDefault="00123261"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ab/>
        <w:t xml:space="preserve">A. </w:t>
      </w:r>
      <w:r w:rsidR="00B01709" w:rsidRPr="00063768">
        <w:t>tăng 4 lần.</w:t>
      </w:r>
      <w:r w:rsidR="00F44FE4" w:rsidRPr="00063768">
        <w:t xml:space="preserve"> </w:t>
      </w:r>
      <w:r w:rsidRPr="00063768">
        <w:rPr>
          <w:b/>
          <w:bCs/>
        </w:rPr>
        <w:tab/>
        <w:t xml:space="preserve">B. </w:t>
      </w:r>
      <w:r w:rsidR="00B01709" w:rsidRPr="00063768">
        <w:t>tăng 2 lần.</w:t>
      </w:r>
      <w:r w:rsidR="00F44FE4" w:rsidRPr="00063768">
        <w:t xml:space="preserve"> </w:t>
      </w:r>
      <w:r w:rsidRPr="00063768">
        <w:rPr>
          <w:b/>
          <w:bCs/>
        </w:rPr>
        <w:tab/>
        <w:t xml:space="preserve">C. </w:t>
      </w:r>
      <w:r w:rsidR="00B01709" w:rsidRPr="00063768">
        <w:t>giảm 2 lần.</w:t>
      </w:r>
      <w:r w:rsidR="00F44FE4" w:rsidRPr="00063768">
        <w:t xml:space="preserve"> </w:t>
      </w:r>
      <w:r w:rsidRPr="00063768">
        <w:rPr>
          <w:b/>
          <w:bCs/>
        </w:rPr>
        <w:tab/>
        <w:t xml:space="preserve">D. </w:t>
      </w:r>
      <w:r w:rsidR="00B01709" w:rsidRPr="00063768">
        <w:t>giảm 4 lần</w:t>
      </w:r>
    </w:p>
    <w:p w:rsidR="00B01709" w:rsidRPr="00063768" w:rsidRDefault="00B01709"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 xml:space="preserve">Câu 9: </w:t>
      </w:r>
      <w:r w:rsidRPr="00063768">
        <w:t>Mạch dao động điện từ gồm cuộn cảm L và tụ điện C. Khi tăng độ tự cảm lên 8 lần và giảm điện dung 2 lần thì tần số dao động của mạch sẽ</w:t>
      </w:r>
    </w:p>
    <w:p w:rsidR="00B01709" w:rsidRPr="00063768" w:rsidRDefault="00123261"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ab/>
        <w:t xml:space="preserve">A. </w:t>
      </w:r>
      <w:r w:rsidR="00B01709" w:rsidRPr="00063768">
        <w:t>tăng 4 lần.</w:t>
      </w:r>
      <w:r w:rsidR="00F44FE4" w:rsidRPr="00063768">
        <w:t xml:space="preserve"> </w:t>
      </w:r>
      <w:r w:rsidR="00C706B2" w:rsidRPr="00063768">
        <w:tab/>
      </w:r>
      <w:r w:rsidR="00B01709" w:rsidRPr="00063768">
        <w:rPr>
          <w:b/>
          <w:bCs/>
        </w:rPr>
        <w:t>B</w:t>
      </w:r>
      <w:r w:rsidR="00B01709" w:rsidRPr="00063768">
        <w:t>. tăng 2 lần.</w:t>
      </w:r>
      <w:r w:rsidR="00F44FE4" w:rsidRPr="00063768">
        <w:t xml:space="preserve"> </w:t>
      </w:r>
      <w:r w:rsidRPr="00063768">
        <w:rPr>
          <w:b/>
          <w:bCs/>
        </w:rPr>
        <w:tab/>
        <w:t xml:space="preserve">C. </w:t>
      </w:r>
      <w:r w:rsidR="00B01709" w:rsidRPr="00063768">
        <w:t>giảm 2 lần.</w:t>
      </w:r>
      <w:r w:rsidR="00F44FE4" w:rsidRPr="00063768">
        <w:t xml:space="preserve"> </w:t>
      </w:r>
      <w:r w:rsidRPr="00063768">
        <w:rPr>
          <w:b/>
          <w:bCs/>
        </w:rPr>
        <w:tab/>
        <w:t xml:space="preserve">D. </w:t>
      </w:r>
      <w:r w:rsidR="00B01709" w:rsidRPr="00063768">
        <w:t>giảm 4 lần</w:t>
      </w:r>
    </w:p>
    <w:p w:rsidR="00B01709" w:rsidRPr="00063768" w:rsidRDefault="00B01709"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outlineLvl w:val="0"/>
      </w:pPr>
      <w:r w:rsidRPr="00063768">
        <w:rPr>
          <w:b/>
          <w:bCs/>
        </w:rPr>
        <w:t xml:space="preserve">Câu 10: </w:t>
      </w:r>
      <w:r w:rsidRPr="00063768">
        <w:t>Muốn tăng tần số dao động riêng mạch LC lên gấp 4 lần thì</w:t>
      </w:r>
    </w:p>
    <w:p w:rsidR="00B01709" w:rsidRPr="00063768" w:rsidRDefault="00123261"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ab/>
        <w:t xml:space="preserve">A. </w:t>
      </w:r>
      <w:r w:rsidR="00B01709" w:rsidRPr="00063768">
        <w:t>tăng điện dung C lên gấp 4 lần.</w:t>
      </w:r>
      <w:r w:rsidR="00F44FE4" w:rsidRPr="00063768">
        <w:t xml:space="preserve"> </w:t>
      </w:r>
      <w:r w:rsidRPr="00063768">
        <w:rPr>
          <w:b/>
          <w:bCs/>
        </w:rPr>
        <w:tab/>
        <w:t xml:space="preserve">B. </w:t>
      </w:r>
      <w:r w:rsidR="00B01709" w:rsidRPr="00063768">
        <w:t>giảm độ tự cảm L còn L/16.</w:t>
      </w:r>
    </w:p>
    <w:p w:rsidR="00B01709" w:rsidRPr="00063768" w:rsidRDefault="00123261"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ab/>
        <w:t xml:space="preserve">C. </w:t>
      </w:r>
      <w:r w:rsidR="00B01709" w:rsidRPr="00063768">
        <w:t>giảm độ tự cảm L còn L/4.</w:t>
      </w:r>
      <w:r w:rsidR="00F44FE4" w:rsidRPr="00063768">
        <w:t xml:space="preserve"> </w:t>
      </w:r>
      <w:r w:rsidRPr="00063768">
        <w:rPr>
          <w:b/>
          <w:bCs/>
        </w:rPr>
        <w:tab/>
        <w:t xml:space="preserve">D. </w:t>
      </w:r>
      <w:r w:rsidR="00B01709" w:rsidRPr="00063768">
        <w:t>giảm độ tự cảm L còn L/2.</w:t>
      </w:r>
    </w:p>
    <w:p w:rsidR="00B01709" w:rsidRPr="00063768" w:rsidRDefault="00B01709" w:rsidP="002A4419">
      <w:r w:rsidRPr="00063768">
        <w:rPr>
          <w:b/>
          <w:bCs/>
        </w:rPr>
        <w:t xml:space="preserve">Câu 11: </w:t>
      </w:r>
      <w:r w:rsidRPr="00063768">
        <w:t>Tụ điện của một mạch dao động là một tụ điện phẳng. Khi khoảng cách giữa các bản tụ tăng lên 4 lần thì tần số dao động riêng của mạch sẽ</w:t>
      </w:r>
    </w:p>
    <w:p w:rsidR="00B01709" w:rsidRPr="00063768" w:rsidRDefault="00123261" w:rsidP="002A4419">
      <w:r w:rsidRPr="00063768">
        <w:rPr>
          <w:b/>
          <w:bCs/>
        </w:rPr>
        <w:tab/>
        <w:t xml:space="preserve">A. </w:t>
      </w:r>
      <w:r w:rsidR="00B01709" w:rsidRPr="00063768">
        <w:t>tăng 2 lần.</w:t>
      </w:r>
      <w:r w:rsidR="00F44FE4" w:rsidRPr="00063768">
        <w:t xml:space="preserve"> </w:t>
      </w:r>
      <w:r w:rsidRPr="00063768">
        <w:rPr>
          <w:b/>
          <w:bCs/>
        </w:rPr>
        <w:tab/>
        <w:t xml:space="preserve">B. </w:t>
      </w:r>
      <w:r w:rsidR="00B01709" w:rsidRPr="00063768">
        <w:t>tăng 4 lần.</w:t>
      </w:r>
      <w:r w:rsidR="00F44FE4" w:rsidRPr="00063768">
        <w:t xml:space="preserve"> </w:t>
      </w:r>
      <w:r w:rsidRPr="00063768">
        <w:rPr>
          <w:b/>
          <w:bCs/>
        </w:rPr>
        <w:tab/>
        <w:t xml:space="preserve">C. </w:t>
      </w:r>
      <w:r w:rsidR="00B01709" w:rsidRPr="00063768">
        <w:t>giảm 2 lần.</w:t>
      </w:r>
      <w:r w:rsidR="00F44FE4" w:rsidRPr="00063768">
        <w:t xml:space="preserve"> </w:t>
      </w:r>
      <w:r w:rsidRPr="00063768">
        <w:rPr>
          <w:b/>
          <w:bCs/>
        </w:rPr>
        <w:tab/>
        <w:t xml:space="preserve">D. </w:t>
      </w:r>
      <w:r w:rsidR="00B01709" w:rsidRPr="00063768">
        <w:t>giảm 4 lần.</w:t>
      </w:r>
    </w:p>
    <w:p w:rsidR="00B01709" w:rsidRPr="00063768" w:rsidRDefault="00B01709" w:rsidP="002A4419">
      <w:r w:rsidRPr="00063768">
        <w:rPr>
          <w:b/>
          <w:bCs/>
        </w:rPr>
        <w:t xml:space="preserve">Câu 12: </w:t>
      </w:r>
      <w:r w:rsidRPr="00063768">
        <w:t>Mạch dao động điện từ gồm tụ điện C và cuộn cảm L, dao động tự do với tần số góc bằng</w:t>
      </w:r>
    </w:p>
    <w:p w:rsidR="00B01709" w:rsidRPr="00063768" w:rsidRDefault="00123261" w:rsidP="002A4419">
      <w:r w:rsidRPr="00063768">
        <w:rPr>
          <w:b/>
          <w:bCs/>
        </w:rPr>
        <w:lastRenderedPageBreak/>
        <w:tab/>
        <w:t xml:space="preserve">A. </w:t>
      </w:r>
      <w:r w:rsidR="00B01709" w:rsidRPr="00063768">
        <w:t xml:space="preserve">ω </w:t>
      </w:r>
      <w:r w:rsidR="003823B6" w:rsidRPr="00063768">
        <w:t>=</w:t>
      </w:r>
      <w:r w:rsidR="00B01709" w:rsidRPr="00063768">
        <w:t xml:space="preserve"> 2π</w:t>
      </w:r>
      <w:r w:rsidR="00C706B2" w:rsidRPr="00063768">
        <w:rPr>
          <w:position w:val="-8"/>
        </w:rPr>
        <w:object w:dxaOrig="560" w:dyaOrig="360">
          <v:shape id="_x0000_i1073" type="#_x0000_t75" style="width:27.75pt;height:18pt" o:ole="">
            <v:imagedata r:id="rId90" o:title=""/>
          </v:shape>
          <o:OLEObject Type="Embed" ProgID="Equation.3" ShapeID="_x0000_i1073" DrawAspect="Content" ObjectID="_1550260454" r:id="rId91"/>
        </w:object>
      </w:r>
      <w:r w:rsidR="00C706B2" w:rsidRPr="00063768">
        <w:tab/>
      </w:r>
      <w:r w:rsidRPr="00063768">
        <w:rPr>
          <w:b/>
          <w:bCs/>
        </w:rPr>
        <w:t xml:space="preserve">B. </w:t>
      </w:r>
      <w:r w:rsidR="00B01709" w:rsidRPr="00063768">
        <w:t xml:space="preserve">ω </w:t>
      </w:r>
      <w:r w:rsidR="003823B6" w:rsidRPr="00063768">
        <w:t>=</w:t>
      </w:r>
      <w:r w:rsidR="00F44FE4" w:rsidRPr="00063768">
        <w:t xml:space="preserve"> </w:t>
      </w:r>
      <w:r w:rsidR="00C706B2" w:rsidRPr="00063768">
        <w:rPr>
          <w:position w:val="-28"/>
        </w:rPr>
        <w:object w:dxaOrig="600" w:dyaOrig="660">
          <v:shape id="_x0000_i1074" type="#_x0000_t75" style="width:30pt;height:33pt" o:ole="">
            <v:imagedata r:id="rId92" o:title=""/>
          </v:shape>
          <o:OLEObject Type="Embed" ProgID="Equation.3" ShapeID="_x0000_i1074" DrawAspect="Content" ObjectID="_1550260455" r:id="rId93"/>
        </w:object>
      </w:r>
      <w:r w:rsidR="00C706B2" w:rsidRPr="00063768">
        <w:tab/>
      </w:r>
      <w:r w:rsidRPr="00063768">
        <w:rPr>
          <w:b/>
          <w:bCs/>
        </w:rPr>
        <w:t xml:space="preserve">C. </w:t>
      </w:r>
      <w:r w:rsidR="00B01709" w:rsidRPr="00063768">
        <w:t xml:space="preserve">ω </w:t>
      </w:r>
      <w:r w:rsidR="003823B6" w:rsidRPr="00063768">
        <w:t>=</w:t>
      </w:r>
      <w:r w:rsidR="00F44FE4" w:rsidRPr="00063768">
        <w:t xml:space="preserve"> </w:t>
      </w:r>
      <w:r w:rsidR="00C706B2" w:rsidRPr="00063768">
        <w:rPr>
          <w:position w:val="-8"/>
        </w:rPr>
        <w:object w:dxaOrig="560" w:dyaOrig="360">
          <v:shape id="_x0000_i1075" type="#_x0000_t75" style="width:27.75pt;height:18pt" o:ole="">
            <v:imagedata r:id="rId94" o:title=""/>
          </v:shape>
          <o:OLEObject Type="Embed" ProgID="Equation.3" ShapeID="_x0000_i1075" DrawAspect="Content" ObjectID="_1550260456" r:id="rId95"/>
        </w:object>
      </w:r>
      <w:r w:rsidR="00C706B2" w:rsidRPr="00063768">
        <w:tab/>
      </w:r>
      <w:r w:rsidRPr="00063768">
        <w:rPr>
          <w:b/>
          <w:bCs/>
        </w:rPr>
        <w:t xml:space="preserve">D. </w:t>
      </w:r>
      <w:r w:rsidR="00B01709" w:rsidRPr="00063768">
        <w:t xml:space="preserve">ω </w:t>
      </w:r>
      <w:r w:rsidR="003823B6" w:rsidRPr="00063768">
        <w:t>=</w:t>
      </w:r>
      <w:r w:rsidR="00F44FE4" w:rsidRPr="00063768">
        <w:t xml:space="preserve"> </w:t>
      </w:r>
      <w:r w:rsidR="00C706B2" w:rsidRPr="00063768">
        <w:rPr>
          <w:position w:val="-28"/>
        </w:rPr>
        <w:object w:dxaOrig="600" w:dyaOrig="660">
          <v:shape id="_x0000_i1076" type="#_x0000_t75" style="width:30pt;height:33pt" o:ole="">
            <v:imagedata r:id="rId96" o:title=""/>
          </v:shape>
          <o:OLEObject Type="Embed" ProgID="Equation.3" ShapeID="_x0000_i1076" DrawAspect="Content" ObjectID="_1550260457" r:id="rId97"/>
        </w:object>
      </w:r>
    </w:p>
    <w:p w:rsidR="00B01709" w:rsidRPr="00063768" w:rsidRDefault="00B01709" w:rsidP="002A4419">
      <w:r w:rsidRPr="00063768">
        <w:rPr>
          <w:b/>
          <w:bCs/>
        </w:rPr>
        <w:t xml:space="preserve">Câu 13: </w:t>
      </w:r>
      <w:r w:rsidRPr="00063768">
        <w:t>Mạch dao động điện từ gồm tụ điện C và cuộn cảm L, dao động tự do với chu kỳ bằng</w:t>
      </w:r>
    </w:p>
    <w:p w:rsidR="00B01709" w:rsidRPr="00063768" w:rsidRDefault="00123261" w:rsidP="002A4419">
      <w:r w:rsidRPr="00063768">
        <w:rPr>
          <w:b/>
          <w:bCs/>
        </w:rPr>
        <w:tab/>
        <w:t xml:space="preserve">A. </w:t>
      </w:r>
      <w:r w:rsidR="00B01709" w:rsidRPr="00063768">
        <w:t xml:space="preserve">T </w:t>
      </w:r>
      <w:r w:rsidR="003823B6" w:rsidRPr="00063768">
        <w:t>=</w:t>
      </w:r>
      <w:r w:rsidR="00B01709" w:rsidRPr="00063768">
        <w:t xml:space="preserve"> 2π</w:t>
      </w:r>
      <w:r w:rsidR="00C706B2" w:rsidRPr="00063768">
        <w:rPr>
          <w:position w:val="-8"/>
        </w:rPr>
        <w:object w:dxaOrig="560" w:dyaOrig="360">
          <v:shape id="_x0000_i1077" type="#_x0000_t75" style="width:27.75pt;height:18pt" o:ole="">
            <v:imagedata r:id="rId98" o:title=""/>
          </v:shape>
          <o:OLEObject Type="Embed" ProgID="Equation.3" ShapeID="_x0000_i1077" DrawAspect="Content" ObjectID="_1550260458" r:id="rId99"/>
        </w:object>
      </w:r>
      <w:r w:rsidRPr="00063768">
        <w:rPr>
          <w:b/>
          <w:bCs/>
        </w:rPr>
        <w:tab/>
        <w:t xml:space="preserve">B. </w:t>
      </w:r>
      <w:r w:rsidR="00B01709" w:rsidRPr="00063768">
        <w:t xml:space="preserve">T </w:t>
      </w:r>
      <w:r w:rsidR="003823B6" w:rsidRPr="00063768">
        <w:t>=</w:t>
      </w:r>
      <w:r w:rsidR="00F44FE4" w:rsidRPr="00063768">
        <w:t xml:space="preserve"> </w:t>
      </w:r>
      <w:r w:rsidR="00C706B2" w:rsidRPr="00063768">
        <w:rPr>
          <w:position w:val="-28"/>
        </w:rPr>
        <w:object w:dxaOrig="600" w:dyaOrig="660">
          <v:shape id="_x0000_i1078" type="#_x0000_t75" style="width:30pt;height:33pt" o:ole="">
            <v:imagedata r:id="rId100" o:title=""/>
          </v:shape>
          <o:OLEObject Type="Embed" ProgID="Equation.3" ShapeID="_x0000_i1078" DrawAspect="Content" ObjectID="_1550260459" r:id="rId101"/>
        </w:object>
      </w:r>
      <w:r w:rsidRPr="00063768">
        <w:rPr>
          <w:b/>
          <w:bCs/>
        </w:rPr>
        <w:tab/>
        <w:t xml:space="preserve">C. </w:t>
      </w:r>
      <w:r w:rsidR="00B01709" w:rsidRPr="00063768">
        <w:t xml:space="preserve">T </w:t>
      </w:r>
      <w:r w:rsidR="003823B6" w:rsidRPr="00063768">
        <w:t>=</w:t>
      </w:r>
      <w:r w:rsidR="00F44FE4" w:rsidRPr="00063768">
        <w:t xml:space="preserve"> </w:t>
      </w:r>
      <w:r w:rsidR="00C706B2" w:rsidRPr="00063768">
        <w:rPr>
          <w:position w:val="-28"/>
        </w:rPr>
        <w:object w:dxaOrig="600" w:dyaOrig="660">
          <v:shape id="_x0000_i1079" type="#_x0000_t75" style="width:30pt;height:33pt" o:ole="">
            <v:imagedata r:id="rId102" o:title=""/>
          </v:shape>
          <o:OLEObject Type="Embed" ProgID="Equation.3" ShapeID="_x0000_i1079" DrawAspect="Content" ObjectID="_1550260460" r:id="rId103"/>
        </w:object>
      </w:r>
      <w:r w:rsidR="00C706B2" w:rsidRPr="00063768">
        <w:tab/>
      </w:r>
      <w:r w:rsidRPr="00063768">
        <w:rPr>
          <w:b/>
          <w:bCs/>
        </w:rPr>
        <w:t xml:space="preserve">D. </w:t>
      </w:r>
      <w:r w:rsidR="00B01709" w:rsidRPr="00063768">
        <w:t xml:space="preserve">T </w:t>
      </w:r>
      <w:r w:rsidR="003823B6" w:rsidRPr="00063768">
        <w:t>=</w:t>
      </w:r>
      <w:r w:rsidR="00C706B2" w:rsidRPr="00063768">
        <w:rPr>
          <w:position w:val="-28"/>
        </w:rPr>
        <w:object w:dxaOrig="859" w:dyaOrig="660">
          <v:shape id="_x0000_i1080" type="#_x0000_t75" style="width:42.75pt;height:33pt" o:ole="">
            <v:imagedata r:id="rId104" o:title=""/>
          </v:shape>
          <o:OLEObject Type="Embed" ProgID="Equation.3" ShapeID="_x0000_i1080" DrawAspect="Content" ObjectID="_1550260461" r:id="rId105"/>
        </w:object>
      </w:r>
    </w:p>
    <w:p w:rsidR="00B01709" w:rsidRPr="00063768" w:rsidRDefault="00B01709"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 xml:space="preserve">Câu 14: </w:t>
      </w:r>
      <w:r w:rsidRPr="00063768">
        <w:t>Mạch dao động điện từ LC có tần số dao động f được tính theo công thức</w:t>
      </w:r>
    </w:p>
    <w:p w:rsidR="00B01709" w:rsidRPr="00063768" w:rsidRDefault="00123261" w:rsidP="00C706B2">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ab/>
        <w:t xml:space="preserve">A. </w:t>
      </w:r>
      <w:r w:rsidR="00B01709" w:rsidRPr="00063768">
        <w:t xml:space="preserve">f </w:t>
      </w:r>
      <w:r w:rsidR="003823B6" w:rsidRPr="00063768">
        <w:t>=</w:t>
      </w:r>
      <w:r w:rsidR="00B01709" w:rsidRPr="00063768">
        <w:t xml:space="preserve"> </w:t>
      </w:r>
      <w:r w:rsidR="006B6320" w:rsidRPr="00063768">
        <w:rPr>
          <w:position w:val="-24"/>
        </w:rPr>
        <w:object w:dxaOrig="880" w:dyaOrig="620">
          <v:shape id="_x0000_i1081" type="#_x0000_t75" style="width:44.25pt;height:30.75pt" o:ole="">
            <v:imagedata r:id="rId106" o:title=""/>
          </v:shape>
          <o:OLEObject Type="Embed" ProgID="Equation.3" ShapeID="_x0000_i1081" DrawAspect="Content" ObjectID="_1550260462" r:id="rId107"/>
        </w:object>
      </w:r>
      <w:r w:rsidR="00C706B2" w:rsidRPr="00063768">
        <w:tab/>
      </w:r>
      <w:r w:rsidRPr="00063768">
        <w:rPr>
          <w:b/>
          <w:bCs/>
        </w:rPr>
        <w:t xml:space="preserve">B. </w:t>
      </w:r>
      <w:r w:rsidR="00B01709" w:rsidRPr="00063768">
        <w:t xml:space="preserve">f </w:t>
      </w:r>
      <w:r w:rsidR="003823B6" w:rsidRPr="00063768">
        <w:t>=</w:t>
      </w:r>
      <w:r w:rsidR="00C706B2" w:rsidRPr="00063768">
        <w:rPr>
          <w:position w:val="-28"/>
        </w:rPr>
        <w:object w:dxaOrig="859" w:dyaOrig="660">
          <v:shape id="_x0000_i1082" type="#_x0000_t75" style="width:42.75pt;height:33pt" o:ole="">
            <v:imagedata r:id="rId108" o:title=""/>
          </v:shape>
          <o:OLEObject Type="Embed" ProgID="Equation.3" ShapeID="_x0000_i1082" DrawAspect="Content" ObjectID="_1550260463" r:id="rId109"/>
        </w:object>
      </w:r>
      <w:r w:rsidR="00C706B2" w:rsidRPr="00063768">
        <w:tab/>
      </w:r>
      <w:r w:rsidRPr="00063768">
        <w:rPr>
          <w:b/>
          <w:bCs/>
        </w:rPr>
        <w:t xml:space="preserve">C. </w:t>
      </w:r>
      <w:r w:rsidR="00B01709" w:rsidRPr="00063768">
        <w:t xml:space="preserve">f </w:t>
      </w:r>
      <w:r w:rsidR="003823B6" w:rsidRPr="00063768">
        <w:t>=</w:t>
      </w:r>
      <w:r w:rsidR="00F44FE4" w:rsidRPr="00063768">
        <w:t xml:space="preserve"> </w:t>
      </w:r>
      <w:r w:rsidR="00C706B2" w:rsidRPr="00063768">
        <w:rPr>
          <w:position w:val="-28"/>
        </w:rPr>
        <w:object w:dxaOrig="600" w:dyaOrig="660">
          <v:shape id="_x0000_i1083" type="#_x0000_t75" style="width:30pt;height:33pt" o:ole="">
            <v:imagedata r:id="rId100" o:title=""/>
          </v:shape>
          <o:OLEObject Type="Embed" ProgID="Equation.3" ShapeID="_x0000_i1083" DrawAspect="Content" ObjectID="_1550260464" r:id="rId110"/>
        </w:object>
      </w:r>
      <w:r w:rsidR="00C706B2" w:rsidRPr="00063768">
        <w:tab/>
      </w:r>
      <w:r w:rsidRPr="00063768">
        <w:rPr>
          <w:b/>
          <w:bCs/>
        </w:rPr>
        <w:t xml:space="preserve">D. </w:t>
      </w:r>
      <w:r w:rsidR="00B01709" w:rsidRPr="00063768">
        <w:t xml:space="preserve">f </w:t>
      </w:r>
      <w:r w:rsidR="003823B6" w:rsidRPr="00063768">
        <w:t>=</w:t>
      </w:r>
      <w:r w:rsidR="006B6320" w:rsidRPr="00063768">
        <w:rPr>
          <w:position w:val="-26"/>
        </w:rPr>
        <w:object w:dxaOrig="780" w:dyaOrig="700">
          <v:shape id="_x0000_i1084" type="#_x0000_t75" style="width:39pt;height:35.25pt" o:ole="">
            <v:imagedata r:id="rId111" o:title=""/>
          </v:shape>
          <o:OLEObject Type="Embed" ProgID="Equation.3" ShapeID="_x0000_i1084" DrawAspect="Content" ObjectID="_1550260465" r:id="rId112"/>
        </w:object>
      </w:r>
    </w:p>
    <w:p w:rsidR="00B01709" w:rsidRPr="00063768" w:rsidRDefault="00B01709"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 xml:space="preserve">Câu 15: </w:t>
      </w:r>
      <w:r w:rsidRPr="00063768">
        <w:t>Cường độ dòng điện tức thời trong mạch dao động LC có dạng i = 0,05sin(2000t) A. Tần số góc dao động của mạch là</w:t>
      </w:r>
    </w:p>
    <w:p w:rsidR="00B01709" w:rsidRPr="00063768" w:rsidRDefault="00123261"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ab/>
        <w:t xml:space="preserve">A. </w:t>
      </w:r>
      <w:r w:rsidR="00B01709" w:rsidRPr="00063768">
        <w:t>ω = 100 rad/s.</w:t>
      </w:r>
      <w:r w:rsidR="00F44FE4" w:rsidRPr="00063768">
        <w:t xml:space="preserve"> </w:t>
      </w:r>
      <w:r w:rsidRPr="00063768">
        <w:rPr>
          <w:b/>
          <w:bCs/>
        </w:rPr>
        <w:tab/>
        <w:t xml:space="preserve">B. </w:t>
      </w:r>
      <w:r w:rsidR="00B01709" w:rsidRPr="00063768">
        <w:t>ω = 1000π rad/s.</w:t>
      </w:r>
      <w:r w:rsidR="00F44FE4" w:rsidRPr="00063768">
        <w:t xml:space="preserve"> </w:t>
      </w:r>
      <w:r w:rsidRPr="00063768">
        <w:rPr>
          <w:b/>
          <w:bCs/>
        </w:rPr>
        <w:tab/>
        <w:t xml:space="preserve">C. </w:t>
      </w:r>
      <w:r w:rsidR="00B01709" w:rsidRPr="00063768">
        <w:t>ω = 2000 rad/s.</w:t>
      </w:r>
      <w:r w:rsidR="00F44FE4" w:rsidRPr="00063768">
        <w:t xml:space="preserve"> </w:t>
      </w:r>
      <w:r w:rsidRPr="00063768">
        <w:rPr>
          <w:b/>
          <w:bCs/>
        </w:rPr>
        <w:tab/>
        <w:t xml:space="preserve">D. </w:t>
      </w:r>
      <w:r w:rsidR="00B01709" w:rsidRPr="00063768">
        <w:t>ω = 20000 rad/s.</w:t>
      </w:r>
    </w:p>
    <w:p w:rsidR="00B01709" w:rsidRPr="00063768" w:rsidRDefault="00B01709"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 xml:space="preserve">Câu 16: </w:t>
      </w:r>
      <w:r w:rsidRPr="00063768">
        <w:t>Cường độ dòng điện tức thời trong mạch dao động LC có dạng i = 0,02cos(2000t) A. Tụ điện trong mạch có</w:t>
      </w:r>
      <w:r w:rsidR="00C706B2" w:rsidRPr="00063768">
        <w:t xml:space="preserve"> </w:t>
      </w:r>
      <w:r w:rsidRPr="00063768">
        <w:t>điện dung 5 μF. Độ tự cảm của cuộn cảm là</w:t>
      </w:r>
    </w:p>
    <w:p w:rsidR="00B01709" w:rsidRPr="00063768" w:rsidRDefault="00123261"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ab/>
        <w:t xml:space="preserve">A. </w:t>
      </w:r>
      <w:r w:rsidR="00B01709" w:rsidRPr="00063768">
        <w:t>L = 50 mH.</w:t>
      </w:r>
      <w:r w:rsidR="00F44FE4" w:rsidRPr="00063768">
        <w:t xml:space="preserve"> </w:t>
      </w:r>
      <w:r w:rsidRPr="00063768">
        <w:rPr>
          <w:b/>
          <w:bCs/>
        </w:rPr>
        <w:tab/>
        <w:t xml:space="preserve">B. </w:t>
      </w:r>
      <w:r w:rsidR="00B01709" w:rsidRPr="00063768">
        <w:t>L = 50 H.</w:t>
      </w:r>
      <w:r w:rsidR="00F44FE4" w:rsidRPr="00063768">
        <w:t xml:space="preserve"> </w:t>
      </w:r>
      <w:r w:rsidRPr="00063768">
        <w:rPr>
          <w:b/>
          <w:bCs/>
        </w:rPr>
        <w:tab/>
        <w:t xml:space="preserve">C. </w:t>
      </w:r>
      <w:r w:rsidR="00B01709" w:rsidRPr="00063768">
        <w:t>L = 5.10</w:t>
      </w:r>
      <w:r w:rsidR="00B01709" w:rsidRPr="00063768">
        <w:rPr>
          <w:vertAlign w:val="superscript"/>
        </w:rPr>
        <w:t>–</w:t>
      </w:r>
      <w:r w:rsidR="00CB7D28" w:rsidRPr="00063768">
        <w:rPr>
          <w:vertAlign w:val="superscript"/>
        </w:rPr>
        <w:t>6</w:t>
      </w:r>
      <w:r w:rsidR="00B01709" w:rsidRPr="00063768">
        <w:t xml:space="preserve"> H.</w:t>
      </w:r>
      <w:r w:rsidR="00F44FE4" w:rsidRPr="00063768">
        <w:t xml:space="preserve"> </w:t>
      </w:r>
      <w:r w:rsidRPr="00063768">
        <w:rPr>
          <w:b/>
          <w:bCs/>
        </w:rPr>
        <w:tab/>
        <w:t xml:space="preserve">D. </w:t>
      </w:r>
      <w:r w:rsidR="00B01709" w:rsidRPr="00063768">
        <w:t>L = 5.10</w:t>
      </w:r>
      <w:r w:rsidR="00B01709" w:rsidRPr="00063768">
        <w:rPr>
          <w:vertAlign w:val="superscript"/>
        </w:rPr>
        <w:t>–8</w:t>
      </w:r>
      <w:r w:rsidR="00B01709" w:rsidRPr="00063768">
        <w:t xml:space="preserve"> H.</w:t>
      </w:r>
    </w:p>
    <w:p w:rsidR="00B01709" w:rsidRPr="00063768" w:rsidRDefault="00B01709"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 xml:space="preserve">Câu 17: </w:t>
      </w:r>
      <w:r w:rsidRPr="00063768">
        <w:t>Mạch dao động LC có điện tích trong mạch biến thiên điều hoà theo phương trình q = 4cos(2π.10</w:t>
      </w:r>
      <w:r w:rsidRPr="00063768">
        <w:rPr>
          <w:vertAlign w:val="superscript"/>
        </w:rPr>
        <w:t>4</w:t>
      </w:r>
      <w:r w:rsidRPr="00063768">
        <w:t>t) μC. Tần số dao động của mạch là</w:t>
      </w:r>
    </w:p>
    <w:p w:rsidR="00B01709" w:rsidRPr="00063768" w:rsidRDefault="00123261"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ab/>
        <w:t xml:space="preserve">A. </w:t>
      </w:r>
      <w:r w:rsidR="00B01709" w:rsidRPr="00063768">
        <w:t>f = 10 Hz.</w:t>
      </w:r>
      <w:r w:rsidR="00F44FE4" w:rsidRPr="00063768">
        <w:t xml:space="preserve"> </w:t>
      </w:r>
      <w:r w:rsidRPr="00063768">
        <w:rPr>
          <w:b/>
          <w:bCs/>
        </w:rPr>
        <w:tab/>
        <w:t xml:space="preserve">B. </w:t>
      </w:r>
      <w:r w:rsidR="00B01709" w:rsidRPr="00063768">
        <w:t>f = 10 kHz.</w:t>
      </w:r>
      <w:r w:rsidR="00F44FE4" w:rsidRPr="00063768">
        <w:t xml:space="preserve"> </w:t>
      </w:r>
      <w:r w:rsidRPr="00063768">
        <w:rPr>
          <w:b/>
          <w:bCs/>
        </w:rPr>
        <w:tab/>
        <w:t xml:space="preserve">C. </w:t>
      </w:r>
      <w:r w:rsidR="00B01709" w:rsidRPr="00063768">
        <w:t>f = 2π Hz.</w:t>
      </w:r>
      <w:r w:rsidR="00F44FE4" w:rsidRPr="00063768">
        <w:t xml:space="preserve"> </w:t>
      </w:r>
      <w:r w:rsidRPr="00063768">
        <w:rPr>
          <w:b/>
          <w:bCs/>
        </w:rPr>
        <w:tab/>
        <w:t xml:space="preserve">D. </w:t>
      </w:r>
      <w:r w:rsidR="00B01709" w:rsidRPr="00063768">
        <w:t>f = 2π kHz.</w:t>
      </w:r>
    </w:p>
    <w:p w:rsidR="00B01709" w:rsidRPr="00063768" w:rsidRDefault="00B01709"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 xml:space="preserve">Câu 18: </w:t>
      </w:r>
      <w:r w:rsidRPr="00063768">
        <w:t>Mạch dao động LC gồm tụ C = 16 nF và cuộn cảm L = 25 mH. Tần số góc dao động của mạch là:</w:t>
      </w:r>
    </w:p>
    <w:p w:rsidR="006B6320" w:rsidRPr="00063768" w:rsidRDefault="00123261"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ab/>
        <w:t xml:space="preserve">A. </w:t>
      </w:r>
      <w:r w:rsidR="00B01709" w:rsidRPr="00063768">
        <w:t>ω = 2000 rad/s.</w:t>
      </w:r>
      <w:r w:rsidR="00F44FE4" w:rsidRPr="00063768">
        <w:t xml:space="preserve"> </w:t>
      </w:r>
      <w:r w:rsidRPr="00063768">
        <w:rPr>
          <w:b/>
          <w:bCs/>
        </w:rPr>
        <w:tab/>
        <w:t xml:space="preserve">B. </w:t>
      </w:r>
      <w:r w:rsidR="00B01709" w:rsidRPr="00063768">
        <w:t>ω = 200 rad/s.</w:t>
      </w:r>
      <w:r w:rsidR="00F44FE4" w:rsidRPr="00063768">
        <w:t xml:space="preserve"> </w:t>
      </w:r>
      <w:r w:rsidRPr="00063768">
        <w:rPr>
          <w:b/>
          <w:bCs/>
        </w:rPr>
        <w:tab/>
        <w:t xml:space="preserve">C. </w:t>
      </w:r>
      <w:r w:rsidR="00B01709" w:rsidRPr="00063768">
        <w:t>ω = 5.10</w:t>
      </w:r>
      <w:r w:rsidR="00B01709" w:rsidRPr="00063768">
        <w:rPr>
          <w:vertAlign w:val="superscript"/>
        </w:rPr>
        <w:t>4</w:t>
      </w:r>
      <w:r w:rsidR="00B01709" w:rsidRPr="00063768">
        <w:t xml:space="preserve"> rad/s.</w:t>
      </w:r>
      <w:r w:rsidR="00F44FE4" w:rsidRPr="00063768">
        <w:t xml:space="preserve"> </w:t>
      </w:r>
      <w:r w:rsidRPr="00063768">
        <w:rPr>
          <w:b/>
          <w:bCs/>
        </w:rPr>
        <w:tab/>
        <w:t xml:space="preserve">D. </w:t>
      </w:r>
      <w:r w:rsidR="00B01709" w:rsidRPr="00063768">
        <w:t>ω = 5.10</w:t>
      </w:r>
      <w:r w:rsidR="00B01709" w:rsidRPr="00063768">
        <w:rPr>
          <w:vertAlign w:val="superscript"/>
        </w:rPr>
        <w:t>–4</w:t>
      </w:r>
      <w:r w:rsidR="00B01709" w:rsidRPr="00063768">
        <w:t xml:space="preserve"> rad/s </w:t>
      </w:r>
    </w:p>
    <w:p w:rsidR="00B01709" w:rsidRPr="00063768" w:rsidRDefault="00B01709"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 xml:space="preserve">Câu 19: </w:t>
      </w:r>
      <w:r w:rsidRPr="00063768">
        <w:t>Một mạch dao động LC có tụ điện C = 0,5</w:t>
      </w:r>
      <w:r w:rsidR="00F44FE4" w:rsidRPr="00063768">
        <w:t xml:space="preserve"> </w:t>
      </w:r>
      <w:r w:rsidRPr="00063768">
        <w:t>(μF). Để tần số góc dao động của mạch là 2000 rad/s thì độ tự cảm L phải có giá trị là</w:t>
      </w:r>
    </w:p>
    <w:p w:rsidR="00B01709" w:rsidRPr="00063768" w:rsidRDefault="00123261"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ab/>
        <w:t xml:space="preserve">A. </w:t>
      </w:r>
      <w:r w:rsidR="00B01709" w:rsidRPr="00063768">
        <w:t>L = 0,5 H.</w:t>
      </w:r>
      <w:r w:rsidR="00F44FE4" w:rsidRPr="00063768">
        <w:t xml:space="preserve"> </w:t>
      </w:r>
      <w:r w:rsidRPr="00063768">
        <w:rPr>
          <w:b/>
          <w:bCs/>
        </w:rPr>
        <w:tab/>
        <w:t xml:space="preserve">B. </w:t>
      </w:r>
      <w:r w:rsidR="00B01709" w:rsidRPr="00063768">
        <w:t>L = 1 mH.</w:t>
      </w:r>
      <w:r w:rsidR="00F44FE4" w:rsidRPr="00063768">
        <w:t xml:space="preserve"> </w:t>
      </w:r>
      <w:r w:rsidRPr="00063768">
        <w:rPr>
          <w:b/>
          <w:bCs/>
        </w:rPr>
        <w:tab/>
        <w:t xml:space="preserve">C. </w:t>
      </w:r>
      <w:r w:rsidR="00B01709" w:rsidRPr="00063768">
        <w:t>L = 0,5 mH.</w:t>
      </w:r>
      <w:r w:rsidR="00F44FE4" w:rsidRPr="00063768">
        <w:t xml:space="preserve"> </w:t>
      </w:r>
      <w:r w:rsidRPr="00063768">
        <w:rPr>
          <w:b/>
          <w:bCs/>
        </w:rPr>
        <w:tab/>
        <w:t xml:space="preserve">D. </w:t>
      </w:r>
      <w:r w:rsidR="00B01709" w:rsidRPr="00063768">
        <w:t>L = 5 mH</w:t>
      </w:r>
    </w:p>
    <w:p w:rsidR="00B01709" w:rsidRPr="00063768" w:rsidRDefault="00B01709"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 xml:space="preserve">Câu 20: </w:t>
      </w:r>
      <w:r w:rsidRPr="00063768">
        <w:t xml:space="preserve">Một mạch dao động có tụ điện C </w:t>
      </w:r>
      <w:r w:rsidR="003823B6" w:rsidRPr="00063768">
        <w:t>=</w:t>
      </w:r>
      <w:r w:rsidR="00126262" w:rsidRPr="00063768">
        <w:t xml:space="preserve"> </w:t>
      </w:r>
      <w:r w:rsidR="00964B92" w:rsidRPr="00063768">
        <w:rPr>
          <w:position w:val="-24"/>
        </w:rPr>
        <w:object w:dxaOrig="720" w:dyaOrig="660">
          <v:shape id="_x0000_i1085" type="#_x0000_t75" style="width:36pt;height:33pt" o:ole="">
            <v:imagedata r:id="rId113" o:title=""/>
          </v:shape>
          <o:OLEObject Type="Embed" ProgID="Equation.3" ShapeID="_x0000_i1085" DrawAspect="Content" ObjectID="_1550260466" r:id="rId114"/>
        </w:object>
      </w:r>
      <w:r w:rsidRPr="00063768">
        <w:t>(F) mắc nối tiếp với cuộn cảm có độ tự cảm L. Để tần số dao động</w:t>
      </w:r>
      <w:r w:rsidR="00126262" w:rsidRPr="00063768">
        <w:t xml:space="preserve"> </w:t>
      </w:r>
      <w:r w:rsidRPr="00063768">
        <w:t>trong mạch bằng f = 500 Hz thì độ tự cảm L của cuộn dây phải có giá trị là</w:t>
      </w:r>
    </w:p>
    <w:p w:rsidR="00B01709" w:rsidRPr="00063768" w:rsidRDefault="00126262" w:rsidP="00126262">
      <w:pPr>
        <w:widowControl w:val="0"/>
        <w:tabs>
          <w:tab w:val="left" w:pos="284"/>
          <w:tab w:val="left" w:pos="567"/>
          <w:tab w:val="left" w:pos="709"/>
          <w:tab w:val="left" w:pos="851"/>
          <w:tab w:val="left" w:pos="2835"/>
          <w:tab w:val="left" w:pos="5387"/>
          <w:tab w:val="left" w:pos="7938"/>
        </w:tabs>
        <w:autoSpaceDE w:val="0"/>
        <w:autoSpaceDN w:val="0"/>
        <w:adjustRightInd w:val="0"/>
        <w:jc w:val="both"/>
        <w:outlineLvl w:val="0"/>
      </w:pPr>
      <w:r w:rsidRPr="00063768">
        <w:rPr>
          <w:b/>
          <w:bCs/>
        </w:rPr>
        <w:t xml:space="preserve"> </w:t>
      </w:r>
      <w:r w:rsidR="00123261" w:rsidRPr="00063768">
        <w:rPr>
          <w:b/>
          <w:bCs/>
        </w:rPr>
        <w:tab/>
        <w:t xml:space="preserve">A. </w:t>
      </w:r>
      <w:r w:rsidR="00B01709" w:rsidRPr="00063768">
        <w:t xml:space="preserve">L </w:t>
      </w:r>
      <w:r w:rsidR="003823B6" w:rsidRPr="00063768">
        <w:t>=</w:t>
      </w:r>
      <w:r w:rsidRPr="00063768">
        <w:t xml:space="preserve"> </w:t>
      </w:r>
      <w:r w:rsidR="00964B92" w:rsidRPr="00063768">
        <w:rPr>
          <w:position w:val="-24"/>
        </w:rPr>
        <w:object w:dxaOrig="499" w:dyaOrig="660">
          <v:shape id="_x0000_i1086" type="#_x0000_t75" style="width:24.75pt;height:33pt" o:ole="">
            <v:imagedata r:id="rId115" o:title=""/>
          </v:shape>
          <o:OLEObject Type="Embed" ProgID="Equation.3" ShapeID="_x0000_i1086" DrawAspect="Content" ObjectID="_1550260467" r:id="rId116"/>
        </w:object>
      </w:r>
      <w:r w:rsidR="00B01709" w:rsidRPr="00063768">
        <w:t>(H).</w:t>
      </w:r>
      <w:r w:rsidRPr="00063768">
        <w:tab/>
      </w:r>
      <w:r w:rsidR="00123261" w:rsidRPr="00063768">
        <w:rPr>
          <w:b/>
          <w:bCs/>
        </w:rPr>
        <w:t xml:space="preserve">B. </w:t>
      </w:r>
      <w:r w:rsidR="00B01709" w:rsidRPr="00063768">
        <w:t>L = 5.10</w:t>
      </w:r>
      <w:r w:rsidR="00B01709" w:rsidRPr="00063768">
        <w:rPr>
          <w:vertAlign w:val="superscript"/>
        </w:rPr>
        <w:t>–4</w:t>
      </w:r>
      <w:r w:rsidR="00B01709" w:rsidRPr="00063768">
        <w:t xml:space="preserve"> (H).</w:t>
      </w:r>
      <w:r w:rsidR="00F44FE4" w:rsidRPr="00063768">
        <w:t xml:space="preserve"> </w:t>
      </w:r>
      <w:r w:rsidR="00123261" w:rsidRPr="00063768">
        <w:rPr>
          <w:b/>
          <w:bCs/>
        </w:rPr>
        <w:tab/>
        <w:t xml:space="preserve">C. </w:t>
      </w:r>
      <w:r w:rsidR="00964B92" w:rsidRPr="00063768">
        <w:rPr>
          <w:position w:val="-24"/>
        </w:rPr>
        <w:object w:dxaOrig="499" w:dyaOrig="660">
          <v:shape id="_x0000_i1087" type="#_x0000_t75" style="width:24.75pt;height:33pt" o:ole="">
            <v:imagedata r:id="rId117" o:title=""/>
          </v:shape>
          <o:OLEObject Type="Embed" ProgID="Equation.3" ShapeID="_x0000_i1087" DrawAspect="Content" ObjectID="_1550260468" r:id="rId118"/>
        </w:object>
      </w:r>
      <w:r w:rsidR="00B01709" w:rsidRPr="00063768">
        <w:t>(H).</w:t>
      </w:r>
      <w:r w:rsidRPr="00063768">
        <w:tab/>
      </w:r>
      <w:r w:rsidR="00123261" w:rsidRPr="00063768">
        <w:rPr>
          <w:b/>
          <w:bCs/>
        </w:rPr>
        <w:t xml:space="preserve">D. </w:t>
      </w:r>
      <w:r w:rsidR="00B01709" w:rsidRPr="00063768">
        <w:t xml:space="preserve">L </w:t>
      </w:r>
      <w:r w:rsidR="003823B6" w:rsidRPr="00063768">
        <w:t>=</w:t>
      </w:r>
      <w:r w:rsidRPr="00063768">
        <w:t xml:space="preserve"> </w:t>
      </w:r>
      <w:r w:rsidRPr="00063768">
        <w:fldChar w:fldCharType="begin"/>
      </w:r>
      <w:r w:rsidRPr="00063768">
        <w:instrText>eq \s\don1(\f(π,500))</w:instrText>
      </w:r>
      <w:r w:rsidRPr="00063768">
        <w:fldChar w:fldCharType="end"/>
      </w:r>
      <w:r w:rsidRPr="00063768">
        <w:t xml:space="preserve"> </w:t>
      </w:r>
      <w:r w:rsidR="00B01709" w:rsidRPr="00063768">
        <w:t>(H).</w:t>
      </w:r>
    </w:p>
    <w:p w:rsidR="00B01709" w:rsidRPr="00063768" w:rsidRDefault="00B01709"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 xml:space="preserve">Câu 21: </w:t>
      </w:r>
      <w:r w:rsidRPr="00063768">
        <w:t xml:space="preserve">Một mạch dao động LC gồm một cuộn cảm có độ tự cảm L </w:t>
      </w:r>
      <w:r w:rsidR="003823B6" w:rsidRPr="00063768">
        <w:t>=</w:t>
      </w:r>
      <w:r w:rsidR="00126262" w:rsidRPr="00063768">
        <w:t xml:space="preserve"> </w:t>
      </w:r>
      <w:r w:rsidR="00126262" w:rsidRPr="00063768">
        <w:fldChar w:fldCharType="begin"/>
      </w:r>
      <w:r w:rsidR="00126262" w:rsidRPr="00063768">
        <w:instrText>eq \s\don1(\f(1,π))</w:instrText>
      </w:r>
      <w:r w:rsidR="00126262" w:rsidRPr="00063768">
        <w:fldChar w:fldCharType="end"/>
      </w:r>
      <w:r w:rsidR="00126262" w:rsidRPr="00063768">
        <w:t xml:space="preserve"> </w:t>
      </w:r>
      <w:r w:rsidRPr="00063768">
        <w:t>(H)</w:t>
      </w:r>
      <w:r w:rsidR="00964B92" w:rsidRPr="00063768">
        <w:t xml:space="preserve"> </w:t>
      </w:r>
      <w:r w:rsidRPr="00063768">
        <w:t>và một tụ điện có điện dung C. Tần số dao</w:t>
      </w:r>
      <w:r w:rsidR="00964B92" w:rsidRPr="00063768">
        <w:t xml:space="preserve"> </w:t>
      </w:r>
      <w:r w:rsidRPr="00063768">
        <w:t>động riêng của mạch là 1 MHz. Giá trị của C bằng</w:t>
      </w:r>
    </w:p>
    <w:p w:rsidR="00B01709" w:rsidRPr="00063768" w:rsidRDefault="00123261"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ab/>
        <w:t xml:space="preserve">A. </w:t>
      </w:r>
      <w:r w:rsidR="00B01709" w:rsidRPr="00063768">
        <w:t xml:space="preserve">C </w:t>
      </w:r>
      <w:r w:rsidR="003823B6" w:rsidRPr="00063768">
        <w:t>=</w:t>
      </w:r>
      <w:r w:rsidR="00964B92" w:rsidRPr="00063768">
        <w:t xml:space="preserve"> </w:t>
      </w:r>
      <w:r w:rsidR="00964B92" w:rsidRPr="00063768">
        <w:rPr>
          <w:position w:val="-24"/>
        </w:rPr>
        <w:object w:dxaOrig="360" w:dyaOrig="620">
          <v:shape id="_x0000_i1088" type="#_x0000_t75" style="width:18pt;height:30.75pt" o:ole="">
            <v:imagedata r:id="rId119" o:title=""/>
          </v:shape>
          <o:OLEObject Type="Embed" ProgID="Equation.3" ShapeID="_x0000_i1088" DrawAspect="Content" ObjectID="_1550260469" r:id="rId120"/>
        </w:object>
      </w:r>
      <w:r w:rsidR="00B01709" w:rsidRPr="00063768">
        <w:t>(pF).</w:t>
      </w:r>
      <w:r w:rsidRPr="00063768">
        <w:rPr>
          <w:b/>
          <w:bCs/>
        </w:rPr>
        <w:tab/>
        <w:t xml:space="preserve">B. </w:t>
      </w:r>
      <w:r w:rsidR="00B01709" w:rsidRPr="00063768">
        <w:t xml:space="preserve">C </w:t>
      </w:r>
      <w:r w:rsidR="003823B6" w:rsidRPr="00063768">
        <w:t>=</w:t>
      </w:r>
      <w:r w:rsidR="00964B92" w:rsidRPr="00063768">
        <w:t xml:space="preserve"> </w:t>
      </w:r>
      <w:r w:rsidR="00964B92" w:rsidRPr="00063768">
        <w:rPr>
          <w:position w:val="-24"/>
        </w:rPr>
        <w:object w:dxaOrig="360" w:dyaOrig="620">
          <v:shape id="_x0000_i1089" type="#_x0000_t75" style="width:18pt;height:30.75pt" o:ole="">
            <v:imagedata r:id="rId121" o:title=""/>
          </v:shape>
          <o:OLEObject Type="Embed" ProgID="Equation.3" ShapeID="_x0000_i1089" DrawAspect="Content" ObjectID="_1550260470" r:id="rId122"/>
        </w:object>
      </w:r>
      <w:r w:rsidR="00B01709" w:rsidRPr="00063768">
        <w:t xml:space="preserve"> (F).</w:t>
      </w:r>
      <w:r w:rsidR="00964B92" w:rsidRPr="00063768">
        <w:tab/>
      </w:r>
      <w:r w:rsidRPr="00063768">
        <w:rPr>
          <w:b/>
          <w:bCs/>
        </w:rPr>
        <w:t xml:space="preserve">C. </w:t>
      </w:r>
      <w:r w:rsidR="00B01709" w:rsidRPr="00063768">
        <w:t xml:space="preserve">C </w:t>
      </w:r>
      <w:r w:rsidR="003823B6" w:rsidRPr="00063768">
        <w:t>=</w:t>
      </w:r>
      <w:r w:rsidR="00964B92" w:rsidRPr="00063768">
        <w:t xml:space="preserve"> </w:t>
      </w:r>
      <w:r w:rsidR="00964B92" w:rsidRPr="00063768">
        <w:rPr>
          <w:position w:val="-24"/>
        </w:rPr>
        <w:object w:dxaOrig="360" w:dyaOrig="620">
          <v:shape id="_x0000_i1090" type="#_x0000_t75" style="width:18pt;height:30.75pt" o:ole="">
            <v:imagedata r:id="rId121" o:title=""/>
          </v:shape>
          <o:OLEObject Type="Embed" ProgID="Equation.3" ShapeID="_x0000_i1090" DrawAspect="Content" ObjectID="_1550260471" r:id="rId123"/>
        </w:object>
      </w:r>
      <w:r w:rsidR="00B01709" w:rsidRPr="00063768">
        <w:t>(mF).</w:t>
      </w:r>
      <w:r w:rsidRPr="00063768">
        <w:rPr>
          <w:b/>
          <w:bCs/>
        </w:rPr>
        <w:tab/>
        <w:t xml:space="preserve">D. </w:t>
      </w:r>
      <w:r w:rsidR="00B01709" w:rsidRPr="00063768">
        <w:t xml:space="preserve">C </w:t>
      </w:r>
      <w:r w:rsidR="003823B6" w:rsidRPr="00063768">
        <w:t>=</w:t>
      </w:r>
      <w:r w:rsidR="00964B92" w:rsidRPr="00063768">
        <w:t xml:space="preserve"> </w:t>
      </w:r>
      <w:r w:rsidR="00964B92" w:rsidRPr="00063768">
        <w:rPr>
          <w:position w:val="-24"/>
        </w:rPr>
        <w:object w:dxaOrig="360" w:dyaOrig="620">
          <v:shape id="_x0000_i1091" type="#_x0000_t75" style="width:18pt;height:30.75pt" o:ole="">
            <v:imagedata r:id="rId121" o:title=""/>
          </v:shape>
          <o:OLEObject Type="Embed" ProgID="Equation.3" ShapeID="_x0000_i1091" DrawAspect="Content" ObjectID="_1550260472" r:id="rId124"/>
        </w:object>
      </w:r>
      <w:r w:rsidR="00B01709" w:rsidRPr="00063768">
        <w:t xml:space="preserve"> (μF).</w:t>
      </w:r>
    </w:p>
    <w:p w:rsidR="00964B92" w:rsidRPr="00063768" w:rsidRDefault="00B01709"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 xml:space="preserve">Câu 22: </w:t>
      </w:r>
      <w:r w:rsidRPr="00063768">
        <w:t>Mạch dao động có L = 0,4 (H) và C</w:t>
      </w:r>
      <w:r w:rsidR="00B135A6" w:rsidRPr="00063768">
        <w:rPr>
          <w:vertAlign w:val="subscript"/>
        </w:rPr>
        <w:t>1</w:t>
      </w:r>
      <w:r w:rsidRPr="00063768">
        <w:t xml:space="preserve"> = 6 (pF) mắc song song với C</w:t>
      </w:r>
      <w:r w:rsidR="00B135A6" w:rsidRPr="00063768">
        <w:rPr>
          <w:vertAlign w:val="subscript"/>
        </w:rPr>
        <w:t>2</w:t>
      </w:r>
      <w:r w:rsidRPr="00063768">
        <w:t xml:space="preserve"> = 4 (pF). Tần số góc của mạch dao động là </w:t>
      </w:r>
    </w:p>
    <w:p w:rsidR="00964B92" w:rsidRPr="00063768" w:rsidRDefault="00123261"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ab/>
        <w:t xml:space="preserve">A. </w:t>
      </w:r>
      <w:r w:rsidR="00B01709" w:rsidRPr="00063768">
        <w:t>ω = 2.10</w:t>
      </w:r>
      <w:r w:rsidR="00CB7D28" w:rsidRPr="00063768">
        <w:rPr>
          <w:vertAlign w:val="superscript"/>
        </w:rPr>
        <w:t>5</w:t>
      </w:r>
      <w:r w:rsidR="00B01709" w:rsidRPr="00063768">
        <w:t xml:space="preserve"> rad/s.</w:t>
      </w:r>
      <w:r w:rsidR="00F44FE4" w:rsidRPr="00063768">
        <w:t xml:space="preserve"> </w:t>
      </w:r>
      <w:r w:rsidRPr="00063768">
        <w:rPr>
          <w:b/>
          <w:bCs/>
        </w:rPr>
        <w:tab/>
        <w:t xml:space="preserve">B. </w:t>
      </w:r>
      <w:r w:rsidR="00B01709" w:rsidRPr="00063768">
        <w:t>ω = 10</w:t>
      </w:r>
      <w:r w:rsidR="00CB7D28" w:rsidRPr="00063768">
        <w:rPr>
          <w:vertAlign w:val="superscript"/>
        </w:rPr>
        <w:t>5</w:t>
      </w:r>
      <w:r w:rsidR="00B01709" w:rsidRPr="00063768">
        <w:t xml:space="preserve"> rad/s.</w:t>
      </w:r>
      <w:r w:rsidR="00F44FE4" w:rsidRPr="00063768">
        <w:t xml:space="preserve"> </w:t>
      </w:r>
      <w:r w:rsidRPr="00063768">
        <w:rPr>
          <w:b/>
          <w:bCs/>
        </w:rPr>
        <w:tab/>
        <w:t xml:space="preserve">C. </w:t>
      </w:r>
      <w:r w:rsidR="00B01709" w:rsidRPr="00063768">
        <w:t>ω = 5.10</w:t>
      </w:r>
      <w:r w:rsidR="00CB7D28" w:rsidRPr="00063768">
        <w:rPr>
          <w:vertAlign w:val="superscript"/>
        </w:rPr>
        <w:t>5</w:t>
      </w:r>
      <w:r w:rsidR="00B01709" w:rsidRPr="00063768">
        <w:t xml:space="preserve"> rad/s.</w:t>
      </w:r>
      <w:r w:rsidR="00F44FE4" w:rsidRPr="00063768">
        <w:t xml:space="preserve"> </w:t>
      </w:r>
      <w:r w:rsidRPr="00063768">
        <w:rPr>
          <w:b/>
          <w:bCs/>
        </w:rPr>
        <w:tab/>
        <w:t xml:space="preserve">D. </w:t>
      </w:r>
      <w:r w:rsidR="00B01709" w:rsidRPr="00063768">
        <w:t>ω = 3.10</w:t>
      </w:r>
      <w:r w:rsidR="00CB7D28" w:rsidRPr="00063768">
        <w:rPr>
          <w:vertAlign w:val="superscript"/>
        </w:rPr>
        <w:t>5</w:t>
      </w:r>
      <w:r w:rsidR="00B01709" w:rsidRPr="00063768">
        <w:t xml:space="preserve"> rad/s. </w:t>
      </w:r>
    </w:p>
    <w:p w:rsidR="00B01709" w:rsidRPr="00063768" w:rsidRDefault="00B01709"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 xml:space="preserve">Câu 23: </w:t>
      </w:r>
      <w:r w:rsidRPr="00063768">
        <w:t>Mạch dao động LC gồm cuộn cảm có độ tự cảm L = 2 (mH) và tụ điện có điện dung C = 2 (pF), lấy π</w:t>
      </w:r>
      <w:r w:rsidR="00B135A6" w:rsidRPr="00063768">
        <w:rPr>
          <w:vertAlign w:val="superscript"/>
        </w:rPr>
        <w:t>2</w:t>
      </w:r>
      <w:r w:rsidRPr="00063768">
        <w:t xml:space="preserve"> = 10. Tần số dao động của mạch là</w:t>
      </w:r>
    </w:p>
    <w:p w:rsidR="00B01709" w:rsidRPr="00063768" w:rsidRDefault="00123261"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ab/>
        <w:t xml:space="preserve">A. </w:t>
      </w:r>
      <w:r w:rsidR="00B01709" w:rsidRPr="00063768">
        <w:t>f = 2,5 Hz.</w:t>
      </w:r>
      <w:r w:rsidR="00F44FE4" w:rsidRPr="00063768">
        <w:t xml:space="preserve"> </w:t>
      </w:r>
      <w:r w:rsidRPr="00063768">
        <w:rPr>
          <w:b/>
          <w:bCs/>
        </w:rPr>
        <w:tab/>
        <w:t xml:space="preserve">B. </w:t>
      </w:r>
      <w:r w:rsidR="00B01709" w:rsidRPr="00063768">
        <w:t>f = 2,5 MHz.</w:t>
      </w:r>
      <w:r w:rsidR="00F44FE4" w:rsidRPr="00063768">
        <w:t xml:space="preserve"> </w:t>
      </w:r>
      <w:r w:rsidRPr="00063768">
        <w:rPr>
          <w:b/>
          <w:bCs/>
        </w:rPr>
        <w:tab/>
        <w:t xml:space="preserve">C. </w:t>
      </w:r>
      <w:r w:rsidR="00B01709" w:rsidRPr="00063768">
        <w:t>f = 1 Hz.</w:t>
      </w:r>
      <w:r w:rsidR="00F44FE4" w:rsidRPr="00063768">
        <w:t xml:space="preserve"> </w:t>
      </w:r>
      <w:r w:rsidRPr="00063768">
        <w:rPr>
          <w:b/>
          <w:bCs/>
        </w:rPr>
        <w:tab/>
        <w:t xml:space="preserve">D. </w:t>
      </w:r>
      <w:r w:rsidR="00B01709" w:rsidRPr="00063768">
        <w:t>f = 1 MHz.</w:t>
      </w:r>
    </w:p>
    <w:p w:rsidR="00B01709" w:rsidRPr="00063768" w:rsidRDefault="00B01709" w:rsidP="00FA13BE">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 xml:space="preserve">Câu 24: </w:t>
      </w:r>
      <w:r w:rsidRPr="00063768">
        <w:t>Một mạch dao động LC lý tưởng gồm cuộn thuần cảm có độ tự cảm L = 1/π (mH) và một tụ điện có điện dung</w:t>
      </w:r>
      <w:r w:rsidR="00964B92" w:rsidRPr="00063768">
        <w:t xml:space="preserve"> </w:t>
      </w:r>
      <w:r w:rsidRPr="00063768">
        <w:t xml:space="preserve">C </w:t>
      </w:r>
      <w:r w:rsidR="003823B6" w:rsidRPr="00063768">
        <w:t>=</w:t>
      </w:r>
      <w:r w:rsidR="00FA13BE" w:rsidRPr="00063768">
        <w:t xml:space="preserve"> </w:t>
      </w:r>
      <w:r w:rsidR="00FA13BE" w:rsidRPr="00063768">
        <w:rPr>
          <w:position w:val="-24"/>
        </w:rPr>
        <w:object w:dxaOrig="240" w:dyaOrig="620">
          <v:shape id="_x0000_i1092" type="#_x0000_t75" style="width:12pt;height:30.75pt" o:ole="">
            <v:imagedata r:id="rId125" o:title=""/>
          </v:shape>
          <o:OLEObject Type="Embed" ProgID="Equation.3" ShapeID="_x0000_i1092" DrawAspect="Content" ObjectID="_1550260473" r:id="rId126"/>
        </w:object>
      </w:r>
      <w:r w:rsidRPr="00063768">
        <w:t xml:space="preserve"> (nF) . Chu kỳ dao động của mạch là</w:t>
      </w:r>
    </w:p>
    <w:p w:rsidR="00B01709" w:rsidRPr="00063768" w:rsidRDefault="00FA13BE"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ab/>
      </w:r>
      <w:r w:rsidR="00B01709" w:rsidRPr="00063768">
        <w:rPr>
          <w:b/>
          <w:bCs/>
        </w:rPr>
        <w:t>A</w:t>
      </w:r>
      <w:r w:rsidR="00B01709" w:rsidRPr="00063768">
        <w:t>. T = 4.10</w:t>
      </w:r>
      <w:r w:rsidR="00B01709" w:rsidRPr="00063768">
        <w:rPr>
          <w:vertAlign w:val="superscript"/>
        </w:rPr>
        <w:t>–4</w:t>
      </w:r>
      <w:r w:rsidR="00B01709" w:rsidRPr="00063768">
        <w:t xml:space="preserve"> (s).</w:t>
      </w:r>
      <w:r w:rsidR="00F44FE4" w:rsidRPr="00063768">
        <w:t xml:space="preserve"> </w:t>
      </w:r>
      <w:r w:rsidRPr="00063768">
        <w:tab/>
      </w:r>
      <w:r w:rsidR="00B01709" w:rsidRPr="00063768">
        <w:rPr>
          <w:b/>
          <w:bCs/>
        </w:rPr>
        <w:t>B</w:t>
      </w:r>
      <w:r w:rsidR="00B01709" w:rsidRPr="00063768">
        <w:t>. T = 2.10</w:t>
      </w:r>
      <w:r w:rsidR="00B01709" w:rsidRPr="00063768">
        <w:rPr>
          <w:vertAlign w:val="superscript"/>
        </w:rPr>
        <w:t>–</w:t>
      </w:r>
      <w:r w:rsidR="00CB7D28" w:rsidRPr="00063768">
        <w:rPr>
          <w:vertAlign w:val="superscript"/>
        </w:rPr>
        <w:t>6</w:t>
      </w:r>
      <w:r w:rsidR="00B01709" w:rsidRPr="00063768">
        <w:t xml:space="preserve"> (s).</w:t>
      </w:r>
      <w:r w:rsidR="00F44FE4" w:rsidRPr="00063768">
        <w:t xml:space="preserve"> </w:t>
      </w:r>
      <w:r w:rsidR="00123261" w:rsidRPr="00063768">
        <w:rPr>
          <w:b/>
          <w:bCs/>
        </w:rPr>
        <w:tab/>
        <w:t xml:space="preserve">C. </w:t>
      </w:r>
      <w:r w:rsidR="00B01709" w:rsidRPr="00063768">
        <w:t>T = 4.10</w:t>
      </w:r>
      <w:r w:rsidR="00B01709" w:rsidRPr="00063768">
        <w:rPr>
          <w:vertAlign w:val="superscript"/>
        </w:rPr>
        <w:t>–</w:t>
      </w:r>
      <w:r w:rsidR="00CB7D28" w:rsidRPr="00063768">
        <w:rPr>
          <w:vertAlign w:val="superscript"/>
        </w:rPr>
        <w:t>5</w:t>
      </w:r>
      <w:r w:rsidR="00B01709" w:rsidRPr="00063768">
        <w:t xml:space="preserve"> (s).</w:t>
      </w:r>
      <w:r w:rsidR="00F44FE4" w:rsidRPr="00063768">
        <w:t xml:space="preserve"> </w:t>
      </w:r>
      <w:r w:rsidR="00123261" w:rsidRPr="00063768">
        <w:rPr>
          <w:b/>
          <w:bCs/>
        </w:rPr>
        <w:tab/>
        <w:t xml:space="preserve">D. </w:t>
      </w:r>
      <w:r w:rsidR="00B01709" w:rsidRPr="00063768">
        <w:t>T = 4.10</w:t>
      </w:r>
      <w:r w:rsidR="00B01709" w:rsidRPr="00063768">
        <w:rPr>
          <w:vertAlign w:val="superscript"/>
        </w:rPr>
        <w:t>–</w:t>
      </w:r>
      <w:r w:rsidR="00CB7D28" w:rsidRPr="00063768">
        <w:rPr>
          <w:vertAlign w:val="superscript"/>
        </w:rPr>
        <w:t>6</w:t>
      </w:r>
      <w:r w:rsidR="00B01709" w:rsidRPr="00063768">
        <w:t xml:space="preserve"> (s).</w:t>
      </w:r>
    </w:p>
    <w:p w:rsidR="00B01709" w:rsidRPr="00063768" w:rsidRDefault="00B01709" w:rsidP="00FA13BE">
      <w:pPr>
        <w:widowControl w:val="0"/>
        <w:tabs>
          <w:tab w:val="left" w:pos="284"/>
          <w:tab w:val="left" w:pos="567"/>
          <w:tab w:val="left" w:pos="709"/>
          <w:tab w:val="left" w:pos="851"/>
          <w:tab w:val="left" w:pos="2835"/>
          <w:tab w:val="left" w:pos="5387"/>
          <w:tab w:val="left" w:pos="7938"/>
        </w:tabs>
        <w:autoSpaceDE w:val="0"/>
        <w:autoSpaceDN w:val="0"/>
        <w:adjustRightInd w:val="0"/>
        <w:jc w:val="both"/>
        <w:outlineLvl w:val="0"/>
      </w:pPr>
      <w:r w:rsidRPr="00063768">
        <w:rPr>
          <w:b/>
          <w:bCs/>
        </w:rPr>
        <w:t xml:space="preserve">Câu 25: </w:t>
      </w:r>
      <w:r w:rsidRPr="00063768">
        <w:t xml:space="preserve">Một mạch dao động LC gồm cuộn thuần cảm có độ tự cảm L </w:t>
      </w:r>
      <w:r w:rsidR="003823B6" w:rsidRPr="00063768">
        <w:t>=</w:t>
      </w:r>
      <w:r w:rsidR="00FA13BE" w:rsidRPr="00063768">
        <w:t xml:space="preserve"> </w:t>
      </w:r>
      <w:r w:rsidR="00FA13BE" w:rsidRPr="00063768">
        <w:rPr>
          <w:position w:val="-24"/>
        </w:rPr>
        <w:object w:dxaOrig="360" w:dyaOrig="620">
          <v:shape id="_x0000_i1093" type="#_x0000_t75" style="width:18pt;height:30.75pt" o:ole="">
            <v:imagedata r:id="rId127" o:title=""/>
          </v:shape>
          <o:OLEObject Type="Embed" ProgID="Equation.3" ShapeID="_x0000_i1093" DrawAspect="Content" ObjectID="_1550260474" r:id="rId128"/>
        </w:object>
      </w:r>
      <w:r w:rsidR="00FA13BE" w:rsidRPr="00063768">
        <w:t xml:space="preserve">(H) và một tụ điện có điện dung C. Tần số </w:t>
      </w:r>
      <w:r w:rsidRPr="00063768">
        <w:t>dao động riêng của mạch là f</w:t>
      </w:r>
      <w:r w:rsidR="00A45CD0" w:rsidRPr="00063768">
        <w:rPr>
          <w:vertAlign w:val="subscript"/>
        </w:rPr>
        <w:t>0</w:t>
      </w:r>
      <w:r w:rsidRPr="00063768">
        <w:t xml:space="preserve"> = 0,5 MHz. Giá trị của C bằng</w:t>
      </w:r>
      <w:r w:rsidR="00FA13BE" w:rsidRPr="00063768">
        <w:t xml:space="preserve"> </w:t>
      </w:r>
      <w:r w:rsidRPr="00063768">
        <w:t xml:space="preserve">1 </w:t>
      </w:r>
    </w:p>
    <w:p w:rsidR="00B01709" w:rsidRPr="00063768" w:rsidRDefault="00123261"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ab/>
        <w:t xml:space="preserve">A. </w:t>
      </w:r>
      <w:r w:rsidR="00B01709" w:rsidRPr="00063768">
        <w:t xml:space="preserve">C </w:t>
      </w:r>
      <w:r w:rsidR="003823B6" w:rsidRPr="00063768">
        <w:t>=</w:t>
      </w:r>
      <w:r w:rsidR="00B01709" w:rsidRPr="00063768">
        <w:t xml:space="preserve"> </w:t>
      </w:r>
      <w:r w:rsidR="00A0523C" w:rsidRPr="00063768">
        <w:rPr>
          <w:position w:val="-24"/>
        </w:rPr>
        <w:object w:dxaOrig="240" w:dyaOrig="620">
          <v:shape id="_x0000_i1094" type="#_x0000_t75" style="width:12pt;height:30.75pt" o:ole="">
            <v:imagedata r:id="rId129" o:title=""/>
          </v:shape>
          <o:OLEObject Type="Embed" ProgID="Equation.3" ShapeID="_x0000_i1094" DrawAspect="Content" ObjectID="_1550260475" r:id="rId130"/>
        </w:object>
      </w:r>
      <w:r w:rsidR="00FA13BE" w:rsidRPr="00063768">
        <w:t xml:space="preserve"> </w:t>
      </w:r>
      <w:r w:rsidR="00B01709" w:rsidRPr="00063768">
        <w:t>(nF).</w:t>
      </w:r>
      <w:r w:rsidR="00FA13BE" w:rsidRPr="00063768">
        <w:tab/>
      </w:r>
      <w:r w:rsidRPr="00063768">
        <w:rPr>
          <w:b/>
          <w:bCs/>
        </w:rPr>
        <w:t xml:space="preserve">B. </w:t>
      </w:r>
      <w:r w:rsidR="00B01709" w:rsidRPr="00063768">
        <w:t xml:space="preserve">C </w:t>
      </w:r>
      <w:r w:rsidR="003823B6" w:rsidRPr="00063768">
        <w:t>=</w:t>
      </w:r>
      <w:r w:rsidR="00B01709" w:rsidRPr="00063768">
        <w:t xml:space="preserve"> </w:t>
      </w:r>
      <w:r w:rsidR="00FA13BE" w:rsidRPr="00063768">
        <w:rPr>
          <w:position w:val="-24"/>
        </w:rPr>
        <w:object w:dxaOrig="240" w:dyaOrig="620">
          <v:shape id="_x0000_i1095" type="#_x0000_t75" style="width:12pt;height:30.75pt" o:ole="">
            <v:imagedata r:id="rId131" o:title=""/>
          </v:shape>
          <o:OLEObject Type="Embed" ProgID="Equation.3" ShapeID="_x0000_i1095" DrawAspect="Content" ObjectID="_1550260476" r:id="rId132"/>
        </w:object>
      </w:r>
      <w:r w:rsidR="00B01709" w:rsidRPr="00063768">
        <w:t>(pF).</w:t>
      </w:r>
      <w:r w:rsidR="00FA13BE" w:rsidRPr="00063768">
        <w:tab/>
      </w:r>
      <w:r w:rsidRPr="00063768">
        <w:rPr>
          <w:b/>
          <w:bCs/>
        </w:rPr>
        <w:t xml:space="preserve">C. </w:t>
      </w:r>
      <w:r w:rsidR="00B01709" w:rsidRPr="00063768">
        <w:t xml:space="preserve">C </w:t>
      </w:r>
      <w:r w:rsidR="003823B6" w:rsidRPr="00063768">
        <w:t>=</w:t>
      </w:r>
      <w:r w:rsidR="00B01709" w:rsidRPr="00063768">
        <w:t xml:space="preserve"> </w:t>
      </w:r>
      <w:r w:rsidR="00FA13BE" w:rsidRPr="00063768">
        <w:rPr>
          <w:position w:val="-24"/>
        </w:rPr>
        <w:object w:dxaOrig="240" w:dyaOrig="620">
          <v:shape id="_x0000_i1096" type="#_x0000_t75" style="width:12pt;height:30.75pt" o:ole="">
            <v:imagedata r:id="rId131" o:title=""/>
          </v:shape>
          <o:OLEObject Type="Embed" ProgID="Equation.3" ShapeID="_x0000_i1096" DrawAspect="Content" ObjectID="_1550260477" r:id="rId133"/>
        </w:object>
      </w:r>
      <w:r w:rsidR="00FA13BE" w:rsidRPr="00063768">
        <w:t xml:space="preserve">(μF). </w:t>
      </w:r>
      <w:r w:rsidR="00FA13BE" w:rsidRPr="00063768">
        <w:tab/>
      </w:r>
      <w:r w:rsidRPr="00063768">
        <w:rPr>
          <w:b/>
          <w:bCs/>
        </w:rPr>
        <w:t xml:space="preserve">D. </w:t>
      </w:r>
      <w:r w:rsidR="00B01709" w:rsidRPr="00063768">
        <w:t xml:space="preserve">C </w:t>
      </w:r>
      <w:r w:rsidR="003823B6" w:rsidRPr="00063768">
        <w:t>=</w:t>
      </w:r>
      <w:r w:rsidR="00B01709" w:rsidRPr="00063768">
        <w:t xml:space="preserve"> </w:t>
      </w:r>
      <w:r w:rsidR="00FA13BE" w:rsidRPr="00063768">
        <w:rPr>
          <w:position w:val="-24"/>
        </w:rPr>
        <w:object w:dxaOrig="240" w:dyaOrig="620">
          <v:shape id="_x0000_i1097" type="#_x0000_t75" style="width:12pt;height:30.75pt" o:ole="">
            <v:imagedata r:id="rId131" o:title=""/>
          </v:shape>
          <o:OLEObject Type="Embed" ProgID="Equation.3" ShapeID="_x0000_i1097" DrawAspect="Content" ObjectID="_1550260478" r:id="rId134"/>
        </w:object>
      </w:r>
      <w:r w:rsidR="00B01709" w:rsidRPr="00063768">
        <w:t>(mF).</w:t>
      </w:r>
    </w:p>
    <w:p w:rsidR="00B01709" w:rsidRPr="00063768" w:rsidRDefault="00B01709"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 xml:space="preserve">Câu 26: </w:t>
      </w:r>
      <w:r w:rsidRPr="00063768">
        <w:t>Một mạch dao động LC có chu kỳ dao động là T, chu kỳ dao động của mạch sẽ là T' = 2T nếu</w:t>
      </w:r>
    </w:p>
    <w:p w:rsidR="00B01709" w:rsidRPr="00063768" w:rsidRDefault="00123261"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ab/>
        <w:t xml:space="preserve">A. </w:t>
      </w:r>
      <w:r w:rsidR="00B01709" w:rsidRPr="00063768">
        <w:t>thay C bởi C' = 2C.</w:t>
      </w:r>
      <w:r w:rsidR="00F44FE4" w:rsidRPr="00063768">
        <w:t xml:space="preserve"> </w:t>
      </w:r>
      <w:r w:rsidRPr="00063768">
        <w:rPr>
          <w:b/>
          <w:bCs/>
        </w:rPr>
        <w:tab/>
      </w:r>
      <w:r w:rsidR="00FA13BE" w:rsidRPr="00063768">
        <w:rPr>
          <w:b/>
          <w:bCs/>
        </w:rPr>
        <w:tab/>
      </w:r>
      <w:r w:rsidRPr="00063768">
        <w:rPr>
          <w:b/>
          <w:bCs/>
        </w:rPr>
        <w:t xml:space="preserve">B. </w:t>
      </w:r>
      <w:r w:rsidR="00B01709" w:rsidRPr="00063768">
        <w:t>thay L bởi L' = 2L.</w:t>
      </w:r>
    </w:p>
    <w:p w:rsidR="00B01709" w:rsidRPr="00063768" w:rsidRDefault="00123261"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ab/>
        <w:t xml:space="preserve">C. </w:t>
      </w:r>
      <w:r w:rsidR="00B01709" w:rsidRPr="00063768">
        <w:t>thay C bởi C' = 2C và L bởi L' = 2L.</w:t>
      </w:r>
      <w:r w:rsidR="00F44FE4" w:rsidRPr="00063768">
        <w:t xml:space="preserve"> </w:t>
      </w:r>
      <w:r w:rsidRPr="00063768">
        <w:rPr>
          <w:b/>
          <w:bCs/>
        </w:rPr>
        <w:tab/>
        <w:t xml:space="preserve">D. </w:t>
      </w:r>
      <w:r w:rsidR="00B01709" w:rsidRPr="00063768">
        <w:t>thay C bởi C' = C/2 và L bởi L' =L/2.</w:t>
      </w:r>
    </w:p>
    <w:p w:rsidR="00B01709" w:rsidRPr="00063768" w:rsidRDefault="00B01709"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 xml:space="preserve">Câu 27: </w:t>
      </w:r>
      <w:r w:rsidRPr="00063768">
        <w:t>Một mạch dao động điện từ LC gồm cuộn dây thuần cảm có độ tự cảm L không đổi và tụ điện có điện dung C thay đổi được. Biết điện trở của dây dẫn là không đáng kể và trong mạch có dao động điện từ riêng. Khi điện dung có giá trị C</w:t>
      </w:r>
      <w:r w:rsidR="00B135A6" w:rsidRPr="00063768">
        <w:rPr>
          <w:vertAlign w:val="subscript"/>
        </w:rPr>
        <w:t>1</w:t>
      </w:r>
      <w:r w:rsidRPr="00063768">
        <w:t xml:space="preserve"> thì tần số dao động riêng của mạch là f</w:t>
      </w:r>
      <w:r w:rsidR="00B135A6" w:rsidRPr="00063768">
        <w:rPr>
          <w:vertAlign w:val="subscript"/>
        </w:rPr>
        <w:t>1</w:t>
      </w:r>
      <w:r w:rsidRPr="00063768">
        <w:t>. Khi điện dung có giá trị C</w:t>
      </w:r>
      <w:r w:rsidR="00B135A6" w:rsidRPr="00063768">
        <w:rPr>
          <w:vertAlign w:val="subscript"/>
        </w:rPr>
        <w:t>2</w:t>
      </w:r>
      <w:r w:rsidRPr="00063768">
        <w:t xml:space="preserve"> = 4C</w:t>
      </w:r>
      <w:r w:rsidR="00B135A6" w:rsidRPr="00063768">
        <w:rPr>
          <w:vertAlign w:val="subscript"/>
        </w:rPr>
        <w:t>1</w:t>
      </w:r>
      <w:r w:rsidRPr="00063768">
        <w:t xml:space="preserve"> </w:t>
      </w:r>
      <w:r w:rsidRPr="00063768">
        <w:lastRenderedPageBreak/>
        <w:t>thì tần số dao động điện từ riêng</w:t>
      </w:r>
      <w:r w:rsidR="00A0523C" w:rsidRPr="00063768">
        <w:t xml:space="preserve"> </w:t>
      </w:r>
      <w:r w:rsidRPr="00063768">
        <w:t>trong mạch là</w:t>
      </w:r>
    </w:p>
    <w:p w:rsidR="00B01709" w:rsidRPr="00063768" w:rsidRDefault="00123261"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ab/>
        <w:t xml:space="preserve">A. </w:t>
      </w:r>
      <w:r w:rsidR="00B01709" w:rsidRPr="00063768">
        <w:t>f</w:t>
      </w:r>
      <w:r w:rsidR="00B135A6" w:rsidRPr="00063768">
        <w:rPr>
          <w:vertAlign w:val="subscript"/>
        </w:rPr>
        <w:t>2</w:t>
      </w:r>
      <w:r w:rsidR="00B01709" w:rsidRPr="00063768">
        <w:t xml:space="preserve"> = 4f</w:t>
      </w:r>
      <w:r w:rsidR="00B135A6" w:rsidRPr="00063768">
        <w:rPr>
          <w:vertAlign w:val="subscript"/>
        </w:rPr>
        <w:t>1</w:t>
      </w:r>
      <w:r w:rsidR="00F44FE4" w:rsidRPr="00063768">
        <w:t xml:space="preserve"> </w:t>
      </w:r>
      <w:r w:rsidRPr="00063768">
        <w:rPr>
          <w:b/>
          <w:bCs/>
        </w:rPr>
        <w:tab/>
        <w:t xml:space="preserve">B. </w:t>
      </w:r>
      <w:r w:rsidR="00B01709" w:rsidRPr="00063768">
        <w:t>f</w:t>
      </w:r>
      <w:r w:rsidR="00B01709" w:rsidRPr="00063768">
        <w:rPr>
          <w:vertAlign w:val="subscript"/>
        </w:rPr>
        <w:t>2</w:t>
      </w:r>
      <w:r w:rsidR="00A0523C" w:rsidRPr="00063768">
        <w:t xml:space="preserve"> = </w:t>
      </w:r>
      <w:r w:rsidR="00A0523C" w:rsidRPr="00063768">
        <w:rPr>
          <w:position w:val="-24"/>
        </w:rPr>
        <w:object w:dxaOrig="279" w:dyaOrig="620">
          <v:shape id="_x0000_i1098" type="#_x0000_t75" style="width:14.25pt;height:30.75pt" o:ole="">
            <v:imagedata r:id="rId135" o:title=""/>
          </v:shape>
          <o:OLEObject Type="Embed" ProgID="Equation.3" ShapeID="_x0000_i1098" DrawAspect="Content" ObjectID="_1550260479" r:id="rId136"/>
        </w:object>
      </w:r>
      <w:r w:rsidR="00A0523C" w:rsidRPr="00063768">
        <w:tab/>
      </w:r>
      <w:r w:rsidRPr="00063768">
        <w:rPr>
          <w:b/>
          <w:bCs/>
        </w:rPr>
        <w:t xml:space="preserve">C. </w:t>
      </w:r>
      <w:r w:rsidR="00B01709" w:rsidRPr="00063768">
        <w:t>f</w:t>
      </w:r>
      <w:r w:rsidR="00B135A6" w:rsidRPr="00063768">
        <w:rPr>
          <w:vertAlign w:val="subscript"/>
        </w:rPr>
        <w:t>2</w:t>
      </w:r>
      <w:r w:rsidR="00B01709" w:rsidRPr="00063768">
        <w:t xml:space="preserve"> = 2f</w:t>
      </w:r>
      <w:r w:rsidR="00B135A6" w:rsidRPr="00063768">
        <w:rPr>
          <w:vertAlign w:val="subscript"/>
        </w:rPr>
        <w:t>1</w:t>
      </w:r>
      <w:r w:rsidR="00F44FE4" w:rsidRPr="00063768">
        <w:t xml:space="preserve"> </w:t>
      </w:r>
      <w:r w:rsidRPr="00063768">
        <w:rPr>
          <w:b/>
          <w:bCs/>
        </w:rPr>
        <w:tab/>
        <w:t xml:space="preserve">D. </w:t>
      </w:r>
      <w:r w:rsidR="00A0523C" w:rsidRPr="00063768">
        <w:t>f</w:t>
      </w:r>
      <w:r w:rsidR="00A0523C" w:rsidRPr="00063768">
        <w:rPr>
          <w:vertAlign w:val="subscript"/>
        </w:rPr>
        <w:t>2</w:t>
      </w:r>
      <w:r w:rsidR="00A0523C" w:rsidRPr="00063768">
        <w:t xml:space="preserve"> = </w:t>
      </w:r>
      <w:r w:rsidR="00A0523C" w:rsidRPr="00063768">
        <w:rPr>
          <w:position w:val="-24"/>
        </w:rPr>
        <w:object w:dxaOrig="279" w:dyaOrig="620">
          <v:shape id="_x0000_i1099" type="#_x0000_t75" style="width:14.25pt;height:30.75pt" o:ole="">
            <v:imagedata r:id="rId137" o:title=""/>
          </v:shape>
          <o:OLEObject Type="Embed" ProgID="Equation.3" ShapeID="_x0000_i1099" DrawAspect="Content" ObjectID="_1550260480" r:id="rId138"/>
        </w:object>
      </w:r>
    </w:p>
    <w:p w:rsidR="00B01709" w:rsidRPr="00063768" w:rsidRDefault="00B01709"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 xml:space="preserve">Câu 28: </w:t>
      </w:r>
      <w:r w:rsidRPr="00063768">
        <w:t>Trong mạch dao động điện từ, nếu điện tích cực đại trên tụ điện là Q</w:t>
      </w:r>
      <w:r w:rsidR="00A45CD0" w:rsidRPr="00063768">
        <w:rPr>
          <w:vertAlign w:val="subscript"/>
        </w:rPr>
        <w:t>0</w:t>
      </w:r>
      <w:r w:rsidRPr="00063768">
        <w:t xml:space="preserve"> và cường độ dòng điện cực đại trong mạch là I</w:t>
      </w:r>
      <w:r w:rsidR="00A45CD0" w:rsidRPr="00063768">
        <w:rPr>
          <w:vertAlign w:val="subscript"/>
        </w:rPr>
        <w:t>0</w:t>
      </w:r>
      <w:r w:rsidRPr="00063768">
        <w:t xml:space="preserve"> thì chu kỳ dao động điện từ trong mạch là</w:t>
      </w:r>
    </w:p>
    <w:p w:rsidR="00B01709" w:rsidRPr="00063768" w:rsidRDefault="00123261"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ab/>
        <w:t xml:space="preserve">A. </w:t>
      </w:r>
      <w:r w:rsidR="00B01709" w:rsidRPr="00063768">
        <w:t xml:space="preserve">T </w:t>
      </w:r>
      <w:r w:rsidR="003823B6" w:rsidRPr="00063768">
        <w:t>=</w:t>
      </w:r>
      <w:r w:rsidR="00B01709" w:rsidRPr="00063768">
        <w:t xml:space="preserve"> 2π</w:t>
      </w:r>
      <w:r w:rsidR="00A0523C" w:rsidRPr="00063768">
        <w:rPr>
          <w:position w:val="-30"/>
        </w:rPr>
        <w:object w:dxaOrig="400" w:dyaOrig="680">
          <v:shape id="_x0000_i1100" type="#_x0000_t75" style="width:20.25pt;height:33.75pt" o:ole="">
            <v:imagedata r:id="rId139" o:title=""/>
          </v:shape>
          <o:OLEObject Type="Embed" ProgID="Equation.3" ShapeID="_x0000_i1100" DrawAspect="Content" ObjectID="_1550260481" r:id="rId140"/>
        </w:object>
      </w:r>
      <w:r w:rsidR="00A0523C" w:rsidRPr="00063768">
        <w:tab/>
      </w:r>
      <w:r w:rsidRPr="00063768">
        <w:rPr>
          <w:b/>
          <w:bCs/>
        </w:rPr>
        <w:t xml:space="preserve">B. </w:t>
      </w:r>
      <w:r w:rsidR="00B01709" w:rsidRPr="00063768">
        <w:t xml:space="preserve">T </w:t>
      </w:r>
      <w:r w:rsidR="003823B6" w:rsidRPr="00063768">
        <w:t>=</w:t>
      </w:r>
      <w:r w:rsidR="00B01709" w:rsidRPr="00063768">
        <w:t xml:space="preserve"> 2π</w:t>
      </w:r>
      <w:r w:rsidR="00A0523C" w:rsidRPr="00063768">
        <w:rPr>
          <w:position w:val="-12"/>
        </w:rPr>
        <w:object w:dxaOrig="499" w:dyaOrig="380">
          <v:shape id="_x0000_i1101" type="#_x0000_t75" style="width:24.75pt;height:18.75pt" o:ole="">
            <v:imagedata r:id="rId141" o:title=""/>
          </v:shape>
          <o:OLEObject Type="Embed" ProgID="Equation.3" ShapeID="_x0000_i1101" DrawAspect="Content" ObjectID="_1550260482" r:id="rId142"/>
        </w:object>
      </w:r>
      <w:r w:rsidR="00A0523C" w:rsidRPr="00063768">
        <w:tab/>
      </w:r>
      <w:r w:rsidRPr="00063768">
        <w:rPr>
          <w:b/>
          <w:bCs/>
        </w:rPr>
        <w:t xml:space="preserve">C. </w:t>
      </w:r>
      <w:r w:rsidR="00B01709" w:rsidRPr="00063768">
        <w:t xml:space="preserve">T </w:t>
      </w:r>
      <w:r w:rsidR="003823B6" w:rsidRPr="00063768">
        <w:t>=</w:t>
      </w:r>
      <w:r w:rsidR="00A0523C" w:rsidRPr="00063768">
        <w:t xml:space="preserve"> 2π</w:t>
      </w:r>
      <w:r w:rsidR="00802569" w:rsidRPr="00063768">
        <w:rPr>
          <w:position w:val="-30"/>
        </w:rPr>
        <w:object w:dxaOrig="400" w:dyaOrig="680">
          <v:shape id="_x0000_i1102" type="#_x0000_t75" style="width:20.25pt;height:33.75pt" o:ole="">
            <v:imagedata r:id="rId143" o:title=""/>
          </v:shape>
          <o:OLEObject Type="Embed" ProgID="Equation.3" ShapeID="_x0000_i1102" DrawAspect="Content" ObjectID="_1550260483" r:id="rId144"/>
        </w:object>
      </w:r>
      <w:r w:rsidR="00A0523C" w:rsidRPr="00063768">
        <w:tab/>
      </w:r>
      <w:r w:rsidRPr="00063768">
        <w:rPr>
          <w:b/>
          <w:bCs/>
        </w:rPr>
        <w:t xml:space="preserve">D. </w:t>
      </w:r>
      <w:r w:rsidR="00B01709" w:rsidRPr="00063768">
        <w:t>T = 2πQ</w:t>
      </w:r>
      <w:r w:rsidR="00A45CD0" w:rsidRPr="00063768">
        <w:rPr>
          <w:vertAlign w:val="subscript"/>
        </w:rPr>
        <w:t>0</w:t>
      </w:r>
      <w:r w:rsidR="00B01709" w:rsidRPr="00063768">
        <w:t>I</w:t>
      </w:r>
      <w:r w:rsidR="00A45CD0" w:rsidRPr="00063768">
        <w:rPr>
          <w:vertAlign w:val="subscript"/>
        </w:rPr>
        <w:t>0</w:t>
      </w:r>
    </w:p>
    <w:p w:rsidR="00B01709" w:rsidRPr="00063768" w:rsidRDefault="00B01709"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 xml:space="preserve">Câu 29: </w:t>
      </w:r>
      <w:r w:rsidRPr="00063768">
        <w:t>Điện tích cực đại và dòng điện cực đại qua cuộn cảm của một mạch dao động lần lượt là Q</w:t>
      </w:r>
      <w:r w:rsidR="00A45CD0" w:rsidRPr="00063768">
        <w:rPr>
          <w:vertAlign w:val="subscript"/>
        </w:rPr>
        <w:t>0</w:t>
      </w:r>
      <w:r w:rsidRPr="00063768">
        <w:t xml:space="preserve"> = 0,16.10</w:t>
      </w:r>
      <w:r w:rsidRPr="00063768">
        <w:rPr>
          <w:vertAlign w:val="superscript"/>
        </w:rPr>
        <w:t>–</w:t>
      </w:r>
      <w:r w:rsidR="00B135A6" w:rsidRPr="00063768">
        <w:rPr>
          <w:vertAlign w:val="superscript"/>
        </w:rPr>
        <w:t>11</w:t>
      </w:r>
      <w:r w:rsidRPr="00063768">
        <w:t xml:space="preserve"> C và I</w:t>
      </w:r>
      <w:r w:rsidR="00A45CD0" w:rsidRPr="00063768">
        <w:rPr>
          <w:vertAlign w:val="subscript"/>
        </w:rPr>
        <w:t>0</w:t>
      </w:r>
      <w:r w:rsidR="00A0523C" w:rsidRPr="00063768">
        <w:rPr>
          <w:vertAlign w:val="subscript"/>
        </w:rPr>
        <w:t xml:space="preserve"> </w:t>
      </w:r>
      <w:r w:rsidRPr="00063768">
        <w:t>= 1 mA. Mạch điện từ dao động với tần số góc là</w:t>
      </w:r>
    </w:p>
    <w:p w:rsidR="00B01709" w:rsidRPr="00063768" w:rsidRDefault="00123261"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ab/>
        <w:t xml:space="preserve">A. </w:t>
      </w:r>
      <w:r w:rsidR="00B01709" w:rsidRPr="00063768">
        <w:t>0,4.10</w:t>
      </w:r>
      <w:r w:rsidR="00CB7D28" w:rsidRPr="00063768">
        <w:rPr>
          <w:vertAlign w:val="superscript"/>
        </w:rPr>
        <w:t>5</w:t>
      </w:r>
      <w:r w:rsidR="00B01709" w:rsidRPr="00063768">
        <w:t xml:space="preserve"> rad/s.</w:t>
      </w:r>
      <w:r w:rsidR="00F44FE4" w:rsidRPr="00063768">
        <w:t xml:space="preserve"> </w:t>
      </w:r>
      <w:r w:rsidRPr="00063768">
        <w:rPr>
          <w:b/>
          <w:bCs/>
        </w:rPr>
        <w:tab/>
        <w:t xml:space="preserve">B. </w:t>
      </w:r>
      <w:r w:rsidR="00B01709" w:rsidRPr="00063768">
        <w:t>625.10</w:t>
      </w:r>
      <w:r w:rsidR="00CB7D28" w:rsidRPr="00063768">
        <w:rPr>
          <w:vertAlign w:val="superscript"/>
        </w:rPr>
        <w:t>6</w:t>
      </w:r>
      <w:r w:rsidR="00B01709" w:rsidRPr="00063768">
        <w:t xml:space="preserve"> rad/s.</w:t>
      </w:r>
      <w:r w:rsidR="00F44FE4" w:rsidRPr="00063768">
        <w:t xml:space="preserve"> </w:t>
      </w:r>
      <w:r w:rsidRPr="00063768">
        <w:rPr>
          <w:b/>
          <w:bCs/>
        </w:rPr>
        <w:tab/>
        <w:t xml:space="preserve">C. </w:t>
      </w:r>
      <w:r w:rsidR="00B01709" w:rsidRPr="00063768">
        <w:t>16.10</w:t>
      </w:r>
      <w:r w:rsidR="00B01709" w:rsidRPr="00063768">
        <w:rPr>
          <w:vertAlign w:val="superscript"/>
        </w:rPr>
        <w:t>8</w:t>
      </w:r>
      <w:r w:rsidR="00B01709" w:rsidRPr="00063768">
        <w:t xml:space="preserve"> rad/s.</w:t>
      </w:r>
      <w:r w:rsidR="00F44FE4" w:rsidRPr="00063768">
        <w:t xml:space="preserve"> </w:t>
      </w:r>
      <w:r w:rsidRPr="00063768">
        <w:rPr>
          <w:b/>
          <w:bCs/>
        </w:rPr>
        <w:tab/>
        <w:t xml:space="preserve">D. </w:t>
      </w:r>
      <w:r w:rsidR="00B01709" w:rsidRPr="00063768">
        <w:t>16.10</w:t>
      </w:r>
      <w:r w:rsidR="00CB7D28" w:rsidRPr="00063768">
        <w:rPr>
          <w:vertAlign w:val="superscript"/>
        </w:rPr>
        <w:t>6</w:t>
      </w:r>
      <w:r w:rsidR="00B01709" w:rsidRPr="00063768">
        <w:t xml:space="preserve"> rad/s.</w:t>
      </w:r>
    </w:p>
    <w:p w:rsidR="00B01709" w:rsidRPr="00063768" w:rsidRDefault="00B01709"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 xml:space="preserve">Câu 30: </w:t>
      </w:r>
      <w:r w:rsidRPr="00063768">
        <w:t>Một khung dao động gồm một cuộn dây L và tụ điện C thực hiện dao động điện từ tự do. Điện tích cực đại trên một bản tụ điện là Q</w:t>
      </w:r>
      <w:r w:rsidR="00A45CD0" w:rsidRPr="00063768">
        <w:rPr>
          <w:vertAlign w:val="subscript"/>
        </w:rPr>
        <w:t>0</w:t>
      </w:r>
      <w:r w:rsidRPr="00063768">
        <w:t xml:space="preserve"> = 10</w:t>
      </w:r>
      <w:r w:rsidRPr="00063768">
        <w:rPr>
          <w:vertAlign w:val="superscript"/>
        </w:rPr>
        <w:t>–</w:t>
      </w:r>
      <w:r w:rsidR="00CB7D28" w:rsidRPr="00063768">
        <w:rPr>
          <w:vertAlign w:val="superscript"/>
        </w:rPr>
        <w:t>5</w:t>
      </w:r>
      <w:r w:rsidRPr="00063768">
        <w:t xml:space="preserve"> C và cường độ dòng điện cực đại trong khung là I</w:t>
      </w:r>
      <w:r w:rsidR="00A45CD0" w:rsidRPr="00063768">
        <w:rPr>
          <w:vertAlign w:val="subscript"/>
        </w:rPr>
        <w:t>0</w:t>
      </w:r>
      <w:r w:rsidRPr="00063768">
        <w:t xml:space="preserve"> = 10 A. Chu kỳ dao động của mạch là</w:t>
      </w:r>
    </w:p>
    <w:p w:rsidR="00B01709" w:rsidRPr="00063768" w:rsidRDefault="00123261"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ab/>
        <w:t xml:space="preserve">A. </w:t>
      </w:r>
      <w:r w:rsidR="00B01709" w:rsidRPr="00063768">
        <w:t>T = 6,28.10</w:t>
      </w:r>
      <w:r w:rsidR="00B01709" w:rsidRPr="00063768">
        <w:rPr>
          <w:vertAlign w:val="superscript"/>
        </w:rPr>
        <w:t>7</w:t>
      </w:r>
      <w:r w:rsidR="00B01709" w:rsidRPr="00063768">
        <w:t xml:space="preserve"> (s).</w:t>
      </w:r>
      <w:r w:rsidR="00F44FE4" w:rsidRPr="00063768">
        <w:t xml:space="preserve"> </w:t>
      </w:r>
      <w:r w:rsidRPr="00063768">
        <w:rPr>
          <w:b/>
          <w:bCs/>
        </w:rPr>
        <w:tab/>
        <w:t xml:space="preserve">B. </w:t>
      </w:r>
      <w:r w:rsidR="00B01709" w:rsidRPr="00063768">
        <w:t>T = 2.10</w:t>
      </w:r>
      <w:r w:rsidR="00E40500" w:rsidRPr="00063768">
        <w:rPr>
          <w:vertAlign w:val="superscript"/>
        </w:rPr>
        <w:t>-3</w:t>
      </w:r>
      <w:r w:rsidR="00B01709" w:rsidRPr="00063768">
        <w:t xml:space="preserve"> (s).</w:t>
      </w:r>
      <w:r w:rsidR="00F44FE4" w:rsidRPr="00063768">
        <w:t xml:space="preserve"> </w:t>
      </w:r>
      <w:r w:rsidRPr="00063768">
        <w:rPr>
          <w:b/>
          <w:bCs/>
        </w:rPr>
        <w:tab/>
        <w:t xml:space="preserve">C. </w:t>
      </w:r>
      <w:r w:rsidR="00B01709" w:rsidRPr="00063768">
        <w:t>T = 0,628.10</w:t>
      </w:r>
      <w:r w:rsidR="00B01709" w:rsidRPr="00063768">
        <w:rPr>
          <w:vertAlign w:val="superscript"/>
        </w:rPr>
        <w:t>–</w:t>
      </w:r>
      <w:r w:rsidR="00CB7D28" w:rsidRPr="00063768">
        <w:rPr>
          <w:vertAlign w:val="superscript"/>
        </w:rPr>
        <w:t>5</w:t>
      </w:r>
      <w:r w:rsidR="00B01709" w:rsidRPr="00063768">
        <w:t xml:space="preserve"> (s).</w:t>
      </w:r>
      <w:r w:rsidR="00F44FE4" w:rsidRPr="00063768">
        <w:t xml:space="preserve"> </w:t>
      </w:r>
      <w:r w:rsidRPr="00063768">
        <w:rPr>
          <w:b/>
          <w:bCs/>
        </w:rPr>
        <w:tab/>
        <w:t xml:space="preserve">D. </w:t>
      </w:r>
      <w:r w:rsidR="00B01709" w:rsidRPr="00063768">
        <w:t>T = 62,8.10</w:t>
      </w:r>
      <w:r w:rsidR="00CB7D28" w:rsidRPr="00063768">
        <w:rPr>
          <w:vertAlign w:val="superscript"/>
        </w:rPr>
        <w:t>6</w:t>
      </w:r>
      <w:r w:rsidR="00B01709" w:rsidRPr="00063768">
        <w:t xml:space="preserve"> (s).</w:t>
      </w:r>
    </w:p>
    <w:p w:rsidR="00B01709" w:rsidRPr="00063768" w:rsidRDefault="00B01709"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outlineLvl w:val="0"/>
      </w:pPr>
      <w:r w:rsidRPr="00063768">
        <w:rPr>
          <w:b/>
          <w:bCs/>
        </w:rPr>
        <w:t xml:space="preserve">Câu 31: </w:t>
      </w:r>
      <w:r w:rsidRPr="00063768">
        <w:t>Trong mạch dao động LC lí tưởng thì dòng điện trong mạch</w:t>
      </w:r>
    </w:p>
    <w:p w:rsidR="00B01709" w:rsidRPr="00063768" w:rsidRDefault="00123261"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ab/>
        <w:t xml:space="preserve">A. </w:t>
      </w:r>
      <w:r w:rsidR="00B01709" w:rsidRPr="00063768">
        <w:t>ngược pha với điện tích ở tụ điện.</w:t>
      </w:r>
      <w:r w:rsidR="00F44FE4" w:rsidRPr="00063768">
        <w:t xml:space="preserve"> </w:t>
      </w:r>
      <w:r w:rsidRPr="00063768">
        <w:rPr>
          <w:b/>
          <w:bCs/>
        </w:rPr>
        <w:tab/>
        <w:t xml:space="preserve">B. </w:t>
      </w:r>
      <w:r w:rsidR="00B01709" w:rsidRPr="00063768">
        <w:t>trễ pha π/2 so với điện tích ở tụ điện.</w:t>
      </w:r>
    </w:p>
    <w:p w:rsidR="00B01709" w:rsidRPr="00063768" w:rsidRDefault="00123261"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ab/>
        <w:t xml:space="preserve">C. </w:t>
      </w:r>
      <w:r w:rsidR="00B01709" w:rsidRPr="00063768">
        <w:t>cùng pha với điện điện tích ở tụ điện.</w:t>
      </w:r>
      <w:r w:rsidR="00F44FE4" w:rsidRPr="00063768">
        <w:t xml:space="preserve"> </w:t>
      </w:r>
      <w:r w:rsidRPr="00063768">
        <w:rPr>
          <w:b/>
          <w:bCs/>
        </w:rPr>
        <w:tab/>
        <w:t xml:space="preserve">D. </w:t>
      </w:r>
      <w:r w:rsidR="00B01709" w:rsidRPr="00063768">
        <w:t>sớm pha π/2 so với điện tích ở tụ điện.</w:t>
      </w:r>
    </w:p>
    <w:p w:rsidR="00B01709" w:rsidRPr="00063768" w:rsidRDefault="00B01709"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 xml:space="preserve">Câu 32: </w:t>
      </w:r>
      <w:r w:rsidRPr="00063768">
        <w:t>Một cuộn dây thuần cảm, có độ tự cảm L = 2/π (H), mắc nối tiếp với một tụ điện có điện dung C = 3,18 (μF). Điện áp tức thời trên cuộn dây có biểu thức u</w:t>
      </w:r>
      <w:r w:rsidR="000D52BF" w:rsidRPr="00063768">
        <w:rPr>
          <w:vertAlign w:val="subscript"/>
        </w:rPr>
        <w:t>L</w:t>
      </w:r>
      <w:r w:rsidRPr="00063768">
        <w:t xml:space="preserve"> = 100cos(ωt – π/6) V. Biểu thức của cường độ dòng điện trong mạch có dạng là</w:t>
      </w:r>
    </w:p>
    <w:p w:rsidR="00802569" w:rsidRPr="00063768" w:rsidRDefault="00802569"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 xml:space="preserve"> </w:t>
      </w:r>
      <w:r w:rsidR="00123261" w:rsidRPr="00063768">
        <w:rPr>
          <w:b/>
          <w:bCs/>
        </w:rPr>
        <w:tab/>
        <w:t xml:space="preserve">A. </w:t>
      </w:r>
      <w:r w:rsidR="00B01709" w:rsidRPr="00063768">
        <w:t xml:space="preserve">i </w:t>
      </w:r>
      <w:r w:rsidR="003823B6" w:rsidRPr="00063768">
        <w:t>=</w:t>
      </w:r>
      <w:r w:rsidR="00B01709" w:rsidRPr="00063768">
        <w:t xml:space="preserve"> cos</w:t>
      </w:r>
      <w:r w:rsidRPr="00063768">
        <w:t>(</w:t>
      </w:r>
      <w:r w:rsidR="00B01709" w:rsidRPr="00063768">
        <w:t xml:space="preserve">ωt </w:t>
      </w:r>
      <w:r w:rsidR="003823B6" w:rsidRPr="00063768">
        <w:t xml:space="preserve">+ </w:t>
      </w:r>
      <w:r w:rsidR="00B01709" w:rsidRPr="00063768">
        <w:t>π/3</w:t>
      </w:r>
      <w:r w:rsidRPr="00063768">
        <w:t>)</w:t>
      </w:r>
      <w:r w:rsidR="00B01709" w:rsidRPr="00063768">
        <w:t>A.</w:t>
      </w:r>
      <w:r w:rsidRPr="00063768">
        <w:tab/>
      </w:r>
      <w:r w:rsidR="00123261" w:rsidRPr="00063768">
        <w:rPr>
          <w:b/>
          <w:bCs/>
        </w:rPr>
        <w:tab/>
      </w:r>
      <w:r w:rsidRPr="00063768">
        <w:rPr>
          <w:b/>
          <w:bCs/>
        </w:rPr>
        <w:t xml:space="preserve">B. </w:t>
      </w:r>
      <w:r w:rsidRPr="00063768">
        <w:t>i = cos(ωt - π/6)A.</w:t>
      </w:r>
    </w:p>
    <w:p w:rsidR="00B01709" w:rsidRPr="00063768" w:rsidRDefault="00802569"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tab/>
      </w:r>
      <w:r w:rsidR="00123261" w:rsidRPr="00063768">
        <w:rPr>
          <w:b/>
          <w:bCs/>
        </w:rPr>
        <w:t xml:space="preserve">C. </w:t>
      </w:r>
      <w:r w:rsidR="00B01709" w:rsidRPr="00063768">
        <w:t xml:space="preserve">i </w:t>
      </w:r>
      <w:r w:rsidR="003823B6" w:rsidRPr="00063768">
        <w:t>=</w:t>
      </w:r>
      <w:r w:rsidR="00B01709" w:rsidRPr="00063768">
        <w:t xml:space="preserve"> 0,1</w:t>
      </w:r>
      <w:r w:rsidRPr="00063768">
        <w:fldChar w:fldCharType="begin"/>
      </w:r>
      <w:r w:rsidRPr="00063768">
        <w:instrText>eq \l(\r(,5))</w:instrText>
      </w:r>
      <w:r w:rsidRPr="00063768">
        <w:fldChar w:fldCharType="end"/>
      </w:r>
      <w:r w:rsidR="00B01709" w:rsidRPr="00063768">
        <w:t>cos</w:t>
      </w:r>
      <w:r w:rsidRPr="00063768">
        <w:t>(</w:t>
      </w:r>
      <w:r w:rsidR="00B01709" w:rsidRPr="00063768">
        <w:t xml:space="preserve">ωt </w:t>
      </w:r>
      <w:r w:rsidR="004C1912" w:rsidRPr="00063768">
        <w:t>-</w:t>
      </w:r>
      <w:r w:rsidR="00B01709" w:rsidRPr="00063768">
        <w:t xml:space="preserve"> π/3</w:t>
      </w:r>
      <w:r w:rsidRPr="00063768">
        <w:t>)</w:t>
      </w:r>
      <w:r w:rsidR="00B01709" w:rsidRPr="00063768">
        <w:t>A.</w:t>
      </w:r>
      <w:r w:rsidRPr="00063768">
        <w:tab/>
      </w:r>
      <w:r w:rsidR="00123261" w:rsidRPr="00063768">
        <w:rPr>
          <w:b/>
          <w:bCs/>
        </w:rPr>
        <w:t xml:space="preserve">D. </w:t>
      </w:r>
      <w:r w:rsidR="00B01709" w:rsidRPr="00063768">
        <w:t xml:space="preserve">i </w:t>
      </w:r>
      <w:r w:rsidR="003823B6" w:rsidRPr="00063768">
        <w:t>=</w:t>
      </w:r>
      <w:r w:rsidR="00B01709" w:rsidRPr="00063768">
        <w:t xml:space="preserve"> 0,1</w:t>
      </w:r>
      <w:r w:rsidRPr="00063768">
        <w:fldChar w:fldCharType="begin"/>
      </w:r>
      <w:r w:rsidRPr="00063768">
        <w:instrText>eq \l(\r(,5))</w:instrText>
      </w:r>
      <w:r w:rsidRPr="00063768">
        <w:fldChar w:fldCharType="end"/>
      </w:r>
      <w:r w:rsidR="00B01709" w:rsidRPr="00063768">
        <w:t>cos</w:t>
      </w:r>
      <w:r w:rsidRPr="00063768">
        <w:t>(</w:t>
      </w:r>
      <w:r w:rsidR="00B01709" w:rsidRPr="00063768">
        <w:t xml:space="preserve">ωt </w:t>
      </w:r>
      <w:r w:rsidR="003823B6" w:rsidRPr="00063768">
        <w:t xml:space="preserve">+ </w:t>
      </w:r>
      <w:r w:rsidR="00B01709" w:rsidRPr="00063768">
        <w:t>π/3</w:t>
      </w:r>
      <w:r w:rsidRPr="00063768">
        <w:t>)</w:t>
      </w:r>
      <w:r w:rsidR="00B01709" w:rsidRPr="00063768">
        <w:t>A.</w:t>
      </w:r>
    </w:p>
    <w:p w:rsidR="00B01709" w:rsidRPr="00063768" w:rsidRDefault="00B01709"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 xml:space="preserve">Câu 33: </w:t>
      </w:r>
      <w:r w:rsidRPr="00063768">
        <w:t>Một mạch dao động LC gồm một cuộn cảm L = 640 μH và một tụ điện có điện dung C = 36 pF. Lấy π</w:t>
      </w:r>
      <w:r w:rsidR="00B135A6" w:rsidRPr="00063768">
        <w:rPr>
          <w:vertAlign w:val="superscript"/>
        </w:rPr>
        <w:t>2</w:t>
      </w:r>
      <w:r w:rsidRPr="00063768">
        <w:t xml:space="preserve"> = 10. Giả sử ở thời điểm ban đầu điện tích của tụ điện đạt giá trị cực đại Q</w:t>
      </w:r>
      <w:r w:rsidR="00A45CD0" w:rsidRPr="00063768">
        <w:rPr>
          <w:vertAlign w:val="subscript"/>
        </w:rPr>
        <w:t>0</w:t>
      </w:r>
      <w:r w:rsidRPr="00063768">
        <w:t xml:space="preserve"> = 6.10</w:t>
      </w:r>
      <w:r w:rsidRPr="00063768">
        <w:rPr>
          <w:vertAlign w:val="superscript"/>
        </w:rPr>
        <w:t>–</w:t>
      </w:r>
      <w:r w:rsidR="00CB7D28" w:rsidRPr="00063768">
        <w:rPr>
          <w:vertAlign w:val="superscript"/>
        </w:rPr>
        <w:t>6</w:t>
      </w:r>
      <w:r w:rsidRPr="00063768">
        <w:t xml:space="preserve"> C. Biểu thức điện tích trên bản tụ điện và cường độ dòng điện là</w:t>
      </w:r>
    </w:p>
    <w:p w:rsidR="00B01709" w:rsidRPr="00063768" w:rsidRDefault="00123261"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ab/>
        <w:t xml:space="preserve">A. </w:t>
      </w:r>
      <w:r w:rsidR="00B01709" w:rsidRPr="00063768">
        <w:t xml:space="preserve">q </w:t>
      </w:r>
      <w:r w:rsidR="003823B6" w:rsidRPr="00063768">
        <w:t>=</w:t>
      </w:r>
      <w:r w:rsidR="00B01709" w:rsidRPr="00063768">
        <w:t xml:space="preserve"> 6.10</w:t>
      </w:r>
      <w:r w:rsidR="004C1912" w:rsidRPr="00063768">
        <w:rPr>
          <w:vertAlign w:val="superscript"/>
        </w:rPr>
        <w:t>-</w:t>
      </w:r>
      <w:r w:rsidR="00B01709" w:rsidRPr="00063768">
        <w:rPr>
          <w:vertAlign w:val="superscript"/>
        </w:rPr>
        <w:t>6</w:t>
      </w:r>
      <w:r w:rsidR="00B01709" w:rsidRPr="00063768">
        <w:t>cos</w:t>
      </w:r>
      <w:r w:rsidR="00802569" w:rsidRPr="00063768">
        <w:t>(</w:t>
      </w:r>
      <w:r w:rsidR="00B01709" w:rsidRPr="00063768">
        <w:t>6,6.10</w:t>
      </w:r>
      <w:r w:rsidR="00B01709" w:rsidRPr="00063768">
        <w:rPr>
          <w:vertAlign w:val="superscript"/>
        </w:rPr>
        <w:t>7</w:t>
      </w:r>
      <w:r w:rsidR="00B01709" w:rsidRPr="00063768">
        <w:t xml:space="preserve">t </w:t>
      </w:r>
      <w:r w:rsidR="00802569" w:rsidRPr="00063768">
        <w:t>)</w:t>
      </w:r>
      <w:r w:rsidR="00B01709" w:rsidRPr="00063768">
        <w:t xml:space="preserve">C; i </w:t>
      </w:r>
      <w:r w:rsidR="003823B6" w:rsidRPr="00063768">
        <w:t>=</w:t>
      </w:r>
      <w:r w:rsidR="00B01709" w:rsidRPr="00063768">
        <w:t xml:space="preserve"> 6,6cos</w:t>
      </w:r>
      <w:r w:rsidR="00802569" w:rsidRPr="00063768">
        <w:t>(</w:t>
      </w:r>
      <w:r w:rsidR="00B01709" w:rsidRPr="00063768">
        <w:t>1,1.10</w:t>
      </w:r>
      <w:r w:rsidR="00B01709" w:rsidRPr="00063768">
        <w:rPr>
          <w:vertAlign w:val="superscript"/>
        </w:rPr>
        <w:t>7</w:t>
      </w:r>
      <w:r w:rsidR="00B01709" w:rsidRPr="00063768">
        <w:t xml:space="preserve">t </w:t>
      </w:r>
      <w:r w:rsidR="004C1912" w:rsidRPr="00063768">
        <w:t>-</w:t>
      </w:r>
      <w:r w:rsidR="00B01709" w:rsidRPr="00063768">
        <w:t xml:space="preserve"> π/2</w:t>
      </w:r>
      <w:r w:rsidR="00802569" w:rsidRPr="00063768">
        <w:t>)</w:t>
      </w:r>
      <w:r w:rsidR="00B01709" w:rsidRPr="00063768">
        <w:t>A.</w:t>
      </w:r>
    </w:p>
    <w:p w:rsidR="00B01709" w:rsidRPr="00063768" w:rsidRDefault="00123261"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ab/>
        <w:t xml:space="preserve">B. </w:t>
      </w:r>
      <w:r w:rsidR="00B01709" w:rsidRPr="00063768">
        <w:t xml:space="preserve">q </w:t>
      </w:r>
      <w:r w:rsidR="003823B6" w:rsidRPr="00063768">
        <w:t>=</w:t>
      </w:r>
      <w:r w:rsidR="00B01709" w:rsidRPr="00063768">
        <w:t xml:space="preserve"> 6.10</w:t>
      </w:r>
      <w:r w:rsidR="004C1912" w:rsidRPr="00063768">
        <w:rPr>
          <w:vertAlign w:val="superscript"/>
        </w:rPr>
        <w:t>-</w:t>
      </w:r>
      <w:r w:rsidR="00B01709" w:rsidRPr="00063768">
        <w:rPr>
          <w:vertAlign w:val="superscript"/>
        </w:rPr>
        <w:t>6</w:t>
      </w:r>
      <w:r w:rsidR="00B01709" w:rsidRPr="00063768">
        <w:t>cos</w:t>
      </w:r>
      <w:r w:rsidR="00802569" w:rsidRPr="00063768">
        <w:t>(</w:t>
      </w:r>
      <w:r w:rsidR="00B01709" w:rsidRPr="00063768">
        <w:t>6,6.10</w:t>
      </w:r>
      <w:r w:rsidR="00B01709" w:rsidRPr="00063768">
        <w:rPr>
          <w:vertAlign w:val="superscript"/>
        </w:rPr>
        <w:t>7</w:t>
      </w:r>
      <w:r w:rsidR="00B01709" w:rsidRPr="00063768">
        <w:t xml:space="preserve">t </w:t>
      </w:r>
      <w:r w:rsidR="00802569" w:rsidRPr="00063768">
        <w:t>)</w:t>
      </w:r>
      <w:r w:rsidR="00B01709" w:rsidRPr="00063768">
        <w:t xml:space="preserve">C; i </w:t>
      </w:r>
      <w:r w:rsidR="003823B6" w:rsidRPr="00063768">
        <w:t>=</w:t>
      </w:r>
      <w:r w:rsidR="00B01709" w:rsidRPr="00063768">
        <w:t xml:space="preserve"> 39,6cos</w:t>
      </w:r>
      <w:r w:rsidR="00802569" w:rsidRPr="00063768">
        <w:t>(</w:t>
      </w:r>
      <w:r w:rsidR="00B01709" w:rsidRPr="00063768">
        <w:t>6,6.10</w:t>
      </w:r>
      <w:r w:rsidR="00B01709" w:rsidRPr="00063768">
        <w:rPr>
          <w:vertAlign w:val="superscript"/>
        </w:rPr>
        <w:t>7</w:t>
      </w:r>
      <w:r w:rsidR="00B01709" w:rsidRPr="00063768">
        <w:t xml:space="preserve">t </w:t>
      </w:r>
      <w:r w:rsidR="003823B6" w:rsidRPr="00063768">
        <w:t xml:space="preserve">+ </w:t>
      </w:r>
      <w:r w:rsidR="00B01709" w:rsidRPr="00063768">
        <w:t>π/2</w:t>
      </w:r>
      <w:r w:rsidR="00802569" w:rsidRPr="00063768">
        <w:t>)</w:t>
      </w:r>
      <w:r w:rsidR="00B01709" w:rsidRPr="00063768">
        <w:t>A.</w:t>
      </w:r>
    </w:p>
    <w:p w:rsidR="00B01709" w:rsidRPr="00063768" w:rsidRDefault="00123261"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ab/>
        <w:t xml:space="preserve">C. </w:t>
      </w:r>
      <w:r w:rsidR="00B01709" w:rsidRPr="00063768">
        <w:t xml:space="preserve">q </w:t>
      </w:r>
      <w:r w:rsidR="003823B6" w:rsidRPr="00063768">
        <w:t>=</w:t>
      </w:r>
      <w:r w:rsidR="00B01709" w:rsidRPr="00063768">
        <w:t xml:space="preserve"> 6.10</w:t>
      </w:r>
      <w:r w:rsidR="004C1912" w:rsidRPr="00063768">
        <w:rPr>
          <w:vertAlign w:val="superscript"/>
        </w:rPr>
        <w:t>-</w:t>
      </w:r>
      <w:r w:rsidR="00B01709" w:rsidRPr="00063768">
        <w:rPr>
          <w:vertAlign w:val="superscript"/>
        </w:rPr>
        <w:t>6</w:t>
      </w:r>
      <w:r w:rsidR="00B01709" w:rsidRPr="00063768">
        <w:t>cos</w:t>
      </w:r>
      <w:r w:rsidR="00802569" w:rsidRPr="00063768">
        <w:t>(</w:t>
      </w:r>
      <w:r w:rsidR="00B01709" w:rsidRPr="00063768">
        <w:t>6,6.10</w:t>
      </w:r>
      <w:r w:rsidR="00B01709" w:rsidRPr="00063768">
        <w:rPr>
          <w:vertAlign w:val="superscript"/>
        </w:rPr>
        <w:t>6</w:t>
      </w:r>
      <w:r w:rsidR="00B01709" w:rsidRPr="00063768">
        <w:t xml:space="preserve">t </w:t>
      </w:r>
      <w:r w:rsidR="00802569" w:rsidRPr="00063768">
        <w:t>)</w:t>
      </w:r>
      <w:r w:rsidR="00B01709" w:rsidRPr="00063768">
        <w:t xml:space="preserve">C; i </w:t>
      </w:r>
      <w:r w:rsidR="003823B6" w:rsidRPr="00063768">
        <w:t>=</w:t>
      </w:r>
      <w:r w:rsidR="00B01709" w:rsidRPr="00063768">
        <w:t xml:space="preserve"> 6,6cos</w:t>
      </w:r>
      <w:r w:rsidR="00802569" w:rsidRPr="00063768">
        <w:t>(</w:t>
      </w:r>
      <w:r w:rsidR="00B01709" w:rsidRPr="00063768">
        <w:t>1,1.10</w:t>
      </w:r>
      <w:r w:rsidR="00B01709" w:rsidRPr="00063768">
        <w:rPr>
          <w:vertAlign w:val="superscript"/>
        </w:rPr>
        <w:t>6</w:t>
      </w:r>
      <w:r w:rsidR="00B01709" w:rsidRPr="00063768">
        <w:t xml:space="preserve">t </w:t>
      </w:r>
      <w:r w:rsidR="004C1912" w:rsidRPr="00063768">
        <w:t>-</w:t>
      </w:r>
      <w:r w:rsidR="00B01709" w:rsidRPr="00063768">
        <w:t xml:space="preserve"> π/2</w:t>
      </w:r>
      <w:r w:rsidR="00802569" w:rsidRPr="00063768">
        <w:t>)</w:t>
      </w:r>
      <w:r w:rsidR="00B01709" w:rsidRPr="00063768">
        <w:t>A.</w:t>
      </w:r>
    </w:p>
    <w:p w:rsidR="00B01709" w:rsidRPr="00063768" w:rsidRDefault="00123261"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ab/>
        <w:t xml:space="preserve">D. </w:t>
      </w:r>
      <w:r w:rsidR="00B01709" w:rsidRPr="00063768">
        <w:t xml:space="preserve">q </w:t>
      </w:r>
      <w:r w:rsidR="003823B6" w:rsidRPr="00063768">
        <w:t>=</w:t>
      </w:r>
      <w:r w:rsidR="00B01709" w:rsidRPr="00063768">
        <w:t xml:space="preserve"> 6.10</w:t>
      </w:r>
      <w:r w:rsidR="004C1912" w:rsidRPr="00063768">
        <w:rPr>
          <w:vertAlign w:val="superscript"/>
        </w:rPr>
        <w:t>-</w:t>
      </w:r>
      <w:r w:rsidR="00B01709" w:rsidRPr="00063768">
        <w:rPr>
          <w:vertAlign w:val="superscript"/>
        </w:rPr>
        <w:t>6</w:t>
      </w:r>
      <w:r w:rsidR="00B01709" w:rsidRPr="00063768">
        <w:t>cos</w:t>
      </w:r>
      <w:r w:rsidR="00802569" w:rsidRPr="00063768">
        <w:t>(</w:t>
      </w:r>
      <w:r w:rsidR="00B01709" w:rsidRPr="00063768">
        <w:t>6,6.10</w:t>
      </w:r>
      <w:r w:rsidR="00B01709" w:rsidRPr="00063768">
        <w:rPr>
          <w:vertAlign w:val="superscript"/>
        </w:rPr>
        <w:t>6</w:t>
      </w:r>
      <w:r w:rsidR="00B01709" w:rsidRPr="00063768">
        <w:t xml:space="preserve">t </w:t>
      </w:r>
      <w:r w:rsidR="00802569" w:rsidRPr="00063768">
        <w:t>)</w:t>
      </w:r>
      <w:r w:rsidR="00B01709" w:rsidRPr="00063768">
        <w:t xml:space="preserve">C; i </w:t>
      </w:r>
      <w:r w:rsidR="003823B6" w:rsidRPr="00063768">
        <w:t>=</w:t>
      </w:r>
      <w:r w:rsidR="00B01709" w:rsidRPr="00063768">
        <w:t xml:space="preserve"> 39,6cos</w:t>
      </w:r>
      <w:r w:rsidR="00802569" w:rsidRPr="00063768">
        <w:t>(</w:t>
      </w:r>
      <w:r w:rsidR="00B01709" w:rsidRPr="00063768">
        <w:t>6,6.10</w:t>
      </w:r>
      <w:r w:rsidR="00B01709" w:rsidRPr="00063768">
        <w:rPr>
          <w:vertAlign w:val="superscript"/>
        </w:rPr>
        <w:t>6</w:t>
      </w:r>
      <w:r w:rsidR="00B01709" w:rsidRPr="00063768">
        <w:t xml:space="preserve">t </w:t>
      </w:r>
      <w:r w:rsidR="003823B6" w:rsidRPr="00063768">
        <w:t xml:space="preserve">+ </w:t>
      </w:r>
      <w:r w:rsidR="00B01709" w:rsidRPr="00063768">
        <w:t>π/2</w:t>
      </w:r>
      <w:r w:rsidR="00802569" w:rsidRPr="00063768">
        <w:t>)</w:t>
      </w:r>
      <w:r w:rsidR="00B01709" w:rsidRPr="00063768">
        <w:t>A.</w:t>
      </w:r>
    </w:p>
    <w:p w:rsidR="00B01709" w:rsidRPr="00063768" w:rsidRDefault="00B01709"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 xml:space="preserve">Câu 34: </w:t>
      </w:r>
      <w:r w:rsidRPr="00063768">
        <w:t>Cường độ dòng điện tức thời trong một mạch dao động là i = 0,05cos(100πt) A. Hệ số tự cảm của cuộn dây là L</w:t>
      </w:r>
      <w:r w:rsidR="00802569" w:rsidRPr="00063768">
        <w:t xml:space="preserve"> </w:t>
      </w:r>
      <w:r w:rsidRPr="00063768">
        <w:t>= 2 (mH). Lấy π</w:t>
      </w:r>
      <w:r w:rsidR="00B135A6" w:rsidRPr="00063768">
        <w:rPr>
          <w:vertAlign w:val="superscript"/>
        </w:rPr>
        <w:t>2</w:t>
      </w:r>
      <w:r w:rsidRPr="00063768">
        <w:t xml:space="preserve"> = 10. Điện dung và biểu thức điện tích của tụ điện có giá trị nào sau đây?</w:t>
      </w:r>
    </w:p>
    <w:p w:rsidR="00B01709" w:rsidRPr="00063768" w:rsidRDefault="00123261" w:rsidP="004B1E96">
      <w:pPr>
        <w:widowControl w:val="0"/>
        <w:tabs>
          <w:tab w:val="left" w:pos="284"/>
          <w:tab w:val="left" w:pos="567"/>
          <w:tab w:val="left" w:pos="709"/>
          <w:tab w:val="left" w:pos="851"/>
          <w:tab w:val="left" w:pos="2835"/>
          <w:tab w:val="left" w:pos="5387"/>
          <w:tab w:val="left" w:pos="7938"/>
        </w:tabs>
        <w:autoSpaceDE w:val="0"/>
        <w:autoSpaceDN w:val="0"/>
        <w:adjustRightInd w:val="0"/>
        <w:jc w:val="both"/>
        <w:outlineLvl w:val="0"/>
      </w:pPr>
      <w:r w:rsidRPr="00063768">
        <w:rPr>
          <w:b/>
          <w:bCs/>
        </w:rPr>
        <w:tab/>
        <w:t xml:space="preserve">A. </w:t>
      </w:r>
      <w:r w:rsidR="00B01709" w:rsidRPr="00063768">
        <w:t xml:space="preserve">C </w:t>
      </w:r>
      <w:r w:rsidR="003823B6" w:rsidRPr="00063768">
        <w:t>=</w:t>
      </w:r>
      <w:r w:rsidR="00B01709" w:rsidRPr="00063768">
        <w:t xml:space="preserve"> 5.10</w:t>
      </w:r>
      <w:r w:rsidR="004C1912" w:rsidRPr="00063768">
        <w:rPr>
          <w:vertAlign w:val="superscript"/>
        </w:rPr>
        <w:t>-</w:t>
      </w:r>
      <w:r w:rsidR="00B01709" w:rsidRPr="00063768">
        <w:rPr>
          <w:vertAlign w:val="superscript"/>
        </w:rPr>
        <w:t>2</w:t>
      </w:r>
      <w:r w:rsidR="00B01709" w:rsidRPr="00063768">
        <w:t xml:space="preserve"> (F); q </w:t>
      </w:r>
      <w:r w:rsidR="003823B6" w:rsidRPr="00063768">
        <w:t>=</w:t>
      </w:r>
      <w:r w:rsidR="00B01709" w:rsidRPr="00063768">
        <w:t xml:space="preserve"> </w:t>
      </w:r>
      <w:r w:rsidR="004B1E96" w:rsidRPr="00063768">
        <w:rPr>
          <w:position w:val="-24"/>
        </w:rPr>
        <w:object w:dxaOrig="720" w:dyaOrig="660">
          <v:shape id="_x0000_i1103" type="#_x0000_t75" style="width:36pt;height:33pt" o:ole="">
            <v:imagedata r:id="rId145" o:title=""/>
          </v:shape>
          <o:OLEObject Type="Embed" ProgID="Equation.3" ShapeID="_x0000_i1103" DrawAspect="Content" ObjectID="_1550260484" r:id="rId146"/>
        </w:object>
      </w:r>
      <w:r w:rsidR="00B01709" w:rsidRPr="00063768">
        <w:t>cos</w:t>
      </w:r>
      <w:r w:rsidR="00802569" w:rsidRPr="00063768">
        <w:t>(</w:t>
      </w:r>
      <w:r w:rsidR="00B01709" w:rsidRPr="00063768">
        <w:t xml:space="preserve">100πt </w:t>
      </w:r>
      <w:r w:rsidR="004C1912" w:rsidRPr="00063768">
        <w:t>-</w:t>
      </w:r>
      <w:r w:rsidR="00B01709" w:rsidRPr="00063768">
        <w:t xml:space="preserve"> π/2</w:t>
      </w:r>
      <w:r w:rsidR="00802569" w:rsidRPr="00063768">
        <w:t>)</w:t>
      </w:r>
      <w:r w:rsidR="004B1E96" w:rsidRPr="00063768">
        <w:t xml:space="preserve"> </w:t>
      </w:r>
      <w:r w:rsidR="00B01709" w:rsidRPr="00063768">
        <w:t>C.</w:t>
      </w:r>
      <w:r w:rsidRPr="00063768">
        <w:rPr>
          <w:b/>
          <w:bCs/>
        </w:rPr>
        <w:tab/>
        <w:t xml:space="preserve">B. </w:t>
      </w:r>
      <w:r w:rsidR="004B1E96" w:rsidRPr="00063768">
        <w:t>C = 5.10</w:t>
      </w:r>
      <w:r w:rsidR="004B1E96" w:rsidRPr="00063768">
        <w:rPr>
          <w:vertAlign w:val="superscript"/>
        </w:rPr>
        <w:t>-3</w:t>
      </w:r>
      <w:r w:rsidR="004B1E96" w:rsidRPr="00063768">
        <w:t xml:space="preserve"> (F); q = </w:t>
      </w:r>
      <w:r w:rsidR="004B1E96" w:rsidRPr="00063768">
        <w:rPr>
          <w:position w:val="-24"/>
        </w:rPr>
        <w:object w:dxaOrig="720" w:dyaOrig="660">
          <v:shape id="_x0000_i1104" type="#_x0000_t75" style="width:36pt;height:33pt" o:ole="">
            <v:imagedata r:id="rId147" o:title=""/>
          </v:shape>
          <o:OLEObject Type="Embed" ProgID="Equation.3" ShapeID="_x0000_i1104" DrawAspect="Content" ObjectID="_1550260485" r:id="rId148"/>
        </w:object>
      </w:r>
      <w:r w:rsidR="004B1E96" w:rsidRPr="00063768">
        <w:t>cos(100πt - π/2) C.</w:t>
      </w:r>
    </w:p>
    <w:p w:rsidR="00B01709" w:rsidRPr="00063768" w:rsidRDefault="00123261" w:rsidP="004B1E96">
      <w:pPr>
        <w:widowControl w:val="0"/>
        <w:tabs>
          <w:tab w:val="left" w:pos="284"/>
          <w:tab w:val="left" w:pos="567"/>
          <w:tab w:val="left" w:pos="709"/>
          <w:tab w:val="left" w:pos="851"/>
          <w:tab w:val="left" w:pos="2835"/>
          <w:tab w:val="left" w:pos="5387"/>
          <w:tab w:val="left" w:pos="7938"/>
        </w:tabs>
        <w:autoSpaceDE w:val="0"/>
        <w:autoSpaceDN w:val="0"/>
        <w:adjustRightInd w:val="0"/>
        <w:jc w:val="both"/>
        <w:outlineLvl w:val="0"/>
      </w:pPr>
      <w:r w:rsidRPr="00063768">
        <w:rPr>
          <w:b/>
          <w:bCs/>
        </w:rPr>
        <w:tab/>
        <w:t xml:space="preserve">C. </w:t>
      </w:r>
      <w:r w:rsidR="004B1E96" w:rsidRPr="00063768">
        <w:t>C = 5.10</w:t>
      </w:r>
      <w:r w:rsidR="004B1E96" w:rsidRPr="00063768">
        <w:rPr>
          <w:vertAlign w:val="superscript"/>
        </w:rPr>
        <w:t>-3</w:t>
      </w:r>
      <w:r w:rsidR="004B1E96" w:rsidRPr="00063768">
        <w:t xml:space="preserve"> (F); q = </w:t>
      </w:r>
      <w:r w:rsidR="004B1E96" w:rsidRPr="00063768">
        <w:rPr>
          <w:position w:val="-24"/>
        </w:rPr>
        <w:object w:dxaOrig="720" w:dyaOrig="660">
          <v:shape id="_x0000_i1105" type="#_x0000_t75" style="width:36pt;height:33pt" o:ole="">
            <v:imagedata r:id="rId147" o:title=""/>
          </v:shape>
          <o:OLEObject Type="Embed" ProgID="Equation.3" ShapeID="_x0000_i1105" DrawAspect="Content" ObjectID="_1550260486" r:id="rId149"/>
        </w:object>
      </w:r>
      <w:r w:rsidR="004B1E96" w:rsidRPr="00063768">
        <w:t>cos(100πt + π/2) C.</w:t>
      </w:r>
      <w:r w:rsidRPr="00063768">
        <w:rPr>
          <w:b/>
          <w:bCs/>
        </w:rPr>
        <w:tab/>
        <w:t xml:space="preserve">D. </w:t>
      </w:r>
      <w:r w:rsidR="004B1E96" w:rsidRPr="00063768">
        <w:t>C = 5.10</w:t>
      </w:r>
      <w:r w:rsidR="004B1E96" w:rsidRPr="00063768">
        <w:rPr>
          <w:vertAlign w:val="superscript"/>
        </w:rPr>
        <w:t>-2</w:t>
      </w:r>
      <w:r w:rsidR="004B1E96" w:rsidRPr="00063768">
        <w:t xml:space="preserve"> (F); q = </w:t>
      </w:r>
      <w:r w:rsidR="004B1E96" w:rsidRPr="00063768">
        <w:rPr>
          <w:position w:val="-24"/>
        </w:rPr>
        <w:object w:dxaOrig="720" w:dyaOrig="660">
          <v:shape id="_x0000_i1106" type="#_x0000_t75" style="width:36pt;height:33pt" o:ole="">
            <v:imagedata r:id="rId147" o:title=""/>
          </v:shape>
          <o:OLEObject Type="Embed" ProgID="Equation.3" ShapeID="_x0000_i1106" DrawAspect="Content" ObjectID="_1550260487" r:id="rId150"/>
        </w:object>
      </w:r>
      <w:r w:rsidR="004B1E96" w:rsidRPr="00063768">
        <w:t>cos(100πt ) C.</w:t>
      </w:r>
    </w:p>
    <w:p w:rsidR="00B01709" w:rsidRPr="00063768" w:rsidRDefault="00B01709" w:rsidP="004B1E96">
      <w:pPr>
        <w:widowControl w:val="0"/>
        <w:tabs>
          <w:tab w:val="left" w:pos="284"/>
          <w:tab w:val="left" w:pos="567"/>
          <w:tab w:val="left" w:pos="709"/>
          <w:tab w:val="left" w:pos="851"/>
          <w:tab w:val="left" w:pos="2835"/>
          <w:tab w:val="left" w:pos="5387"/>
          <w:tab w:val="left" w:pos="7938"/>
        </w:tabs>
        <w:autoSpaceDE w:val="0"/>
        <w:autoSpaceDN w:val="0"/>
        <w:adjustRightInd w:val="0"/>
        <w:jc w:val="both"/>
        <w:outlineLvl w:val="0"/>
      </w:pPr>
      <w:r w:rsidRPr="00063768">
        <w:rPr>
          <w:b/>
          <w:bCs/>
        </w:rPr>
        <w:t xml:space="preserve">Câu 35: </w:t>
      </w:r>
      <w:r w:rsidRPr="00063768">
        <w:t>Một mạch dao động điện từ LC lí tưởng gồm cuộn cảm thuần độ tự cảm L và tụ điện có điện dung thay đổi</w:t>
      </w:r>
      <w:r w:rsidR="004B1E96" w:rsidRPr="00063768">
        <w:t xml:space="preserve"> </w:t>
      </w:r>
      <w:r w:rsidRPr="00063768">
        <w:t>được từ C</w:t>
      </w:r>
      <w:r w:rsidR="00B135A6" w:rsidRPr="00063768">
        <w:rPr>
          <w:vertAlign w:val="subscript"/>
        </w:rPr>
        <w:t>1</w:t>
      </w:r>
      <w:r w:rsidRPr="00063768">
        <w:t xml:space="preserve"> đến C</w:t>
      </w:r>
      <w:r w:rsidR="00B135A6" w:rsidRPr="00063768">
        <w:rPr>
          <w:vertAlign w:val="subscript"/>
        </w:rPr>
        <w:t>2</w:t>
      </w:r>
      <w:r w:rsidRPr="00063768">
        <w:t>. Mạch dao động này có chu kì dao động riêng thay đổi trong khoảng từ</w:t>
      </w:r>
    </w:p>
    <w:p w:rsidR="00B01709" w:rsidRPr="00063768" w:rsidRDefault="00123261"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ab/>
        <w:t xml:space="preserve">A. </w:t>
      </w:r>
      <w:r w:rsidR="00B01709" w:rsidRPr="00063768">
        <w:t>T</w:t>
      </w:r>
      <w:r w:rsidR="00B01709" w:rsidRPr="00063768">
        <w:rPr>
          <w:vertAlign w:val="subscript"/>
        </w:rPr>
        <w:t>1</w:t>
      </w:r>
      <w:r w:rsidR="00F44FE4" w:rsidRPr="00063768">
        <w:t xml:space="preserve"> </w:t>
      </w:r>
      <w:r w:rsidR="003823B6" w:rsidRPr="00063768">
        <w:t>=</w:t>
      </w:r>
      <w:r w:rsidR="00B01709" w:rsidRPr="00063768">
        <w:t xml:space="preserve"> 4π</w:t>
      </w:r>
      <w:r w:rsidR="001B1A62" w:rsidRPr="00063768">
        <w:rPr>
          <w:position w:val="-12"/>
        </w:rPr>
        <w:object w:dxaOrig="639" w:dyaOrig="400">
          <v:shape id="_x0000_i1107" type="#_x0000_t75" style="width:32.25pt;height:20.25pt" o:ole="">
            <v:imagedata r:id="rId151" o:title=""/>
          </v:shape>
          <o:OLEObject Type="Embed" ProgID="Equation.3" ShapeID="_x0000_i1107" DrawAspect="Content" ObjectID="_1550260488" r:id="rId152"/>
        </w:object>
      </w:r>
      <w:r w:rsidR="00F44FE4" w:rsidRPr="00063768">
        <w:t xml:space="preserve"> </w:t>
      </w:r>
      <w:r w:rsidR="00617AFF" w:rsidRPr="00063768">
        <w:t>→</w:t>
      </w:r>
      <w:r w:rsidR="00B01709" w:rsidRPr="00063768">
        <w:t>T</w:t>
      </w:r>
      <w:r w:rsidR="00B01709" w:rsidRPr="00063768">
        <w:rPr>
          <w:vertAlign w:val="subscript"/>
        </w:rPr>
        <w:t>2</w:t>
      </w:r>
      <w:r w:rsidR="00F44FE4" w:rsidRPr="00063768">
        <w:t xml:space="preserve"> </w:t>
      </w:r>
      <w:r w:rsidR="003823B6" w:rsidRPr="00063768">
        <w:t>=</w:t>
      </w:r>
      <w:r w:rsidR="00B01709" w:rsidRPr="00063768">
        <w:t xml:space="preserve"> 4π</w:t>
      </w:r>
      <w:r w:rsidR="004B1E96" w:rsidRPr="00063768">
        <w:rPr>
          <w:position w:val="-12"/>
        </w:rPr>
        <w:object w:dxaOrig="660" w:dyaOrig="400">
          <v:shape id="_x0000_i1108" type="#_x0000_t75" style="width:33pt;height:20.25pt" o:ole="">
            <v:imagedata r:id="rId153" o:title=""/>
          </v:shape>
          <o:OLEObject Type="Embed" ProgID="Equation.3" ShapeID="_x0000_i1108" DrawAspect="Content" ObjectID="_1550260489" r:id="rId154"/>
        </w:object>
      </w:r>
      <w:r w:rsidR="004B1E96" w:rsidRPr="00063768">
        <w:rPr>
          <w:b/>
          <w:bCs/>
        </w:rPr>
        <w:tab/>
        <w:t xml:space="preserve">B. </w:t>
      </w:r>
      <w:r w:rsidR="004B1E96" w:rsidRPr="00063768">
        <w:t>T</w:t>
      </w:r>
      <w:r w:rsidR="004B1E96" w:rsidRPr="00063768">
        <w:rPr>
          <w:vertAlign w:val="subscript"/>
        </w:rPr>
        <w:t>1</w:t>
      </w:r>
      <w:r w:rsidR="004B1E96" w:rsidRPr="00063768">
        <w:t xml:space="preserve"> = 2π</w:t>
      </w:r>
      <w:r w:rsidR="004B1E96" w:rsidRPr="00063768">
        <w:rPr>
          <w:position w:val="-12"/>
        </w:rPr>
        <w:object w:dxaOrig="639" w:dyaOrig="400">
          <v:shape id="_x0000_i1109" type="#_x0000_t75" style="width:32.25pt;height:20.25pt" o:ole="">
            <v:imagedata r:id="rId155" o:title=""/>
          </v:shape>
          <o:OLEObject Type="Embed" ProgID="Equation.3" ShapeID="_x0000_i1109" DrawAspect="Content" ObjectID="_1550260490" r:id="rId156"/>
        </w:object>
      </w:r>
      <w:r w:rsidR="004B1E96" w:rsidRPr="00063768">
        <w:t xml:space="preserve"> →T</w:t>
      </w:r>
      <w:r w:rsidR="004B1E96" w:rsidRPr="00063768">
        <w:rPr>
          <w:vertAlign w:val="subscript"/>
        </w:rPr>
        <w:t>2</w:t>
      </w:r>
      <w:r w:rsidR="004B1E96" w:rsidRPr="00063768">
        <w:t xml:space="preserve"> = 2π</w:t>
      </w:r>
      <w:r w:rsidR="004B1E96" w:rsidRPr="00063768">
        <w:rPr>
          <w:position w:val="-12"/>
        </w:rPr>
        <w:object w:dxaOrig="660" w:dyaOrig="400">
          <v:shape id="_x0000_i1110" type="#_x0000_t75" style="width:33pt;height:20.25pt" o:ole="">
            <v:imagedata r:id="rId157" o:title=""/>
          </v:shape>
          <o:OLEObject Type="Embed" ProgID="Equation.3" ShapeID="_x0000_i1110" DrawAspect="Content" ObjectID="_1550260491" r:id="rId158"/>
        </w:object>
      </w:r>
    </w:p>
    <w:p w:rsidR="004B1E96" w:rsidRPr="00063768" w:rsidRDefault="00123261"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ab/>
        <w:t xml:space="preserve">C. </w:t>
      </w:r>
      <w:r w:rsidR="004B1E96" w:rsidRPr="00063768">
        <w:t>T</w:t>
      </w:r>
      <w:r w:rsidR="004B1E96" w:rsidRPr="00063768">
        <w:rPr>
          <w:vertAlign w:val="subscript"/>
        </w:rPr>
        <w:t>1</w:t>
      </w:r>
      <w:r w:rsidR="004B1E96" w:rsidRPr="00063768">
        <w:t xml:space="preserve"> = 2</w:t>
      </w:r>
      <w:r w:rsidR="004B1E96" w:rsidRPr="00063768">
        <w:rPr>
          <w:position w:val="-12"/>
        </w:rPr>
        <w:object w:dxaOrig="639" w:dyaOrig="400">
          <v:shape id="_x0000_i1111" type="#_x0000_t75" style="width:32.25pt;height:20.25pt" o:ole="">
            <v:imagedata r:id="rId155" o:title=""/>
          </v:shape>
          <o:OLEObject Type="Embed" ProgID="Equation.3" ShapeID="_x0000_i1111" DrawAspect="Content" ObjectID="_1550260492" r:id="rId159"/>
        </w:object>
      </w:r>
      <w:r w:rsidR="004B1E96" w:rsidRPr="00063768">
        <w:t xml:space="preserve"> →T</w:t>
      </w:r>
      <w:r w:rsidR="004B1E96" w:rsidRPr="00063768">
        <w:rPr>
          <w:vertAlign w:val="subscript"/>
        </w:rPr>
        <w:t>2</w:t>
      </w:r>
      <w:r w:rsidR="004B1E96" w:rsidRPr="00063768">
        <w:t xml:space="preserve"> = 2</w:t>
      </w:r>
      <w:r w:rsidR="004B1E96" w:rsidRPr="00063768">
        <w:rPr>
          <w:position w:val="-12"/>
        </w:rPr>
        <w:object w:dxaOrig="660" w:dyaOrig="400">
          <v:shape id="_x0000_i1112" type="#_x0000_t75" style="width:33pt;height:20.25pt" o:ole="">
            <v:imagedata r:id="rId157" o:title=""/>
          </v:shape>
          <o:OLEObject Type="Embed" ProgID="Equation.3" ShapeID="_x0000_i1112" DrawAspect="Content" ObjectID="_1550260493" r:id="rId160"/>
        </w:object>
      </w:r>
      <w:r w:rsidRPr="00063768">
        <w:rPr>
          <w:b/>
          <w:bCs/>
        </w:rPr>
        <w:tab/>
        <w:t xml:space="preserve">D. </w:t>
      </w:r>
      <w:r w:rsidR="004B1E96" w:rsidRPr="00063768">
        <w:t>T</w:t>
      </w:r>
      <w:r w:rsidR="004B1E96" w:rsidRPr="00063768">
        <w:rPr>
          <w:vertAlign w:val="subscript"/>
        </w:rPr>
        <w:t>1</w:t>
      </w:r>
      <w:r w:rsidR="004B1E96" w:rsidRPr="00063768">
        <w:t xml:space="preserve"> = 4</w:t>
      </w:r>
      <w:r w:rsidR="004B1E96" w:rsidRPr="00063768">
        <w:rPr>
          <w:position w:val="-12"/>
        </w:rPr>
        <w:object w:dxaOrig="639" w:dyaOrig="400">
          <v:shape id="_x0000_i1113" type="#_x0000_t75" style="width:32.25pt;height:20.25pt" o:ole="">
            <v:imagedata r:id="rId155" o:title=""/>
          </v:shape>
          <o:OLEObject Type="Embed" ProgID="Equation.3" ShapeID="_x0000_i1113" DrawAspect="Content" ObjectID="_1550260494" r:id="rId161"/>
        </w:object>
      </w:r>
      <w:r w:rsidR="004B1E96" w:rsidRPr="00063768">
        <w:t xml:space="preserve"> →T</w:t>
      </w:r>
      <w:r w:rsidR="004B1E96" w:rsidRPr="00063768">
        <w:rPr>
          <w:vertAlign w:val="subscript"/>
        </w:rPr>
        <w:t>2</w:t>
      </w:r>
      <w:r w:rsidR="004B1E96" w:rsidRPr="00063768">
        <w:t xml:space="preserve"> = 4</w:t>
      </w:r>
      <w:r w:rsidR="004B1E96" w:rsidRPr="00063768">
        <w:rPr>
          <w:position w:val="-12"/>
        </w:rPr>
        <w:object w:dxaOrig="660" w:dyaOrig="400">
          <v:shape id="_x0000_i1114" type="#_x0000_t75" style="width:33pt;height:20.25pt" o:ole="">
            <v:imagedata r:id="rId157" o:title=""/>
          </v:shape>
          <o:OLEObject Type="Embed" ProgID="Equation.3" ShapeID="_x0000_i1114" DrawAspect="Content" ObjectID="_1550260495" r:id="rId162"/>
        </w:object>
      </w:r>
    </w:p>
    <w:p w:rsidR="00B01709" w:rsidRPr="00063768" w:rsidRDefault="00B01709"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 xml:space="preserve">Câu 36: </w:t>
      </w:r>
      <w:r w:rsidRPr="00063768">
        <w:t>Một mạch dao động LC gồm cuộn cảm thuần có độ tự cảm L = 64 (mH) và tụ điện có điện dung C biến thiên từ</w:t>
      </w:r>
      <w:r w:rsidR="004B1E96" w:rsidRPr="00063768">
        <w:t xml:space="preserve"> </w:t>
      </w:r>
      <w:r w:rsidRPr="00063768">
        <w:t>36 (pF) đến 225 (pF). Tần số riêng của mạch biến thiên trong khoảng nào?</w:t>
      </w:r>
    </w:p>
    <w:p w:rsidR="00B01709" w:rsidRPr="00063768" w:rsidRDefault="00123261"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ab/>
        <w:t xml:space="preserve">A. </w:t>
      </w:r>
      <w:r w:rsidR="00B01709" w:rsidRPr="00063768">
        <w:t xml:space="preserve">0,42 kHz </w:t>
      </w:r>
      <w:r w:rsidR="00617AFF" w:rsidRPr="00063768">
        <w:t>→</w:t>
      </w:r>
      <w:r w:rsidR="00B01709" w:rsidRPr="00063768">
        <w:t xml:space="preserve"> 1,05 kHz.</w:t>
      </w:r>
      <w:r w:rsidR="00F44FE4" w:rsidRPr="00063768">
        <w:t xml:space="preserve"> </w:t>
      </w:r>
      <w:r w:rsidRPr="00063768">
        <w:rPr>
          <w:b/>
          <w:bCs/>
        </w:rPr>
        <w:tab/>
        <w:t xml:space="preserve">B. </w:t>
      </w:r>
      <w:r w:rsidR="00B01709" w:rsidRPr="00063768">
        <w:t xml:space="preserve">0,42 Hz </w:t>
      </w:r>
      <w:r w:rsidR="00617AFF" w:rsidRPr="00063768">
        <w:t>→</w:t>
      </w:r>
      <w:r w:rsidR="00B01709" w:rsidRPr="00063768">
        <w:t xml:space="preserve"> 1,05 Hz.</w:t>
      </w:r>
    </w:p>
    <w:p w:rsidR="00B01709" w:rsidRPr="00063768" w:rsidRDefault="00123261"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ab/>
        <w:t xml:space="preserve">C. </w:t>
      </w:r>
      <w:r w:rsidR="00B01709" w:rsidRPr="00063768">
        <w:t xml:space="preserve">0,42 GHz </w:t>
      </w:r>
      <w:r w:rsidR="00617AFF" w:rsidRPr="00063768">
        <w:t>→</w:t>
      </w:r>
      <w:r w:rsidR="00B01709" w:rsidRPr="00063768">
        <w:t xml:space="preserve"> 1,05 GHz.</w:t>
      </w:r>
      <w:r w:rsidR="00F44FE4" w:rsidRPr="00063768">
        <w:t xml:space="preserve"> </w:t>
      </w:r>
      <w:r w:rsidRPr="00063768">
        <w:rPr>
          <w:b/>
          <w:bCs/>
        </w:rPr>
        <w:tab/>
        <w:t xml:space="preserve">D. </w:t>
      </w:r>
      <w:r w:rsidR="00B01709" w:rsidRPr="00063768">
        <w:t xml:space="preserve">0,42 MHz </w:t>
      </w:r>
      <w:r w:rsidR="00617AFF" w:rsidRPr="00063768">
        <w:t>→</w:t>
      </w:r>
      <w:r w:rsidR="00B01709" w:rsidRPr="00063768">
        <w:t xml:space="preserve"> 1,05 MHz.</w:t>
      </w:r>
    </w:p>
    <w:p w:rsidR="00B01709" w:rsidRPr="00063768" w:rsidRDefault="00B01709"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 xml:space="preserve">Câu 37: </w:t>
      </w:r>
      <w:r w:rsidRPr="00063768">
        <w:t>Mạch dao động điện từ lý tưởng gồm cuộn cảm thuần L và tụ điện có điện dung C. Khi thay tụ C bằng hai tụ C</w:t>
      </w:r>
      <w:r w:rsidR="00B135A6" w:rsidRPr="00063768">
        <w:rPr>
          <w:vertAlign w:val="subscript"/>
        </w:rPr>
        <w:t>1</w:t>
      </w:r>
      <w:r w:rsidR="004B1E96" w:rsidRPr="00063768">
        <w:rPr>
          <w:vertAlign w:val="subscript"/>
        </w:rPr>
        <w:t xml:space="preserve"> </w:t>
      </w:r>
      <w:r w:rsidRPr="00063768">
        <w:t>và C</w:t>
      </w:r>
      <w:r w:rsidR="00B135A6" w:rsidRPr="00063768">
        <w:rPr>
          <w:vertAlign w:val="subscript"/>
        </w:rPr>
        <w:t>2</w:t>
      </w:r>
      <w:r w:rsidRPr="00063768">
        <w:t xml:space="preserve"> mắc nối tiếp thì chu kỳ dao động riêng của mạch được tính bởi công thức</w:t>
      </w:r>
    </w:p>
    <w:p w:rsidR="00B01709" w:rsidRPr="00063768" w:rsidRDefault="00123261"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ab/>
        <w:t xml:space="preserve">A. </w:t>
      </w:r>
      <w:r w:rsidR="00B01709" w:rsidRPr="00063768">
        <w:t xml:space="preserve">T </w:t>
      </w:r>
      <w:r w:rsidR="003823B6" w:rsidRPr="00063768">
        <w:t>=</w:t>
      </w:r>
      <w:r w:rsidR="00B01709" w:rsidRPr="00063768">
        <w:t xml:space="preserve"> 2π</w:t>
      </w:r>
      <w:r w:rsidR="004959FE" w:rsidRPr="00063768">
        <w:rPr>
          <w:position w:val="-12"/>
        </w:rPr>
        <w:object w:dxaOrig="1280" w:dyaOrig="400">
          <v:shape id="_x0000_i1115" type="#_x0000_t75" style="width:63.75pt;height:20.25pt" o:ole="">
            <v:imagedata r:id="rId163" o:title=""/>
          </v:shape>
          <o:OLEObject Type="Embed" ProgID="Equation.3" ShapeID="_x0000_i1115" DrawAspect="Content" ObjectID="_1550260496" r:id="rId164"/>
        </w:object>
      </w:r>
      <w:r w:rsidR="001B1A62" w:rsidRPr="00063768">
        <w:tab/>
      </w:r>
      <w:r w:rsidRPr="00063768">
        <w:rPr>
          <w:b/>
          <w:bCs/>
        </w:rPr>
        <w:t xml:space="preserve">B. </w:t>
      </w:r>
      <w:r w:rsidR="00B01709" w:rsidRPr="00063768">
        <w:t xml:space="preserve">T </w:t>
      </w:r>
      <w:r w:rsidR="003823B6" w:rsidRPr="00063768">
        <w:t>=</w:t>
      </w:r>
      <w:r w:rsidR="004959FE" w:rsidRPr="00063768">
        <w:rPr>
          <w:position w:val="-62"/>
        </w:rPr>
        <w:object w:dxaOrig="1440" w:dyaOrig="1060">
          <v:shape id="_x0000_i1116" type="#_x0000_t75" style="width:1in;height:53.25pt" o:ole="">
            <v:imagedata r:id="rId165" o:title=""/>
          </v:shape>
          <o:OLEObject Type="Embed" ProgID="Equation.3" ShapeID="_x0000_i1116" DrawAspect="Content" ObjectID="_1550260497" r:id="rId166"/>
        </w:object>
      </w:r>
      <w:r w:rsidRPr="00063768">
        <w:rPr>
          <w:b/>
          <w:bCs/>
        </w:rPr>
        <w:tab/>
        <w:t xml:space="preserve">C. </w:t>
      </w:r>
      <w:r w:rsidR="004959FE" w:rsidRPr="00063768">
        <w:t>T =</w:t>
      </w:r>
      <w:r w:rsidR="004959FE" w:rsidRPr="00063768">
        <w:rPr>
          <w:position w:val="-34"/>
        </w:rPr>
        <w:object w:dxaOrig="1700" w:dyaOrig="820">
          <v:shape id="_x0000_i1117" type="#_x0000_t75" style="width:84.75pt;height:41.25pt" o:ole="">
            <v:imagedata r:id="rId167" o:title=""/>
          </v:shape>
          <o:OLEObject Type="Embed" ProgID="Equation.3" ShapeID="_x0000_i1117" DrawAspect="Content" ObjectID="_1550260498" r:id="rId168"/>
        </w:object>
      </w:r>
      <w:r w:rsidR="004959FE" w:rsidRPr="00063768">
        <w:tab/>
      </w:r>
      <w:r w:rsidRPr="00063768">
        <w:rPr>
          <w:b/>
          <w:bCs/>
        </w:rPr>
        <w:t xml:space="preserve">D. </w:t>
      </w:r>
      <w:r w:rsidR="00B01709" w:rsidRPr="00063768">
        <w:t xml:space="preserve">T </w:t>
      </w:r>
      <w:r w:rsidR="003823B6" w:rsidRPr="00063768">
        <w:t>=</w:t>
      </w:r>
      <w:r w:rsidR="00B01709" w:rsidRPr="00063768">
        <w:t xml:space="preserve"> </w:t>
      </w:r>
      <w:r w:rsidR="004959FE" w:rsidRPr="00063768">
        <w:rPr>
          <w:position w:val="-62"/>
        </w:rPr>
        <w:object w:dxaOrig="1359" w:dyaOrig="1060">
          <v:shape id="_x0000_i1118" type="#_x0000_t75" style="width:68.25pt;height:53.25pt" o:ole="">
            <v:imagedata r:id="rId169" o:title=""/>
          </v:shape>
          <o:OLEObject Type="Embed" ProgID="Equation.3" ShapeID="_x0000_i1118" DrawAspect="Content" ObjectID="_1550260499" r:id="rId170"/>
        </w:object>
      </w:r>
    </w:p>
    <w:p w:rsidR="00B01709" w:rsidRPr="00063768" w:rsidRDefault="00B01709"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 xml:space="preserve">Câu 38: </w:t>
      </w:r>
      <w:r w:rsidRPr="00063768">
        <w:t>Mạch dao động điện từ lý tưởng gồm cuộn cảm thuần L và tụ điện có điện dung C. Khi thay tụ C bằng hai tụ C</w:t>
      </w:r>
      <w:r w:rsidR="00B135A6" w:rsidRPr="00063768">
        <w:rPr>
          <w:vertAlign w:val="subscript"/>
        </w:rPr>
        <w:t>1</w:t>
      </w:r>
      <w:r w:rsidR="004959FE" w:rsidRPr="00063768">
        <w:rPr>
          <w:vertAlign w:val="subscript"/>
        </w:rPr>
        <w:t xml:space="preserve"> </w:t>
      </w:r>
      <w:r w:rsidRPr="00063768">
        <w:t>và C</w:t>
      </w:r>
      <w:r w:rsidR="00B135A6" w:rsidRPr="00063768">
        <w:rPr>
          <w:vertAlign w:val="subscript"/>
        </w:rPr>
        <w:t>2</w:t>
      </w:r>
      <w:r w:rsidRPr="00063768">
        <w:t xml:space="preserve"> mắc nối tiếp thì tần số dao động riêng của mạch được tính bởi công thức</w:t>
      </w:r>
    </w:p>
    <w:p w:rsidR="00E5290D" w:rsidRPr="00063768" w:rsidRDefault="00123261" w:rsidP="00E5290D">
      <w:pPr>
        <w:widowControl w:val="0"/>
        <w:tabs>
          <w:tab w:val="left" w:pos="284"/>
          <w:tab w:val="left" w:pos="567"/>
          <w:tab w:val="left" w:pos="709"/>
          <w:tab w:val="left" w:pos="851"/>
          <w:tab w:val="left" w:pos="2835"/>
          <w:tab w:val="left" w:pos="5387"/>
          <w:tab w:val="left" w:pos="7938"/>
        </w:tabs>
        <w:autoSpaceDE w:val="0"/>
        <w:autoSpaceDN w:val="0"/>
        <w:adjustRightInd w:val="0"/>
        <w:jc w:val="both"/>
        <w:rPr>
          <w:b/>
          <w:bCs/>
        </w:rPr>
      </w:pPr>
      <w:r w:rsidRPr="00063768">
        <w:rPr>
          <w:b/>
          <w:bCs/>
        </w:rPr>
        <w:tab/>
        <w:t xml:space="preserve">A. </w:t>
      </w:r>
      <w:r w:rsidR="00B01709" w:rsidRPr="00063768">
        <w:t xml:space="preserve">f </w:t>
      </w:r>
      <w:r w:rsidR="003823B6" w:rsidRPr="00063768">
        <w:t>=</w:t>
      </w:r>
      <w:r w:rsidR="00F44FE4" w:rsidRPr="00063768">
        <w:t xml:space="preserve"> </w:t>
      </w:r>
      <w:r w:rsidR="004959FE" w:rsidRPr="00063768">
        <w:rPr>
          <w:position w:val="-34"/>
        </w:rPr>
        <w:object w:dxaOrig="1600" w:dyaOrig="720">
          <v:shape id="_x0000_i1119" type="#_x0000_t75" style="width:80.25pt;height:36pt" o:ole="">
            <v:imagedata r:id="rId171" o:title=""/>
          </v:shape>
          <o:OLEObject Type="Embed" ProgID="Equation.3" ShapeID="_x0000_i1119" DrawAspect="Content" ObjectID="_1550260500" r:id="rId172"/>
        </w:object>
      </w:r>
      <w:r w:rsidR="004959FE" w:rsidRPr="00063768">
        <w:tab/>
      </w:r>
      <w:r w:rsidR="00E5290D" w:rsidRPr="00063768">
        <w:tab/>
      </w:r>
      <w:r w:rsidRPr="00063768">
        <w:rPr>
          <w:b/>
          <w:bCs/>
        </w:rPr>
        <w:t xml:space="preserve">B. </w:t>
      </w:r>
      <w:r w:rsidR="00B01709" w:rsidRPr="00063768">
        <w:t xml:space="preserve">f </w:t>
      </w:r>
      <w:r w:rsidR="003823B6" w:rsidRPr="00063768">
        <w:t>=</w:t>
      </w:r>
      <w:r w:rsidR="004959FE" w:rsidRPr="00063768">
        <w:rPr>
          <w:position w:val="-34"/>
        </w:rPr>
        <w:object w:dxaOrig="1840" w:dyaOrig="820">
          <v:shape id="_x0000_i1120" type="#_x0000_t75" style="width:92.25pt;height:41.25pt" o:ole="">
            <v:imagedata r:id="rId173" o:title=""/>
          </v:shape>
          <o:OLEObject Type="Embed" ProgID="Equation.3" ShapeID="_x0000_i1120" DrawAspect="Content" ObjectID="_1550260501" r:id="rId174"/>
        </w:object>
      </w:r>
      <w:r w:rsidRPr="00063768">
        <w:rPr>
          <w:b/>
          <w:bCs/>
        </w:rPr>
        <w:tab/>
      </w:r>
    </w:p>
    <w:p w:rsidR="00B01709" w:rsidRPr="00063768" w:rsidRDefault="00E5290D" w:rsidP="00E5290D">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lastRenderedPageBreak/>
        <w:tab/>
      </w:r>
      <w:r w:rsidR="00123261" w:rsidRPr="00063768">
        <w:rPr>
          <w:b/>
          <w:bCs/>
        </w:rPr>
        <w:t xml:space="preserve">C. </w:t>
      </w:r>
      <w:r w:rsidR="00B01709" w:rsidRPr="00063768">
        <w:t xml:space="preserve">f </w:t>
      </w:r>
      <w:r w:rsidR="003823B6" w:rsidRPr="00063768">
        <w:t>=</w:t>
      </w:r>
      <w:r w:rsidR="00B01709" w:rsidRPr="00063768">
        <w:t xml:space="preserve"> </w:t>
      </w:r>
      <w:r w:rsidR="004959FE" w:rsidRPr="00063768">
        <w:rPr>
          <w:position w:val="-34"/>
        </w:rPr>
        <w:object w:dxaOrig="1780" w:dyaOrig="820">
          <v:shape id="_x0000_i1121" type="#_x0000_t75" style="width:89.25pt;height:41.25pt" o:ole="">
            <v:imagedata r:id="rId175" o:title=""/>
          </v:shape>
          <o:OLEObject Type="Embed" ProgID="Equation.3" ShapeID="_x0000_i1121" DrawAspect="Content" ObjectID="_1550260502" r:id="rId176"/>
        </w:object>
      </w:r>
      <w:r w:rsidR="004959FE" w:rsidRPr="00063768">
        <w:tab/>
      </w:r>
      <w:r w:rsidRPr="00063768">
        <w:tab/>
      </w:r>
      <w:r w:rsidR="00123261" w:rsidRPr="00063768">
        <w:rPr>
          <w:b/>
          <w:bCs/>
        </w:rPr>
        <w:t xml:space="preserve">D. </w:t>
      </w:r>
      <w:r w:rsidR="00B01709" w:rsidRPr="00063768">
        <w:t xml:space="preserve">f </w:t>
      </w:r>
      <w:r w:rsidR="003823B6" w:rsidRPr="00063768">
        <w:t>=</w:t>
      </w:r>
      <w:r w:rsidR="00B01709" w:rsidRPr="00063768">
        <w:t xml:space="preserve"> </w:t>
      </w:r>
      <w:r w:rsidR="004959FE" w:rsidRPr="00063768">
        <w:rPr>
          <w:position w:val="-62"/>
        </w:rPr>
        <w:object w:dxaOrig="1359" w:dyaOrig="1060">
          <v:shape id="_x0000_i1122" type="#_x0000_t75" style="width:68.25pt;height:53.25pt" o:ole="">
            <v:imagedata r:id="rId169" o:title=""/>
          </v:shape>
          <o:OLEObject Type="Embed" ProgID="Equation.3" ShapeID="_x0000_i1122" DrawAspect="Content" ObjectID="_1550260503" r:id="rId177"/>
        </w:object>
      </w:r>
    </w:p>
    <w:p w:rsidR="00B01709" w:rsidRPr="00063768" w:rsidRDefault="00B01709"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 xml:space="preserve">Câu 39: </w:t>
      </w:r>
      <w:r w:rsidRPr="00063768">
        <w:t>Mạch dao động điện từ lý tưởng gồm cuộn cảm thuần L và tụ điện có điện dung C. Khi thay tụ C bằng hai tụ C</w:t>
      </w:r>
      <w:r w:rsidR="00B135A6" w:rsidRPr="00063768">
        <w:rPr>
          <w:vertAlign w:val="subscript"/>
        </w:rPr>
        <w:t>1</w:t>
      </w:r>
      <w:r w:rsidR="004959FE" w:rsidRPr="00063768">
        <w:rPr>
          <w:vertAlign w:val="subscript"/>
        </w:rPr>
        <w:t xml:space="preserve"> </w:t>
      </w:r>
      <w:r w:rsidRPr="00063768">
        <w:t>và C</w:t>
      </w:r>
      <w:r w:rsidR="00B135A6" w:rsidRPr="00063768">
        <w:rPr>
          <w:vertAlign w:val="subscript"/>
        </w:rPr>
        <w:t>2</w:t>
      </w:r>
      <w:r w:rsidRPr="00063768">
        <w:t xml:space="preserve"> mắc song song thì chu kỳ dao động riêng của mạch được tính bởi công thức</w:t>
      </w:r>
    </w:p>
    <w:p w:rsidR="00B01709" w:rsidRPr="00063768" w:rsidRDefault="00123261"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ab/>
        <w:t xml:space="preserve">A. </w:t>
      </w:r>
      <w:r w:rsidR="00B01709" w:rsidRPr="00063768">
        <w:t xml:space="preserve">T </w:t>
      </w:r>
      <w:r w:rsidR="003823B6" w:rsidRPr="00063768">
        <w:t>=</w:t>
      </w:r>
      <w:r w:rsidR="004959FE" w:rsidRPr="00063768">
        <w:t xml:space="preserve"> </w:t>
      </w:r>
      <w:r w:rsidR="004959FE" w:rsidRPr="00063768">
        <w:rPr>
          <w:position w:val="-12"/>
        </w:rPr>
        <w:object w:dxaOrig="1560" w:dyaOrig="400">
          <v:shape id="_x0000_i1123" type="#_x0000_t75" style="width:78pt;height:20.25pt" o:ole="">
            <v:imagedata r:id="rId178" o:title=""/>
          </v:shape>
          <o:OLEObject Type="Embed" ProgID="Equation.3" ShapeID="_x0000_i1123" DrawAspect="Content" ObjectID="_1550260504" r:id="rId179"/>
        </w:object>
      </w:r>
      <w:r w:rsidR="004959FE" w:rsidRPr="00063768">
        <w:tab/>
      </w:r>
      <w:r w:rsidRPr="00063768">
        <w:rPr>
          <w:b/>
          <w:bCs/>
        </w:rPr>
        <w:t xml:space="preserve">B. </w:t>
      </w:r>
      <w:r w:rsidR="00B01709" w:rsidRPr="00063768">
        <w:t xml:space="preserve">T </w:t>
      </w:r>
      <w:r w:rsidR="003823B6" w:rsidRPr="00063768">
        <w:t>=</w:t>
      </w:r>
      <w:r w:rsidR="00E5290D" w:rsidRPr="00063768">
        <w:rPr>
          <w:position w:val="-62"/>
        </w:rPr>
        <w:object w:dxaOrig="1440" w:dyaOrig="1060">
          <v:shape id="_x0000_i1124" type="#_x0000_t75" style="width:1in;height:53.25pt" o:ole="">
            <v:imagedata r:id="rId180" o:title=""/>
          </v:shape>
          <o:OLEObject Type="Embed" ProgID="Equation.3" ShapeID="_x0000_i1124" DrawAspect="Content" ObjectID="_1550260505" r:id="rId181"/>
        </w:object>
      </w:r>
      <w:r w:rsidRPr="00063768">
        <w:rPr>
          <w:b/>
          <w:bCs/>
        </w:rPr>
        <w:tab/>
        <w:t xml:space="preserve">C. </w:t>
      </w:r>
      <w:r w:rsidR="00B01709" w:rsidRPr="00063768">
        <w:t xml:space="preserve">T </w:t>
      </w:r>
      <w:r w:rsidR="003823B6" w:rsidRPr="00063768">
        <w:t>=</w:t>
      </w:r>
      <w:r w:rsidR="00E5290D" w:rsidRPr="00063768">
        <w:t xml:space="preserve"> </w:t>
      </w:r>
      <w:r w:rsidR="00E5290D" w:rsidRPr="00063768">
        <w:rPr>
          <w:position w:val="-34"/>
        </w:rPr>
        <w:object w:dxaOrig="1700" w:dyaOrig="820">
          <v:shape id="_x0000_i1125" type="#_x0000_t75" style="width:84.75pt;height:41.25pt" o:ole="">
            <v:imagedata r:id="rId182" o:title=""/>
          </v:shape>
          <o:OLEObject Type="Embed" ProgID="Equation.3" ShapeID="_x0000_i1125" DrawAspect="Content" ObjectID="_1550260506" r:id="rId183"/>
        </w:object>
      </w:r>
      <w:r w:rsidR="00E5290D" w:rsidRPr="00063768">
        <w:tab/>
      </w:r>
      <w:r w:rsidRPr="00063768">
        <w:rPr>
          <w:b/>
          <w:bCs/>
        </w:rPr>
        <w:t xml:space="preserve">D. </w:t>
      </w:r>
      <w:r w:rsidR="00B01709" w:rsidRPr="00063768">
        <w:t xml:space="preserve">T </w:t>
      </w:r>
      <w:r w:rsidR="003823B6" w:rsidRPr="00063768">
        <w:t>=</w:t>
      </w:r>
      <w:r w:rsidR="00E5290D" w:rsidRPr="00063768">
        <w:t xml:space="preserve"> </w:t>
      </w:r>
      <w:r w:rsidR="00065C80" w:rsidRPr="00063768">
        <w:rPr>
          <w:position w:val="-32"/>
        </w:rPr>
        <w:object w:dxaOrig="1280" w:dyaOrig="760">
          <v:shape id="_x0000_i1126" type="#_x0000_t75" style="width:63.75pt;height:38.25pt" o:ole="">
            <v:imagedata r:id="rId184" o:title=""/>
          </v:shape>
          <o:OLEObject Type="Embed" ProgID="Equation.3" ShapeID="_x0000_i1126" DrawAspect="Content" ObjectID="_1550260507" r:id="rId185"/>
        </w:object>
      </w:r>
    </w:p>
    <w:p w:rsidR="00B01709" w:rsidRPr="00063768" w:rsidRDefault="00B01709"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 xml:space="preserve">Câu 40: </w:t>
      </w:r>
      <w:r w:rsidRPr="00063768">
        <w:t>Mạch dao động điện từ lý tưởng gồm cuộn cảm thuần L và tụ điện có điện dung C. Khi thay tụ C bằng hai tụ C</w:t>
      </w:r>
      <w:r w:rsidR="00B135A6" w:rsidRPr="00063768">
        <w:rPr>
          <w:vertAlign w:val="subscript"/>
        </w:rPr>
        <w:t>1</w:t>
      </w:r>
      <w:r w:rsidR="00E5290D" w:rsidRPr="00063768">
        <w:rPr>
          <w:vertAlign w:val="subscript"/>
        </w:rPr>
        <w:t xml:space="preserve"> </w:t>
      </w:r>
      <w:r w:rsidRPr="00063768">
        <w:t>và C</w:t>
      </w:r>
      <w:r w:rsidR="00B135A6" w:rsidRPr="00063768">
        <w:rPr>
          <w:vertAlign w:val="subscript"/>
        </w:rPr>
        <w:t>2</w:t>
      </w:r>
      <w:r w:rsidRPr="00063768">
        <w:t xml:space="preserve"> mắc song song thì tần số dao động riêng của mạch được tính bởi công thức</w:t>
      </w:r>
    </w:p>
    <w:p w:rsidR="00B01709" w:rsidRPr="00063768" w:rsidRDefault="00B01709"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p>
    <w:p w:rsidR="00B01709" w:rsidRPr="00063768" w:rsidRDefault="00123261" w:rsidP="002505AD">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ab/>
        <w:t xml:space="preserve">A. </w:t>
      </w:r>
      <w:r w:rsidR="00B01709" w:rsidRPr="00063768">
        <w:t xml:space="preserve">f </w:t>
      </w:r>
      <w:r w:rsidR="003823B6" w:rsidRPr="00063768">
        <w:t>=</w:t>
      </w:r>
      <w:r w:rsidR="00F44FE4" w:rsidRPr="00063768">
        <w:t xml:space="preserve"> </w:t>
      </w:r>
      <w:r w:rsidR="002505AD" w:rsidRPr="00063768">
        <w:rPr>
          <w:position w:val="-74"/>
        </w:rPr>
        <w:object w:dxaOrig="1740" w:dyaOrig="1120">
          <v:shape id="_x0000_i1127" type="#_x0000_t75" style="width:87pt;height:56.25pt" o:ole="">
            <v:imagedata r:id="rId186" o:title=""/>
          </v:shape>
          <o:OLEObject Type="Embed" ProgID="Equation.3" ShapeID="_x0000_i1127" DrawAspect="Content" ObjectID="_1550260508" r:id="rId187"/>
        </w:object>
      </w:r>
      <w:r w:rsidR="002505AD" w:rsidRPr="00063768">
        <w:tab/>
      </w:r>
      <w:r w:rsidR="002505AD" w:rsidRPr="00063768">
        <w:tab/>
      </w:r>
      <w:r w:rsidRPr="00063768">
        <w:rPr>
          <w:b/>
          <w:bCs/>
        </w:rPr>
        <w:t xml:space="preserve">B. </w:t>
      </w:r>
      <w:r w:rsidR="00B01709" w:rsidRPr="00063768">
        <w:t xml:space="preserve">f </w:t>
      </w:r>
      <w:r w:rsidR="003823B6" w:rsidRPr="00063768">
        <w:t>=</w:t>
      </w:r>
      <w:r w:rsidR="002505AD" w:rsidRPr="00063768">
        <w:rPr>
          <w:position w:val="-34"/>
        </w:rPr>
        <w:object w:dxaOrig="1840" w:dyaOrig="820">
          <v:shape id="_x0000_i1128" type="#_x0000_t75" style="width:92.25pt;height:41.25pt" o:ole="">
            <v:imagedata r:id="rId188" o:title=""/>
          </v:shape>
          <o:OLEObject Type="Embed" ProgID="Equation.3" ShapeID="_x0000_i1128" DrawAspect="Content" ObjectID="_1550260509" r:id="rId189"/>
        </w:object>
      </w:r>
    </w:p>
    <w:p w:rsidR="00B01709" w:rsidRPr="00063768" w:rsidRDefault="00123261"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ab/>
        <w:t xml:space="preserve">C. </w:t>
      </w:r>
      <w:r w:rsidR="00B01709" w:rsidRPr="00063768">
        <w:t xml:space="preserve">f </w:t>
      </w:r>
      <w:r w:rsidR="003823B6" w:rsidRPr="00063768">
        <w:t>=</w:t>
      </w:r>
      <w:r w:rsidR="00F44FE4" w:rsidRPr="00063768">
        <w:t xml:space="preserve"> </w:t>
      </w:r>
      <w:r w:rsidR="004C4D6C" w:rsidRPr="00063768">
        <w:rPr>
          <w:position w:val="-34"/>
        </w:rPr>
        <w:object w:dxaOrig="1579" w:dyaOrig="720">
          <v:shape id="_x0000_i1129" type="#_x0000_t75" style="width:78.75pt;height:36pt" o:ole="">
            <v:imagedata r:id="rId190" o:title=""/>
          </v:shape>
          <o:OLEObject Type="Embed" ProgID="Equation.3" ShapeID="_x0000_i1129" DrawAspect="Content" ObjectID="_1550260510" r:id="rId191"/>
        </w:object>
      </w:r>
      <w:r w:rsidR="002505AD" w:rsidRPr="00063768">
        <w:tab/>
      </w:r>
      <w:r w:rsidR="002505AD" w:rsidRPr="00063768">
        <w:tab/>
      </w:r>
      <w:r w:rsidRPr="00063768">
        <w:rPr>
          <w:b/>
          <w:bCs/>
        </w:rPr>
        <w:t xml:space="preserve">D. </w:t>
      </w:r>
      <w:r w:rsidR="00B01709" w:rsidRPr="00063768">
        <w:t xml:space="preserve">f </w:t>
      </w:r>
      <w:r w:rsidR="003823B6" w:rsidRPr="00063768">
        <w:t>=</w:t>
      </w:r>
      <w:r w:rsidR="002505AD" w:rsidRPr="00063768">
        <w:t xml:space="preserve"> </w:t>
      </w:r>
      <w:r w:rsidR="002505AD" w:rsidRPr="00063768">
        <w:rPr>
          <w:position w:val="-62"/>
        </w:rPr>
        <w:object w:dxaOrig="1440" w:dyaOrig="1060">
          <v:shape id="_x0000_i1130" type="#_x0000_t75" style="width:1in;height:53.25pt" o:ole="">
            <v:imagedata r:id="rId180" o:title=""/>
          </v:shape>
          <o:OLEObject Type="Embed" ProgID="Equation.3" ShapeID="_x0000_i1130" DrawAspect="Content" ObjectID="_1550260511" r:id="rId192"/>
        </w:object>
      </w:r>
    </w:p>
    <w:p w:rsidR="00B01709" w:rsidRPr="00063768" w:rsidRDefault="00B01709"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 xml:space="preserve">Câu 41: </w:t>
      </w:r>
      <w:r w:rsidRPr="00063768">
        <w:t>Một mạch dao động lý tưởng gồm cuộn cảm thuần L và tụ C mắc nối tiếp. Để chu kỳ dao động của mạch tăng 2</w:t>
      </w:r>
      <w:r w:rsidR="002505AD" w:rsidRPr="00063768">
        <w:t xml:space="preserve"> </w:t>
      </w:r>
      <w:r w:rsidRPr="00063768">
        <w:t>lần thì phải ghép tụ C bằng một tụ C</w:t>
      </w:r>
      <w:r w:rsidR="00D3136A" w:rsidRPr="00063768">
        <w:t>’</w:t>
      </w:r>
      <w:r w:rsidRPr="00063768">
        <w:t xml:space="preserve"> như thế nào và có giá trị bao nhiêu ?</w:t>
      </w:r>
    </w:p>
    <w:p w:rsidR="00B01709" w:rsidRPr="00063768" w:rsidRDefault="00123261"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ab/>
        <w:t xml:space="preserve">A. </w:t>
      </w:r>
      <w:r w:rsidR="00B01709" w:rsidRPr="00063768">
        <w:t>Ghép nối tiếp, C</w:t>
      </w:r>
      <w:r w:rsidR="00D3136A" w:rsidRPr="00063768">
        <w:t>’</w:t>
      </w:r>
      <w:r w:rsidR="00B01709" w:rsidRPr="00063768">
        <w:t xml:space="preserve"> = 3C.</w:t>
      </w:r>
      <w:r w:rsidR="00F44FE4" w:rsidRPr="00063768">
        <w:t xml:space="preserve"> </w:t>
      </w:r>
      <w:r w:rsidRPr="00063768">
        <w:rPr>
          <w:b/>
          <w:bCs/>
        </w:rPr>
        <w:tab/>
        <w:t xml:space="preserve">B. </w:t>
      </w:r>
      <w:r w:rsidR="00B01709" w:rsidRPr="00063768">
        <w:t>Ghép nối tiếp, C</w:t>
      </w:r>
      <w:r w:rsidR="00D3136A" w:rsidRPr="00063768">
        <w:t>’</w:t>
      </w:r>
      <w:r w:rsidR="00B01709" w:rsidRPr="00063768">
        <w:t xml:space="preserve"> = 4C.</w:t>
      </w:r>
    </w:p>
    <w:p w:rsidR="00B01709" w:rsidRPr="00063768" w:rsidRDefault="00123261"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ab/>
        <w:t xml:space="preserve">C. </w:t>
      </w:r>
      <w:r w:rsidR="00B01709" w:rsidRPr="00063768">
        <w:t>Ghép song song, C</w:t>
      </w:r>
      <w:r w:rsidR="00D3136A" w:rsidRPr="00063768">
        <w:t>’</w:t>
      </w:r>
      <w:r w:rsidR="00B01709" w:rsidRPr="00063768">
        <w:t xml:space="preserve"> = 3C.</w:t>
      </w:r>
      <w:r w:rsidR="00F44FE4" w:rsidRPr="00063768">
        <w:t xml:space="preserve"> </w:t>
      </w:r>
      <w:r w:rsidRPr="00063768">
        <w:rPr>
          <w:b/>
          <w:bCs/>
        </w:rPr>
        <w:tab/>
        <w:t xml:space="preserve">D. </w:t>
      </w:r>
      <w:r w:rsidR="00B01709" w:rsidRPr="00063768">
        <w:t>Ghép song song, C</w:t>
      </w:r>
      <w:r w:rsidR="00D3136A" w:rsidRPr="00063768">
        <w:t>’</w:t>
      </w:r>
      <w:r w:rsidR="00B01709" w:rsidRPr="00063768">
        <w:t xml:space="preserve"> = 4C.</w:t>
      </w:r>
    </w:p>
    <w:p w:rsidR="00B01709" w:rsidRPr="00063768" w:rsidRDefault="00B01709"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 xml:space="preserve">Câu 42: </w:t>
      </w:r>
      <w:r w:rsidRPr="00063768">
        <w:t>Một mạch dao động điện từ, tụ điện có điện dung C = 40 nF, thì mạch có tần số f = 2.104 Hz. Để mạch có tần số</w:t>
      </w:r>
      <w:r w:rsidR="002505AD" w:rsidRPr="00063768">
        <w:t xml:space="preserve"> </w:t>
      </w:r>
      <w:r w:rsidRPr="00063768">
        <w:t>f’ = 104 Hz thì phải mắc thêm tụ điện C</w:t>
      </w:r>
      <w:r w:rsidR="00D3136A" w:rsidRPr="00063768">
        <w:t>’</w:t>
      </w:r>
      <w:r w:rsidRPr="00063768">
        <w:t xml:space="preserve"> có giá trị</w:t>
      </w:r>
    </w:p>
    <w:p w:rsidR="00B01709" w:rsidRPr="00063768" w:rsidRDefault="00123261"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ab/>
        <w:t xml:space="preserve">A. </w:t>
      </w:r>
      <w:r w:rsidR="00B01709" w:rsidRPr="00063768">
        <w:t>C</w:t>
      </w:r>
      <w:r w:rsidR="00D3136A" w:rsidRPr="00063768">
        <w:t>’</w:t>
      </w:r>
      <w:r w:rsidR="00B01709" w:rsidRPr="00063768">
        <w:t xml:space="preserve"> = 120 (nF) nối tiếp với tụ điện trước.</w:t>
      </w:r>
      <w:r w:rsidR="00F44FE4" w:rsidRPr="00063768">
        <w:t xml:space="preserve"> </w:t>
      </w:r>
      <w:r w:rsidRPr="00063768">
        <w:rPr>
          <w:b/>
          <w:bCs/>
        </w:rPr>
        <w:tab/>
        <w:t xml:space="preserve">B. </w:t>
      </w:r>
      <w:r w:rsidR="00B01709" w:rsidRPr="00063768">
        <w:t>C</w:t>
      </w:r>
      <w:r w:rsidR="00D3136A" w:rsidRPr="00063768">
        <w:t>’</w:t>
      </w:r>
      <w:r w:rsidR="00B01709" w:rsidRPr="00063768">
        <w:t xml:space="preserve"> = 120 (nF) song song với tụ điện trước.</w:t>
      </w:r>
    </w:p>
    <w:p w:rsidR="00B01709" w:rsidRPr="00063768" w:rsidRDefault="00123261"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ab/>
        <w:t xml:space="preserve">C. </w:t>
      </w:r>
      <w:r w:rsidR="00B01709" w:rsidRPr="00063768">
        <w:t>C</w:t>
      </w:r>
      <w:r w:rsidR="00D3136A" w:rsidRPr="00063768">
        <w:t>’</w:t>
      </w:r>
      <w:r w:rsidR="00B01709" w:rsidRPr="00063768">
        <w:t xml:space="preserve"> = 40 (nF) nối tiếp với tụ điện trước.</w:t>
      </w:r>
      <w:r w:rsidR="00F44FE4" w:rsidRPr="00063768">
        <w:t xml:space="preserve"> </w:t>
      </w:r>
      <w:r w:rsidRPr="00063768">
        <w:rPr>
          <w:b/>
          <w:bCs/>
        </w:rPr>
        <w:tab/>
        <w:t xml:space="preserve">D. </w:t>
      </w:r>
      <w:r w:rsidR="00B01709" w:rsidRPr="00063768">
        <w:t>C</w:t>
      </w:r>
      <w:r w:rsidR="00D3136A" w:rsidRPr="00063768">
        <w:t>’</w:t>
      </w:r>
      <w:r w:rsidR="00B01709" w:rsidRPr="00063768">
        <w:t xml:space="preserve"> = 40 (nF) song song với tụ điện trước.</w:t>
      </w:r>
    </w:p>
    <w:p w:rsidR="00B01709" w:rsidRPr="00063768" w:rsidRDefault="00B01709"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 xml:space="preserve">Câu 43: </w:t>
      </w:r>
      <w:r w:rsidRPr="00063768">
        <w:t>Mạch dao động điện từ lý tưởng gồm cuộn cảm thuần L và tụ điện có điện dung C. Khi thay tụ C bằng tụ C</w:t>
      </w:r>
      <w:r w:rsidR="00B135A6" w:rsidRPr="00063768">
        <w:rPr>
          <w:vertAlign w:val="subscript"/>
        </w:rPr>
        <w:t>1</w:t>
      </w:r>
      <w:r w:rsidRPr="00063768">
        <w:t xml:space="preserve"> thì mạch có tần số dao động riêng là f</w:t>
      </w:r>
      <w:r w:rsidR="00B135A6" w:rsidRPr="00063768">
        <w:rPr>
          <w:vertAlign w:val="subscript"/>
        </w:rPr>
        <w:t>1</w:t>
      </w:r>
      <w:r w:rsidRPr="00063768">
        <w:t>. Khi thay tụ C bằng tụ C</w:t>
      </w:r>
      <w:r w:rsidR="00B135A6" w:rsidRPr="00063768">
        <w:rPr>
          <w:vertAlign w:val="subscript"/>
        </w:rPr>
        <w:t>2</w:t>
      </w:r>
      <w:r w:rsidRPr="00063768">
        <w:t xml:space="preserve"> thì mạch có tần số dao động riêng là f</w:t>
      </w:r>
      <w:r w:rsidR="00B135A6" w:rsidRPr="00063768">
        <w:rPr>
          <w:vertAlign w:val="subscript"/>
        </w:rPr>
        <w:t>2</w:t>
      </w:r>
      <w:r w:rsidRPr="00063768">
        <w:t>. Khi ghép hai tụ</w:t>
      </w:r>
      <w:r w:rsidR="002505AD" w:rsidRPr="00063768">
        <w:t xml:space="preserve"> </w:t>
      </w:r>
      <w:r w:rsidRPr="00063768">
        <w:t xml:space="preserve">trên </w:t>
      </w:r>
      <w:r w:rsidRPr="00063768">
        <w:rPr>
          <w:b/>
          <w:bCs/>
        </w:rPr>
        <w:t xml:space="preserve">song song </w:t>
      </w:r>
      <w:r w:rsidRPr="00063768">
        <w:t>với nhau thì tần số dao động của mạch khi đó thỏa mãn hệ thức nào sau đây ?</w:t>
      </w:r>
    </w:p>
    <w:p w:rsidR="00B01709" w:rsidRPr="00063768" w:rsidRDefault="00123261"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ab/>
        <w:t>A.</w:t>
      </w:r>
      <w:r w:rsidR="00F44FE4" w:rsidRPr="00063768">
        <w:rPr>
          <w:b/>
          <w:bCs/>
        </w:rPr>
        <w:t xml:space="preserve"> </w:t>
      </w:r>
      <w:r w:rsidR="004C4D6C" w:rsidRPr="00063768">
        <w:rPr>
          <w:b/>
          <w:bCs/>
          <w:position w:val="-12"/>
        </w:rPr>
        <w:object w:dxaOrig="1280" w:dyaOrig="440">
          <v:shape id="_x0000_i1131" type="#_x0000_t75" style="width:63.75pt;height:21.75pt" o:ole="">
            <v:imagedata r:id="rId193" o:title=""/>
          </v:shape>
          <o:OLEObject Type="Embed" ProgID="Equation.3" ShapeID="_x0000_i1131" DrawAspect="Content" ObjectID="_1550260512" r:id="rId194"/>
        </w:object>
      </w:r>
      <w:r w:rsidR="004C4D6C" w:rsidRPr="00063768">
        <w:rPr>
          <w:b/>
          <w:bCs/>
        </w:rPr>
        <w:tab/>
      </w:r>
      <w:r w:rsidRPr="00063768">
        <w:rPr>
          <w:b/>
          <w:bCs/>
        </w:rPr>
        <w:t xml:space="preserve">B. </w:t>
      </w:r>
      <w:r w:rsidR="004C4D6C" w:rsidRPr="00063768">
        <w:rPr>
          <w:b/>
          <w:bCs/>
          <w:position w:val="-30"/>
        </w:rPr>
        <w:object w:dxaOrig="1320" w:dyaOrig="780">
          <v:shape id="_x0000_i1132" type="#_x0000_t75" style="width:66pt;height:39pt" o:ole="">
            <v:imagedata r:id="rId195" o:title=""/>
          </v:shape>
          <o:OLEObject Type="Embed" ProgID="Equation.3" ShapeID="_x0000_i1132" DrawAspect="Content" ObjectID="_1550260513" r:id="rId196"/>
        </w:object>
      </w:r>
      <w:r w:rsidR="004C4D6C" w:rsidRPr="00063768">
        <w:rPr>
          <w:b/>
          <w:bCs/>
        </w:rPr>
        <w:tab/>
      </w:r>
      <w:r w:rsidRPr="00063768">
        <w:rPr>
          <w:b/>
          <w:bCs/>
        </w:rPr>
        <w:t xml:space="preserve">C. </w:t>
      </w:r>
      <w:r w:rsidR="00B01709" w:rsidRPr="00063768">
        <w:t>f = f</w:t>
      </w:r>
      <w:r w:rsidR="00B135A6" w:rsidRPr="00063768">
        <w:rPr>
          <w:vertAlign w:val="subscript"/>
        </w:rPr>
        <w:t>1</w:t>
      </w:r>
      <w:r w:rsidR="00B01709" w:rsidRPr="00063768">
        <w:t xml:space="preserve"> + f</w:t>
      </w:r>
      <w:r w:rsidR="00B135A6" w:rsidRPr="00063768">
        <w:rPr>
          <w:vertAlign w:val="subscript"/>
        </w:rPr>
        <w:t>2</w:t>
      </w:r>
      <w:r w:rsidR="00F44FE4" w:rsidRPr="00063768">
        <w:t xml:space="preserve"> </w:t>
      </w:r>
      <w:r w:rsidRPr="00063768">
        <w:rPr>
          <w:b/>
          <w:bCs/>
        </w:rPr>
        <w:tab/>
        <w:t xml:space="preserve">D. </w:t>
      </w:r>
      <w:r w:rsidR="004C4D6C" w:rsidRPr="00063768">
        <w:rPr>
          <w:b/>
          <w:bCs/>
          <w:position w:val="-36"/>
        </w:rPr>
        <w:object w:dxaOrig="1320" w:dyaOrig="740">
          <v:shape id="_x0000_i1133" type="#_x0000_t75" style="width:66pt;height:36.75pt" o:ole="">
            <v:imagedata r:id="rId197" o:title=""/>
          </v:shape>
          <o:OLEObject Type="Embed" ProgID="Equation.3" ShapeID="_x0000_i1133" DrawAspect="Content" ObjectID="_1550260514" r:id="rId198"/>
        </w:object>
      </w:r>
    </w:p>
    <w:p w:rsidR="00B01709" w:rsidRPr="00063768" w:rsidRDefault="00B01709"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 xml:space="preserve">Câu 44: </w:t>
      </w:r>
      <w:r w:rsidRPr="00063768">
        <w:t>Mạch dao động điện từ lý tưởng gồm cuộn cảm thuần L và tụ điện có điện dung C. Khi thay tụ C bằng tụ C</w:t>
      </w:r>
      <w:r w:rsidR="00B135A6" w:rsidRPr="00063768">
        <w:rPr>
          <w:vertAlign w:val="subscript"/>
        </w:rPr>
        <w:t>1</w:t>
      </w:r>
      <w:r w:rsidRPr="00063768">
        <w:t xml:space="preserve"> thì mạch có tần số dao động riêng là f</w:t>
      </w:r>
      <w:r w:rsidR="00B135A6" w:rsidRPr="00063768">
        <w:rPr>
          <w:vertAlign w:val="subscript"/>
        </w:rPr>
        <w:t>1</w:t>
      </w:r>
      <w:r w:rsidRPr="00063768">
        <w:t>. Khi thay tụ C bằng tụ C</w:t>
      </w:r>
      <w:r w:rsidR="00B135A6" w:rsidRPr="00063768">
        <w:rPr>
          <w:vertAlign w:val="subscript"/>
        </w:rPr>
        <w:t>2</w:t>
      </w:r>
      <w:r w:rsidRPr="00063768">
        <w:t xml:space="preserve"> thì mạch có tần số dao động riêng là f</w:t>
      </w:r>
      <w:r w:rsidR="00B135A6" w:rsidRPr="00063768">
        <w:rPr>
          <w:vertAlign w:val="subscript"/>
        </w:rPr>
        <w:t>2</w:t>
      </w:r>
      <w:r w:rsidRPr="00063768">
        <w:t>. Khi ghép hai tụ</w:t>
      </w:r>
      <w:r w:rsidR="004C4D6C" w:rsidRPr="00063768">
        <w:t xml:space="preserve"> </w:t>
      </w:r>
      <w:r w:rsidRPr="00063768">
        <w:t xml:space="preserve">trên </w:t>
      </w:r>
      <w:r w:rsidRPr="00063768">
        <w:rPr>
          <w:b/>
          <w:bCs/>
        </w:rPr>
        <w:t xml:space="preserve">nối tiếp </w:t>
      </w:r>
      <w:r w:rsidRPr="00063768">
        <w:t>với nhau thì tần số dao động của mạch khi đó thỏa mãn hệ thức nào sau đây ?</w:t>
      </w:r>
    </w:p>
    <w:p w:rsidR="004C4D6C" w:rsidRPr="00063768" w:rsidRDefault="004C4D6C" w:rsidP="004C4D6C">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ab/>
        <w:t xml:space="preserve">A. </w:t>
      </w:r>
      <w:r w:rsidRPr="00063768">
        <w:rPr>
          <w:b/>
          <w:bCs/>
          <w:position w:val="-12"/>
        </w:rPr>
        <w:object w:dxaOrig="1280" w:dyaOrig="440">
          <v:shape id="_x0000_i1134" type="#_x0000_t75" style="width:63.75pt;height:21.75pt" o:ole="">
            <v:imagedata r:id="rId199" o:title=""/>
          </v:shape>
          <o:OLEObject Type="Embed" ProgID="Equation.3" ShapeID="_x0000_i1134" DrawAspect="Content" ObjectID="_1550260515" r:id="rId200"/>
        </w:object>
      </w:r>
      <w:r w:rsidRPr="00063768">
        <w:rPr>
          <w:b/>
          <w:bCs/>
        </w:rPr>
        <w:tab/>
        <w:t xml:space="preserve">B. </w:t>
      </w:r>
      <w:r w:rsidRPr="00063768">
        <w:rPr>
          <w:b/>
          <w:bCs/>
          <w:position w:val="-30"/>
        </w:rPr>
        <w:object w:dxaOrig="1320" w:dyaOrig="780">
          <v:shape id="_x0000_i1135" type="#_x0000_t75" style="width:66pt;height:39pt" o:ole="">
            <v:imagedata r:id="rId201" o:title=""/>
          </v:shape>
          <o:OLEObject Type="Embed" ProgID="Equation.3" ShapeID="_x0000_i1135" DrawAspect="Content" ObjectID="_1550260516" r:id="rId202"/>
        </w:object>
      </w:r>
      <w:r w:rsidRPr="00063768">
        <w:rPr>
          <w:b/>
          <w:bCs/>
        </w:rPr>
        <w:tab/>
        <w:t xml:space="preserve">C. </w:t>
      </w:r>
      <w:r w:rsidRPr="00063768">
        <w:t>f = f</w:t>
      </w:r>
      <w:r w:rsidRPr="00063768">
        <w:rPr>
          <w:vertAlign w:val="subscript"/>
        </w:rPr>
        <w:t>1</w:t>
      </w:r>
      <w:r w:rsidRPr="00063768">
        <w:t xml:space="preserve"> + f</w:t>
      </w:r>
      <w:r w:rsidRPr="00063768">
        <w:rPr>
          <w:vertAlign w:val="subscript"/>
        </w:rPr>
        <w:t>2</w:t>
      </w:r>
      <w:r w:rsidRPr="00063768">
        <w:t xml:space="preserve"> </w:t>
      </w:r>
      <w:r w:rsidRPr="00063768">
        <w:rPr>
          <w:b/>
          <w:bCs/>
        </w:rPr>
        <w:tab/>
        <w:t xml:space="preserve">D. </w:t>
      </w:r>
      <w:r w:rsidRPr="00063768">
        <w:rPr>
          <w:b/>
          <w:bCs/>
          <w:position w:val="-36"/>
        </w:rPr>
        <w:object w:dxaOrig="1320" w:dyaOrig="740">
          <v:shape id="_x0000_i1136" type="#_x0000_t75" style="width:66pt;height:36.75pt" o:ole="">
            <v:imagedata r:id="rId203" o:title=""/>
          </v:shape>
          <o:OLEObject Type="Embed" ProgID="Equation.3" ShapeID="_x0000_i1136" DrawAspect="Content" ObjectID="_1550260517" r:id="rId204"/>
        </w:object>
      </w:r>
    </w:p>
    <w:p w:rsidR="00B01709" w:rsidRPr="00063768" w:rsidRDefault="00B01709"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 xml:space="preserve">Câu 45: </w:t>
      </w:r>
      <w:r w:rsidRPr="00063768">
        <w:t>Mạch dao động điện từ lý tưởng gồm cuộn cảm thuần L và tụ điện có điện dung C. Khi thay tụ C bằng tụ C</w:t>
      </w:r>
      <w:r w:rsidR="00B135A6" w:rsidRPr="00063768">
        <w:rPr>
          <w:vertAlign w:val="subscript"/>
        </w:rPr>
        <w:t>1</w:t>
      </w:r>
      <w:r w:rsidRPr="00063768">
        <w:t xml:space="preserve"> thì mạch có chu kỳ dao động riêng là f</w:t>
      </w:r>
      <w:r w:rsidR="00B135A6" w:rsidRPr="00063768">
        <w:rPr>
          <w:vertAlign w:val="subscript"/>
        </w:rPr>
        <w:t>1</w:t>
      </w:r>
      <w:r w:rsidRPr="00063768">
        <w:t>. Khi thay tụ C bằng tụ C</w:t>
      </w:r>
      <w:r w:rsidR="00B135A6" w:rsidRPr="00063768">
        <w:rPr>
          <w:vertAlign w:val="subscript"/>
        </w:rPr>
        <w:t>2</w:t>
      </w:r>
      <w:r w:rsidRPr="00063768">
        <w:t xml:space="preserve"> thì mạch có chu kỳ dao động riêng là f</w:t>
      </w:r>
      <w:r w:rsidR="00B135A6" w:rsidRPr="00063768">
        <w:rPr>
          <w:vertAlign w:val="subscript"/>
        </w:rPr>
        <w:t>2</w:t>
      </w:r>
      <w:r w:rsidRPr="00063768">
        <w:t>. Khi ghép hai tụ</w:t>
      </w:r>
      <w:r w:rsidR="004C4D6C" w:rsidRPr="00063768">
        <w:t xml:space="preserve"> </w:t>
      </w:r>
      <w:r w:rsidRPr="00063768">
        <w:t xml:space="preserve">trên </w:t>
      </w:r>
      <w:r w:rsidRPr="00063768">
        <w:rPr>
          <w:b/>
          <w:bCs/>
        </w:rPr>
        <w:t xml:space="preserve">nối tiếp </w:t>
      </w:r>
      <w:r w:rsidRPr="00063768">
        <w:t>với nhau thì chu kỳ dao động của mạch khi đó thỏa mãn hệ thức nào sau đây ?</w:t>
      </w:r>
    </w:p>
    <w:p w:rsidR="004C4D6C" w:rsidRPr="00063768" w:rsidRDefault="004C4D6C" w:rsidP="004C4D6C">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ab/>
        <w:t xml:space="preserve">A. </w:t>
      </w:r>
      <w:r w:rsidRPr="00063768">
        <w:rPr>
          <w:b/>
          <w:bCs/>
          <w:position w:val="-12"/>
        </w:rPr>
        <w:object w:dxaOrig="1400" w:dyaOrig="440">
          <v:shape id="_x0000_i1137" type="#_x0000_t75" style="width:69.75pt;height:21.75pt" o:ole="">
            <v:imagedata r:id="rId205" o:title=""/>
          </v:shape>
          <o:OLEObject Type="Embed" ProgID="Equation.3" ShapeID="_x0000_i1137" DrawAspect="Content" ObjectID="_1550260518" r:id="rId206"/>
        </w:object>
      </w:r>
      <w:r w:rsidRPr="00063768">
        <w:rPr>
          <w:b/>
          <w:bCs/>
        </w:rPr>
        <w:tab/>
        <w:t xml:space="preserve">B. </w:t>
      </w:r>
      <w:r w:rsidRPr="00063768">
        <w:rPr>
          <w:b/>
          <w:bCs/>
          <w:position w:val="-30"/>
        </w:rPr>
        <w:object w:dxaOrig="1440" w:dyaOrig="780">
          <v:shape id="_x0000_i1138" type="#_x0000_t75" style="width:1in;height:39pt" o:ole="">
            <v:imagedata r:id="rId207" o:title=""/>
          </v:shape>
          <o:OLEObject Type="Embed" ProgID="Equation.3" ShapeID="_x0000_i1138" DrawAspect="Content" ObjectID="_1550260519" r:id="rId208"/>
        </w:object>
      </w:r>
      <w:r w:rsidRPr="00063768">
        <w:rPr>
          <w:b/>
          <w:bCs/>
        </w:rPr>
        <w:tab/>
        <w:t xml:space="preserve">C. </w:t>
      </w:r>
      <w:r w:rsidRPr="00063768">
        <w:t>T = T</w:t>
      </w:r>
      <w:r w:rsidRPr="00063768">
        <w:rPr>
          <w:vertAlign w:val="subscript"/>
        </w:rPr>
        <w:t>1</w:t>
      </w:r>
      <w:r w:rsidRPr="00063768">
        <w:t xml:space="preserve"> + T</w:t>
      </w:r>
      <w:r w:rsidRPr="00063768">
        <w:rPr>
          <w:vertAlign w:val="subscript"/>
        </w:rPr>
        <w:t>2</w:t>
      </w:r>
      <w:r w:rsidRPr="00063768">
        <w:t xml:space="preserve"> </w:t>
      </w:r>
      <w:r w:rsidRPr="00063768">
        <w:rPr>
          <w:b/>
          <w:bCs/>
        </w:rPr>
        <w:tab/>
        <w:t xml:space="preserve">D. </w:t>
      </w:r>
      <w:r w:rsidRPr="00063768">
        <w:rPr>
          <w:b/>
          <w:bCs/>
          <w:position w:val="-36"/>
        </w:rPr>
        <w:object w:dxaOrig="1440" w:dyaOrig="740">
          <v:shape id="_x0000_i1139" type="#_x0000_t75" style="width:1in;height:36.75pt" o:ole="">
            <v:imagedata r:id="rId209" o:title=""/>
          </v:shape>
          <o:OLEObject Type="Embed" ProgID="Equation.3" ShapeID="_x0000_i1139" DrawAspect="Content" ObjectID="_1550260520" r:id="rId210"/>
        </w:object>
      </w:r>
    </w:p>
    <w:p w:rsidR="00B01709" w:rsidRPr="00063768" w:rsidRDefault="00B01709"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 xml:space="preserve">Câu 46: </w:t>
      </w:r>
      <w:r w:rsidRPr="00063768">
        <w:t>Mạch dao động điện từ lý tưởng gồm cuộn cảm thuần L và tụ điện có điện dung C. Khi thay tụ C bằng tụ C</w:t>
      </w:r>
      <w:r w:rsidR="00B135A6" w:rsidRPr="00063768">
        <w:rPr>
          <w:vertAlign w:val="subscript"/>
        </w:rPr>
        <w:t>1</w:t>
      </w:r>
      <w:r w:rsidRPr="00063768">
        <w:t xml:space="preserve"> thì mạch có chu kỳ dao động riêng là f</w:t>
      </w:r>
      <w:r w:rsidR="00B135A6" w:rsidRPr="00063768">
        <w:rPr>
          <w:vertAlign w:val="subscript"/>
        </w:rPr>
        <w:t>1</w:t>
      </w:r>
      <w:r w:rsidRPr="00063768">
        <w:t>. Khi thay tụ C bằng tụ C</w:t>
      </w:r>
      <w:r w:rsidR="00B135A6" w:rsidRPr="00063768">
        <w:rPr>
          <w:vertAlign w:val="subscript"/>
        </w:rPr>
        <w:t>2</w:t>
      </w:r>
      <w:r w:rsidRPr="00063768">
        <w:t xml:space="preserve"> thì mạch có chu kỳ dao động riêng là f</w:t>
      </w:r>
      <w:r w:rsidR="00B135A6" w:rsidRPr="00063768">
        <w:rPr>
          <w:vertAlign w:val="subscript"/>
        </w:rPr>
        <w:t>2</w:t>
      </w:r>
      <w:r w:rsidRPr="00063768">
        <w:t>. Khi ghép hai tụ</w:t>
      </w:r>
      <w:r w:rsidR="004C4D6C" w:rsidRPr="00063768">
        <w:t xml:space="preserve"> </w:t>
      </w:r>
      <w:r w:rsidRPr="00063768">
        <w:t xml:space="preserve">trên </w:t>
      </w:r>
      <w:r w:rsidRPr="00063768">
        <w:rPr>
          <w:b/>
          <w:bCs/>
        </w:rPr>
        <w:t xml:space="preserve">song song </w:t>
      </w:r>
      <w:r w:rsidRPr="00063768">
        <w:t>với nhau thì chu kỳ dao động của mạch khi đó thỏa mãn hệ thức nào sau đây ?</w:t>
      </w:r>
    </w:p>
    <w:p w:rsidR="004C4D6C" w:rsidRPr="00063768" w:rsidRDefault="004C4D6C" w:rsidP="004C4D6C">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lastRenderedPageBreak/>
        <w:tab/>
        <w:t xml:space="preserve">A. </w:t>
      </w:r>
      <w:r w:rsidRPr="00063768">
        <w:rPr>
          <w:b/>
          <w:bCs/>
          <w:position w:val="-12"/>
        </w:rPr>
        <w:object w:dxaOrig="1400" w:dyaOrig="440">
          <v:shape id="_x0000_i1140" type="#_x0000_t75" style="width:69.75pt;height:21.75pt" o:ole="">
            <v:imagedata r:id="rId211" o:title=""/>
          </v:shape>
          <o:OLEObject Type="Embed" ProgID="Equation.3" ShapeID="_x0000_i1140" DrawAspect="Content" ObjectID="_1550260521" r:id="rId212"/>
        </w:object>
      </w:r>
      <w:r w:rsidRPr="00063768">
        <w:rPr>
          <w:b/>
          <w:bCs/>
        </w:rPr>
        <w:tab/>
        <w:t xml:space="preserve">B. </w:t>
      </w:r>
      <w:r w:rsidRPr="00063768">
        <w:rPr>
          <w:b/>
          <w:bCs/>
          <w:position w:val="-30"/>
        </w:rPr>
        <w:object w:dxaOrig="1440" w:dyaOrig="780">
          <v:shape id="_x0000_i1141" type="#_x0000_t75" style="width:1in;height:39pt" o:ole="">
            <v:imagedata r:id="rId213" o:title=""/>
          </v:shape>
          <o:OLEObject Type="Embed" ProgID="Equation.3" ShapeID="_x0000_i1141" DrawAspect="Content" ObjectID="_1550260522" r:id="rId214"/>
        </w:object>
      </w:r>
      <w:r w:rsidRPr="00063768">
        <w:rPr>
          <w:b/>
          <w:bCs/>
        </w:rPr>
        <w:tab/>
        <w:t xml:space="preserve">C. </w:t>
      </w:r>
      <w:r w:rsidRPr="00063768">
        <w:t>T = T</w:t>
      </w:r>
      <w:r w:rsidRPr="00063768">
        <w:rPr>
          <w:vertAlign w:val="subscript"/>
        </w:rPr>
        <w:t>1</w:t>
      </w:r>
      <w:r w:rsidRPr="00063768">
        <w:t xml:space="preserve"> + T</w:t>
      </w:r>
      <w:r w:rsidRPr="00063768">
        <w:rPr>
          <w:vertAlign w:val="subscript"/>
        </w:rPr>
        <w:t>2</w:t>
      </w:r>
      <w:r w:rsidRPr="00063768">
        <w:t xml:space="preserve"> </w:t>
      </w:r>
      <w:r w:rsidRPr="00063768">
        <w:rPr>
          <w:b/>
          <w:bCs/>
        </w:rPr>
        <w:tab/>
        <w:t xml:space="preserve">D. </w:t>
      </w:r>
      <w:r w:rsidRPr="00063768">
        <w:rPr>
          <w:b/>
          <w:bCs/>
          <w:position w:val="-36"/>
        </w:rPr>
        <w:object w:dxaOrig="1440" w:dyaOrig="740">
          <v:shape id="_x0000_i1142" type="#_x0000_t75" style="width:1in;height:36.75pt" o:ole="">
            <v:imagedata r:id="rId215" o:title=""/>
          </v:shape>
          <o:OLEObject Type="Embed" ProgID="Equation.3" ShapeID="_x0000_i1142" DrawAspect="Content" ObjectID="_1550260523" r:id="rId216"/>
        </w:object>
      </w:r>
    </w:p>
    <w:p w:rsidR="00B01709" w:rsidRPr="00063768" w:rsidRDefault="00B01709"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 xml:space="preserve">Câu 47: </w:t>
      </w:r>
      <w:r w:rsidRPr="00063768">
        <w:t>Một mạch dao động lý tưởng gồm cuộn cảm thuần L và tụ C mắc nối tiếp. Để chu kỳ dao động của mạch tăng 3 lần thì ta có thể thực hiện theo phương án nào sau đây ?</w:t>
      </w:r>
    </w:p>
    <w:p w:rsidR="00B01709" w:rsidRPr="00063768" w:rsidRDefault="00123261"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ab/>
        <w:t xml:space="preserve">A. </w:t>
      </w:r>
      <w:r w:rsidR="00B01709" w:rsidRPr="00063768">
        <w:t>Thay L bằng L</w:t>
      </w:r>
      <w:r w:rsidR="00D3136A" w:rsidRPr="00063768">
        <w:t>’</w:t>
      </w:r>
      <w:r w:rsidR="00B01709" w:rsidRPr="00063768">
        <w:t xml:space="preserve"> với L</w:t>
      </w:r>
      <w:r w:rsidR="00D3136A" w:rsidRPr="00063768">
        <w:t>’</w:t>
      </w:r>
      <w:r w:rsidR="00B01709" w:rsidRPr="00063768">
        <w:t xml:space="preserve"> = 3L.</w:t>
      </w:r>
      <w:r w:rsidR="00F44FE4" w:rsidRPr="00063768">
        <w:t xml:space="preserve"> </w:t>
      </w:r>
      <w:r w:rsidRPr="00063768">
        <w:rPr>
          <w:b/>
          <w:bCs/>
        </w:rPr>
        <w:tab/>
        <w:t xml:space="preserve">B. </w:t>
      </w:r>
      <w:r w:rsidR="00B01709" w:rsidRPr="00063768">
        <w:t>Thay C bằng C</w:t>
      </w:r>
      <w:r w:rsidR="00D3136A" w:rsidRPr="00063768">
        <w:t>’</w:t>
      </w:r>
      <w:r w:rsidR="00B01709" w:rsidRPr="00063768">
        <w:t xml:space="preserve"> với C</w:t>
      </w:r>
      <w:r w:rsidR="00D3136A" w:rsidRPr="00063768">
        <w:t>’</w:t>
      </w:r>
      <w:r w:rsidR="00B01709" w:rsidRPr="00063768">
        <w:t xml:space="preserve"> = 3C.</w:t>
      </w:r>
    </w:p>
    <w:p w:rsidR="00B01709" w:rsidRPr="00063768" w:rsidRDefault="00123261"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ab/>
        <w:t xml:space="preserve">C. </w:t>
      </w:r>
      <w:r w:rsidR="00B01709" w:rsidRPr="00063768">
        <w:t>Ghép song song C và C</w:t>
      </w:r>
      <w:r w:rsidR="00D3136A" w:rsidRPr="00063768">
        <w:t>’</w:t>
      </w:r>
      <w:r w:rsidR="00B01709" w:rsidRPr="00063768">
        <w:t xml:space="preserve"> với C</w:t>
      </w:r>
      <w:r w:rsidR="00D3136A" w:rsidRPr="00063768">
        <w:t>’</w:t>
      </w:r>
      <w:r w:rsidR="00B01709" w:rsidRPr="00063768">
        <w:t xml:space="preserve"> = 8C.</w:t>
      </w:r>
      <w:r w:rsidR="00F44FE4" w:rsidRPr="00063768">
        <w:t xml:space="preserve"> </w:t>
      </w:r>
      <w:r w:rsidRPr="00063768">
        <w:rPr>
          <w:b/>
          <w:bCs/>
        </w:rPr>
        <w:tab/>
        <w:t xml:space="preserve">D. </w:t>
      </w:r>
      <w:r w:rsidR="00B01709" w:rsidRPr="00063768">
        <w:t>Ghép song song C và C</w:t>
      </w:r>
      <w:r w:rsidR="00D3136A" w:rsidRPr="00063768">
        <w:t>’</w:t>
      </w:r>
      <w:r w:rsidR="00B01709" w:rsidRPr="00063768">
        <w:t xml:space="preserve"> với C</w:t>
      </w:r>
      <w:r w:rsidR="00D3136A" w:rsidRPr="00063768">
        <w:t>’</w:t>
      </w:r>
      <w:r w:rsidR="00B01709" w:rsidRPr="00063768">
        <w:t xml:space="preserve"> = 9C.</w:t>
      </w:r>
    </w:p>
    <w:p w:rsidR="00B01709" w:rsidRPr="00063768" w:rsidRDefault="00B01709"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 xml:space="preserve">Câu 48: </w:t>
      </w:r>
      <w:r w:rsidRPr="00063768">
        <w:t>Khi mắc tụ điện có điện dung C</w:t>
      </w:r>
      <w:r w:rsidR="00B135A6" w:rsidRPr="00063768">
        <w:rPr>
          <w:vertAlign w:val="subscript"/>
        </w:rPr>
        <w:t>1</w:t>
      </w:r>
      <w:r w:rsidRPr="00063768">
        <w:t xml:space="preserve"> với cuộn cảm L thì tần số dao động của mạch là f</w:t>
      </w:r>
      <w:r w:rsidR="00B135A6" w:rsidRPr="00063768">
        <w:rPr>
          <w:vertAlign w:val="subscript"/>
        </w:rPr>
        <w:t>1</w:t>
      </w:r>
      <w:r w:rsidRPr="00063768">
        <w:t xml:space="preserve"> = 6 kHz; khi mắc tụ điện có điện dung C</w:t>
      </w:r>
      <w:r w:rsidR="00B135A6" w:rsidRPr="00063768">
        <w:rPr>
          <w:vertAlign w:val="subscript"/>
        </w:rPr>
        <w:t>2</w:t>
      </w:r>
      <w:r w:rsidRPr="00063768">
        <w:t xml:space="preserve"> với cuộn L thì tần số dao động của mạch là f</w:t>
      </w:r>
      <w:r w:rsidR="00B135A6" w:rsidRPr="00063768">
        <w:rPr>
          <w:vertAlign w:val="subscript"/>
        </w:rPr>
        <w:t>2</w:t>
      </w:r>
      <w:r w:rsidRPr="00063768">
        <w:t xml:space="preserve"> = 8 kHz. Khi mắc C</w:t>
      </w:r>
      <w:r w:rsidR="00B135A6" w:rsidRPr="00063768">
        <w:rPr>
          <w:vertAlign w:val="subscript"/>
        </w:rPr>
        <w:t>1</w:t>
      </w:r>
      <w:r w:rsidRPr="00063768">
        <w:t xml:space="preserve"> song song C</w:t>
      </w:r>
      <w:r w:rsidR="00B135A6" w:rsidRPr="00063768">
        <w:rPr>
          <w:vertAlign w:val="subscript"/>
        </w:rPr>
        <w:t>2</w:t>
      </w:r>
      <w:r w:rsidRPr="00063768">
        <w:t xml:space="preserve"> rồi mắc với cuộn L thì tần số dao động của mạch là bao nhiêu?</w:t>
      </w:r>
    </w:p>
    <w:p w:rsidR="00B01709" w:rsidRPr="00063768" w:rsidRDefault="00123261"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ab/>
        <w:t xml:space="preserve">A. </w:t>
      </w:r>
      <w:r w:rsidR="00B01709" w:rsidRPr="00063768">
        <w:t>f = 4,8 kHz.</w:t>
      </w:r>
      <w:r w:rsidR="00F44FE4" w:rsidRPr="00063768">
        <w:t xml:space="preserve"> </w:t>
      </w:r>
      <w:r w:rsidRPr="00063768">
        <w:rPr>
          <w:b/>
          <w:bCs/>
        </w:rPr>
        <w:tab/>
        <w:t xml:space="preserve">B. </w:t>
      </w:r>
      <w:r w:rsidR="00B01709" w:rsidRPr="00063768">
        <w:t>f = 7 kHz.</w:t>
      </w:r>
      <w:r w:rsidR="00F44FE4" w:rsidRPr="00063768">
        <w:t xml:space="preserve"> </w:t>
      </w:r>
      <w:r w:rsidRPr="00063768">
        <w:rPr>
          <w:b/>
          <w:bCs/>
        </w:rPr>
        <w:tab/>
        <w:t xml:space="preserve">C. </w:t>
      </w:r>
      <w:r w:rsidR="00B01709" w:rsidRPr="00063768">
        <w:t>f = 10 kHz.</w:t>
      </w:r>
      <w:r w:rsidR="00F44FE4" w:rsidRPr="00063768">
        <w:t xml:space="preserve"> </w:t>
      </w:r>
      <w:r w:rsidRPr="00063768">
        <w:rPr>
          <w:b/>
          <w:bCs/>
        </w:rPr>
        <w:tab/>
        <w:t xml:space="preserve">D. </w:t>
      </w:r>
      <w:r w:rsidR="00B01709" w:rsidRPr="00063768">
        <w:t>f = 14 kHz.</w:t>
      </w:r>
    </w:p>
    <w:p w:rsidR="00B01709" w:rsidRPr="00063768" w:rsidRDefault="00B01709" w:rsidP="004C4D6C">
      <w:pPr>
        <w:widowControl w:val="0"/>
        <w:tabs>
          <w:tab w:val="left" w:pos="284"/>
          <w:tab w:val="left" w:pos="567"/>
          <w:tab w:val="left" w:pos="709"/>
          <w:tab w:val="left" w:pos="851"/>
          <w:tab w:val="left" w:pos="2835"/>
          <w:tab w:val="left" w:pos="5387"/>
          <w:tab w:val="left" w:pos="7938"/>
        </w:tabs>
        <w:autoSpaceDE w:val="0"/>
        <w:autoSpaceDN w:val="0"/>
        <w:adjustRightInd w:val="0"/>
        <w:jc w:val="both"/>
        <w:outlineLvl w:val="0"/>
      </w:pPr>
      <w:r w:rsidRPr="00063768">
        <w:rPr>
          <w:b/>
          <w:bCs/>
        </w:rPr>
        <w:t xml:space="preserve">Câu 49: </w:t>
      </w:r>
      <w:r w:rsidRPr="00063768">
        <w:t>Một mạch dao động khi dùng tụ C</w:t>
      </w:r>
      <w:r w:rsidR="00B135A6" w:rsidRPr="00063768">
        <w:rPr>
          <w:vertAlign w:val="subscript"/>
        </w:rPr>
        <w:t>1</w:t>
      </w:r>
      <w:r w:rsidRPr="00063768">
        <w:t xml:space="preserve"> thì tần số dao động của mạch là f</w:t>
      </w:r>
      <w:r w:rsidR="00B135A6" w:rsidRPr="00063768">
        <w:rPr>
          <w:vertAlign w:val="subscript"/>
        </w:rPr>
        <w:t>1</w:t>
      </w:r>
      <w:r w:rsidRPr="00063768">
        <w:t xml:space="preserve"> = 30 kHz, khi dùng tụ C</w:t>
      </w:r>
      <w:r w:rsidR="00B135A6" w:rsidRPr="00063768">
        <w:rPr>
          <w:vertAlign w:val="subscript"/>
        </w:rPr>
        <w:t>2</w:t>
      </w:r>
      <w:r w:rsidRPr="00063768">
        <w:t xml:space="preserve"> thì tần số</w:t>
      </w:r>
      <w:r w:rsidR="004C4D6C" w:rsidRPr="00063768">
        <w:t xml:space="preserve"> </w:t>
      </w:r>
      <w:r w:rsidRPr="00063768">
        <w:t>dao động riêng của mạch là f</w:t>
      </w:r>
      <w:r w:rsidR="00B135A6" w:rsidRPr="00063768">
        <w:rPr>
          <w:vertAlign w:val="subscript"/>
        </w:rPr>
        <w:t>2</w:t>
      </w:r>
      <w:r w:rsidRPr="00063768">
        <w:t xml:space="preserve"> = 40 kHz. Khi mạch dùng 2 tụ C</w:t>
      </w:r>
      <w:r w:rsidR="00B135A6" w:rsidRPr="00063768">
        <w:rPr>
          <w:vertAlign w:val="subscript"/>
        </w:rPr>
        <w:t>1</w:t>
      </w:r>
      <w:r w:rsidRPr="00063768">
        <w:t xml:space="preserve"> và C</w:t>
      </w:r>
      <w:r w:rsidR="00B135A6" w:rsidRPr="00063768">
        <w:rPr>
          <w:vertAlign w:val="subscript"/>
        </w:rPr>
        <w:t>2</w:t>
      </w:r>
      <w:r w:rsidRPr="00063768">
        <w:t xml:space="preserve"> mắc song song thì tần số dao động của mạch là</w:t>
      </w:r>
    </w:p>
    <w:p w:rsidR="00B01709" w:rsidRPr="00063768" w:rsidRDefault="00123261"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ab/>
        <w:t xml:space="preserve">A. </w:t>
      </w:r>
      <w:r w:rsidR="00B01709" w:rsidRPr="00063768">
        <w:t>35 kHz.</w:t>
      </w:r>
      <w:r w:rsidR="00F44FE4" w:rsidRPr="00063768">
        <w:t xml:space="preserve"> </w:t>
      </w:r>
      <w:r w:rsidRPr="00063768">
        <w:rPr>
          <w:b/>
          <w:bCs/>
        </w:rPr>
        <w:tab/>
        <w:t xml:space="preserve">B. </w:t>
      </w:r>
      <w:r w:rsidR="00B01709" w:rsidRPr="00063768">
        <w:t>24 kHz.</w:t>
      </w:r>
      <w:r w:rsidR="00F44FE4" w:rsidRPr="00063768">
        <w:t xml:space="preserve"> </w:t>
      </w:r>
      <w:r w:rsidRPr="00063768">
        <w:rPr>
          <w:b/>
          <w:bCs/>
        </w:rPr>
        <w:tab/>
        <w:t xml:space="preserve">C. </w:t>
      </w:r>
      <w:r w:rsidR="00B01709" w:rsidRPr="00063768">
        <w:t>50 kHz.</w:t>
      </w:r>
      <w:r w:rsidR="00F44FE4" w:rsidRPr="00063768">
        <w:t xml:space="preserve"> </w:t>
      </w:r>
      <w:r w:rsidRPr="00063768">
        <w:rPr>
          <w:b/>
          <w:bCs/>
        </w:rPr>
        <w:tab/>
        <w:t xml:space="preserve">D. </w:t>
      </w:r>
      <w:r w:rsidR="00B01709" w:rsidRPr="00063768">
        <w:t>48 kHz.</w:t>
      </w:r>
    </w:p>
    <w:p w:rsidR="00B01709" w:rsidRPr="00063768" w:rsidRDefault="00B01709" w:rsidP="004C4D6C">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 xml:space="preserve">Câu 50: </w:t>
      </w:r>
      <w:r w:rsidRPr="00063768">
        <w:t>Một mạch dao động LC lí tưởng gồm cuộn cảm thuần có độ tự cảm không đổi, tụ điện có điện dung C thay đổi. Khi C = C</w:t>
      </w:r>
      <w:r w:rsidR="00B135A6" w:rsidRPr="00063768">
        <w:rPr>
          <w:vertAlign w:val="subscript"/>
        </w:rPr>
        <w:t>1</w:t>
      </w:r>
      <w:r w:rsidRPr="00063768">
        <w:t xml:space="preserve"> thì tần số dao động riêng của mạch là f</w:t>
      </w:r>
      <w:r w:rsidR="00B135A6" w:rsidRPr="00063768">
        <w:rPr>
          <w:vertAlign w:val="subscript"/>
        </w:rPr>
        <w:t>1</w:t>
      </w:r>
      <w:r w:rsidRPr="00063768">
        <w:t xml:space="preserve"> = 7,5 MHz và khi C = C</w:t>
      </w:r>
      <w:r w:rsidR="00B135A6" w:rsidRPr="00063768">
        <w:rPr>
          <w:vertAlign w:val="subscript"/>
        </w:rPr>
        <w:t>2</w:t>
      </w:r>
      <w:r w:rsidRPr="00063768">
        <w:t xml:space="preserve"> thì tần số dao động riêng của mạch là f</w:t>
      </w:r>
      <w:r w:rsidR="00B135A6" w:rsidRPr="00063768">
        <w:rPr>
          <w:vertAlign w:val="subscript"/>
        </w:rPr>
        <w:t>2</w:t>
      </w:r>
      <w:r w:rsidRPr="00063768">
        <w:t xml:space="preserve"> =</w:t>
      </w:r>
      <w:r w:rsidR="004C4D6C" w:rsidRPr="00063768">
        <w:t xml:space="preserve"> </w:t>
      </w:r>
      <w:r w:rsidRPr="00063768">
        <w:t>10 MHz. Nếu C = C</w:t>
      </w:r>
      <w:r w:rsidR="00B135A6" w:rsidRPr="00063768">
        <w:rPr>
          <w:vertAlign w:val="subscript"/>
        </w:rPr>
        <w:t>1</w:t>
      </w:r>
      <w:r w:rsidRPr="00063768">
        <w:t xml:space="preserve"> + C</w:t>
      </w:r>
      <w:r w:rsidR="00B135A6" w:rsidRPr="00063768">
        <w:rPr>
          <w:vertAlign w:val="subscript"/>
        </w:rPr>
        <w:t>2</w:t>
      </w:r>
      <w:r w:rsidRPr="00063768">
        <w:t xml:space="preserve"> thì tần số dao động riêng của mạch là</w:t>
      </w:r>
    </w:p>
    <w:p w:rsidR="004C4D6C" w:rsidRPr="00063768" w:rsidRDefault="00123261"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ab/>
        <w:t xml:space="preserve">A. </w:t>
      </w:r>
      <w:r w:rsidR="00B01709" w:rsidRPr="00063768">
        <w:t>f = 12,5 MHz.</w:t>
      </w:r>
      <w:r w:rsidR="00F44FE4" w:rsidRPr="00063768">
        <w:t xml:space="preserve"> </w:t>
      </w:r>
      <w:r w:rsidRPr="00063768">
        <w:rPr>
          <w:b/>
          <w:bCs/>
        </w:rPr>
        <w:tab/>
        <w:t xml:space="preserve">B. </w:t>
      </w:r>
      <w:r w:rsidR="00B01709" w:rsidRPr="00063768">
        <w:t>f = 2,5 MHz.</w:t>
      </w:r>
      <w:r w:rsidR="00F44FE4" w:rsidRPr="00063768">
        <w:t xml:space="preserve"> </w:t>
      </w:r>
      <w:r w:rsidRPr="00063768">
        <w:rPr>
          <w:b/>
          <w:bCs/>
        </w:rPr>
        <w:tab/>
        <w:t xml:space="preserve">C. </w:t>
      </w:r>
      <w:r w:rsidR="00B01709" w:rsidRPr="00063768">
        <w:t>f = 17,5 MHz.</w:t>
      </w:r>
      <w:r w:rsidR="00F44FE4" w:rsidRPr="00063768">
        <w:t xml:space="preserve"> </w:t>
      </w:r>
      <w:r w:rsidRPr="00063768">
        <w:rPr>
          <w:b/>
          <w:bCs/>
        </w:rPr>
        <w:tab/>
        <w:t xml:space="preserve">D. </w:t>
      </w:r>
      <w:r w:rsidR="00B01709" w:rsidRPr="00063768">
        <w:t xml:space="preserve">f = 6 MHz. </w:t>
      </w:r>
    </w:p>
    <w:p w:rsidR="00B01709" w:rsidRPr="00063768" w:rsidRDefault="00B01709"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 xml:space="preserve">Câu 51: </w:t>
      </w:r>
      <w:r w:rsidRPr="00063768">
        <w:t>Một mạch dao động khi dùng tụ C</w:t>
      </w:r>
      <w:r w:rsidR="00B135A6" w:rsidRPr="00063768">
        <w:rPr>
          <w:vertAlign w:val="subscript"/>
        </w:rPr>
        <w:t>1</w:t>
      </w:r>
      <w:r w:rsidRPr="00063768">
        <w:t xml:space="preserve"> thì tần số dao động của mạch là f</w:t>
      </w:r>
      <w:r w:rsidR="00B135A6" w:rsidRPr="00063768">
        <w:rPr>
          <w:vertAlign w:val="subscript"/>
        </w:rPr>
        <w:t>1</w:t>
      </w:r>
      <w:r w:rsidRPr="00063768">
        <w:t xml:space="preserve"> = 30 kHz, khi dùng tụ C</w:t>
      </w:r>
      <w:r w:rsidR="00B135A6" w:rsidRPr="00063768">
        <w:rPr>
          <w:vertAlign w:val="subscript"/>
        </w:rPr>
        <w:t>2</w:t>
      </w:r>
      <w:r w:rsidRPr="00063768">
        <w:t xml:space="preserve"> thì tần số dao động riêng của mạch là f</w:t>
      </w:r>
      <w:r w:rsidR="00B135A6" w:rsidRPr="00063768">
        <w:rPr>
          <w:vertAlign w:val="subscript"/>
        </w:rPr>
        <w:t>2</w:t>
      </w:r>
      <w:r w:rsidRPr="00063768">
        <w:t xml:space="preserve"> = 40 kHz. Khi mạch dùng 2 tụ C</w:t>
      </w:r>
      <w:r w:rsidR="00B135A6" w:rsidRPr="00063768">
        <w:rPr>
          <w:vertAlign w:val="subscript"/>
        </w:rPr>
        <w:t>1</w:t>
      </w:r>
      <w:r w:rsidRPr="00063768">
        <w:t xml:space="preserve"> và C</w:t>
      </w:r>
      <w:r w:rsidR="00B135A6" w:rsidRPr="00063768">
        <w:rPr>
          <w:vertAlign w:val="subscript"/>
        </w:rPr>
        <w:t>2</w:t>
      </w:r>
      <w:r w:rsidRPr="00063768">
        <w:t xml:space="preserve"> nối tiếp thì tần số dao động của mạch là</w:t>
      </w:r>
    </w:p>
    <w:p w:rsidR="00B01709" w:rsidRPr="00063768" w:rsidRDefault="00123261"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ab/>
        <w:t xml:space="preserve">A. </w:t>
      </w:r>
      <w:r w:rsidR="00B01709" w:rsidRPr="00063768">
        <w:t>35 kHz.</w:t>
      </w:r>
      <w:r w:rsidR="00F44FE4" w:rsidRPr="00063768">
        <w:t xml:space="preserve"> </w:t>
      </w:r>
      <w:r w:rsidRPr="00063768">
        <w:rPr>
          <w:b/>
          <w:bCs/>
        </w:rPr>
        <w:tab/>
        <w:t xml:space="preserve">B. </w:t>
      </w:r>
      <w:r w:rsidR="00B01709" w:rsidRPr="00063768">
        <w:t>24 kHz.</w:t>
      </w:r>
      <w:r w:rsidR="00F44FE4" w:rsidRPr="00063768">
        <w:t xml:space="preserve"> </w:t>
      </w:r>
      <w:r w:rsidRPr="00063768">
        <w:rPr>
          <w:b/>
          <w:bCs/>
        </w:rPr>
        <w:tab/>
        <w:t xml:space="preserve">C. </w:t>
      </w:r>
      <w:r w:rsidR="00B01709" w:rsidRPr="00063768">
        <w:t>50 kHz.</w:t>
      </w:r>
      <w:r w:rsidR="00F44FE4" w:rsidRPr="00063768">
        <w:t xml:space="preserve"> </w:t>
      </w:r>
      <w:r w:rsidRPr="00063768">
        <w:rPr>
          <w:b/>
          <w:bCs/>
        </w:rPr>
        <w:tab/>
        <w:t xml:space="preserve">D. </w:t>
      </w:r>
      <w:r w:rsidR="00B01709" w:rsidRPr="00063768">
        <w:t>48 kHz.</w:t>
      </w:r>
    </w:p>
    <w:p w:rsidR="00B01709" w:rsidRPr="00063768" w:rsidRDefault="00B01709"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 xml:space="preserve">Câu 52: </w:t>
      </w:r>
      <w:r w:rsidRPr="00063768">
        <w:t>Một mạch dao động điện từ khi dùng tụ C</w:t>
      </w:r>
      <w:r w:rsidR="00B135A6" w:rsidRPr="00063768">
        <w:rPr>
          <w:vertAlign w:val="subscript"/>
        </w:rPr>
        <w:t>1</w:t>
      </w:r>
      <w:r w:rsidRPr="00063768">
        <w:t xml:space="preserve"> thì tần số dao động riêng của mạch là f</w:t>
      </w:r>
      <w:r w:rsidR="00B135A6" w:rsidRPr="00063768">
        <w:rPr>
          <w:vertAlign w:val="subscript"/>
        </w:rPr>
        <w:t>1</w:t>
      </w:r>
      <w:r w:rsidRPr="00063768">
        <w:t xml:space="preserve"> = 3 MHz. Khi mắc thêm tụ C</w:t>
      </w:r>
      <w:r w:rsidR="00B135A6" w:rsidRPr="00063768">
        <w:rPr>
          <w:vertAlign w:val="subscript"/>
        </w:rPr>
        <w:t>2</w:t>
      </w:r>
      <w:r w:rsidRPr="00063768">
        <w:t xml:space="preserve"> song song với C</w:t>
      </w:r>
      <w:r w:rsidR="00B135A6" w:rsidRPr="00063768">
        <w:rPr>
          <w:vertAlign w:val="subscript"/>
        </w:rPr>
        <w:t>1</w:t>
      </w:r>
      <w:r w:rsidRPr="00063768">
        <w:t xml:space="preserve"> thì tần số dao động riêng của mạch là f</w:t>
      </w:r>
      <w:r w:rsidR="000F47B1" w:rsidRPr="00063768">
        <w:rPr>
          <w:vertAlign w:val="subscript"/>
        </w:rPr>
        <w:t>ss</w:t>
      </w:r>
      <w:r w:rsidRPr="00063768">
        <w:t xml:space="preserve"> = 2,4 MHz. Nếu mắc thêm tụ C</w:t>
      </w:r>
      <w:r w:rsidR="00B135A6" w:rsidRPr="00063768">
        <w:rPr>
          <w:vertAlign w:val="subscript"/>
        </w:rPr>
        <w:t>2</w:t>
      </w:r>
      <w:r w:rsidRPr="00063768">
        <w:t xml:space="preserve"> nối tiếp với C</w:t>
      </w:r>
      <w:r w:rsidR="00B135A6" w:rsidRPr="00063768">
        <w:rPr>
          <w:vertAlign w:val="subscript"/>
        </w:rPr>
        <w:t>1</w:t>
      </w:r>
      <w:r w:rsidRPr="00063768">
        <w:t xml:space="preserve"> thì tần số dao động riêng của mạch sẽ bằng</w:t>
      </w:r>
    </w:p>
    <w:p w:rsidR="00B01709" w:rsidRPr="00063768" w:rsidRDefault="00123261"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ab/>
        <w:t xml:space="preserve">A. </w:t>
      </w:r>
      <w:r w:rsidR="00B01709" w:rsidRPr="00063768">
        <w:t>f</w:t>
      </w:r>
      <w:r w:rsidR="005D3B03" w:rsidRPr="00063768">
        <w:rPr>
          <w:vertAlign w:val="subscript"/>
        </w:rPr>
        <w:t>nt</w:t>
      </w:r>
      <w:r w:rsidR="00B01709" w:rsidRPr="00063768">
        <w:t xml:space="preserve"> = 0,6 MHz.</w:t>
      </w:r>
      <w:r w:rsidR="00F44FE4" w:rsidRPr="00063768">
        <w:t xml:space="preserve"> </w:t>
      </w:r>
      <w:r w:rsidRPr="00063768">
        <w:rPr>
          <w:b/>
          <w:bCs/>
        </w:rPr>
        <w:tab/>
        <w:t xml:space="preserve">B. </w:t>
      </w:r>
      <w:r w:rsidR="00B01709" w:rsidRPr="00063768">
        <w:t>f</w:t>
      </w:r>
      <w:r w:rsidR="005D3B03" w:rsidRPr="00063768">
        <w:rPr>
          <w:vertAlign w:val="subscript"/>
        </w:rPr>
        <w:t>nt</w:t>
      </w:r>
      <w:r w:rsidR="00B01709" w:rsidRPr="00063768">
        <w:t xml:space="preserve"> = 5 MHz.</w:t>
      </w:r>
      <w:r w:rsidR="00F44FE4" w:rsidRPr="00063768">
        <w:t xml:space="preserve"> </w:t>
      </w:r>
      <w:r w:rsidRPr="00063768">
        <w:rPr>
          <w:b/>
          <w:bCs/>
        </w:rPr>
        <w:tab/>
        <w:t xml:space="preserve">C. </w:t>
      </w:r>
      <w:r w:rsidR="00B01709" w:rsidRPr="00063768">
        <w:t>f</w:t>
      </w:r>
      <w:r w:rsidR="005D3B03" w:rsidRPr="00063768">
        <w:rPr>
          <w:vertAlign w:val="subscript"/>
        </w:rPr>
        <w:t>nt</w:t>
      </w:r>
      <w:r w:rsidR="00B01709" w:rsidRPr="00063768">
        <w:t xml:space="preserve"> = 5,4 MHz.</w:t>
      </w:r>
      <w:r w:rsidR="00F44FE4" w:rsidRPr="00063768">
        <w:t xml:space="preserve"> </w:t>
      </w:r>
      <w:r w:rsidRPr="00063768">
        <w:rPr>
          <w:b/>
          <w:bCs/>
        </w:rPr>
        <w:tab/>
        <w:t xml:space="preserve">D. </w:t>
      </w:r>
      <w:r w:rsidR="00B01709" w:rsidRPr="00063768">
        <w:t>f</w:t>
      </w:r>
      <w:r w:rsidR="005D3B03" w:rsidRPr="00063768">
        <w:rPr>
          <w:vertAlign w:val="subscript"/>
        </w:rPr>
        <w:t>nt</w:t>
      </w:r>
      <w:r w:rsidR="00B01709" w:rsidRPr="00063768">
        <w:t xml:space="preserve"> = 4 MHz.</w:t>
      </w:r>
    </w:p>
    <w:p w:rsidR="004C4D6C" w:rsidRPr="00063768" w:rsidRDefault="00B01709"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 xml:space="preserve">Câu 53: </w:t>
      </w:r>
      <w:r w:rsidRPr="00063768">
        <w:t>Một cuộn cảm L mắc với tụ C</w:t>
      </w:r>
      <w:r w:rsidR="00B135A6" w:rsidRPr="00063768">
        <w:rPr>
          <w:vertAlign w:val="subscript"/>
        </w:rPr>
        <w:t>1</w:t>
      </w:r>
      <w:r w:rsidRPr="00063768">
        <w:t xml:space="preserve"> thì tần số riêng của mạch dao động f</w:t>
      </w:r>
      <w:r w:rsidR="00B135A6" w:rsidRPr="00063768">
        <w:rPr>
          <w:vertAlign w:val="subscript"/>
        </w:rPr>
        <w:t>1</w:t>
      </w:r>
      <w:r w:rsidRPr="00063768">
        <w:t xml:space="preserve"> = 7,5 MHz. Khi mắc L với tụ C</w:t>
      </w:r>
      <w:r w:rsidR="00B135A6" w:rsidRPr="00063768">
        <w:rPr>
          <w:vertAlign w:val="subscript"/>
        </w:rPr>
        <w:t>2</w:t>
      </w:r>
      <w:r w:rsidRPr="00063768">
        <w:t xml:space="preserve"> thì tần số riêng của mạch dao động là f</w:t>
      </w:r>
      <w:r w:rsidR="00B135A6" w:rsidRPr="00063768">
        <w:rPr>
          <w:vertAlign w:val="subscript"/>
        </w:rPr>
        <w:t>2</w:t>
      </w:r>
      <w:r w:rsidRPr="00063768">
        <w:t xml:space="preserve"> = 10 MHz. Tìm tần số riêng của mạch dao động khi ghép C</w:t>
      </w:r>
      <w:r w:rsidR="00B135A6" w:rsidRPr="00063768">
        <w:rPr>
          <w:vertAlign w:val="subscript"/>
        </w:rPr>
        <w:t>1</w:t>
      </w:r>
      <w:r w:rsidRPr="00063768">
        <w:t xml:space="preserve"> nối tiếp với C</w:t>
      </w:r>
      <w:r w:rsidR="00B135A6" w:rsidRPr="00063768">
        <w:rPr>
          <w:vertAlign w:val="subscript"/>
        </w:rPr>
        <w:t>2</w:t>
      </w:r>
      <w:r w:rsidRPr="00063768">
        <w:t xml:space="preserve"> rồi mắc vào L. </w:t>
      </w:r>
    </w:p>
    <w:p w:rsidR="00B01709" w:rsidRPr="00063768" w:rsidRDefault="00123261"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ab/>
        <w:t xml:space="preserve">A. </w:t>
      </w:r>
      <w:r w:rsidR="00B01709" w:rsidRPr="00063768">
        <w:t>f = 2,5 MHz.</w:t>
      </w:r>
      <w:r w:rsidR="00F44FE4" w:rsidRPr="00063768">
        <w:t xml:space="preserve"> </w:t>
      </w:r>
      <w:r w:rsidRPr="00063768">
        <w:rPr>
          <w:b/>
          <w:bCs/>
        </w:rPr>
        <w:tab/>
        <w:t xml:space="preserve">B. </w:t>
      </w:r>
      <w:r w:rsidR="00B01709" w:rsidRPr="00063768">
        <w:t>f = 12,5 MHz.</w:t>
      </w:r>
      <w:r w:rsidR="00F44FE4" w:rsidRPr="00063768">
        <w:t xml:space="preserve"> </w:t>
      </w:r>
      <w:r w:rsidRPr="00063768">
        <w:rPr>
          <w:b/>
          <w:bCs/>
        </w:rPr>
        <w:tab/>
        <w:t xml:space="preserve">C. </w:t>
      </w:r>
      <w:r w:rsidR="00B01709" w:rsidRPr="00063768">
        <w:t>f = 6 MHz.</w:t>
      </w:r>
      <w:r w:rsidR="00F44FE4" w:rsidRPr="00063768">
        <w:t xml:space="preserve"> </w:t>
      </w:r>
      <w:r w:rsidRPr="00063768">
        <w:rPr>
          <w:b/>
          <w:bCs/>
        </w:rPr>
        <w:tab/>
        <w:t xml:space="preserve">D. </w:t>
      </w:r>
      <w:r w:rsidR="00B01709" w:rsidRPr="00063768">
        <w:t>f = 8 MHz.</w:t>
      </w:r>
    </w:p>
    <w:p w:rsidR="00B01709" w:rsidRPr="00063768" w:rsidRDefault="00B01709"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 xml:space="preserve">Câu 54: </w:t>
      </w:r>
      <w:r w:rsidRPr="00063768">
        <w:t>Cho một mạch dao động điện từ gồm một tụ điện C và một cuộn cảm L. Bỏ qua điện trở thuần của mạch. Nếu thay C bởi các tụ điện C</w:t>
      </w:r>
      <w:r w:rsidR="00B135A6" w:rsidRPr="00063768">
        <w:rPr>
          <w:vertAlign w:val="subscript"/>
        </w:rPr>
        <w:t>1</w:t>
      </w:r>
      <w:r w:rsidRPr="00063768">
        <w:t>, C</w:t>
      </w:r>
      <w:r w:rsidR="00B135A6" w:rsidRPr="00063768">
        <w:rPr>
          <w:vertAlign w:val="subscript"/>
        </w:rPr>
        <w:t>2</w:t>
      </w:r>
      <w:r w:rsidRPr="00063768">
        <w:t xml:space="preserve"> (C</w:t>
      </w:r>
      <w:r w:rsidR="00B135A6" w:rsidRPr="00063768">
        <w:rPr>
          <w:vertAlign w:val="subscript"/>
        </w:rPr>
        <w:t>1</w:t>
      </w:r>
      <w:r w:rsidRPr="00063768">
        <w:t xml:space="preserve"> &gt; C</w:t>
      </w:r>
      <w:r w:rsidR="00B135A6" w:rsidRPr="00063768">
        <w:rPr>
          <w:vertAlign w:val="subscript"/>
        </w:rPr>
        <w:t>2</w:t>
      </w:r>
      <w:r w:rsidRPr="00063768">
        <w:t>) mắc nối tiếp thì tần số dao động riêng của mạch là f</w:t>
      </w:r>
      <w:r w:rsidR="005D3B03" w:rsidRPr="00063768">
        <w:rPr>
          <w:vertAlign w:val="subscript"/>
        </w:rPr>
        <w:t>nt</w:t>
      </w:r>
      <w:r w:rsidRPr="00063768">
        <w:t xml:space="preserve"> = 12,5 Hz, còn nếu thay bởi hai tụ mắc song song thì tần số dao động riêng của mạch là f</w:t>
      </w:r>
      <w:r w:rsidR="000F47B1" w:rsidRPr="00063768">
        <w:rPr>
          <w:vertAlign w:val="subscript"/>
        </w:rPr>
        <w:t>ss</w:t>
      </w:r>
      <w:r w:rsidRPr="00063768">
        <w:t xml:space="preserve"> = 6 Hz. Xác định tần số dao động riêng của mạch khi thay C bởi C</w:t>
      </w:r>
      <w:r w:rsidR="00B135A6" w:rsidRPr="00063768">
        <w:rPr>
          <w:vertAlign w:val="subscript"/>
        </w:rPr>
        <w:t>1</w:t>
      </w:r>
      <w:r w:rsidRPr="00063768">
        <w:t xml:space="preserve"> ?</w:t>
      </w:r>
    </w:p>
    <w:p w:rsidR="00B01709" w:rsidRPr="00063768" w:rsidRDefault="00123261"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ab/>
        <w:t xml:space="preserve">A. </w:t>
      </w:r>
      <w:r w:rsidR="00B01709" w:rsidRPr="00063768">
        <w:t>f = 10 MHz.</w:t>
      </w:r>
      <w:r w:rsidR="00F44FE4" w:rsidRPr="00063768">
        <w:t xml:space="preserve"> </w:t>
      </w:r>
      <w:r w:rsidRPr="00063768">
        <w:rPr>
          <w:b/>
          <w:bCs/>
        </w:rPr>
        <w:tab/>
        <w:t xml:space="preserve">B. </w:t>
      </w:r>
      <w:r w:rsidR="00B01709" w:rsidRPr="00063768">
        <w:t>f = 9 MHz.</w:t>
      </w:r>
      <w:r w:rsidR="00F44FE4" w:rsidRPr="00063768">
        <w:t xml:space="preserve"> </w:t>
      </w:r>
      <w:r w:rsidRPr="00063768">
        <w:rPr>
          <w:b/>
          <w:bCs/>
        </w:rPr>
        <w:tab/>
        <w:t xml:space="preserve">C. </w:t>
      </w:r>
      <w:r w:rsidR="00B01709" w:rsidRPr="00063768">
        <w:t>f = 8 MHz.</w:t>
      </w:r>
      <w:r w:rsidR="00F44FE4" w:rsidRPr="00063768">
        <w:t xml:space="preserve"> </w:t>
      </w:r>
      <w:r w:rsidRPr="00063768">
        <w:rPr>
          <w:b/>
          <w:bCs/>
        </w:rPr>
        <w:tab/>
        <w:t xml:space="preserve">D. </w:t>
      </w:r>
      <w:r w:rsidR="00B01709" w:rsidRPr="00063768">
        <w:t>f = 7,5 MHz.</w:t>
      </w:r>
    </w:p>
    <w:p w:rsidR="00B01709" w:rsidRPr="00063768" w:rsidRDefault="00B01709"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 xml:space="preserve">Câu 55: </w:t>
      </w:r>
      <w:r w:rsidRPr="00063768">
        <w:t>Mạch dao động gồm cuộn cảm và hai tụ điện C</w:t>
      </w:r>
      <w:r w:rsidR="00B135A6" w:rsidRPr="00063768">
        <w:rPr>
          <w:vertAlign w:val="subscript"/>
        </w:rPr>
        <w:t>1</w:t>
      </w:r>
      <w:r w:rsidRPr="00063768">
        <w:t xml:space="preserve"> và C</w:t>
      </w:r>
      <w:r w:rsidR="00B135A6" w:rsidRPr="00063768">
        <w:rPr>
          <w:vertAlign w:val="subscript"/>
        </w:rPr>
        <w:t>2</w:t>
      </w:r>
      <w:r w:rsidRPr="00063768">
        <w:t>. Nếu mắc hai tụ C</w:t>
      </w:r>
      <w:r w:rsidR="00B135A6" w:rsidRPr="00063768">
        <w:rPr>
          <w:vertAlign w:val="subscript"/>
        </w:rPr>
        <w:t>1</w:t>
      </w:r>
      <w:r w:rsidRPr="00063768">
        <w:t xml:space="preserve"> và C</w:t>
      </w:r>
      <w:r w:rsidR="00B135A6" w:rsidRPr="00063768">
        <w:rPr>
          <w:vertAlign w:val="subscript"/>
        </w:rPr>
        <w:t>2</w:t>
      </w:r>
      <w:r w:rsidRPr="00063768">
        <w:t xml:space="preserve"> song song với cuộn cảm L thì tần số dao động của mạch là f</w:t>
      </w:r>
      <w:r w:rsidR="000F47B1" w:rsidRPr="00063768">
        <w:rPr>
          <w:vertAlign w:val="subscript"/>
        </w:rPr>
        <w:t>ss</w:t>
      </w:r>
      <w:r w:rsidRPr="00063768">
        <w:t xml:space="preserve"> = 24 kHz. Nếu dùng hai tụ C</w:t>
      </w:r>
      <w:r w:rsidR="00B135A6" w:rsidRPr="00063768">
        <w:rPr>
          <w:vertAlign w:val="subscript"/>
        </w:rPr>
        <w:t>1</w:t>
      </w:r>
      <w:r w:rsidRPr="00063768">
        <w:t xml:space="preserve"> và C</w:t>
      </w:r>
      <w:r w:rsidR="00B135A6" w:rsidRPr="00063768">
        <w:rPr>
          <w:vertAlign w:val="subscript"/>
        </w:rPr>
        <w:t>2</w:t>
      </w:r>
      <w:r w:rsidRPr="00063768">
        <w:t xml:space="preserve"> mắc nối tiếp thì tần số riêng của mạch là f</w:t>
      </w:r>
      <w:r w:rsidR="005D3B03" w:rsidRPr="00063768">
        <w:rPr>
          <w:vertAlign w:val="subscript"/>
        </w:rPr>
        <w:t>nt</w:t>
      </w:r>
      <w:r w:rsidRPr="00063768">
        <w:t xml:space="preserve"> = 50 kHz. Nếu mắc riêng lẽ từng tụ C</w:t>
      </w:r>
      <w:r w:rsidR="00B135A6" w:rsidRPr="00063768">
        <w:rPr>
          <w:vertAlign w:val="subscript"/>
        </w:rPr>
        <w:t>1</w:t>
      </w:r>
      <w:r w:rsidRPr="00063768">
        <w:t>, C</w:t>
      </w:r>
      <w:r w:rsidR="00B135A6" w:rsidRPr="00063768">
        <w:rPr>
          <w:vertAlign w:val="subscript"/>
        </w:rPr>
        <w:t>2</w:t>
      </w:r>
      <w:r w:rsidRPr="00063768">
        <w:t xml:space="preserve"> với cuộn cảm L thì tần số dao động riêng của mạch là</w:t>
      </w:r>
    </w:p>
    <w:p w:rsidR="00B01709" w:rsidRPr="00063768" w:rsidRDefault="00123261"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ab/>
        <w:t xml:space="preserve">A. </w:t>
      </w:r>
      <w:r w:rsidR="00B01709" w:rsidRPr="00063768">
        <w:t>f</w:t>
      </w:r>
      <w:r w:rsidR="00B135A6" w:rsidRPr="00063768">
        <w:rPr>
          <w:vertAlign w:val="subscript"/>
        </w:rPr>
        <w:t>1</w:t>
      </w:r>
      <w:r w:rsidR="00B01709" w:rsidRPr="00063768">
        <w:t xml:space="preserve"> = 40 kHz và f</w:t>
      </w:r>
      <w:r w:rsidR="00B135A6" w:rsidRPr="00063768">
        <w:rPr>
          <w:vertAlign w:val="subscript"/>
        </w:rPr>
        <w:t>2</w:t>
      </w:r>
      <w:r w:rsidR="00B01709" w:rsidRPr="00063768">
        <w:t xml:space="preserve"> = 50 kHz.</w:t>
      </w:r>
      <w:r w:rsidR="00F44FE4" w:rsidRPr="00063768">
        <w:t xml:space="preserve"> </w:t>
      </w:r>
      <w:r w:rsidRPr="00063768">
        <w:rPr>
          <w:b/>
          <w:bCs/>
        </w:rPr>
        <w:tab/>
        <w:t xml:space="preserve">B. </w:t>
      </w:r>
      <w:r w:rsidR="00B01709" w:rsidRPr="00063768">
        <w:t>f</w:t>
      </w:r>
      <w:r w:rsidR="00B135A6" w:rsidRPr="00063768">
        <w:rPr>
          <w:vertAlign w:val="subscript"/>
        </w:rPr>
        <w:t>1</w:t>
      </w:r>
      <w:r w:rsidR="00B01709" w:rsidRPr="00063768">
        <w:t xml:space="preserve"> = 50 kHz và f</w:t>
      </w:r>
      <w:r w:rsidR="00B135A6" w:rsidRPr="00063768">
        <w:rPr>
          <w:vertAlign w:val="subscript"/>
        </w:rPr>
        <w:t>2</w:t>
      </w:r>
      <w:r w:rsidR="00B01709" w:rsidRPr="00063768">
        <w:t xml:space="preserve"> = 60 kHz.</w:t>
      </w:r>
    </w:p>
    <w:p w:rsidR="00B01709" w:rsidRPr="00063768" w:rsidRDefault="00123261"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ab/>
        <w:t xml:space="preserve">C. </w:t>
      </w:r>
      <w:r w:rsidR="00B01709" w:rsidRPr="00063768">
        <w:t>f</w:t>
      </w:r>
      <w:r w:rsidR="00B135A6" w:rsidRPr="00063768">
        <w:rPr>
          <w:vertAlign w:val="subscript"/>
        </w:rPr>
        <w:t>1</w:t>
      </w:r>
      <w:r w:rsidR="00B01709" w:rsidRPr="00063768">
        <w:t xml:space="preserve"> = 30 kHz và f</w:t>
      </w:r>
      <w:r w:rsidR="00B135A6" w:rsidRPr="00063768">
        <w:rPr>
          <w:vertAlign w:val="subscript"/>
        </w:rPr>
        <w:t>2</w:t>
      </w:r>
      <w:r w:rsidR="00B01709" w:rsidRPr="00063768">
        <w:t xml:space="preserve"> = 40 kHz.</w:t>
      </w:r>
      <w:r w:rsidR="00F44FE4" w:rsidRPr="00063768">
        <w:t xml:space="preserve"> </w:t>
      </w:r>
      <w:r w:rsidRPr="00063768">
        <w:rPr>
          <w:b/>
          <w:bCs/>
        </w:rPr>
        <w:tab/>
        <w:t xml:space="preserve">D. </w:t>
      </w:r>
      <w:r w:rsidR="00B01709" w:rsidRPr="00063768">
        <w:t>f</w:t>
      </w:r>
      <w:r w:rsidR="00B135A6" w:rsidRPr="00063768">
        <w:rPr>
          <w:vertAlign w:val="subscript"/>
        </w:rPr>
        <w:t>1</w:t>
      </w:r>
      <w:r w:rsidR="00B01709" w:rsidRPr="00063768">
        <w:t xml:space="preserve"> = 20 kHz và f</w:t>
      </w:r>
      <w:r w:rsidR="00B135A6" w:rsidRPr="00063768">
        <w:rPr>
          <w:vertAlign w:val="subscript"/>
        </w:rPr>
        <w:t>2</w:t>
      </w:r>
      <w:r w:rsidR="00B01709" w:rsidRPr="00063768">
        <w:t xml:space="preserve"> = 30 kHz.</w:t>
      </w:r>
    </w:p>
    <w:p w:rsidR="00B01709" w:rsidRPr="00063768" w:rsidRDefault="00B01709"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 xml:space="preserve">Câu 56: </w:t>
      </w:r>
      <w:r w:rsidRPr="00063768">
        <w:t>Mạch dao động lý tưởng gồm cuộn cảm thuần có độ tự cảm L không đổi và có tụ điện có điện dung C thay đổi</w:t>
      </w:r>
      <w:r w:rsidR="004C4D6C" w:rsidRPr="00063768">
        <w:t xml:space="preserve"> </w:t>
      </w:r>
      <w:r w:rsidRPr="00063768">
        <w:t>được. Khi C = C</w:t>
      </w:r>
      <w:r w:rsidR="00B135A6" w:rsidRPr="00063768">
        <w:rPr>
          <w:vertAlign w:val="subscript"/>
        </w:rPr>
        <w:t>1</w:t>
      </w:r>
      <w:r w:rsidRPr="00063768">
        <w:t xml:space="preserve"> thì tần số dao động riêng của mạch bằng 30 kHz và khi C = C</w:t>
      </w:r>
      <w:r w:rsidR="00B135A6" w:rsidRPr="00063768">
        <w:rPr>
          <w:vertAlign w:val="subscript"/>
        </w:rPr>
        <w:t>2</w:t>
      </w:r>
      <w:r w:rsidRPr="00063768">
        <w:t xml:space="preserve"> thì tần số dao động riêng của mạch</w:t>
      </w:r>
      <w:r w:rsidR="004C4D6C" w:rsidRPr="00063768">
        <w:t xml:space="preserve"> </w:t>
      </w:r>
      <w:r w:rsidRPr="00063768">
        <w:t xml:space="preserve">bằng 40 kHz. Nếu C </w:t>
      </w:r>
      <w:r w:rsidR="003823B6" w:rsidRPr="00063768">
        <w:t>=</w:t>
      </w:r>
      <w:r w:rsidR="00906E2C" w:rsidRPr="00063768">
        <w:t xml:space="preserve"> </w:t>
      </w:r>
      <w:r w:rsidR="00906E2C" w:rsidRPr="00063768">
        <w:rPr>
          <w:position w:val="-30"/>
        </w:rPr>
        <w:object w:dxaOrig="840" w:dyaOrig="680">
          <v:shape id="_x0000_i1143" type="#_x0000_t75" style="width:42pt;height:33.75pt" o:ole="">
            <v:imagedata r:id="rId217" o:title=""/>
          </v:shape>
          <o:OLEObject Type="Embed" ProgID="Equation.3" ShapeID="_x0000_i1143" DrawAspect="Content" ObjectID="_1550260524" r:id="rId218"/>
        </w:object>
      </w:r>
      <w:r w:rsidRPr="00063768">
        <w:t>thì tần số dao động riêng của mạch bằng</w:t>
      </w:r>
    </w:p>
    <w:p w:rsidR="00B01709" w:rsidRPr="00063768" w:rsidRDefault="00123261"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ab/>
        <w:t xml:space="preserve">A. </w:t>
      </w:r>
      <w:r w:rsidR="00B01709" w:rsidRPr="00063768">
        <w:t>50 kHz.</w:t>
      </w:r>
      <w:r w:rsidR="00F44FE4" w:rsidRPr="00063768">
        <w:t xml:space="preserve"> </w:t>
      </w:r>
      <w:r w:rsidRPr="00063768">
        <w:rPr>
          <w:b/>
          <w:bCs/>
        </w:rPr>
        <w:tab/>
        <w:t xml:space="preserve">B. </w:t>
      </w:r>
      <w:r w:rsidR="00B01709" w:rsidRPr="00063768">
        <w:t>24 kHz.</w:t>
      </w:r>
      <w:r w:rsidR="00F44FE4" w:rsidRPr="00063768">
        <w:t xml:space="preserve"> </w:t>
      </w:r>
      <w:r w:rsidRPr="00063768">
        <w:rPr>
          <w:b/>
          <w:bCs/>
        </w:rPr>
        <w:tab/>
        <w:t xml:space="preserve">C. </w:t>
      </w:r>
      <w:r w:rsidR="00B01709" w:rsidRPr="00063768">
        <w:t>70 kHz.</w:t>
      </w:r>
      <w:r w:rsidR="00F44FE4" w:rsidRPr="00063768">
        <w:t xml:space="preserve"> </w:t>
      </w:r>
      <w:r w:rsidRPr="00063768">
        <w:rPr>
          <w:b/>
          <w:bCs/>
        </w:rPr>
        <w:tab/>
        <w:t xml:space="preserve">D. </w:t>
      </w:r>
      <w:r w:rsidR="00B01709" w:rsidRPr="00063768">
        <w:t>10 kHz.</w:t>
      </w:r>
    </w:p>
    <w:p w:rsidR="00B01709" w:rsidRPr="00063768" w:rsidRDefault="00B01709"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 xml:space="preserve">Câu 57: </w:t>
      </w:r>
      <w:r w:rsidRPr="00063768">
        <w:t>Một mạch dao động điện từ gồm một cuộn dây thuần cảm có độ tự cảm L và hai tụ điện C</w:t>
      </w:r>
      <w:r w:rsidR="00B135A6" w:rsidRPr="00063768">
        <w:rPr>
          <w:vertAlign w:val="subscript"/>
        </w:rPr>
        <w:t>1</w:t>
      </w:r>
      <w:r w:rsidRPr="00063768">
        <w:t xml:space="preserve"> và C</w:t>
      </w:r>
      <w:r w:rsidR="00B135A6" w:rsidRPr="00063768">
        <w:rPr>
          <w:vertAlign w:val="subscript"/>
        </w:rPr>
        <w:t>2</w:t>
      </w:r>
      <w:r w:rsidRPr="00063768">
        <w:t>. Khi mắc cuộn dây riêng với từng tụ C</w:t>
      </w:r>
      <w:r w:rsidR="00B135A6" w:rsidRPr="00063768">
        <w:rPr>
          <w:vertAlign w:val="subscript"/>
        </w:rPr>
        <w:t>1</w:t>
      </w:r>
      <w:r w:rsidRPr="00063768">
        <w:t xml:space="preserve"> và C</w:t>
      </w:r>
      <w:r w:rsidR="00B135A6" w:rsidRPr="00063768">
        <w:rPr>
          <w:vertAlign w:val="subscript"/>
        </w:rPr>
        <w:t>2</w:t>
      </w:r>
      <w:r w:rsidRPr="00063768">
        <w:t xml:space="preserve"> thì chu kì dao động của mạch tương ứng là T</w:t>
      </w:r>
      <w:r w:rsidR="00B135A6" w:rsidRPr="00063768">
        <w:rPr>
          <w:vertAlign w:val="subscript"/>
        </w:rPr>
        <w:t>1</w:t>
      </w:r>
      <w:r w:rsidRPr="00063768">
        <w:t xml:space="preserve"> = 3 (ms) và T</w:t>
      </w:r>
      <w:r w:rsidR="00B135A6" w:rsidRPr="00063768">
        <w:rPr>
          <w:vertAlign w:val="subscript"/>
        </w:rPr>
        <w:t>2</w:t>
      </w:r>
      <w:r w:rsidRPr="00063768">
        <w:t xml:space="preserve"> = 4 (ms). Chu kỳ dao động của mạch khi mắc đồng thời cuộn dây với C</w:t>
      </w:r>
      <w:r w:rsidR="00B135A6" w:rsidRPr="00063768">
        <w:rPr>
          <w:vertAlign w:val="subscript"/>
        </w:rPr>
        <w:t>1</w:t>
      </w:r>
      <w:r w:rsidRPr="00063768">
        <w:t xml:space="preserve"> song song C</w:t>
      </w:r>
      <w:r w:rsidR="00B135A6" w:rsidRPr="00063768">
        <w:rPr>
          <w:vertAlign w:val="subscript"/>
        </w:rPr>
        <w:t>2</w:t>
      </w:r>
      <w:r w:rsidRPr="00063768">
        <w:t xml:space="preserve"> là</w:t>
      </w:r>
    </w:p>
    <w:p w:rsidR="00B01709" w:rsidRPr="00063768" w:rsidRDefault="00123261"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ab/>
        <w:t xml:space="preserve">A. </w:t>
      </w:r>
      <w:r w:rsidR="00B01709" w:rsidRPr="00063768">
        <w:t>T</w:t>
      </w:r>
      <w:r w:rsidR="000F47B1" w:rsidRPr="00063768">
        <w:rPr>
          <w:vertAlign w:val="subscript"/>
        </w:rPr>
        <w:t>ss</w:t>
      </w:r>
      <w:r w:rsidR="00B01709" w:rsidRPr="00063768">
        <w:t xml:space="preserve"> = 11 (ms) .</w:t>
      </w:r>
      <w:r w:rsidR="00F44FE4" w:rsidRPr="00063768">
        <w:t xml:space="preserve"> </w:t>
      </w:r>
      <w:r w:rsidRPr="00063768">
        <w:rPr>
          <w:b/>
          <w:bCs/>
        </w:rPr>
        <w:tab/>
        <w:t xml:space="preserve">B. </w:t>
      </w:r>
      <w:r w:rsidR="00B01709" w:rsidRPr="00063768">
        <w:t>T</w:t>
      </w:r>
      <w:r w:rsidR="000F47B1" w:rsidRPr="00063768">
        <w:rPr>
          <w:vertAlign w:val="subscript"/>
        </w:rPr>
        <w:t>ss</w:t>
      </w:r>
      <w:r w:rsidR="00B01709" w:rsidRPr="00063768">
        <w:t xml:space="preserve"> = 5 (ms).</w:t>
      </w:r>
      <w:r w:rsidR="00F44FE4" w:rsidRPr="00063768">
        <w:t xml:space="preserve"> </w:t>
      </w:r>
      <w:r w:rsidRPr="00063768">
        <w:rPr>
          <w:b/>
          <w:bCs/>
        </w:rPr>
        <w:tab/>
        <w:t xml:space="preserve">C. </w:t>
      </w:r>
      <w:r w:rsidR="00B01709" w:rsidRPr="00063768">
        <w:t>T</w:t>
      </w:r>
      <w:r w:rsidR="000F47B1" w:rsidRPr="00063768">
        <w:rPr>
          <w:vertAlign w:val="subscript"/>
        </w:rPr>
        <w:t>ss</w:t>
      </w:r>
      <w:r w:rsidR="00B01709" w:rsidRPr="00063768">
        <w:t xml:space="preserve"> = 7 (ms).</w:t>
      </w:r>
      <w:r w:rsidR="00F44FE4" w:rsidRPr="00063768">
        <w:t xml:space="preserve"> </w:t>
      </w:r>
      <w:r w:rsidRPr="00063768">
        <w:rPr>
          <w:b/>
          <w:bCs/>
        </w:rPr>
        <w:tab/>
        <w:t xml:space="preserve">D. </w:t>
      </w:r>
      <w:r w:rsidR="00B01709" w:rsidRPr="00063768">
        <w:t>T</w:t>
      </w:r>
      <w:r w:rsidR="000F47B1" w:rsidRPr="00063768">
        <w:rPr>
          <w:vertAlign w:val="subscript"/>
        </w:rPr>
        <w:t>ss</w:t>
      </w:r>
      <w:r w:rsidR="00B01709" w:rsidRPr="00063768">
        <w:t xml:space="preserve"> = 10 (ms).</w:t>
      </w:r>
    </w:p>
    <w:p w:rsidR="00B01709" w:rsidRPr="00063768" w:rsidRDefault="00B01709"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 xml:space="preserve">Câu 58: </w:t>
      </w:r>
      <w:r w:rsidRPr="00063768">
        <w:t>Một mạch dao động điện từ có cuộn cảm không đổi L. Nếu thay tụ điện C bởi các tụ điện C</w:t>
      </w:r>
      <w:r w:rsidR="00B135A6" w:rsidRPr="00063768">
        <w:rPr>
          <w:vertAlign w:val="subscript"/>
        </w:rPr>
        <w:t>1</w:t>
      </w:r>
      <w:r w:rsidRPr="00063768">
        <w:t>, C</w:t>
      </w:r>
      <w:r w:rsidR="00B135A6" w:rsidRPr="00063768">
        <w:rPr>
          <w:vertAlign w:val="subscript"/>
        </w:rPr>
        <w:t>2</w:t>
      </w:r>
      <w:r w:rsidRPr="00063768">
        <w:t>, C</w:t>
      </w:r>
      <w:r w:rsidR="00B135A6" w:rsidRPr="00063768">
        <w:rPr>
          <w:vertAlign w:val="subscript"/>
        </w:rPr>
        <w:t>1</w:t>
      </w:r>
      <w:r w:rsidRPr="00063768">
        <w:t xml:space="preserve"> nối tiếp C</w:t>
      </w:r>
      <w:r w:rsidR="00B135A6" w:rsidRPr="00063768">
        <w:rPr>
          <w:vertAlign w:val="subscript"/>
        </w:rPr>
        <w:t>2</w:t>
      </w:r>
      <w:r w:rsidRPr="00063768">
        <w:t>, C</w:t>
      </w:r>
      <w:r w:rsidR="00B135A6" w:rsidRPr="00063768">
        <w:rPr>
          <w:vertAlign w:val="subscript"/>
        </w:rPr>
        <w:t>1</w:t>
      </w:r>
      <w:r w:rsidRPr="00063768">
        <w:t xml:space="preserve"> song song C</w:t>
      </w:r>
      <w:r w:rsidR="00B135A6" w:rsidRPr="00063768">
        <w:rPr>
          <w:vertAlign w:val="subscript"/>
        </w:rPr>
        <w:t>2</w:t>
      </w:r>
      <w:r w:rsidRPr="00063768">
        <w:t xml:space="preserve"> thì chu kỳ dao động riêng của mạch lần lượt là T</w:t>
      </w:r>
      <w:r w:rsidR="00B135A6" w:rsidRPr="00063768">
        <w:rPr>
          <w:vertAlign w:val="subscript"/>
        </w:rPr>
        <w:t>1</w:t>
      </w:r>
      <w:r w:rsidRPr="00063768">
        <w:t>, T</w:t>
      </w:r>
      <w:r w:rsidR="00B135A6" w:rsidRPr="00063768">
        <w:rPr>
          <w:vertAlign w:val="subscript"/>
        </w:rPr>
        <w:t>2</w:t>
      </w:r>
      <w:r w:rsidRPr="00063768">
        <w:t>, T</w:t>
      </w:r>
      <w:r w:rsidR="005D3B03" w:rsidRPr="00063768">
        <w:rPr>
          <w:vertAlign w:val="subscript"/>
        </w:rPr>
        <w:t>nt</w:t>
      </w:r>
      <w:r w:rsidRPr="00063768">
        <w:t xml:space="preserve"> = 4,8 (μs), T</w:t>
      </w:r>
      <w:r w:rsidR="000F47B1" w:rsidRPr="00063768">
        <w:rPr>
          <w:vertAlign w:val="subscript"/>
        </w:rPr>
        <w:t>ss</w:t>
      </w:r>
      <w:r w:rsidRPr="00063768">
        <w:t xml:space="preserve"> = 10 (μs). Hãy xác định T</w:t>
      </w:r>
      <w:r w:rsidR="00B135A6" w:rsidRPr="00063768">
        <w:rPr>
          <w:vertAlign w:val="subscript"/>
        </w:rPr>
        <w:t>1</w:t>
      </w:r>
      <w:r w:rsidRPr="00063768">
        <w:t>, biết T</w:t>
      </w:r>
      <w:r w:rsidR="00B135A6" w:rsidRPr="00063768">
        <w:rPr>
          <w:vertAlign w:val="subscript"/>
        </w:rPr>
        <w:t>1</w:t>
      </w:r>
      <w:r w:rsidRPr="00063768">
        <w:t xml:space="preserve"> &gt; T</w:t>
      </w:r>
      <w:r w:rsidR="00B135A6" w:rsidRPr="00063768">
        <w:rPr>
          <w:vertAlign w:val="subscript"/>
        </w:rPr>
        <w:t>2</w:t>
      </w:r>
      <w:r w:rsidRPr="00063768">
        <w:t xml:space="preserve"> ?</w:t>
      </w:r>
    </w:p>
    <w:p w:rsidR="00B01709" w:rsidRPr="00063768" w:rsidRDefault="00123261"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ab/>
        <w:t xml:space="preserve">A. </w:t>
      </w:r>
      <w:r w:rsidR="00B01709" w:rsidRPr="00063768">
        <w:t>T</w:t>
      </w:r>
      <w:r w:rsidR="00B135A6" w:rsidRPr="00063768">
        <w:rPr>
          <w:vertAlign w:val="subscript"/>
        </w:rPr>
        <w:t>1</w:t>
      </w:r>
      <w:r w:rsidR="00B01709" w:rsidRPr="00063768">
        <w:t xml:space="preserve"> = 9 (μs).</w:t>
      </w:r>
      <w:r w:rsidR="00F44FE4" w:rsidRPr="00063768">
        <w:t xml:space="preserve"> </w:t>
      </w:r>
      <w:r w:rsidRPr="00063768">
        <w:rPr>
          <w:b/>
          <w:bCs/>
        </w:rPr>
        <w:tab/>
        <w:t xml:space="preserve">B. </w:t>
      </w:r>
      <w:r w:rsidR="00B01709" w:rsidRPr="00063768">
        <w:t>T</w:t>
      </w:r>
      <w:r w:rsidR="00B135A6" w:rsidRPr="00063768">
        <w:rPr>
          <w:vertAlign w:val="subscript"/>
        </w:rPr>
        <w:t>1</w:t>
      </w:r>
      <w:r w:rsidR="00B01709" w:rsidRPr="00063768">
        <w:t xml:space="preserve"> = 8 (μs).</w:t>
      </w:r>
      <w:r w:rsidR="00F44FE4" w:rsidRPr="00063768">
        <w:t xml:space="preserve"> </w:t>
      </w:r>
      <w:r w:rsidRPr="00063768">
        <w:rPr>
          <w:b/>
          <w:bCs/>
        </w:rPr>
        <w:tab/>
        <w:t xml:space="preserve">C. </w:t>
      </w:r>
      <w:r w:rsidR="00B01709" w:rsidRPr="00063768">
        <w:t>T</w:t>
      </w:r>
      <w:r w:rsidR="00B135A6" w:rsidRPr="00063768">
        <w:rPr>
          <w:vertAlign w:val="subscript"/>
        </w:rPr>
        <w:t>1</w:t>
      </w:r>
      <w:r w:rsidR="00B01709" w:rsidRPr="00063768">
        <w:t xml:space="preserve"> = 10 (μs).</w:t>
      </w:r>
      <w:r w:rsidR="00F44FE4" w:rsidRPr="00063768">
        <w:t xml:space="preserve"> </w:t>
      </w:r>
      <w:r w:rsidRPr="00063768">
        <w:rPr>
          <w:b/>
          <w:bCs/>
        </w:rPr>
        <w:tab/>
        <w:t xml:space="preserve">D. </w:t>
      </w:r>
      <w:r w:rsidR="00B01709" w:rsidRPr="00063768">
        <w:t>T</w:t>
      </w:r>
      <w:r w:rsidR="00B135A6" w:rsidRPr="00063768">
        <w:rPr>
          <w:vertAlign w:val="subscript"/>
        </w:rPr>
        <w:t>1</w:t>
      </w:r>
      <w:r w:rsidR="00B01709" w:rsidRPr="00063768">
        <w:t xml:space="preserve"> = 6 (μs).</w:t>
      </w:r>
    </w:p>
    <w:p w:rsidR="00B01709" w:rsidRPr="00063768" w:rsidRDefault="00B01709"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 xml:space="preserve">Câu 59: </w:t>
      </w:r>
      <w:r w:rsidRPr="00063768">
        <w:t>Một mạch dao động điện từ LC gồm cuộn dây thuần cảm có độ tự cảm L = 2 mH và tụ điện có điện dung C =</w:t>
      </w:r>
      <w:r w:rsidR="00906E2C" w:rsidRPr="00063768">
        <w:t xml:space="preserve"> </w:t>
      </w:r>
      <w:r w:rsidRPr="00063768">
        <w:t xml:space="preserve">0,2 μF. Biết dây dẫn có điện trở thuần không đáng kể và trong mạch có dao động điện từ riêng. Lấy </w:t>
      </w:r>
      <w:r w:rsidRPr="00063768">
        <w:lastRenderedPageBreak/>
        <w:t>π = 3,14. Chu kì dao</w:t>
      </w:r>
      <w:r w:rsidR="00906E2C" w:rsidRPr="00063768">
        <w:t xml:space="preserve"> </w:t>
      </w:r>
      <w:r w:rsidRPr="00063768">
        <w:t>động điện từ riêng trong mạch là</w:t>
      </w:r>
    </w:p>
    <w:p w:rsidR="00B01709" w:rsidRPr="00063768" w:rsidRDefault="00123261"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ab/>
        <w:t xml:space="preserve">A. </w:t>
      </w:r>
      <w:r w:rsidR="00B01709" w:rsidRPr="00063768">
        <w:t>6,28.10</w:t>
      </w:r>
      <w:r w:rsidR="00B01709" w:rsidRPr="00063768">
        <w:rPr>
          <w:vertAlign w:val="superscript"/>
        </w:rPr>
        <w:t>-4</w:t>
      </w:r>
      <w:r w:rsidR="00B01709" w:rsidRPr="00063768">
        <w:t xml:space="preserve"> s.</w:t>
      </w:r>
      <w:r w:rsidR="00F44FE4" w:rsidRPr="00063768">
        <w:t xml:space="preserve"> </w:t>
      </w:r>
      <w:r w:rsidRPr="00063768">
        <w:rPr>
          <w:b/>
          <w:bCs/>
        </w:rPr>
        <w:tab/>
        <w:t xml:space="preserve">B. </w:t>
      </w:r>
      <w:r w:rsidR="00B01709" w:rsidRPr="00063768">
        <w:t>12,56.10</w:t>
      </w:r>
      <w:r w:rsidR="00B01709" w:rsidRPr="00063768">
        <w:rPr>
          <w:vertAlign w:val="superscript"/>
        </w:rPr>
        <w:t>-4</w:t>
      </w:r>
      <w:r w:rsidR="00B01709" w:rsidRPr="00063768">
        <w:t xml:space="preserve"> s.</w:t>
      </w:r>
      <w:r w:rsidR="00F44FE4" w:rsidRPr="00063768">
        <w:t xml:space="preserve"> </w:t>
      </w:r>
      <w:r w:rsidRPr="00063768">
        <w:rPr>
          <w:b/>
          <w:bCs/>
        </w:rPr>
        <w:tab/>
        <w:t xml:space="preserve">C. </w:t>
      </w:r>
      <w:r w:rsidR="00B01709" w:rsidRPr="00063768">
        <w:t>6,28.10</w:t>
      </w:r>
      <w:r w:rsidR="00B01709" w:rsidRPr="00063768">
        <w:rPr>
          <w:vertAlign w:val="superscript"/>
        </w:rPr>
        <w:t>-</w:t>
      </w:r>
      <w:r w:rsidR="00CB7D28" w:rsidRPr="00063768">
        <w:rPr>
          <w:vertAlign w:val="superscript"/>
        </w:rPr>
        <w:t>5</w:t>
      </w:r>
      <w:r w:rsidR="00B01709" w:rsidRPr="00063768">
        <w:t xml:space="preserve"> s.</w:t>
      </w:r>
      <w:r w:rsidR="00F44FE4" w:rsidRPr="00063768">
        <w:t xml:space="preserve"> </w:t>
      </w:r>
      <w:r w:rsidRPr="00063768">
        <w:rPr>
          <w:b/>
          <w:bCs/>
        </w:rPr>
        <w:tab/>
        <w:t xml:space="preserve">D. </w:t>
      </w:r>
      <w:r w:rsidR="00B01709" w:rsidRPr="00063768">
        <w:t>12,56.10</w:t>
      </w:r>
      <w:r w:rsidR="00B01709" w:rsidRPr="00063768">
        <w:rPr>
          <w:vertAlign w:val="superscript"/>
        </w:rPr>
        <w:t>-</w:t>
      </w:r>
      <w:r w:rsidR="00CB7D28" w:rsidRPr="00063768">
        <w:rPr>
          <w:vertAlign w:val="superscript"/>
        </w:rPr>
        <w:t>5</w:t>
      </w:r>
      <w:r w:rsidR="00B01709" w:rsidRPr="00063768">
        <w:t xml:space="preserve"> s.</w:t>
      </w:r>
    </w:p>
    <w:p w:rsidR="00B01709" w:rsidRPr="00063768" w:rsidRDefault="00B01709"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 xml:space="preserve">Câu 60: </w:t>
      </w:r>
      <w:r w:rsidRPr="00063768">
        <w:t>Một mạch dao động LC có điện tích cực đại trên một bản tụ là Q</w:t>
      </w:r>
      <w:r w:rsidRPr="00063768">
        <w:rPr>
          <w:vertAlign w:val="subscript"/>
        </w:rPr>
        <w:t>0</w:t>
      </w:r>
      <w:r w:rsidRPr="00063768">
        <w:t xml:space="preserve"> = 4.10</w:t>
      </w:r>
      <w:r w:rsidRPr="00063768">
        <w:rPr>
          <w:vertAlign w:val="superscript"/>
        </w:rPr>
        <w:t>-8</w:t>
      </w:r>
      <w:r w:rsidRPr="00063768">
        <w:t xml:space="preserve"> C, cường độ dòng điện cực đại trong mạch là I</w:t>
      </w:r>
      <w:r w:rsidRPr="00063768">
        <w:rPr>
          <w:vertAlign w:val="subscript"/>
        </w:rPr>
        <w:t>0</w:t>
      </w:r>
      <w:r w:rsidRPr="00063768">
        <w:t xml:space="preserve"> = 0,314 A. Lấy π = 3,14. Chu kì dao động điện từ trong mạch là</w:t>
      </w:r>
    </w:p>
    <w:p w:rsidR="00B01709" w:rsidRPr="00063768" w:rsidRDefault="00123261"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ab/>
        <w:t xml:space="preserve">A. </w:t>
      </w:r>
      <w:r w:rsidR="00B01709" w:rsidRPr="00063768">
        <w:t>8.10</w:t>
      </w:r>
      <w:r w:rsidR="00B01709" w:rsidRPr="00063768">
        <w:rPr>
          <w:vertAlign w:val="superscript"/>
        </w:rPr>
        <w:t>-</w:t>
      </w:r>
      <w:r w:rsidR="00CB7D28" w:rsidRPr="00063768">
        <w:rPr>
          <w:vertAlign w:val="superscript"/>
        </w:rPr>
        <w:t>5</w:t>
      </w:r>
      <w:r w:rsidR="00B01709" w:rsidRPr="00063768">
        <w:t xml:space="preserve"> s.</w:t>
      </w:r>
      <w:r w:rsidR="00F44FE4" w:rsidRPr="00063768">
        <w:t xml:space="preserve"> </w:t>
      </w:r>
      <w:r w:rsidRPr="00063768">
        <w:rPr>
          <w:b/>
          <w:bCs/>
        </w:rPr>
        <w:tab/>
        <w:t xml:space="preserve">B. </w:t>
      </w:r>
      <w:r w:rsidR="00B01709" w:rsidRPr="00063768">
        <w:t>8.10</w:t>
      </w:r>
      <w:r w:rsidR="00B01709" w:rsidRPr="00063768">
        <w:rPr>
          <w:vertAlign w:val="superscript"/>
        </w:rPr>
        <w:t>-</w:t>
      </w:r>
      <w:r w:rsidR="00CB7D28" w:rsidRPr="00063768">
        <w:rPr>
          <w:vertAlign w:val="superscript"/>
        </w:rPr>
        <w:t>6</w:t>
      </w:r>
      <w:r w:rsidR="00B01709" w:rsidRPr="00063768">
        <w:t xml:space="preserve"> s.</w:t>
      </w:r>
      <w:r w:rsidR="00F44FE4" w:rsidRPr="00063768">
        <w:t xml:space="preserve"> </w:t>
      </w:r>
      <w:r w:rsidRPr="00063768">
        <w:rPr>
          <w:b/>
          <w:bCs/>
        </w:rPr>
        <w:tab/>
        <w:t xml:space="preserve">C. </w:t>
      </w:r>
      <w:r w:rsidR="00B01709" w:rsidRPr="00063768">
        <w:t>8.10</w:t>
      </w:r>
      <w:r w:rsidR="00B01709" w:rsidRPr="00063768">
        <w:rPr>
          <w:vertAlign w:val="superscript"/>
        </w:rPr>
        <w:t>-7</w:t>
      </w:r>
      <w:r w:rsidR="00B01709" w:rsidRPr="00063768">
        <w:t xml:space="preserve"> s.</w:t>
      </w:r>
      <w:r w:rsidR="00F44FE4" w:rsidRPr="00063768">
        <w:t xml:space="preserve"> </w:t>
      </w:r>
      <w:r w:rsidRPr="00063768">
        <w:rPr>
          <w:b/>
          <w:bCs/>
        </w:rPr>
        <w:tab/>
        <w:t xml:space="preserve">D. </w:t>
      </w:r>
      <w:r w:rsidR="00B01709" w:rsidRPr="00063768">
        <w:t>8.10</w:t>
      </w:r>
      <w:r w:rsidR="00B01709" w:rsidRPr="00063768">
        <w:rPr>
          <w:vertAlign w:val="superscript"/>
        </w:rPr>
        <w:t>-8</w:t>
      </w:r>
      <w:r w:rsidR="00B01709" w:rsidRPr="00063768">
        <w:t xml:space="preserve"> s.</w:t>
      </w:r>
    </w:p>
    <w:p w:rsidR="00B01709" w:rsidRPr="00063768" w:rsidRDefault="00B01709"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 xml:space="preserve">Câu 61: </w:t>
      </w:r>
      <w:r w:rsidRPr="00063768">
        <w:t xml:space="preserve">Một mạch dao động điện từ LC lí tưởng gồm cuộn cảm thuần có độ tự cảm 5 </w:t>
      </w:r>
      <w:r w:rsidR="0048514F" w:rsidRPr="00063768">
        <w:t>μ</w:t>
      </w:r>
      <w:r w:rsidRPr="00063768">
        <w:t xml:space="preserve">H và tụ điện có điện dung 5 </w:t>
      </w:r>
      <w:r w:rsidR="0048514F" w:rsidRPr="00063768">
        <w:t>μ</w:t>
      </w:r>
      <w:r w:rsidRPr="00063768">
        <w:t>F. Trong mạch có dao động điện từ tự do. Khoảng thời gian giữa hai lần liên tiếp mà điện tích trên một bản tụ điện có độ lớn cực đại là</w:t>
      </w:r>
    </w:p>
    <w:p w:rsidR="00B01709" w:rsidRPr="00063768" w:rsidRDefault="00562BF2"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ab/>
        <w:t xml:space="preserve">A. </w:t>
      </w:r>
      <w:r w:rsidR="00B01709" w:rsidRPr="00063768">
        <w:t>5</w:t>
      </w:r>
      <w:r w:rsidRPr="00063768">
        <w:t>π</w:t>
      </w:r>
      <w:r w:rsidR="00B01709" w:rsidRPr="00063768">
        <w:t>.10</w:t>
      </w:r>
      <w:r w:rsidR="00B01709" w:rsidRPr="00063768">
        <w:rPr>
          <w:vertAlign w:val="superscript"/>
        </w:rPr>
        <w:t>-</w:t>
      </w:r>
      <w:r w:rsidR="00CB7D28" w:rsidRPr="00063768">
        <w:rPr>
          <w:vertAlign w:val="superscript"/>
        </w:rPr>
        <w:t>6</w:t>
      </w:r>
      <w:r w:rsidR="00B01709" w:rsidRPr="00063768">
        <w:rPr>
          <w:vertAlign w:val="superscript"/>
        </w:rPr>
        <w:t xml:space="preserve"> </w:t>
      </w:r>
      <w:r w:rsidR="00B01709" w:rsidRPr="00063768">
        <w:t>s.</w:t>
      </w:r>
      <w:r w:rsidR="00F44FE4" w:rsidRPr="00063768">
        <w:t xml:space="preserve"> </w:t>
      </w:r>
      <w:r w:rsidR="00123261" w:rsidRPr="00063768">
        <w:rPr>
          <w:b/>
          <w:bCs/>
        </w:rPr>
        <w:tab/>
        <w:t xml:space="preserve">B. </w:t>
      </w:r>
      <w:r w:rsidR="00B01709" w:rsidRPr="00063768">
        <w:t>2,5</w:t>
      </w:r>
      <w:r w:rsidRPr="00063768">
        <w:t>π</w:t>
      </w:r>
      <w:r w:rsidR="00B01709" w:rsidRPr="00063768">
        <w:t>.10</w:t>
      </w:r>
      <w:r w:rsidR="00B01709" w:rsidRPr="00063768">
        <w:rPr>
          <w:vertAlign w:val="superscript"/>
        </w:rPr>
        <w:t>-</w:t>
      </w:r>
      <w:r w:rsidR="00CB7D28" w:rsidRPr="00063768">
        <w:rPr>
          <w:vertAlign w:val="superscript"/>
        </w:rPr>
        <w:t>6</w:t>
      </w:r>
      <w:r w:rsidR="00B01709" w:rsidRPr="00063768">
        <w:rPr>
          <w:vertAlign w:val="superscript"/>
        </w:rPr>
        <w:t xml:space="preserve"> </w:t>
      </w:r>
      <w:r w:rsidR="00B01709" w:rsidRPr="00063768">
        <w:t>s.</w:t>
      </w:r>
      <w:r w:rsidR="00F44FE4" w:rsidRPr="00063768">
        <w:t xml:space="preserve"> </w:t>
      </w:r>
      <w:r w:rsidR="00123261" w:rsidRPr="00063768">
        <w:rPr>
          <w:b/>
          <w:bCs/>
        </w:rPr>
        <w:tab/>
        <w:t xml:space="preserve">C. </w:t>
      </w:r>
      <w:r w:rsidR="00B01709" w:rsidRPr="00063768">
        <w:t>10</w:t>
      </w:r>
      <w:r w:rsidRPr="00063768">
        <w:t>π</w:t>
      </w:r>
      <w:r w:rsidR="00B01709" w:rsidRPr="00063768">
        <w:t>.10</w:t>
      </w:r>
      <w:r w:rsidR="00B01709" w:rsidRPr="00063768">
        <w:rPr>
          <w:vertAlign w:val="superscript"/>
        </w:rPr>
        <w:t>-</w:t>
      </w:r>
      <w:r w:rsidR="00CB7D28" w:rsidRPr="00063768">
        <w:rPr>
          <w:vertAlign w:val="superscript"/>
        </w:rPr>
        <w:t>6</w:t>
      </w:r>
      <w:r w:rsidR="00B01709" w:rsidRPr="00063768">
        <w:rPr>
          <w:vertAlign w:val="superscript"/>
        </w:rPr>
        <w:t xml:space="preserve"> </w:t>
      </w:r>
      <w:r w:rsidR="00B01709" w:rsidRPr="00063768">
        <w:t>s.</w:t>
      </w:r>
      <w:r w:rsidR="00F44FE4" w:rsidRPr="00063768">
        <w:t xml:space="preserve"> </w:t>
      </w:r>
      <w:r w:rsidR="00123261" w:rsidRPr="00063768">
        <w:rPr>
          <w:b/>
          <w:bCs/>
        </w:rPr>
        <w:tab/>
        <w:t xml:space="preserve">D. </w:t>
      </w:r>
      <w:r w:rsidR="00B01709" w:rsidRPr="00063768">
        <w:t>10</w:t>
      </w:r>
      <w:r w:rsidR="00B01709" w:rsidRPr="00063768">
        <w:rPr>
          <w:vertAlign w:val="superscript"/>
        </w:rPr>
        <w:t>-</w:t>
      </w:r>
      <w:r w:rsidR="00CB7D28" w:rsidRPr="00063768">
        <w:rPr>
          <w:vertAlign w:val="superscript"/>
        </w:rPr>
        <w:t>6</w:t>
      </w:r>
      <w:r w:rsidR="00B01709" w:rsidRPr="00063768">
        <w:rPr>
          <w:vertAlign w:val="superscript"/>
        </w:rPr>
        <w:t xml:space="preserve"> </w:t>
      </w:r>
      <w:r w:rsidR="00B01709" w:rsidRPr="00063768">
        <w:t>s.</w:t>
      </w:r>
    </w:p>
    <w:p w:rsidR="00B01709" w:rsidRPr="00063768" w:rsidRDefault="00B01709"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 xml:space="preserve">Câu 62: </w:t>
      </w:r>
      <w:r w:rsidRPr="00063768">
        <w:t>Mạch dao động (L, C</w:t>
      </w:r>
      <w:r w:rsidR="00B135A6" w:rsidRPr="00063768">
        <w:rPr>
          <w:vertAlign w:val="subscript"/>
        </w:rPr>
        <w:t>1</w:t>
      </w:r>
      <w:r w:rsidRPr="00063768">
        <w:t>) có tần số riêng f</w:t>
      </w:r>
      <w:r w:rsidR="00B135A6" w:rsidRPr="00063768">
        <w:rPr>
          <w:vertAlign w:val="subscript"/>
        </w:rPr>
        <w:t>1</w:t>
      </w:r>
      <w:r w:rsidRPr="00063768">
        <w:t xml:space="preserve"> = 7,5 MHz và mạch dao động (L, C</w:t>
      </w:r>
      <w:r w:rsidR="00B135A6" w:rsidRPr="00063768">
        <w:rPr>
          <w:vertAlign w:val="subscript"/>
        </w:rPr>
        <w:t>2</w:t>
      </w:r>
      <w:r w:rsidRPr="00063768">
        <w:t>) có tần số riêng f</w:t>
      </w:r>
      <w:r w:rsidR="00B135A6" w:rsidRPr="00063768">
        <w:rPr>
          <w:vertAlign w:val="subscript"/>
        </w:rPr>
        <w:t>2</w:t>
      </w:r>
      <w:r w:rsidRPr="00063768">
        <w:t xml:space="preserve"> = 10 MHz. Tìm tần số riêng của mạch mắc L với C</w:t>
      </w:r>
      <w:r w:rsidR="00B135A6" w:rsidRPr="00063768">
        <w:rPr>
          <w:vertAlign w:val="subscript"/>
        </w:rPr>
        <w:t>1</w:t>
      </w:r>
      <w:r w:rsidRPr="00063768">
        <w:t xml:space="preserve"> ghép nối với C</w:t>
      </w:r>
      <w:r w:rsidR="00B135A6" w:rsidRPr="00063768">
        <w:rPr>
          <w:vertAlign w:val="subscript"/>
        </w:rPr>
        <w:t>2</w:t>
      </w:r>
    </w:p>
    <w:p w:rsidR="00B01709" w:rsidRPr="00063768" w:rsidRDefault="00123261"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ab/>
        <w:t xml:space="preserve">A. </w:t>
      </w:r>
      <w:r w:rsidR="00B01709" w:rsidRPr="00063768">
        <w:t>8,5 MHz</w:t>
      </w:r>
      <w:r w:rsidR="00F44FE4" w:rsidRPr="00063768">
        <w:t xml:space="preserve"> </w:t>
      </w:r>
      <w:r w:rsidRPr="00063768">
        <w:rPr>
          <w:b/>
          <w:bCs/>
        </w:rPr>
        <w:tab/>
        <w:t xml:space="preserve">B. </w:t>
      </w:r>
      <w:r w:rsidR="00B01709" w:rsidRPr="00063768">
        <w:t>9,5 MHz</w:t>
      </w:r>
      <w:r w:rsidR="00F44FE4" w:rsidRPr="00063768">
        <w:t xml:space="preserve"> </w:t>
      </w:r>
      <w:r w:rsidRPr="00063768">
        <w:rPr>
          <w:b/>
          <w:bCs/>
        </w:rPr>
        <w:tab/>
        <w:t xml:space="preserve">C. </w:t>
      </w:r>
      <w:r w:rsidR="00B01709" w:rsidRPr="00063768">
        <w:t>12,5 MHz</w:t>
      </w:r>
      <w:r w:rsidR="00F44FE4" w:rsidRPr="00063768">
        <w:t xml:space="preserve"> </w:t>
      </w:r>
      <w:r w:rsidRPr="00063768">
        <w:rPr>
          <w:b/>
          <w:bCs/>
        </w:rPr>
        <w:tab/>
        <w:t xml:space="preserve">D. </w:t>
      </w:r>
      <w:r w:rsidR="00B01709" w:rsidRPr="00063768">
        <w:t>20 MHz</w:t>
      </w:r>
    </w:p>
    <w:p w:rsidR="00B01709" w:rsidRPr="00063768" w:rsidRDefault="00B01709"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 xml:space="preserve">Câu 63: </w:t>
      </w:r>
      <w:r w:rsidRPr="00063768">
        <w:t xml:space="preserve">Một mạch dao động lí tưởng gồm cuộn cảm có độ tự cảm 4 </w:t>
      </w:r>
      <w:r w:rsidR="0048514F" w:rsidRPr="00063768">
        <w:t>μ</w:t>
      </w:r>
      <w:r w:rsidRPr="00063768">
        <w:t>H và một tụ điện có điện dung biến đổi từ 10 pF</w:t>
      </w:r>
      <w:r w:rsidR="00562BF2" w:rsidRPr="00063768">
        <w:t xml:space="preserve"> </w:t>
      </w:r>
      <w:r w:rsidRPr="00063768">
        <w:t xml:space="preserve">đến 640 pF. Lấy </w:t>
      </w:r>
      <w:r w:rsidR="00562BF2" w:rsidRPr="00063768">
        <w:t>π</w:t>
      </w:r>
      <w:r w:rsidR="00B135A6" w:rsidRPr="00063768">
        <w:rPr>
          <w:vertAlign w:val="superscript"/>
        </w:rPr>
        <w:t>2</w:t>
      </w:r>
      <w:r w:rsidR="00F44FE4" w:rsidRPr="00063768">
        <w:t xml:space="preserve"> </w:t>
      </w:r>
      <w:r w:rsidRPr="00063768">
        <w:t>= 10. Chu kỳ dao động riêng của mạch này có giá trị</w:t>
      </w:r>
    </w:p>
    <w:p w:rsidR="00B01709" w:rsidRPr="00063768" w:rsidRDefault="00123261"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ab/>
        <w:t xml:space="preserve">A. </w:t>
      </w:r>
      <w:r w:rsidR="00B01709" w:rsidRPr="00063768">
        <w:t>từ 2.10</w:t>
      </w:r>
      <w:r w:rsidR="00B01709" w:rsidRPr="00063768">
        <w:rPr>
          <w:vertAlign w:val="superscript"/>
        </w:rPr>
        <w:t>-8</w:t>
      </w:r>
      <w:r w:rsidR="00B01709" w:rsidRPr="00063768">
        <w:t xml:space="preserve"> s đến 3,6.10</w:t>
      </w:r>
      <w:r w:rsidR="00B01709" w:rsidRPr="00063768">
        <w:rPr>
          <w:vertAlign w:val="superscript"/>
        </w:rPr>
        <w:t>-7</w:t>
      </w:r>
      <w:r w:rsidR="00B01709" w:rsidRPr="00063768">
        <w:t xml:space="preserve"> s</w:t>
      </w:r>
      <w:r w:rsidR="00F44FE4" w:rsidRPr="00063768">
        <w:t xml:space="preserve"> </w:t>
      </w:r>
      <w:r w:rsidRPr="00063768">
        <w:rPr>
          <w:b/>
          <w:bCs/>
        </w:rPr>
        <w:tab/>
        <w:t xml:space="preserve">B. </w:t>
      </w:r>
      <w:r w:rsidR="00B01709" w:rsidRPr="00063768">
        <w:t>từ 4.10</w:t>
      </w:r>
      <w:r w:rsidR="00B01709" w:rsidRPr="00063768">
        <w:rPr>
          <w:vertAlign w:val="superscript"/>
        </w:rPr>
        <w:t>-8</w:t>
      </w:r>
      <w:r w:rsidR="00B01709" w:rsidRPr="00063768">
        <w:t xml:space="preserve"> s đến 2,4.10</w:t>
      </w:r>
      <w:r w:rsidR="00B01709" w:rsidRPr="00063768">
        <w:rPr>
          <w:vertAlign w:val="superscript"/>
        </w:rPr>
        <w:t>-7</w:t>
      </w:r>
      <w:r w:rsidR="00B01709" w:rsidRPr="00063768">
        <w:t xml:space="preserve"> s</w:t>
      </w:r>
    </w:p>
    <w:p w:rsidR="00B01709" w:rsidRPr="00063768" w:rsidRDefault="00123261"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ab/>
        <w:t xml:space="preserve">C. </w:t>
      </w:r>
      <w:r w:rsidR="00B01709" w:rsidRPr="00063768">
        <w:t>từ 4.10</w:t>
      </w:r>
      <w:r w:rsidR="00B01709" w:rsidRPr="00063768">
        <w:rPr>
          <w:vertAlign w:val="superscript"/>
        </w:rPr>
        <w:t>-8</w:t>
      </w:r>
      <w:r w:rsidR="00B01709" w:rsidRPr="00063768">
        <w:t xml:space="preserve"> s đến 3,2.10</w:t>
      </w:r>
      <w:r w:rsidR="00B01709" w:rsidRPr="00063768">
        <w:rPr>
          <w:vertAlign w:val="superscript"/>
        </w:rPr>
        <w:t>-7</w:t>
      </w:r>
      <w:r w:rsidR="00B01709" w:rsidRPr="00063768">
        <w:t xml:space="preserve"> s</w:t>
      </w:r>
      <w:r w:rsidR="00F44FE4" w:rsidRPr="00063768">
        <w:t xml:space="preserve"> </w:t>
      </w:r>
      <w:r w:rsidRPr="00063768">
        <w:rPr>
          <w:b/>
          <w:bCs/>
        </w:rPr>
        <w:tab/>
        <w:t xml:space="preserve">C. </w:t>
      </w:r>
      <w:r w:rsidR="00B01709" w:rsidRPr="00063768">
        <w:t>từ 2.10</w:t>
      </w:r>
      <w:r w:rsidR="00B01709" w:rsidRPr="00063768">
        <w:rPr>
          <w:vertAlign w:val="superscript"/>
        </w:rPr>
        <w:t>-8</w:t>
      </w:r>
      <w:r w:rsidR="00B01709" w:rsidRPr="00063768">
        <w:t xml:space="preserve"> s đến 3.10</w:t>
      </w:r>
      <w:r w:rsidR="00B01709" w:rsidRPr="00063768">
        <w:rPr>
          <w:vertAlign w:val="superscript"/>
        </w:rPr>
        <w:t>-7</w:t>
      </w:r>
      <w:r w:rsidR="00B01709" w:rsidRPr="00063768">
        <w:t xml:space="preserve"> s</w:t>
      </w:r>
    </w:p>
    <w:p w:rsidR="00B01709" w:rsidRPr="00063768" w:rsidRDefault="00B01709"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 xml:space="preserve">Câu 64: </w:t>
      </w:r>
      <w:r w:rsidRPr="00063768">
        <w:t xml:space="preserve">Một mạch dao động điện từ lí tưởng đang có dao động điện từ tự do. Tại thời điểm t = 0, điện tích trên một bản tụ điện cực đại. Sau khoảng thời gian ngắn nhất </w:t>
      </w:r>
      <w:r w:rsidR="00AC2AF2" w:rsidRPr="00063768">
        <w:t>Δ</w:t>
      </w:r>
      <w:r w:rsidRPr="00063768">
        <w:t>t thì điện tích trên bản tụ này bằng một nửa giá trị cực đại. Chu kỳ dao động riêng của mạch dao động này là</w:t>
      </w:r>
    </w:p>
    <w:p w:rsidR="00B01709" w:rsidRPr="00063768" w:rsidRDefault="00123261"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ab/>
        <w:t xml:space="preserve">A. </w:t>
      </w:r>
      <w:r w:rsidR="00B01709" w:rsidRPr="00063768">
        <w:t>4</w:t>
      </w:r>
      <w:r w:rsidR="00AC2AF2" w:rsidRPr="00063768">
        <w:t>Δ</w:t>
      </w:r>
      <w:r w:rsidR="00B01709" w:rsidRPr="00063768">
        <w:t>t</w:t>
      </w:r>
      <w:r w:rsidR="00F44FE4" w:rsidRPr="00063768">
        <w:t xml:space="preserve"> </w:t>
      </w:r>
      <w:r w:rsidRPr="00063768">
        <w:rPr>
          <w:b/>
          <w:bCs/>
        </w:rPr>
        <w:tab/>
        <w:t xml:space="preserve">B. </w:t>
      </w:r>
      <w:r w:rsidR="00B01709" w:rsidRPr="00063768">
        <w:t>6</w:t>
      </w:r>
      <w:r w:rsidR="00AC2AF2" w:rsidRPr="00063768">
        <w:t>Δ</w:t>
      </w:r>
      <w:r w:rsidR="00B01709" w:rsidRPr="00063768">
        <w:t>t</w:t>
      </w:r>
      <w:r w:rsidR="00F44FE4" w:rsidRPr="00063768">
        <w:t xml:space="preserve"> </w:t>
      </w:r>
      <w:r w:rsidRPr="00063768">
        <w:rPr>
          <w:b/>
          <w:bCs/>
        </w:rPr>
        <w:tab/>
        <w:t xml:space="preserve">C. </w:t>
      </w:r>
      <w:r w:rsidR="00B01709" w:rsidRPr="00063768">
        <w:t>3</w:t>
      </w:r>
      <w:r w:rsidR="00AC2AF2" w:rsidRPr="00063768">
        <w:t>Δ</w:t>
      </w:r>
      <w:r w:rsidR="00B01709" w:rsidRPr="00063768">
        <w:t>t</w:t>
      </w:r>
      <w:r w:rsidR="00F44FE4" w:rsidRPr="00063768">
        <w:t xml:space="preserve"> </w:t>
      </w:r>
      <w:r w:rsidRPr="00063768">
        <w:rPr>
          <w:b/>
          <w:bCs/>
        </w:rPr>
        <w:tab/>
        <w:t xml:space="preserve">D. </w:t>
      </w:r>
      <w:r w:rsidR="00B01709" w:rsidRPr="00063768">
        <w:t>12</w:t>
      </w:r>
      <w:r w:rsidR="00AC2AF2" w:rsidRPr="00063768">
        <w:t>Δ</w:t>
      </w:r>
      <w:r w:rsidR="00B01709" w:rsidRPr="00063768">
        <w:t>t</w:t>
      </w:r>
    </w:p>
    <w:p w:rsidR="00B01709" w:rsidRPr="00063768" w:rsidRDefault="00B01709"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 xml:space="preserve">Câu 65: </w:t>
      </w:r>
      <w:r w:rsidRPr="00063768">
        <w:t xml:space="preserve">Phương trình dao động của điện tích trong mạch dao động LC là </w:t>
      </w:r>
      <w:r w:rsidRPr="00063768">
        <w:rPr>
          <w:i/>
          <w:iCs/>
        </w:rPr>
        <w:t xml:space="preserve">q </w:t>
      </w:r>
      <w:r w:rsidR="003823B6" w:rsidRPr="00063768">
        <w:t>=</w:t>
      </w:r>
      <w:r w:rsidRPr="00063768">
        <w:t xml:space="preserve"> </w:t>
      </w:r>
      <w:r w:rsidRPr="00063768">
        <w:rPr>
          <w:i/>
          <w:iCs/>
        </w:rPr>
        <w:t>Q</w:t>
      </w:r>
      <w:r w:rsidRPr="00063768">
        <w:rPr>
          <w:vertAlign w:val="subscript"/>
        </w:rPr>
        <w:t>0</w:t>
      </w:r>
      <w:r w:rsidRPr="00063768">
        <w:t>cos(</w:t>
      </w:r>
      <w:r w:rsidR="00D15E64" w:rsidRPr="00063768">
        <w:t>ω</w:t>
      </w:r>
      <w:r w:rsidR="00D15E64" w:rsidRPr="00063768">
        <w:rPr>
          <w:iCs/>
        </w:rPr>
        <w:t>t</w:t>
      </w:r>
      <w:r w:rsidRPr="00063768">
        <w:rPr>
          <w:i/>
          <w:iCs/>
        </w:rPr>
        <w:t xml:space="preserve"> </w:t>
      </w:r>
      <w:r w:rsidR="003823B6" w:rsidRPr="00063768">
        <w:t xml:space="preserve">+ </w:t>
      </w:r>
      <w:r w:rsidR="00D15E64" w:rsidRPr="00063768">
        <w:t>φ</w:t>
      </w:r>
      <w:r w:rsidRPr="00063768">
        <w:t>) . Biểu thức của dòng điện</w:t>
      </w:r>
      <w:r w:rsidR="00562BF2" w:rsidRPr="00063768">
        <w:t xml:space="preserve"> </w:t>
      </w:r>
      <w:r w:rsidRPr="00063768">
        <w:t>trong mạch là:</w:t>
      </w:r>
      <w:r w:rsidR="00D15E64" w:rsidRPr="00063768">
        <w:t xml:space="preserve"> </w:t>
      </w:r>
    </w:p>
    <w:p w:rsidR="00B01709" w:rsidRPr="00063768" w:rsidRDefault="00D15E64"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outlineLvl w:val="0"/>
      </w:pPr>
      <w:r w:rsidRPr="00063768">
        <w:rPr>
          <w:b/>
          <w:bCs/>
        </w:rPr>
        <w:t xml:space="preserve"> </w:t>
      </w:r>
      <w:r w:rsidR="00123261" w:rsidRPr="00063768">
        <w:rPr>
          <w:b/>
          <w:bCs/>
        </w:rPr>
        <w:tab/>
        <w:t xml:space="preserve">A. </w:t>
      </w:r>
      <w:r w:rsidR="00B01709" w:rsidRPr="00063768">
        <w:rPr>
          <w:i/>
          <w:iCs/>
        </w:rPr>
        <w:t xml:space="preserve">i </w:t>
      </w:r>
      <w:r w:rsidR="003823B6" w:rsidRPr="00063768">
        <w:t>=</w:t>
      </w:r>
      <w:r w:rsidR="00B01709" w:rsidRPr="00063768">
        <w:t xml:space="preserve"> </w:t>
      </w:r>
      <w:r w:rsidRPr="00063768">
        <w:t>ω</w:t>
      </w:r>
      <w:r w:rsidR="00B01709" w:rsidRPr="00063768">
        <w:rPr>
          <w:i/>
          <w:iCs/>
        </w:rPr>
        <w:t>Q</w:t>
      </w:r>
      <w:r w:rsidR="00B01709" w:rsidRPr="00063768">
        <w:rPr>
          <w:vertAlign w:val="subscript"/>
        </w:rPr>
        <w:t>0</w:t>
      </w:r>
      <w:r w:rsidR="00B01709" w:rsidRPr="00063768">
        <w:t>cos(</w:t>
      </w:r>
      <w:r w:rsidRPr="00063768">
        <w:t>ω</w:t>
      </w:r>
      <w:r w:rsidRPr="00063768">
        <w:rPr>
          <w:iCs/>
        </w:rPr>
        <w:t>t</w:t>
      </w:r>
      <w:r w:rsidR="00B01709" w:rsidRPr="00063768">
        <w:rPr>
          <w:i/>
          <w:iCs/>
        </w:rPr>
        <w:t xml:space="preserve"> </w:t>
      </w:r>
      <w:r w:rsidR="003823B6" w:rsidRPr="00063768">
        <w:t xml:space="preserve">+ </w:t>
      </w:r>
      <w:r w:rsidRPr="00063768">
        <w:t>φ</w:t>
      </w:r>
      <w:r w:rsidR="00B01709" w:rsidRPr="00063768">
        <w:t>)</w:t>
      </w:r>
      <w:r w:rsidRPr="00063768">
        <w:tab/>
      </w:r>
      <w:r w:rsidRPr="00063768">
        <w:tab/>
      </w:r>
      <w:r w:rsidR="00123261" w:rsidRPr="00063768">
        <w:rPr>
          <w:b/>
          <w:bCs/>
        </w:rPr>
        <w:t xml:space="preserve">B. </w:t>
      </w:r>
      <w:r w:rsidR="00B01709" w:rsidRPr="00063768">
        <w:rPr>
          <w:i/>
          <w:iCs/>
        </w:rPr>
        <w:t xml:space="preserve">i </w:t>
      </w:r>
      <w:r w:rsidR="003823B6" w:rsidRPr="00063768">
        <w:t>=</w:t>
      </w:r>
      <w:r w:rsidR="00B01709" w:rsidRPr="00063768">
        <w:t xml:space="preserve"> </w:t>
      </w:r>
      <w:r w:rsidRPr="00063768">
        <w:t>ω</w:t>
      </w:r>
      <w:r w:rsidR="00B01709" w:rsidRPr="00063768">
        <w:rPr>
          <w:i/>
          <w:iCs/>
        </w:rPr>
        <w:t>Q</w:t>
      </w:r>
      <w:r w:rsidR="00B01709" w:rsidRPr="00063768">
        <w:rPr>
          <w:vertAlign w:val="subscript"/>
        </w:rPr>
        <w:t>0</w:t>
      </w:r>
      <w:r w:rsidR="00B01709" w:rsidRPr="00063768">
        <w:t>cos(</w:t>
      </w:r>
      <w:r w:rsidRPr="00063768">
        <w:t>ω</w:t>
      </w:r>
      <w:r w:rsidRPr="00063768">
        <w:rPr>
          <w:iCs/>
        </w:rPr>
        <w:t>t</w:t>
      </w:r>
      <w:r w:rsidR="00B01709" w:rsidRPr="00063768">
        <w:rPr>
          <w:i/>
          <w:iCs/>
        </w:rPr>
        <w:t xml:space="preserve"> </w:t>
      </w:r>
      <w:r w:rsidR="003823B6" w:rsidRPr="00063768">
        <w:t xml:space="preserve">+ </w:t>
      </w:r>
      <w:r w:rsidRPr="00063768">
        <w:t>φ</w:t>
      </w:r>
      <w:r w:rsidR="00B01709" w:rsidRPr="00063768">
        <w:t xml:space="preserve"> </w:t>
      </w:r>
      <w:r w:rsidR="003823B6" w:rsidRPr="00063768">
        <w:t>+</w:t>
      </w:r>
      <w:r w:rsidRPr="00063768">
        <w:t xml:space="preserve"> </w:t>
      </w:r>
      <w:r w:rsidRPr="00063768">
        <w:rPr>
          <w:lang w:val="pt-BR"/>
        </w:rPr>
        <w:fldChar w:fldCharType="begin"/>
      </w:r>
      <w:r w:rsidRPr="00063768">
        <w:rPr>
          <w:lang w:val="pt-BR"/>
        </w:rPr>
        <w:instrText>eq \l(\f(</w:instrText>
      </w:r>
      <w:r w:rsidRPr="00063768">
        <w:rPr>
          <w:lang w:val="pt-BR"/>
        </w:rPr>
        <w:sym w:font="Symbol" w:char="F070"/>
      </w:r>
      <w:r w:rsidRPr="00063768">
        <w:rPr>
          <w:lang w:val="pt-BR"/>
        </w:rPr>
        <w:instrText>,2))</w:instrText>
      </w:r>
      <w:r w:rsidRPr="00063768">
        <w:rPr>
          <w:lang w:val="pt-BR"/>
        </w:rPr>
        <w:fldChar w:fldCharType="end"/>
      </w:r>
      <w:r w:rsidR="00B01709" w:rsidRPr="00063768">
        <w:t>)</w:t>
      </w:r>
    </w:p>
    <w:p w:rsidR="00B01709" w:rsidRPr="00063768" w:rsidRDefault="00D15E64"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outlineLvl w:val="0"/>
      </w:pPr>
      <w:r w:rsidRPr="00063768">
        <w:rPr>
          <w:b/>
          <w:bCs/>
        </w:rPr>
        <w:t xml:space="preserve"> </w:t>
      </w:r>
      <w:r w:rsidR="00123261" w:rsidRPr="00063768">
        <w:rPr>
          <w:b/>
          <w:bCs/>
        </w:rPr>
        <w:tab/>
        <w:t xml:space="preserve">C. </w:t>
      </w:r>
      <w:r w:rsidR="00B01709" w:rsidRPr="00063768">
        <w:rPr>
          <w:i/>
          <w:iCs/>
        </w:rPr>
        <w:t xml:space="preserve">i </w:t>
      </w:r>
      <w:r w:rsidR="003823B6" w:rsidRPr="00063768">
        <w:t>=</w:t>
      </w:r>
      <w:r w:rsidR="00B01709" w:rsidRPr="00063768">
        <w:t xml:space="preserve"> </w:t>
      </w:r>
      <w:r w:rsidRPr="00063768">
        <w:t>ω</w:t>
      </w:r>
      <w:r w:rsidR="00B01709" w:rsidRPr="00063768">
        <w:rPr>
          <w:i/>
          <w:iCs/>
        </w:rPr>
        <w:t>Q</w:t>
      </w:r>
      <w:r w:rsidR="00B01709" w:rsidRPr="00063768">
        <w:rPr>
          <w:vertAlign w:val="subscript"/>
        </w:rPr>
        <w:t>0</w:t>
      </w:r>
      <w:r w:rsidR="00B01709" w:rsidRPr="00063768">
        <w:t>cos(</w:t>
      </w:r>
      <w:r w:rsidRPr="00063768">
        <w:t>ω</w:t>
      </w:r>
      <w:r w:rsidRPr="00063768">
        <w:rPr>
          <w:iCs/>
        </w:rPr>
        <w:t>t</w:t>
      </w:r>
      <w:r w:rsidR="00B01709" w:rsidRPr="00063768">
        <w:rPr>
          <w:i/>
          <w:iCs/>
        </w:rPr>
        <w:t xml:space="preserve"> </w:t>
      </w:r>
      <w:r w:rsidR="003823B6" w:rsidRPr="00063768">
        <w:t xml:space="preserve">+ </w:t>
      </w:r>
      <w:r w:rsidRPr="00063768">
        <w:t>φ</w:t>
      </w:r>
      <w:r w:rsidR="00B01709" w:rsidRPr="00063768">
        <w:t xml:space="preserve"> </w:t>
      </w:r>
      <w:r w:rsidR="004C1912" w:rsidRPr="00063768">
        <w:t>-</w:t>
      </w:r>
      <w:r w:rsidRPr="00063768">
        <w:t xml:space="preserve"> </w:t>
      </w:r>
      <w:r w:rsidRPr="00063768">
        <w:rPr>
          <w:lang w:val="pt-BR"/>
        </w:rPr>
        <w:fldChar w:fldCharType="begin"/>
      </w:r>
      <w:r w:rsidRPr="00063768">
        <w:rPr>
          <w:lang w:val="pt-BR"/>
        </w:rPr>
        <w:instrText>eq \l(\f(</w:instrText>
      </w:r>
      <w:r w:rsidRPr="00063768">
        <w:rPr>
          <w:lang w:val="pt-BR"/>
        </w:rPr>
        <w:sym w:font="Symbol" w:char="F070"/>
      </w:r>
      <w:r w:rsidRPr="00063768">
        <w:rPr>
          <w:lang w:val="pt-BR"/>
        </w:rPr>
        <w:instrText>,2))</w:instrText>
      </w:r>
      <w:r w:rsidRPr="00063768">
        <w:rPr>
          <w:lang w:val="pt-BR"/>
        </w:rPr>
        <w:fldChar w:fldCharType="end"/>
      </w:r>
      <w:r w:rsidR="00B01709" w:rsidRPr="00063768">
        <w:t>)</w:t>
      </w:r>
      <w:r w:rsidRPr="00063768">
        <w:tab/>
      </w:r>
      <w:r w:rsidR="00123261" w:rsidRPr="00063768">
        <w:rPr>
          <w:b/>
          <w:bCs/>
        </w:rPr>
        <w:t xml:space="preserve">D. </w:t>
      </w:r>
      <w:r w:rsidR="00B01709" w:rsidRPr="00063768">
        <w:rPr>
          <w:i/>
          <w:iCs/>
        </w:rPr>
        <w:t xml:space="preserve">i </w:t>
      </w:r>
      <w:r w:rsidR="003823B6" w:rsidRPr="00063768">
        <w:t>=</w:t>
      </w:r>
      <w:r w:rsidR="00B01709" w:rsidRPr="00063768">
        <w:t xml:space="preserve"> </w:t>
      </w:r>
      <w:r w:rsidRPr="00063768">
        <w:t>ω</w:t>
      </w:r>
      <w:r w:rsidR="00B01709" w:rsidRPr="00063768">
        <w:rPr>
          <w:i/>
          <w:iCs/>
        </w:rPr>
        <w:t>Q</w:t>
      </w:r>
      <w:r w:rsidR="00B01709" w:rsidRPr="00063768">
        <w:rPr>
          <w:vertAlign w:val="subscript"/>
        </w:rPr>
        <w:t>0</w:t>
      </w:r>
      <w:r w:rsidR="00B01709" w:rsidRPr="00063768">
        <w:t>sin(</w:t>
      </w:r>
      <w:r w:rsidRPr="00063768">
        <w:t>ω</w:t>
      </w:r>
      <w:r w:rsidRPr="00063768">
        <w:rPr>
          <w:iCs/>
        </w:rPr>
        <w:t>t</w:t>
      </w:r>
      <w:r w:rsidR="00B01709" w:rsidRPr="00063768">
        <w:rPr>
          <w:i/>
          <w:iCs/>
        </w:rPr>
        <w:t xml:space="preserve"> </w:t>
      </w:r>
      <w:r w:rsidR="003823B6" w:rsidRPr="00063768">
        <w:t xml:space="preserve">+ </w:t>
      </w:r>
      <w:r w:rsidRPr="00063768">
        <w:t>φ</w:t>
      </w:r>
      <w:r w:rsidR="00B01709" w:rsidRPr="00063768">
        <w:t>)</w:t>
      </w:r>
    </w:p>
    <w:p w:rsidR="00B01709" w:rsidRPr="00063768" w:rsidRDefault="00B01709"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 xml:space="preserve">Câu 66: </w:t>
      </w:r>
      <w:r w:rsidRPr="00063768">
        <w:t xml:space="preserve">Biểu thức của cường độ dòng điện trong mạch dao động LC là </w:t>
      </w:r>
      <w:r w:rsidRPr="00063768">
        <w:rPr>
          <w:i/>
          <w:iCs/>
        </w:rPr>
        <w:t xml:space="preserve">i </w:t>
      </w:r>
      <w:r w:rsidR="003823B6" w:rsidRPr="00063768">
        <w:t>=</w:t>
      </w:r>
      <w:r w:rsidRPr="00063768">
        <w:t xml:space="preserve"> </w:t>
      </w:r>
      <w:r w:rsidRPr="00063768">
        <w:rPr>
          <w:i/>
          <w:iCs/>
        </w:rPr>
        <w:t>I</w:t>
      </w:r>
      <w:r w:rsidRPr="00063768">
        <w:rPr>
          <w:vertAlign w:val="subscript"/>
        </w:rPr>
        <w:t>0</w:t>
      </w:r>
      <w:r w:rsidRPr="00063768">
        <w:t>cos(</w:t>
      </w:r>
      <w:r w:rsidR="00D15E64" w:rsidRPr="00063768">
        <w:t>ω</w:t>
      </w:r>
      <w:r w:rsidR="00D15E64" w:rsidRPr="00063768">
        <w:rPr>
          <w:iCs/>
        </w:rPr>
        <w:t>t</w:t>
      </w:r>
      <w:r w:rsidRPr="00063768">
        <w:rPr>
          <w:i/>
          <w:iCs/>
        </w:rPr>
        <w:t xml:space="preserve"> </w:t>
      </w:r>
      <w:r w:rsidR="003823B6" w:rsidRPr="00063768">
        <w:t xml:space="preserve">+ </w:t>
      </w:r>
      <w:r w:rsidR="00D15E64" w:rsidRPr="00063768">
        <w:t>φ</w:t>
      </w:r>
      <w:r w:rsidRPr="00063768">
        <w:t>). Biểu thức của điện tích trong mạch là:</w:t>
      </w:r>
    </w:p>
    <w:p w:rsidR="00B01709" w:rsidRPr="00063768" w:rsidRDefault="00123261" w:rsidP="006074B4">
      <w:pPr>
        <w:widowControl w:val="0"/>
        <w:tabs>
          <w:tab w:val="left" w:pos="284"/>
          <w:tab w:val="left" w:pos="567"/>
          <w:tab w:val="left" w:pos="709"/>
          <w:tab w:val="left" w:pos="851"/>
          <w:tab w:val="left" w:pos="2835"/>
          <w:tab w:val="left" w:pos="5387"/>
          <w:tab w:val="left" w:pos="7938"/>
        </w:tabs>
        <w:autoSpaceDE w:val="0"/>
        <w:autoSpaceDN w:val="0"/>
        <w:adjustRightInd w:val="0"/>
        <w:jc w:val="both"/>
        <w:outlineLvl w:val="0"/>
      </w:pPr>
      <w:r w:rsidRPr="00063768">
        <w:rPr>
          <w:b/>
          <w:bCs/>
        </w:rPr>
        <w:tab/>
        <w:t xml:space="preserve">A. </w:t>
      </w:r>
      <w:r w:rsidR="00B01709" w:rsidRPr="00063768">
        <w:rPr>
          <w:i/>
          <w:iCs/>
        </w:rPr>
        <w:t xml:space="preserve">q </w:t>
      </w:r>
      <w:r w:rsidR="003823B6" w:rsidRPr="00063768">
        <w:t>=</w:t>
      </w:r>
      <w:r w:rsidR="00B01709" w:rsidRPr="00063768">
        <w:t xml:space="preserve"> </w:t>
      </w:r>
      <w:r w:rsidR="00D15E64" w:rsidRPr="00063768">
        <w:t>ω</w:t>
      </w:r>
      <w:r w:rsidR="00B01709" w:rsidRPr="00063768">
        <w:rPr>
          <w:i/>
          <w:iCs/>
        </w:rPr>
        <w:t>I</w:t>
      </w:r>
      <w:r w:rsidR="00B01709" w:rsidRPr="00063768">
        <w:rPr>
          <w:vertAlign w:val="subscript"/>
        </w:rPr>
        <w:t>0</w:t>
      </w:r>
      <w:r w:rsidR="00B01709" w:rsidRPr="00063768">
        <w:t xml:space="preserve"> cos(</w:t>
      </w:r>
      <w:r w:rsidR="00D15E64" w:rsidRPr="00063768">
        <w:t>ω</w:t>
      </w:r>
      <w:r w:rsidR="00D15E64" w:rsidRPr="00063768">
        <w:rPr>
          <w:iCs/>
        </w:rPr>
        <w:t>t</w:t>
      </w:r>
      <w:r w:rsidR="00B01709" w:rsidRPr="00063768">
        <w:rPr>
          <w:i/>
          <w:iCs/>
        </w:rPr>
        <w:t xml:space="preserve"> </w:t>
      </w:r>
      <w:r w:rsidR="003823B6" w:rsidRPr="00063768">
        <w:t xml:space="preserve">+ </w:t>
      </w:r>
      <w:r w:rsidR="00D15E64" w:rsidRPr="00063768">
        <w:t>φ</w:t>
      </w:r>
      <w:r w:rsidR="00B01709" w:rsidRPr="00063768">
        <w:t>)</w:t>
      </w:r>
      <w:r w:rsidR="00D15E64" w:rsidRPr="00063768">
        <w:tab/>
      </w:r>
      <w:r w:rsidR="00D15E64" w:rsidRPr="00063768">
        <w:tab/>
      </w:r>
      <w:r w:rsidRPr="00063768">
        <w:rPr>
          <w:b/>
          <w:bCs/>
        </w:rPr>
        <w:t xml:space="preserve">B. </w:t>
      </w:r>
      <w:r w:rsidR="00B01709" w:rsidRPr="00063768">
        <w:rPr>
          <w:i/>
          <w:iCs/>
        </w:rPr>
        <w:t xml:space="preserve">q </w:t>
      </w:r>
      <w:r w:rsidR="003823B6" w:rsidRPr="00063768">
        <w:t>=</w:t>
      </w:r>
      <w:r w:rsidR="006074B4" w:rsidRPr="00063768">
        <w:t xml:space="preserve"> </w:t>
      </w:r>
      <w:r w:rsidR="006074B4" w:rsidRPr="00063768">
        <w:rPr>
          <w:position w:val="-24"/>
        </w:rPr>
        <w:object w:dxaOrig="300" w:dyaOrig="620">
          <v:shape id="_x0000_i1144" type="#_x0000_t75" style="width:15pt;height:30.75pt" o:ole="">
            <v:imagedata r:id="rId219" o:title=""/>
          </v:shape>
          <o:OLEObject Type="Embed" ProgID="Equation.3" ShapeID="_x0000_i1144" DrawAspect="Content" ObjectID="_1550260525" r:id="rId220"/>
        </w:object>
      </w:r>
      <w:r w:rsidR="00B01709" w:rsidRPr="00063768">
        <w:t>cos(</w:t>
      </w:r>
      <w:r w:rsidR="00D15E64" w:rsidRPr="00063768">
        <w:t>ω</w:t>
      </w:r>
      <w:r w:rsidR="00D15E64" w:rsidRPr="00063768">
        <w:rPr>
          <w:iCs/>
        </w:rPr>
        <w:t>t</w:t>
      </w:r>
      <w:r w:rsidR="00B01709" w:rsidRPr="00063768">
        <w:rPr>
          <w:i/>
          <w:iCs/>
        </w:rPr>
        <w:t xml:space="preserve"> </w:t>
      </w:r>
      <w:r w:rsidR="003823B6" w:rsidRPr="00063768">
        <w:t xml:space="preserve">+ </w:t>
      </w:r>
      <w:r w:rsidR="00D15E64" w:rsidRPr="00063768">
        <w:t>φ</w:t>
      </w:r>
      <w:r w:rsidR="00B01709" w:rsidRPr="00063768">
        <w:t xml:space="preserve"> </w:t>
      </w:r>
      <w:r w:rsidR="004C1912" w:rsidRPr="00063768">
        <w:t>-</w:t>
      </w:r>
      <w:r w:rsidR="00B01709" w:rsidRPr="00063768">
        <w:t xml:space="preserve"> </w:t>
      </w:r>
      <w:r w:rsidR="006074B4" w:rsidRPr="00063768">
        <w:rPr>
          <w:lang w:val="pt-BR"/>
        </w:rPr>
        <w:fldChar w:fldCharType="begin"/>
      </w:r>
      <w:r w:rsidR="006074B4" w:rsidRPr="00063768">
        <w:rPr>
          <w:lang w:val="pt-BR"/>
        </w:rPr>
        <w:instrText>eq \l(\f(</w:instrText>
      </w:r>
      <w:r w:rsidR="006074B4" w:rsidRPr="00063768">
        <w:rPr>
          <w:lang w:val="pt-BR"/>
        </w:rPr>
        <w:sym w:font="Symbol" w:char="F070"/>
      </w:r>
      <w:r w:rsidR="006074B4" w:rsidRPr="00063768">
        <w:rPr>
          <w:lang w:val="pt-BR"/>
        </w:rPr>
        <w:instrText>,2))</w:instrText>
      </w:r>
      <w:r w:rsidR="006074B4" w:rsidRPr="00063768">
        <w:rPr>
          <w:lang w:val="pt-BR"/>
        </w:rPr>
        <w:fldChar w:fldCharType="end"/>
      </w:r>
      <w:r w:rsidR="00B01709" w:rsidRPr="00063768">
        <w:t>)</w:t>
      </w:r>
    </w:p>
    <w:p w:rsidR="00B01709" w:rsidRPr="00063768" w:rsidRDefault="00123261"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outlineLvl w:val="0"/>
      </w:pPr>
      <w:r w:rsidRPr="00063768">
        <w:rPr>
          <w:b/>
          <w:bCs/>
        </w:rPr>
        <w:tab/>
        <w:t xml:space="preserve">C. </w:t>
      </w:r>
      <w:r w:rsidR="00B01709" w:rsidRPr="00063768">
        <w:rPr>
          <w:i/>
          <w:iCs/>
        </w:rPr>
        <w:t xml:space="preserve">q </w:t>
      </w:r>
      <w:r w:rsidR="003823B6" w:rsidRPr="00063768">
        <w:t>=</w:t>
      </w:r>
      <w:r w:rsidR="00B01709" w:rsidRPr="00063768">
        <w:t xml:space="preserve"> </w:t>
      </w:r>
      <w:r w:rsidR="00D15E64" w:rsidRPr="00063768">
        <w:t>ω</w:t>
      </w:r>
      <w:r w:rsidR="00B01709" w:rsidRPr="00063768">
        <w:rPr>
          <w:i/>
          <w:iCs/>
        </w:rPr>
        <w:t>I</w:t>
      </w:r>
      <w:r w:rsidR="00B01709" w:rsidRPr="00063768">
        <w:rPr>
          <w:vertAlign w:val="subscript"/>
        </w:rPr>
        <w:t>0</w:t>
      </w:r>
      <w:r w:rsidR="00B01709" w:rsidRPr="00063768">
        <w:t xml:space="preserve"> cos(</w:t>
      </w:r>
      <w:r w:rsidR="00D15E64" w:rsidRPr="00063768">
        <w:t>ω</w:t>
      </w:r>
      <w:r w:rsidR="00D15E64" w:rsidRPr="00063768">
        <w:rPr>
          <w:iCs/>
        </w:rPr>
        <w:t>t</w:t>
      </w:r>
      <w:r w:rsidR="00B01709" w:rsidRPr="00063768">
        <w:rPr>
          <w:i/>
          <w:iCs/>
        </w:rPr>
        <w:t xml:space="preserve"> </w:t>
      </w:r>
      <w:r w:rsidR="003823B6" w:rsidRPr="00063768">
        <w:t xml:space="preserve">+ </w:t>
      </w:r>
      <w:r w:rsidR="00D15E64" w:rsidRPr="00063768">
        <w:t>φ</w:t>
      </w:r>
      <w:r w:rsidR="00B01709" w:rsidRPr="00063768">
        <w:t xml:space="preserve"> </w:t>
      </w:r>
      <w:r w:rsidR="004C1912" w:rsidRPr="00063768">
        <w:t>-</w:t>
      </w:r>
      <w:r w:rsidR="00F44FE4" w:rsidRPr="00063768">
        <w:t xml:space="preserve"> </w:t>
      </w:r>
      <w:r w:rsidR="006074B4" w:rsidRPr="00063768">
        <w:rPr>
          <w:lang w:val="pt-BR"/>
        </w:rPr>
        <w:fldChar w:fldCharType="begin"/>
      </w:r>
      <w:r w:rsidR="006074B4" w:rsidRPr="00063768">
        <w:rPr>
          <w:lang w:val="pt-BR"/>
        </w:rPr>
        <w:instrText>eq \l(\f(</w:instrText>
      </w:r>
      <w:r w:rsidR="006074B4" w:rsidRPr="00063768">
        <w:rPr>
          <w:lang w:val="pt-BR"/>
        </w:rPr>
        <w:sym w:font="Symbol" w:char="F070"/>
      </w:r>
      <w:r w:rsidR="006074B4" w:rsidRPr="00063768">
        <w:rPr>
          <w:lang w:val="pt-BR"/>
        </w:rPr>
        <w:instrText>,2))</w:instrText>
      </w:r>
      <w:r w:rsidR="006074B4" w:rsidRPr="00063768">
        <w:rPr>
          <w:lang w:val="pt-BR"/>
        </w:rPr>
        <w:fldChar w:fldCharType="end"/>
      </w:r>
      <w:r w:rsidR="00B01709" w:rsidRPr="00063768">
        <w:t>)</w:t>
      </w:r>
      <w:r w:rsidR="006074B4" w:rsidRPr="00063768">
        <w:tab/>
      </w:r>
      <w:r w:rsidRPr="00063768">
        <w:rPr>
          <w:b/>
          <w:bCs/>
        </w:rPr>
        <w:t xml:space="preserve">D. </w:t>
      </w:r>
      <w:r w:rsidR="00B01709" w:rsidRPr="00063768">
        <w:rPr>
          <w:i/>
          <w:iCs/>
        </w:rPr>
        <w:t xml:space="preserve">q </w:t>
      </w:r>
      <w:r w:rsidR="003823B6" w:rsidRPr="00063768">
        <w:t>=</w:t>
      </w:r>
      <w:r w:rsidR="00B01709" w:rsidRPr="00063768">
        <w:t xml:space="preserve"> </w:t>
      </w:r>
      <w:r w:rsidR="00B01709" w:rsidRPr="00063768">
        <w:rPr>
          <w:i/>
          <w:iCs/>
        </w:rPr>
        <w:t>Q</w:t>
      </w:r>
      <w:r w:rsidR="00B01709" w:rsidRPr="00063768">
        <w:rPr>
          <w:vertAlign w:val="subscript"/>
        </w:rPr>
        <w:t>0</w:t>
      </w:r>
      <w:r w:rsidR="00B01709" w:rsidRPr="00063768">
        <w:t>sin(</w:t>
      </w:r>
      <w:r w:rsidR="00D15E64" w:rsidRPr="00063768">
        <w:t>ω</w:t>
      </w:r>
      <w:r w:rsidR="00D15E64" w:rsidRPr="00063768">
        <w:rPr>
          <w:iCs/>
        </w:rPr>
        <w:t>t</w:t>
      </w:r>
      <w:r w:rsidR="00B01709" w:rsidRPr="00063768">
        <w:rPr>
          <w:i/>
          <w:iCs/>
        </w:rPr>
        <w:t xml:space="preserve"> </w:t>
      </w:r>
      <w:r w:rsidR="003823B6" w:rsidRPr="00063768">
        <w:t xml:space="preserve">+ </w:t>
      </w:r>
      <w:r w:rsidR="00D15E64" w:rsidRPr="00063768">
        <w:t>φ</w:t>
      </w:r>
      <w:r w:rsidR="00B01709" w:rsidRPr="00063768">
        <w:t>)</w:t>
      </w:r>
    </w:p>
    <w:p w:rsidR="00B01709" w:rsidRPr="00063768" w:rsidRDefault="00B01709"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 xml:space="preserve">Câu 67: </w:t>
      </w:r>
      <w:r w:rsidRPr="00063768">
        <w:t>Phương trình dao động của điện tích trong mạch dao động LC là:</w:t>
      </w:r>
      <w:r w:rsidR="006074B4" w:rsidRPr="00063768">
        <w:t xml:space="preserve"> </w:t>
      </w:r>
      <w:r w:rsidRPr="00063768">
        <w:rPr>
          <w:i/>
          <w:iCs/>
        </w:rPr>
        <w:t xml:space="preserve">q </w:t>
      </w:r>
      <w:r w:rsidR="003823B6" w:rsidRPr="00063768">
        <w:t>=</w:t>
      </w:r>
      <w:r w:rsidRPr="00063768">
        <w:t xml:space="preserve"> </w:t>
      </w:r>
      <w:r w:rsidRPr="00063768">
        <w:rPr>
          <w:i/>
          <w:iCs/>
        </w:rPr>
        <w:t>Q</w:t>
      </w:r>
      <w:r w:rsidRPr="00063768">
        <w:rPr>
          <w:vertAlign w:val="subscript"/>
        </w:rPr>
        <w:t>0</w:t>
      </w:r>
      <w:r w:rsidRPr="00063768">
        <w:t xml:space="preserve"> cos(</w:t>
      </w:r>
      <w:r w:rsidR="00D15E64" w:rsidRPr="00063768">
        <w:t>ω</w:t>
      </w:r>
      <w:r w:rsidR="00D15E64" w:rsidRPr="00063768">
        <w:rPr>
          <w:iCs/>
        </w:rPr>
        <w:t>t</w:t>
      </w:r>
      <w:r w:rsidRPr="00063768">
        <w:rPr>
          <w:i/>
          <w:iCs/>
        </w:rPr>
        <w:t xml:space="preserve"> </w:t>
      </w:r>
      <w:r w:rsidR="003823B6" w:rsidRPr="00063768">
        <w:t xml:space="preserve">+ </w:t>
      </w:r>
      <w:r w:rsidR="00D15E64" w:rsidRPr="00063768">
        <w:t>φ</w:t>
      </w:r>
      <w:r w:rsidRPr="00063768">
        <w:t>). Biểu thức của hiệu điện</w:t>
      </w:r>
      <w:r w:rsidR="006074B4" w:rsidRPr="00063768">
        <w:t xml:space="preserve"> thế trong mạch là:</w:t>
      </w:r>
    </w:p>
    <w:p w:rsidR="00B01709" w:rsidRPr="00063768" w:rsidRDefault="00123261"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ab/>
        <w:t xml:space="preserve">A. </w:t>
      </w:r>
      <w:r w:rsidR="00B01709" w:rsidRPr="00063768">
        <w:rPr>
          <w:i/>
          <w:iCs/>
        </w:rPr>
        <w:t xml:space="preserve">u </w:t>
      </w:r>
      <w:r w:rsidR="003823B6" w:rsidRPr="00063768">
        <w:t>=</w:t>
      </w:r>
      <w:r w:rsidR="00B01709" w:rsidRPr="00063768">
        <w:t xml:space="preserve"> </w:t>
      </w:r>
      <w:r w:rsidR="00D15E64" w:rsidRPr="00063768">
        <w:t>ω</w:t>
      </w:r>
      <w:r w:rsidR="00B01709" w:rsidRPr="00063768">
        <w:rPr>
          <w:i/>
          <w:iCs/>
        </w:rPr>
        <w:t>Q</w:t>
      </w:r>
      <w:r w:rsidR="00B01709" w:rsidRPr="00063768">
        <w:rPr>
          <w:vertAlign w:val="subscript"/>
        </w:rPr>
        <w:t>0</w:t>
      </w:r>
      <w:r w:rsidR="00B01709" w:rsidRPr="00063768">
        <w:t>cos(</w:t>
      </w:r>
      <w:r w:rsidR="00D15E64" w:rsidRPr="00063768">
        <w:t>ω</w:t>
      </w:r>
      <w:r w:rsidR="00D15E64" w:rsidRPr="00063768">
        <w:rPr>
          <w:iCs/>
        </w:rPr>
        <w:t>t</w:t>
      </w:r>
      <w:r w:rsidR="00B01709" w:rsidRPr="00063768">
        <w:rPr>
          <w:i/>
          <w:iCs/>
        </w:rPr>
        <w:t xml:space="preserve"> </w:t>
      </w:r>
      <w:r w:rsidR="003823B6" w:rsidRPr="00063768">
        <w:t xml:space="preserve">+ </w:t>
      </w:r>
      <w:r w:rsidR="00D15E64" w:rsidRPr="00063768">
        <w:t>φ</w:t>
      </w:r>
      <w:r w:rsidR="00B01709" w:rsidRPr="00063768">
        <w:t>)</w:t>
      </w:r>
      <w:r w:rsidR="006074B4" w:rsidRPr="00063768">
        <w:tab/>
      </w:r>
      <w:r w:rsidR="006074B4" w:rsidRPr="00063768">
        <w:tab/>
      </w:r>
      <w:r w:rsidRPr="00063768">
        <w:rPr>
          <w:b/>
          <w:bCs/>
        </w:rPr>
        <w:t xml:space="preserve">B. </w:t>
      </w:r>
      <w:r w:rsidR="00B01709" w:rsidRPr="00063768">
        <w:rPr>
          <w:i/>
          <w:iCs/>
        </w:rPr>
        <w:t xml:space="preserve">u </w:t>
      </w:r>
      <w:r w:rsidR="003823B6" w:rsidRPr="00063768">
        <w:t>=</w:t>
      </w:r>
      <w:r w:rsidR="00B01709" w:rsidRPr="00063768">
        <w:t xml:space="preserve"> </w:t>
      </w:r>
      <w:r w:rsidR="00893551" w:rsidRPr="00063768">
        <w:rPr>
          <w:position w:val="-24"/>
        </w:rPr>
        <w:object w:dxaOrig="400" w:dyaOrig="620">
          <v:shape id="_x0000_i1145" type="#_x0000_t75" style="width:20.25pt;height:30.75pt" o:ole="">
            <v:imagedata r:id="rId221" o:title=""/>
          </v:shape>
          <o:OLEObject Type="Embed" ProgID="Equation.3" ShapeID="_x0000_i1145" DrawAspect="Content" ObjectID="_1550260526" r:id="rId222"/>
        </w:object>
      </w:r>
      <w:r w:rsidR="00B01709" w:rsidRPr="00063768">
        <w:t>cos(</w:t>
      </w:r>
      <w:r w:rsidR="00D15E64" w:rsidRPr="00063768">
        <w:t>ω</w:t>
      </w:r>
      <w:r w:rsidR="00D15E64" w:rsidRPr="00063768">
        <w:rPr>
          <w:iCs/>
        </w:rPr>
        <w:t>t</w:t>
      </w:r>
      <w:r w:rsidR="00B01709" w:rsidRPr="00063768">
        <w:rPr>
          <w:i/>
          <w:iCs/>
        </w:rPr>
        <w:t xml:space="preserve"> </w:t>
      </w:r>
      <w:r w:rsidR="003823B6" w:rsidRPr="00063768">
        <w:t xml:space="preserve">+ </w:t>
      </w:r>
      <w:r w:rsidR="00D15E64" w:rsidRPr="00063768">
        <w:t>φ</w:t>
      </w:r>
      <w:r w:rsidR="00B01709" w:rsidRPr="00063768">
        <w:t>)</w:t>
      </w:r>
    </w:p>
    <w:p w:rsidR="00B01709" w:rsidRPr="00063768" w:rsidRDefault="006074B4"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 xml:space="preserve"> </w:t>
      </w:r>
      <w:r w:rsidR="00123261" w:rsidRPr="00063768">
        <w:rPr>
          <w:b/>
          <w:bCs/>
        </w:rPr>
        <w:tab/>
        <w:t xml:space="preserve">C. </w:t>
      </w:r>
      <w:r w:rsidR="00B01709" w:rsidRPr="00063768">
        <w:rPr>
          <w:i/>
          <w:iCs/>
        </w:rPr>
        <w:t xml:space="preserve">u </w:t>
      </w:r>
      <w:r w:rsidR="003823B6" w:rsidRPr="00063768">
        <w:t>=</w:t>
      </w:r>
      <w:r w:rsidR="00B01709" w:rsidRPr="00063768">
        <w:t xml:space="preserve"> </w:t>
      </w:r>
      <w:r w:rsidR="00D15E64" w:rsidRPr="00063768">
        <w:t>ω</w:t>
      </w:r>
      <w:r w:rsidR="00B01709" w:rsidRPr="00063768">
        <w:rPr>
          <w:i/>
          <w:iCs/>
        </w:rPr>
        <w:t>Q</w:t>
      </w:r>
      <w:r w:rsidRPr="00063768">
        <w:rPr>
          <w:i/>
          <w:iCs/>
          <w:vertAlign w:val="subscript"/>
        </w:rPr>
        <w:t>0</w:t>
      </w:r>
      <w:r w:rsidR="00B01709" w:rsidRPr="00063768">
        <w:t>cos(</w:t>
      </w:r>
      <w:r w:rsidR="00D15E64" w:rsidRPr="00063768">
        <w:t>ω</w:t>
      </w:r>
      <w:r w:rsidR="00D15E64" w:rsidRPr="00063768">
        <w:rPr>
          <w:iCs/>
        </w:rPr>
        <w:t>t</w:t>
      </w:r>
      <w:r w:rsidR="00B01709" w:rsidRPr="00063768">
        <w:rPr>
          <w:i/>
          <w:iCs/>
        </w:rPr>
        <w:t xml:space="preserve"> </w:t>
      </w:r>
      <w:r w:rsidRPr="00063768">
        <w:rPr>
          <w:i/>
          <w:iCs/>
        </w:rPr>
        <w:t xml:space="preserve">+ </w:t>
      </w:r>
      <w:r w:rsidR="00D15E64" w:rsidRPr="00063768">
        <w:t>φ</w:t>
      </w:r>
      <w:r w:rsidR="00B01709" w:rsidRPr="00063768">
        <w:t xml:space="preserve"> </w:t>
      </w:r>
      <w:r w:rsidR="004C1912" w:rsidRPr="00063768">
        <w:t>-</w:t>
      </w:r>
      <w:r w:rsidRPr="00063768">
        <w:t xml:space="preserve"> </w:t>
      </w:r>
      <w:r w:rsidRPr="00063768">
        <w:rPr>
          <w:lang w:val="pt-BR"/>
        </w:rPr>
        <w:fldChar w:fldCharType="begin"/>
      </w:r>
      <w:r w:rsidRPr="00063768">
        <w:rPr>
          <w:lang w:val="pt-BR"/>
        </w:rPr>
        <w:instrText>eq \l(\f(</w:instrText>
      </w:r>
      <w:r w:rsidRPr="00063768">
        <w:rPr>
          <w:lang w:val="pt-BR"/>
        </w:rPr>
        <w:sym w:font="Symbol" w:char="F070"/>
      </w:r>
      <w:r w:rsidRPr="00063768">
        <w:rPr>
          <w:lang w:val="pt-BR"/>
        </w:rPr>
        <w:instrText>,2))</w:instrText>
      </w:r>
      <w:r w:rsidRPr="00063768">
        <w:rPr>
          <w:lang w:val="pt-BR"/>
        </w:rPr>
        <w:fldChar w:fldCharType="end"/>
      </w:r>
      <w:r w:rsidR="00B01709" w:rsidRPr="00063768">
        <w:t>)</w:t>
      </w:r>
      <w:r w:rsidRPr="00063768">
        <w:tab/>
      </w:r>
      <w:r w:rsidR="00123261" w:rsidRPr="00063768">
        <w:rPr>
          <w:b/>
          <w:bCs/>
        </w:rPr>
        <w:t xml:space="preserve">D. </w:t>
      </w:r>
      <w:r w:rsidR="00B01709" w:rsidRPr="00063768">
        <w:rPr>
          <w:i/>
          <w:iCs/>
        </w:rPr>
        <w:t xml:space="preserve">u </w:t>
      </w:r>
      <w:r w:rsidR="003823B6" w:rsidRPr="00063768">
        <w:t>=</w:t>
      </w:r>
      <w:r w:rsidR="00B01709" w:rsidRPr="00063768">
        <w:t xml:space="preserve"> </w:t>
      </w:r>
      <w:r w:rsidR="00D15E64" w:rsidRPr="00063768">
        <w:t>ω</w:t>
      </w:r>
      <w:r w:rsidR="00B01709" w:rsidRPr="00063768">
        <w:rPr>
          <w:i/>
          <w:iCs/>
        </w:rPr>
        <w:t>Q</w:t>
      </w:r>
      <w:r w:rsidR="00B01709" w:rsidRPr="00063768">
        <w:rPr>
          <w:vertAlign w:val="subscript"/>
        </w:rPr>
        <w:t>0</w:t>
      </w:r>
      <w:r w:rsidR="00B01709" w:rsidRPr="00063768">
        <w:t>sin(</w:t>
      </w:r>
      <w:r w:rsidR="00D15E64" w:rsidRPr="00063768">
        <w:t>ω</w:t>
      </w:r>
      <w:r w:rsidR="00D15E64" w:rsidRPr="00063768">
        <w:rPr>
          <w:iCs/>
        </w:rPr>
        <w:t>t</w:t>
      </w:r>
      <w:r w:rsidR="00B01709" w:rsidRPr="00063768">
        <w:rPr>
          <w:i/>
          <w:iCs/>
        </w:rPr>
        <w:t xml:space="preserve"> </w:t>
      </w:r>
      <w:r w:rsidR="003823B6" w:rsidRPr="00063768">
        <w:t xml:space="preserve">+ </w:t>
      </w:r>
      <w:r w:rsidR="00D15E64" w:rsidRPr="00063768">
        <w:t>φ</w:t>
      </w:r>
      <w:r w:rsidR="00B01709" w:rsidRPr="00063768">
        <w:t>)</w:t>
      </w:r>
    </w:p>
    <w:p w:rsidR="00B01709" w:rsidRPr="00063768" w:rsidRDefault="00B01709"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 xml:space="preserve">Câu 68: </w:t>
      </w:r>
      <w:r w:rsidRPr="00063768">
        <w:t>Mạch dao động gồm tụ điện có điện dung C = 5 μF và cuộn dây thuần cảm có hệ số tử cảm L = 10 mH. Tụ điện</w:t>
      </w:r>
      <w:r w:rsidR="006074B4" w:rsidRPr="00063768">
        <w:t xml:space="preserve"> </w:t>
      </w:r>
      <w:r w:rsidRPr="00063768">
        <w:t>được tích điện đến hiệu điện thế 12 V. Sau đó cho tụ phóng điện trong mạch. Lấy π</w:t>
      </w:r>
      <w:r w:rsidR="00B135A6" w:rsidRPr="00063768">
        <w:rPr>
          <w:vertAlign w:val="superscript"/>
        </w:rPr>
        <w:t>2</w:t>
      </w:r>
      <w:r w:rsidRPr="00063768">
        <w:t xml:space="preserve"> = 10, và góc thời gian là lúc tụ bắt</w:t>
      </w:r>
      <w:r w:rsidR="006074B4" w:rsidRPr="00063768">
        <w:t xml:space="preserve"> </w:t>
      </w:r>
      <w:r w:rsidRPr="00063768">
        <w:t>đầu phóng điện. Biểu thức của dòng điện trong cuộn cảm là:</w:t>
      </w:r>
    </w:p>
    <w:p w:rsidR="00893551" w:rsidRPr="00063768" w:rsidRDefault="00123261" w:rsidP="00893551">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ab/>
        <w:t xml:space="preserve">A. </w:t>
      </w:r>
      <w:r w:rsidR="00B01709" w:rsidRPr="00063768">
        <w:rPr>
          <w:iCs/>
        </w:rPr>
        <w:t xml:space="preserve">i </w:t>
      </w:r>
      <w:r w:rsidR="003823B6" w:rsidRPr="00063768">
        <w:t>=</w:t>
      </w:r>
      <w:r w:rsidR="00B01709" w:rsidRPr="00063768">
        <w:t xml:space="preserve"> 1,2.10</w:t>
      </w:r>
      <w:r w:rsidR="004C1912" w:rsidRPr="00063768">
        <w:rPr>
          <w:vertAlign w:val="superscript"/>
        </w:rPr>
        <w:t>-</w:t>
      </w:r>
      <w:r w:rsidR="00B01709" w:rsidRPr="00063768">
        <w:rPr>
          <w:vertAlign w:val="superscript"/>
        </w:rPr>
        <w:t>10</w:t>
      </w:r>
      <w:r w:rsidR="00B01709" w:rsidRPr="00063768">
        <w:t>cos</w:t>
      </w:r>
      <w:r w:rsidR="000D52BF" w:rsidRPr="00063768">
        <w:t>(</w:t>
      </w:r>
      <w:r w:rsidR="00B01709" w:rsidRPr="00063768">
        <w:t>10</w:t>
      </w:r>
      <w:r w:rsidR="00B01709" w:rsidRPr="00063768">
        <w:rPr>
          <w:vertAlign w:val="superscript"/>
        </w:rPr>
        <w:t>6</w:t>
      </w:r>
      <w:r w:rsidR="00893551" w:rsidRPr="00063768">
        <w:t>π</w:t>
      </w:r>
      <w:r w:rsidR="00D15E64" w:rsidRPr="00063768">
        <w:rPr>
          <w:iCs/>
        </w:rPr>
        <w:t>t</w:t>
      </w:r>
      <w:r w:rsidR="00B01709" w:rsidRPr="00063768">
        <w:rPr>
          <w:iCs/>
        </w:rPr>
        <w:t xml:space="preserve"> </w:t>
      </w:r>
      <w:r w:rsidR="003823B6" w:rsidRPr="00063768">
        <w:t xml:space="preserve">+ </w:t>
      </w:r>
      <w:r w:rsidR="00893551" w:rsidRPr="00063768">
        <w:t xml:space="preserve">π/3) </w:t>
      </w:r>
      <w:r w:rsidR="000608A5" w:rsidRPr="00063768">
        <w:t>(</w:t>
      </w:r>
      <w:r w:rsidR="00B01709" w:rsidRPr="00063768">
        <w:rPr>
          <w:iCs/>
        </w:rPr>
        <w:t>A</w:t>
      </w:r>
      <w:r w:rsidR="00B01709" w:rsidRPr="00063768">
        <w:t>)</w:t>
      </w:r>
      <w:r w:rsidR="00893551" w:rsidRPr="00063768">
        <w:tab/>
      </w:r>
      <w:r w:rsidR="00893551" w:rsidRPr="00063768">
        <w:rPr>
          <w:b/>
          <w:bCs/>
        </w:rPr>
        <w:t xml:space="preserve">B. </w:t>
      </w:r>
      <w:r w:rsidR="00893551" w:rsidRPr="00063768">
        <w:rPr>
          <w:iCs/>
        </w:rPr>
        <w:t xml:space="preserve">i </w:t>
      </w:r>
      <w:r w:rsidR="00893551" w:rsidRPr="00063768">
        <w:t>= 1,2π.10</w:t>
      </w:r>
      <w:r w:rsidR="00893551" w:rsidRPr="00063768">
        <w:rPr>
          <w:vertAlign w:val="superscript"/>
        </w:rPr>
        <w:t>-6</w:t>
      </w:r>
      <w:r w:rsidR="00893551" w:rsidRPr="00063768">
        <w:t>cos(10</w:t>
      </w:r>
      <w:r w:rsidR="00893551" w:rsidRPr="00063768">
        <w:rPr>
          <w:vertAlign w:val="superscript"/>
        </w:rPr>
        <w:t>6</w:t>
      </w:r>
      <w:r w:rsidR="00893551" w:rsidRPr="00063768">
        <w:t>π</w:t>
      </w:r>
      <w:r w:rsidR="00893551" w:rsidRPr="00063768">
        <w:rPr>
          <w:iCs/>
        </w:rPr>
        <w:t>t -</w:t>
      </w:r>
      <w:r w:rsidR="00893551" w:rsidRPr="00063768">
        <w:t xml:space="preserve"> π/2) (</w:t>
      </w:r>
      <w:r w:rsidR="00893551" w:rsidRPr="00063768">
        <w:rPr>
          <w:iCs/>
        </w:rPr>
        <w:t>A</w:t>
      </w:r>
      <w:r w:rsidR="00893551" w:rsidRPr="00063768">
        <w:t>)</w:t>
      </w:r>
    </w:p>
    <w:p w:rsidR="00893551" w:rsidRPr="00063768" w:rsidRDefault="00893551" w:rsidP="00893551">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ab/>
        <w:t xml:space="preserve">C. </w:t>
      </w:r>
      <w:r w:rsidRPr="00063768">
        <w:rPr>
          <w:iCs/>
        </w:rPr>
        <w:t xml:space="preserve">i </w:t>
      </w:r>
      <w:r w:rsidRPr="00063768">
        <w:t>= 1,2π.10</w:t>
      </w:r>
      <w:r w:rsidRPr="00063768">
        <w:rPr>
          <w:vertAlign w:val="superscript"/>
        </w:rPr>
        <w:t>-8</w:t>
      </w:r>
      <w:r w:rsidRPr="00063768">
        <w:t>cos(10</w:t>
      </w:r>
      <w:r w:rsidRPr="00063768">
        <w:rPr>
          <w:vertAlign w:val="superscript"/>
        </w:rPr>
        <w:t>6</w:t>
      </w:r>
      <w:r w:rsidRPr="00063768">
        <w:t>π</w:t>
      </w:r>
      <w:r w:rsidRPr="00063768">
        <w:rPr>
          <w:iCs/>
        </w:rPr>
        <w:t xml:space="preserve">t </w:t>
      </w:r>
      <w:r w:rsidRPr="00063768">
        <w:t>- π/2) (</w:t>
      </w:r>
      <w:r w:rsidRPr="00063768">
        <w:rPr>
          <w:iCs/>
        </w:rPr>
        <w:t>A</w:t>
      </w:r>
      <w:r w:rsidRPr="00063768">
        <w:t>)</w:t>
      </w:r>
      <w:r w:rsidRPr="00063768">
        <w:rPr>
          <w:b/>
          <w:bCs/>
        </w:rPr>
        <w:tab/>
        <w:t xml:space="preserve">D. </w:t>
      </w:r>
      <w:r w:rsidRPr="00063768">
        <w:rPr>
          <w:iCs/>
        </w:rPr>
        <w:t xml:space="preserve">i </w:t>
      </w:r>
      <w:r w:rsidRPr="00063768">
        <w:t>= 1,2.10</w:t>
      </w:r>
      <w:r w:rsidRPr="00063768">
        <w:rPr>
          <w:vertAlign w:val="superscript"/>
        </w:rPr>
        <w:t>-9</w:t>
      </w:r>
      <w:r w:rsidRPr="00063768">
        <w:t>cos(10</w:t>
      </w:r>
      <w:r w:rsidRPr="00063768">
        <w:rPr>
          <w:vertAlign w:val="superscript"/>
        </w:rPr>
        <w:t>6</w:t>
      </w:r>
      <w:r w:rsidRPr="00063768">
        <w:t>π</w:t>
      </w:r>
      <w:r w:rsidRPr="00063768">
        <w:rPr>
          <w:iCs/>
        </w:rPr>
        <w:t>t</w:t>
      </w:r>
      <w:r w:rsidRPr="00063768">
        <w:t>) (</w:t>
      </w:r>
      <w:r w:rsidRPr="00063768">
        <w:rPr>
          <w:iCs/>
        </w:rPr>
        <w:t>A</w:t>
      </w:r>
      <w:r w:rsidRPr="00063768">
        <w:t>)</w:t>
      </w:r>
    </w:p>
    <w:p w:rsidR="00B01709" w:rsidRPr="00063768" w:rsidRDefault="00B01709"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 xml:space="preserve">Câu 69: </w:t>
      </w:r>
      <w:r w:rsidRPr="00063768">
        <w:t>Mạch dao động LC gồm cuộn dây thuần cảm có độ tự cảm L = 2 mH và tụ điện có điện dung C = 5 pF. Tụ được tích điện đến hiệu điện thế 10 V, sau đó người ta để cho tụ phóng điện trong mạch. Nếu chọn gốc thời gian là lúc tụ</w:t>
      </w:r>
      <w:r w:rsidR="00DE609E" w:rsidRPr="00063768">
        <w:t xml:space="preserve"> </w:t>
      </w:r>
      <w:r w:rsidRPr="00063768">
        <w:t>bắt đầu phóng điện thì biểu thức của điện tích trên bản tụ điện là:</w:t>
      </w:r>
    </w:p>
    <w:p w:rsidR="00B01709" w:rsidRPr="00063768" w:rsidRDefault="00123261"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ab/>
        <w:t xml:space="preserve">A. </w:t>
      </w:r>
      <w:r w:rsidR="00B01709" w:rsidRPr="00063768">
        <w:rPr>
          <w:iCs/>
        </w:rPr>
        <w:t xml:space="preserve">q </w:t>
      </w:r>
      <w:r w:rsidR="003823B6" w:rsidRPr="00063768">
        <w:t>=</w:t>
      </w:r>
      <w:r w:rsidR="00B01709" w:rsidRPr="00063768">
        <w:t xml:space="preserve"> 5.10</w:t>
      </w:r>
      <w:r w:rsidR="004C1912" w:rsidRPr="00063768">
        <w:rPr>
          <w:vertAlign w:val="superscript"/>
        </w:rPr>
        <w:t>-</w:t>
      </w:r>
      <w:r w:rsidR="00B01709" w:rsidRPr="00063768">
        <w:rPr>
          <w:vertAlign w:val="superscript"/>
        </w:rPr>
        <w:t>11</w:t>
      </w:r>
      <w:r w:rsidR="00B01709" w:rsidRPr="00063768">
        <w:t>cos</w:t>
      </w:r>
      <w:r w:rsidR="00802569" w:rsidRPr="00063768">
        <w:t>(</w:t>
      </w:r>
      <w:r w:rsidR="00B01709" w:rsidRPr="00063768">
        <w:t>10</w:t>
      </w:r>
      <w:r w:rsidR="00B01709" w:rsidRPr="00063768">
        <w:rPr>
          <w:vertAlign w:val="superscript"/>
        </w:rPr>
        <w:t>6</w:t>
      </w:r>
      <w:r w:rsidR="00D15E64" w:rsidRPr="00063768">
        <w:rPr>
          <w:iCs/>
        </w:rPr>
        <w:t>t</w:t>
      </w:r>
      <w:r w:rsidR="00802569" w:rsidRPr="00063768">
        <w:t>)</w:t>
      </w:r>
      <w:r w:rsidR="00DE609E" w:rsidRPr="00063768">
        <w:t xml:space="preserve"> </w:t>
      </w:r>
      <w:r w:rsidR="00B01709" w:rsidRPr="00063768">
        <w:t>(</w:t>
      </w:r>
      <w:r w:rsidR="00B01709" w:rsidRPr="00063768">
        <w:rPr>
          <w:iCs/>
        </w:rPr>
        <w:t>C</w:t>
      </w:r>
      <w:r w:rsidR="00B01709" w:rsidRPr="00063768">
        <w:t>)</w:t>
      </w:r>
      <w:r w:rsidR="00DE609E" w:rsidRPr="00063768">
        <w:tab/>
      </w:r>
      <w:r w:rsidRPr="00063768">
        <w:rPr>
          <w:b/>
          <w:bCs/>
        </w:rPr>
        <w:t xml:space="preserve">C. </w:t>
      </w:r>
      <w:r w:rsidR="00B01709" w:rsidRPr="00063768">
        <w:rPr>
          <w:iCs/>
        </w:rPr>
        <w:t xml:space="preserve">q </w:t>
      </w:r>
      <w:r w:rsidR="003823B6" w:rsidRPr="00063768">
        <w:t>=</w:t>
      </w:r>
      <w:r w:rsidR="00B01709" w:rsidRPr="00063768">
        <w:t xml:space="preserve"> 2.10</w:t>
      </w:r>
      <w:r w:rsidR="004C1912" w:rsidRPr="00063768">
        <w:rPr>
          <w:vertAlign w:val="superscript"/>
        </w:rPr>
        <w:t>-</w:t>
      </w:r>
      <w:r w:rsidR="00B01709" w:rsidRPr="00063768">
        <w:rPr>
          <w:vertAlign w:val="superscript"/>
        </w:rPr>
        <w:t>11</w:t>
      </w:r>
      <w:r w:rsidR="00B01709" w:rsidRPr="00063768">
        <w:t>cos</w:t>
      </w:r>
      <w:r w:rsidR="000D52BF" w:rsidRPr="00063768">
        <w:t>(</w:t>
      </w:r>
      <w:r w:rsidR="00B01709" w:rsidRPr="00063768">
        <w:t>10</w:t>
      </w:r>
      <w:r w:rsidR="00B01709" w:rsidRPr="00063768">
        <w:rPr>
          <w:vertAlign w:val="superscript"/>
        </w:rPr>
        <w:t>6</w:t>
      </w:r>
      <w:r w:rsidR="00D15E64" w:rsidRPr="00063768">
        <w:rPr>
          <w:iCs/>
        </w:rPr>
        <w:t>t</w:t>
      </w:r>
      <w:r w:rsidR="00B01709" w:rsidRPr="00063768">
        <w:rPr>
          <w:iCs/>
        </w:rPr>
        <w:t xml:space="preserve"> </w:t>
      </w:r>
      <w:r w:rsidR="003823B6" w:rsidRPr="00063768">
        <w:t xml:space="preserve">+ </w:t>
      </w:r>
      <w:r w:rsidR="00DE609E" w:rsidRPr="00063768">
        <w:t xml:space="preserve">π) </w:t>
      </w:r>
      <w:r w:rsidR="00B01709" w:rsidRPr="00063768">
        <w:t>(</w:t>
      </w:r>
      <w:r w:rsidR="00B01709" w:rsidRPr="00063768">
        <w:rPr>
          <w:iCs/>
        </w:rPr>
        <w:t>C</w:t>
      </w:r>
      <w:r w:rsidR="00B01709" w:rsidRPr="00063768">
        <w:t>)</w:t>
      </w:r>
    </w:p>
    <w:p w:rsidR="00B01709" w:rsidRPr="00063768" w:rsidRDefault="00123261"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ab/>
        <w:t xml:space="preserve">B. </w:t>
      </w:r>
      <w:r w:rsidR="00B01709" w:rsidRPr="00063768">
        <w:rPr>
          <w:iCs/>
        </w:rPr>
        <w:t xml:space="preserve">q </w:t>
      </w:r>
      <w:r w:rsidR="003823B6" w:rsidRPr="00063768">
        <w:t>=</w:t>
      </w:r>
      <w:r w:rsidR="00B01709" w:rsidRPr="00063768">
        <w:t xml:space="preserve"> 5.10</w:t>
      </w:r>
      <w:r w:rsidR="004C1912" w:rsidRPr="00063768">
        <w:rPr>
          <w:vertAlign w:val="superscript"/>
        </w:rPr>
        <w:t>-</w:t>
      </w:r>
      <w:r w:rsidR="00B01709" w:rsidRPr="00063768">
        <w:rPr>
          <w:vertAlign w:val="superscript"/>
        </w:rPr>
        <w:t>11</w:t>
      </w:r>
      <w:r w:rsidR="00B01709" w:rsidRPr="00063768">
        <w:t>cos</w:t>
      </w:r>
      <w:r w:rsidR="00802569" w:rsidRPr="00063768">
        <w:t>(</w:t>
      </w:r>
      <w:r w:rsidR="00B01709" w:rsidRPr="00063768">
        <w:t>10</w:t>
      </w:r>
      <w:r w:rsidR="00B01709" w:rsidRPr="00063768">
        <w:rPr>
          <w:vertAlign w:val="superscript"/>
        </w:rPr>
        <w:t>6</w:t>
      </w:r>
      <w:r w:rsidR="00D15E64" w:rsidRPr="00063768">
        <w:rPr>
          <w:iCs/>
        </w:rPr>
        <w:t>t</w:t>
      </w:r>
      <w:r w:rsidR="00B01709" w:rsidRPr="00063768">
        <w:rPr>
          <w:iCs/>
        </w:rPr>
        <w:t xml:space="preserve"> </w:t>
      </w:r>
      <w:r w:rsidR="003823B6" w:rsidRPr="00063768">
        <w:t xml:space="preserve">+ </w:t>
      </w:r>
      <w:r w:rsidR="00DE609E" w:rsidRPr="00063768">
        <w:t>π/2</w:t>
      </w:r>
      <w:r w:rsidR="00802569" w:rsidRPr="00063768">
        <w:t>)</w:t>
      </w:r>
      <w:r w:rsidR="00DE609E" w:rsidRPr="00063768">
        <w:t xml:space="preserve"> </w:t>
      </w:r>
      <w:r w:rsidR="00B01709" w:rsidRPr="00063768">
        <w:t>(</w:t>
      </w:r>
      <w:r w:rsidR="00B01709" w:rsidRPr="00063768">
        <w:rPr>
          <w:iCs/>
        </w:rPr>
        <w:t>C</w:t>
      </w:r>
      <w:r w:rsidR="00B01709" w:rsidRPr="00063768">
        <w:t>)</w:t>
      </w:r>
      <w:r w:rsidR="00DE609E" w:rsidRPr="00063768">
        <w:tab/>
      </w:r>
      <w:r w:rsidRPr="00063768">
        <w:rPr>
          <w:b/>
          <w:bCs/>
        </w:rPr>
        <w:t xml:space="preserve">D. </w:t>
      </w:r>
      <w:r w:rsidR="00B01709" w:rsidRPr="00063768">
        <w:rPr>
          <w:iCs/>
        </w:rPr>
        <w:t xml:space="preserve">q </w:t>
      </w:r>
      <w:r w:rsidR="003823B6" w:rsidRPr="00063768">
        <w:t>=</w:t>
      </w:r>
      <w:r w:rsidR="00B01709" w:rsidRPr="00063768">
        <w:t xml:space="preserve"> 2.10</w:t>
      </w:r>
      <w:r w:rsidR="004C1912" w:rsidRPr="00063768">
        <w:rPr>
          <w:vertAlign w:val="superscript"/>
        </w:rPr>
        <w:t>-</w:t>
      </w:r>
      <w:r w:rsidR="00B01709" w:rsidRPr="00063768">
        <w:rPr>
          <w:vertAlign w:val="superscript"/>
        </w:rPr>
        <w:t>11</w:t>
      </w:r>
      <w:r w:rsidR="00B01709" w:rsidRPr="00063768">
        <w:t>cos</w:t>
      </w:r>
      <w:r w:rsidR="000D52BF" w:rsidRPr="00063768">
        <w:t>(</w:t>
      </w:r>
      <w:r w:rsidR="00B01709" w:rsidRPr="00063768">
        <w:t>10</w:t>
      </w:r>
      <w:r w:rsidR="00B01709" w:rsidRPr="00063768">
        <w:rPr>
          <w:vertAlign w:val="superscript"/>
        </w:rPr>
        <w:t>6</w:t>
      </w:r>
      <w:r w:rsidR="00D15E64" w:rsidRPr="00063768">
        <w:rPr>
          <w:iCs/>
        </w:rPr>
        <w:t>t</w:t>
      </w:r>
      <w:r w:rsidR="00B01709" w:rsidRPr="00063768">
        <w:rPr>
          <w:iCs/>
        </w:rPr>
        <w:t xml:space="preserve"> </w:t>
      </w:r>
      <w:r w:rsidR="004C1912" w:rsidRPr="00063768">
        <w:t>-</w:t>
      </w:r>
      <w:r w:rsidR="00B01709" w:rsidRPr="00063768">
        <w:t xml:space="preserve"> </w:t>
      </w:r>
      <w:r w:rsidR="00DE609E" w:rsidRPr="00063768">
        <w:t xml:space="preserve">π/2) </w:t>
      </w:r>
      <w:r w:rsidR="00B01709" w:rsidRPr="00063768">
        <w:t>(</w:t>
      </w:r>
      <w:r w:rsidR="00B01709" w:rsidRPr="00063768">
        <w:rPr>
          <w:iCs/>
        </w:rPr>
        <w:t>C</w:t>
      </w:r>
      <w:r w:rsidR="00B01709" w:rsidRPr="00063768">
        <w:t>)</w:t>
      </w:r>
    </w:p>
    <w:p w:rsidR="00B01709" w:rsidRPr="00063768" w:rsidRDefault="00B01709"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 xml:space="preserve">Câu 70: </w:t>
      </w:r>
      <w:r w:rsidRPr="00063768">
        <w:t>Cường độ dòng điện tức thời trong một mạch dao động LC lí tưởng là i = 0,08cos2000t(A). Cuộn dây có độ tự cảm là 50 mH. Xác định hiệu điện thế giữa hai bản tụ điện tại thời điểm cường độ dòng điện tức thời bằng giá trị hiệu dụng ?</w:t>
      </w:r>
    </w:p>
    <w:p w:rsidR="00B01709" w:rsidRPr="00063768" w:rsidRDefault="00DE609E" w:rsidP="00DE609E">
      <w:pPr>
        <w:widowControl w:val="0"/>
        <w:tabs>
          <w:tab w:val="left" w:pos="284"/>
          <w:tab w:val="left" w:pos="567"/>
          <w:tab w:val="left" w:pos="709"/>
          <w:tab w:val="left" w:pos="851"/>
          <w:tab w:val="left" w:pos="2835"/>
          <w:tab w:val="left" w:pos="5387"/>
          <w:tab w:val="left" w:pos="7938"/>
        </w:tabs>
        <w:autoSpaceDE w:val="0"/>
        <w:autoSpaceDN w:val="0"/>
        <w:adjustRightInd w:val="0"/>
        <w:jc w:val="both"/>
        <w:outlineLvl w:val="0"/>
      </w:pPr>
      <w:r w:rsidRPr="00063768">
        <w:rPr>
          <w:b/>
          <w:bCs/>
        </w:rPr>
        <w:t xml:space="preserve"> </w:t>
      </w:r>
      <w:r w:rsidR="00123261" w:rsidRPr="00063768">
        <w:rPr>
          <w:b/>
          <w:bCs/>
        </w:rPr>
        <w:tab/>
        <w:t xml:space="preserve">A. </w:t>
      </w:r>
      <w:r w:rsidR="00B01709" w:rsidRPr="00063768">
        <w:t>4</w:t>
      </w:r>
      <w:r w:rsidRPr="00063768">
        <w:fldChar w:fldCharType="begin"/>
      </w:r>
      <w:r w:rsidRPr="00063768">
        <w:instrText>eq \l(\r(,5))</w:instrText>
      </w:r>
      <w:r w:rsidRPr="00063768">
        <w:fldChar w:fldCharType="end"/>
      </w:r>
      <w:r w:rsidRPr="00063768">
        <w:t xml:space="preserve"> </w:t>
      </w:r>
      <w:r w:rsidR="00B01709" w:rsidRPr="00063768">
        <w:rPr>
          <w:i/>
          <w:iCs/>
        </w:rPr>
        <w:t>V</w:t>
      </w:r>
      <w:r w:rsidRPr="00063768">
        <w:rPr>
          <w:i/>
          <w:iCs/>
        </w:rPr>
        <w:tab/>
      </w:r>
      <w:r w:rsidR="00123261" w:rsidRPr="00063768">
        <w:rPr>
          <w:b/>
          <w:bCs/>
        </w:rPr>
        <w:t xml:space="preserve">B. </w:t>
      </w:r>
      <w:r w:rsidR="00B01709" w:rsidRPr="00063768">
        <w:t>4</w:t>
      </w:r>
      <w:r w:rsidRPr="00063768">
        <w:fldChar w:fldCharType="begin"/>
      </w:r>
      <w:r w:rsidRPr="00063768">
        <w:instrText>eq \l(\r(,2))</w:instrText>
      </w:r>
      <w:r w:rsidRPr="00063768">
        <w:fldChar w:fldCharType="end"/>
      </w:r>
      <w:r w:rsidRPr="00063768">
        <w:t xml:space="preserve"> </w:t>
      </w:r>
      <w:r w:rsidR="00B01709" w:rsidRPr="00063768">
        <w:rPr>
          <w:i/>
          <w:iCs/>
        </w:rPr>
        <w:t>V</w:t>
      </w:r>
      <w:r w:rsidRPr="00063768">
        <w:rPr>
          <w:i/>
          <w:iCs/>
        </w:rPr>
        <w:tab/>
      </w:r>
      <w:r w:rsidR="00123261" w:rsidRPr="00063768">
        <w:rPr>
          <w:b/>
          <w:bCs/>
        </w:rPr>
        <w:t xml:space="preserve">C. </w:t>
      </w:r>
      <w:r w:rsidR="00B01709" w:rsidRPr="00063768">
        <w:t>4</w:t>
      </w:r>
      <w:r w:rsidRPr="00063768">
        <w:fldChar w:fldCharType="begin"/>
      </w:r>
      <w:r w:rsidRPr="00063768">
        <w:instrText>eq \l(\r(,3))</w:instrText>
      </w:r>
      <w:r w:rsidRPr="00063768">
        <w:fldChar w:fldCharType="end"/>
      </w:r>
      <w:r w:rsidRPr="00063768">
        <w:t xml:space="preserve"> </w:t>
      </w:r>
      <w:r w:rsidR="00B01709" w:rsidRPr="00063768">
        <w:rPr>
          <w:i/>
          <w:iCs/>
        </w:rPr>
        <w:t>V</w:t>
      </w:r>
      <w:r w:rsidRPr="00063768">
        <w:rPr>
          <w:i/>
          <w:iCs/>
        </w:rPr>
        <w:tab/>
      </w:r>
      <w:r w:rsidR="00123261" w:rsidRPr="00063768">
        <w:rPr>
          <w:b/>
          <w:bCs/>
        </w:rPr>
        <w:t xml:space="preserve">D. </w:t>
      </w:r>
      <w:r w:rsidR="00B01709" w:rsidRPr="00063768">
        <w:t>4</w:t>
      </w:r>
      <w:r w:rsidR="00B01709" w:rsidRPr="00063768">
        <w:rPr>
          <w:i/>
          <w:iCs/>
        </w:rPr>
        <w:t>V</w:t>
      </w:r>
    </w:p>
    <w:p w:rsidR="00B01709" w:rsidRPr="00063768" w:rsidRDefault="00B01709"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 xml:space="preserve">Câu 71: </w:t>
      </w:r>
      <w:r w:rsidRPr="00063768">
        <w:t>Một đoạn mạch điện xoay chiều gồm L và C mắc nối tiếp có dung kháng 100 Ω và cuộn cảm thuần có cảm kháng 50 Ω. Ngắt mạch, đồng thời giảm L đi 0,5 H rồi nối LC tạo thành mạch dao động thì tần số góc dao động riêng của mạch là 100 rad/s. Tính ω?</w:t>
      </w:r>
    </w:p>
    <w:p w:rsidR="00B01709" w:rsidRPr="00063768" w:rsidRDefault="00123261"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lastRenderedPageBreak/>
        <w:tab/>
        <w:t xml:space="preserve">A. </w:t>
      </w:r>
      <w:r w:rsidR="00B01709" w:rsidRPr="00063768">
        <w:t>100 rad/s.</w:t>
      </w:r>
      <w:r w:rsidR="00F44FE4" w:rsidRPr="00063768">
        <w:t xml:space="preserve"> </w:t>
      </w:r>
      <w:r w:rsidRPr="00063768">
        <w:rPr>
          <w:b/>
          <w:bCs/>
        </w:rPr>
        <w:tab/>
        <w:t xml:space="preserve">B. </w:t>
      </w:r>
      <w:r w:rsidR="00B01709" w:rsidRPr="00063768">
        <w:t>200 rad/s.</w:t>
      </w:r>
      <w:r w:rsidR="00F44FE4" w:rsidRPr="00063768">
        <w:t xml:space="preserve"> </w:t>
      </w:r>
      <w:r w:rsidRPr="00063768">
        <w:rPr>
          <w:b/>
          <w:bCs/>
        </w:rPr>
        <w:tab/>
        <w:t xml:space="preserve">C. </w:t>
      </w:r>
      <w:r w:rsidR="00B01709" w:rsidRPr="00063768">
        <w:t>400 rad/s.</w:t>
      </w:r>
      <w:r w:rsidR="00F44FE4" w:rsidRPr="00063768">
        <w:t xml:space="preserve"> </w:t>
      </w:r>
      <w:r w:rsidRPr="00063768">
        <w:rPr>
          <w:b/>
          <w:bCs/>
        </w:rPr>
        <w:tab/>
        <w:t xml:space="preserve">D. </w:t>
      </w:r>
      <w:r w:rsidR="00B01709" w:rsidRPr="00063768">
        <w:t>50 rad/s.</w:t>
      </w:r>
    </w:p>
    <w:p w:rsidR="00B01709" w:rsidRPr="00063768" w:rsidRDefault="00B01709"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 xml:space="preserve">Câu 72: </w:t>
      </w:r>
      <w:r w:rsidRPr="00063768">
        <w:t>Mạch dao động điện từ LC gồm một cuộn dây thuần cảm có độ tự cảm 1mH và tụ điện có điện</w:t>
      </w:r>
      <w:r w:rsidR="00BC685F" w:rsidRPr="00063768">
        <w:t xml:space="preserve">  </w:t>
      </w:r>
      <w:r w:rsidRPr="00063768">
        <w:t>dung</w:t>
      </w:r>
      <w:r w:rsidR="0094547F" w:rsidRPr="00063768">
        <w:t xml:space="preserve">  </w:t>
      </w:r>
      <w:r w:rsidR="0094547F" w:rsidRPr="00063768">
        <w:fldChar w:fldCharType="begin"/>
      </w:r>
      <w:r w:rsidR="0094547F" w:rsidRPr="00063768">
        <w:instrText>eq \s\don1(\f(</w:instrText>
      </w:r>
      <w:r w:rsidR="0094547F" w:rsidRPr="00063768">
        <w:fldChar w:fldCharType="begin"/>
      </w:r>
      <w:r w:rsidR="0094547F" w:rsidRPr="00063768">
        <w:instrText>eq \l(\l(0,1))</w:instrText>
      </w:r>
      <w:r w:rsidR="0094547F" w:rsidRPr="00063768">
        <w:fldChar w:fldCharType="end"/>
      </w:r>
      <w:r w:rsidR="0094547F" w:rsidRPr="00063768">
        <w:instrText>,π))</w:instrText>
      </w:r>
      <w:r w:rsidR="0094547F" w:rsidRPr="00063768">
        <w:fldChar w:fldCharType="end"/>
      </w:r>
      <w:r w:rsidR="0094547F" w:rsidRPr="00063768">
        <w:t xml:space="preserve"> </w:t>
      </w:r>
      <w:r w:rsidRPr="00063768">
        <w:t>μ</w:t>
      </w:r>
      <w:r w:rsidRPr="00063768">
        <w:rPr>
          <w:i/>
          <w:iCs/>
        </w:rPr>
        <w:t xml:space="preserve">F </w:t>
      </w:r>
      <w:r w:rsidRPr="00063768">
        <w:t>.</w:t>
      </w:r>
      <w:r w:rsidR="0094547F" w:rsidRPr="00063768">
        <w:t xml:space="preserve"> </w:t>
      </w:r>
      <w:r w:rsidRPr="00063768">
        <w:t xml:space="preserve">Tính khoảng thời gian từ lúc hiệu điện thế trên tụ cực đại </w:t>
      </w:r>
      <w:r w:rsidRPr="00063768">
        <w:rPr>
          <w:iCs/>
        </w:rPr>
        <w:t>U</w:t>
      </w:r>
      <w:r w:rsidR="00F44FE4" w:rsidRPr="00063768">
        <w:rPr>
          <w:i/>
          <w:iCs/>
        </w:rPr>
        <w:t xml:space="preserve"> </w:t>
      </w:r>
      <w:r w:rsidRPr="00063768">
        <w:t>đến lức hiệu điện thế trên tụ b</w:t>
      </w:r>
      <w:r w:rsidR="0094547F" w:rsidRPr="00063768">
        <w:t>ằ</w:t>
      </w:r>
      <w:r w:rsidRPr="00063768">
        <w:t xml:space="preserve">ng </w:t>
      </w:r>
      <w:r w:rsidR="0094547F" w:rsidRPr="00063768">
        <w:rPr>
          <w:position w:val="-24"/>
        </w:rPr>
        <w:object w:dxaOrig="400" w:dyaOrig="620">
          <v:shape id="_x0000_i1146" type="#_x0000_t75" style="width:20.25pt;height:30.75pt" o:ole="">
            <v:imagedata r:id="rId223" o:title=""/>
          </v:shape>
          <o:OLEObject Type="Embed" ProgID="Equation.3" ShapeID="_x0000_i1146" DrawAspect="Content" ObjectID="_1550260527" r:id="rId224"/>
        </w:object>
      </w:r>
      <w:r w:rsidRPr="00063768">
        <w:t>?</w:t>
      </w:r>
    </w:p>
    <w:p w:rsidR="00B01709" w:rsidRPr="00063768" w:rsidRDefault="00123261"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ab/>
        <w:t xml:space="preserve">A. </w:t>
      </w:r>
      <w:r w:rsidR="00B01709" w:rsidRPr="00063768">
        <w:t>3 μs</w:t>
      </w:r>
      <w:r w:rsidR="00F44FE4" w:rsidRPr="00063768">
        <w:t xml:space="preserve"> </w:t>
      </w:r>
      <w:r w:rsidRPr="00063768">
        <w:rPr>
          <w:b/>
          <w:bCs/>
        </w:rPr>
        <w:tab/>
        <w:t xml:space="preserve">B. </w:t>
      </w:r>
      <w:r w:rsidR="00B01709" w:rsidRPr="00063768">
        <w:t>1 μs</w:t>
      </w:r>
      <w:r w:rsidR="00F44FE4" w:rsidRPr="00063768">
        <w:t xml:space="preserve"> </w:t>
      </w:r>
      <w:r w:rsidRPr="00063768">
        <w:rPr>
          <w:b/>
          <w:bCs/>
        </w:rPr>
        <w:tab/>
        <w:t xml:space="preserve">C. </w:t>
      </w:r>
      <w:r w:rsidR="00B01709" w:rsidRPr="00063768">
        <w:t>2 μs</w:t>
      </w:r>
      <w:r w:rsidR="00F44FE4" w:rsidRPr="00063768">
        <w:t xml:space="preserve"> </w:t>
      </w:r>
      <w:r w:rsidRPr="00063768">
        <w:rPr>
          <w:b/>
          <w:bCs/>
        </w:rPr>
        <w:tab/>
        <w:t xml:space="preserve">D. </w:t>
      </w:r>
      <w:r w:rsidR="00B01709" w:rsidRPr="00063768">
        <w:t>6 μs</w:t>
      </w:r>
    </w:p>
    <w:p w:rsidR="00B01709" w:rsidRPr="00063768" w:rsidRDefault="00B01709"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 xml:space="preserve">Câu 73: </w:t>
      </w:r>
      <w:r w:rsidRPr="00063768">
        <w:t>Mạch LC lí tưởng gồm tụ C và cuộn cảm L đang hoạt động. Thời gian ngắn nhất để năng lượng điện truờng giảm từ giá trị cực đại xuống còn nửa giá trị cực đại là 0,5.10</w:t>
      </w:r>
      <w:r w:rsidRPr="00063768">
        <w:rPr>
          <w:vertAlign w:val="superscript"/>
        </w:rPr>
        <w:t>-4</w:t>
      </w:r>
      <w:r w:rsidRPr="00063768">
        <w:t xml:space="preserve"> s. Chọn t = 0 lúc năng lượng điện trường bằng 3 lần năng</w:t>
      </w:r>
      <w:r w:rsidR="0094547F" w:rsidRPr="00063768">
        <w:t xml:space="preserve"> </w:t>
      </w:r>
      <w:r w:rsidRPr="00063768">
        <w:t>lượng từ trường. Biểu thức điện tích trên tụ điện là</w:t>
      </w:r>
    </w:p>
    <w:p w:rsidR="00B01709" w:rsidRPr="00063768" w:rsidRDefault="00123261" w:rsidP="0094547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ab/>
        <w:t xml:space="preserve">A. </w:t>
      </w:r>
      <w:r w:rsidR="00B01709" w:rsidRPr="00063768">
        <w:rPr>
          <w:i/>
          <w:iCs/>
        </w:rPr>
        <w:t xml:space="preserve">q </w:t>
      </w:r>
      <w:r w:rsidR="003823B6" w:rsidRPr="00063768">
        <w:t>=</w:t>
      </w:r>
      <w:r w:rsidR="00B01709" w:rsidRPr="00063768">
        <w:t xml:space="preserve"> </w:t>
      </w:r>
      <w:r w:rsidR="00B01709" w:rsidRPr="00063768">
        <w:rPr>
          <w:i/>
          <w:iCs/>
        </w:rPr>
        <w:t>Q</w:t>
      </w:r>
      <w:r w:rsidR="00B01709" w:rsidRPr="00063768">
        <w:rPr>
          <w:vertAlign w:val="subscript"/>
        </w:rPr>
        <w:t>0</w:t>
      </w:r>
      <w:r w:rsidR="00B01709" w:rsidRPr="00063768">
        <w:t>cos</w:t>
      </w:r>
      <w:r w:rsidR="0094547F" w:rsidRPr="00063768">
        <w:t>(</w:t>
      </w:r>
      <w:r w:rsidR="00B01709" w:rsidRPr="00063768">
        <w:t>5000π</w:t>
      </w:r>
      <w:r w:rsidR="00D15E64" w:rsidRPr="00063768">
        <w:rPr>
          <w:iCs/>
        </w:rPr>
        <w:t>t</w:t>
      </w:r>
      <w:r w:rsidR="00B01709" w:rsidRPr="00063768">
        <w:rPr>
          <w:i/>
          <w:iCs/>
        </w:rPr>
        <w:t xml:space="preserve"> </w:t>
      </w:r>
      <w:r w:rsidR="003823B6" w:rsidRPr="00063768">
        <w:t xml:space="preserve">+ </w:t>
      </w:r>
      <w:r w:rsidR="0094547F" w:rsidRPr="00063768">
        <w:t xml:space="preserve">π/6) </w:t>
      </w:r>
      <w:r w:rsidR="00B01709" w:rsidRPr="00063768">
        <w:rPr>
          <w:i/>
          <w:iCs/>
        </w:rPr>
        <w:t>C</w:t>
      </w:r>
      <w:r w:rsidR="0094547F" w:rsidRPr="00063768">
        <w:rPr>
          <w:i/>
          <w:iCs/>
        </w:rPr>
        <w:tab/>
      </w:r>
      <w:r w:rsidRPr="00063768">
        <w:rPr>
          <w:b/>
          <w:bCs/>
        </w:rPr>
        <w:t xml:space="preserve">B. </w:t>
      </w:r>
      <w:r w:rsidR="00B01709" w:rsidRPr="00063768">
        <w:rPr>
          <w:i/>
          <w:iCs/>
        </w:rPr>
        <w:t xml:space="preserve">q </w:t>
      </w:r>
      <w:r w:rsidR="003823B6" w:rsidRPr="00063768">
        <w:t>=</w:t>
      </w:r>
      <w:r w:rsidR="00B01709" w:rsidRPr="00063768">
        <w:t xml:space="preserve"> </w:t>
      </w:r>
      <w:r w:rsidR="00B01709" w:rsidRPr="00063768">
        <w:rPr>
          <w:i/>
          <w:iCs/>
        </w:rPr>
        <w:t>Q</w:t>
      </w:r>
      <w:r w:rsidR="00B01709" w:rsidRPr="00063768">
        <w:rPr>
          <w:vertAlign w:val="subscript"/>
        </w:rPr>
        <w:t>0</w:t>
      </w:r>
      <w:r w:rsidR="00B01709" w:rsidRPr="00063768">
        <w:t>cos</w:t>
      </w:r>
      <w:r w:rsidR="0094547F" w:rsidRPr="00063768">
        <w:t>(</w:t>
      </w:r>
      <w:r w:rsidR="00B01709" w:rsidRPr="00063768">
        <w:t>5000π</w:t>
      </w:r>
      <w:r w:rsidR="00D15E64" w:rsidRPr="00063768">
        <w:rPr>
          <w:iCs/>
        </w:rPr>
        <w:t>t</w:t>
      </w:r>
      <w:r w:rsidR="00B01709" w:rsidRPr="00063768">
        <w:rPr>
          <w:i/>
          <w:iCs/>
        </w:rPr>
        <w:t xml:space="preserve"> </w:t>
      </w:r>
      <w:r w:rsidR="004C1912" w:rsidRPr="00063768">
        <w:t>-</w:t>
      </w:r>
      <w:r w:rsidR="00F44FE4" w:rsidRPr="00063768">
        <w:t xml:space="preserve"> </w:t>
      </w:r>
      <w:r w:rsidR="0094547F" w:rsidRPr="00063768">
        <w:t xml:space="preserve">π/3) </w:t>
      </w:r>
      <w:r w:rsidR="00B01709" w:rsidRPr="00063768">
        <w:rPr>
          <w:i/>
          <w:iCs/>
        </w:rPr>
        <w:t>C</w:t>
      </w:r>
    </w:p>
    <w:p w:rsidR="00B01709" w:rsidRPr="00063768" w:rsidRDefault="00123261"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outlineLvl w:val="0"/>
      </w:pPr>
      <w:r w:rsidRPr="00063768">
        <w:rPr>
          <w:b/>
          <w:bCs/>
        </w:rPr>
        <w:tab/>
        <w:t xml:space="preserve">C. </w:t>
      </w:r>
      <w:r w:rsidR="00B01709" w:rsidRPr="00063768">
        <w:rPr>
          <w:i/>
          <w:iCs/>
        </w:rPr>
        <w:t xml:space="preserve">q </w:t>
      </w:r>
      <w:r w:rsidR="003823B6" w:rsidRPr="00063768">
        <w:t>=</w:t>
      </w:r>
      <w:r w:rsidR="00B01709" w:rsidRPr="00063768">
        <w:t xml:space="preserve"> </w:t>
      </w:r>
      <w:r w:rsidR="00B01709" w:rsidRPr="00063768">
        <w:rPr>
          <w:i/>
          <w:iCs/>
        </w:rPr>
        <w:t>Q</w:t>
      </w:r>
      <w:r w:rsidR="00B01709" w:rsidRPr="00063768">
        <w:rPr>
          <w:vertAlign w:val="subscript"/>
        </w:rPr>
        <w:t>0</w:t>
      </w:r>
      <w:r w:rsidR="00B01709" w:rsidRPr="00063768">
        <w:t>cos</w:t>
      </w:r>
      <w:r w:rsidR="0094547F" w:rsidRPr="00063768">
        <w:t>(</w:t>
      </w:r>
      <w:r w:rsidR="00B01709" w:rsidRPr="00063768">
        <w:t>5000π</w:t>
      </w:r>
      <w:r w:rsidR="00D15E64" w:rsidRPr="00063768">
        <w:rPr>
          <w:iCs/>
        </w:rPr>
        <w:t>t</w:t>
      </w:r>
      <w:r w:rsidR="00B01709" w:rsidRPr="00063768">
        <w:rPr>
          <w:i/>
          <w:iCs/>
        </w:rPr>
        <w:t xml:space="preserve"> </w:t>
      </w:r>
      <w:r w:rsidR="003823B6" w:rsidRPr="00063768">
        <w:t xml:space="preserve">+ </w:t>
      </w:r>
      <w:r w:rsidR="0094547F" w:rsidRPr="00063768">
        <w:t xml:space="preserve">π/3) </w:t>
      </w:r>
      <w:r w:rsidR="00B01709" w:rsidRPr="00063768">
        <w:rPr>
          <w:i/>
          <w:iCs/>
        </w:rPr>
        <w:t>C</w:t>
      </w:r>
      <w:r w:rsidR="0094547F" w:rsidRPr="00063768">
        <w:rPr>
          <w:i/>
          <w:iCs/>
        </w:rPr>
        <w:tab/>
      </w:r>
      <w:r w:rsidRPr="00063768">
        <w:rPr>
          <w:b/>
          <w:bCs/>
        </w:rPr>
        <w:t xml:space="preserve">D. </w:t>
      </w:r>
      <w:r w:rsidR="00B01709" w:rsidRPr="00063768">
        <w:rPr>
          <w:i/>
          <w:iCs/>
        </w:rPr>
        <w:t xml:space="preserve">q </w:t>
      </w:r>
      <w:r w:rsidR="003823B6" w:rsidRPr="00063768">
        <w:t>=</w:t>
      </w:r>
      <w:r w:rsidR="00B01709" w:rsidRPr="00063768">
        <w:t xml:space="preserve"> </w:t>
      </w:r>
      <w:r w:rsidR="00B01709" w:rsidRPr="00063768">
        <w:rPr>
          <w:i/>
          <w:iCs/>
        </w:rPr>
        <w:t>Q</w:t>
      </w:r>
      <w:r w:rsidR="00B01709" w:rsidRPr="00063768">
        <w:rPr>
          <w:vertAlign w:val="subscript"/>
        </w:rPr>
        <w:t>0</w:t>
      </w:r>
      <w:r w:rsidR="00B01709" w:rsidRPr="00063768">
        <w:t>cos</w:t>
      </w:r>
      <w:r w:rsidR="0094547F" w:rsidRPr="00063768">
        <w:t>(</w:t>
      </w:r>
      <w:r w:rsidR="00B01709" w:rsidRPr="00063768">
        <w:t>5000π</w:t>
      </w:r>
      <w:r w:rsidR="00D15E64" w:rsidRPr="00063768">
        <w:rPr>
          <w:iCs/>
        </w:rPr>
        <w:t>t</w:t>
      </w:r>
      <w:r w:rsidR="00B01709" w:rsidRPr="00063768">
        <w:rPr>
          <w:i/>
          <w:iCs/>
        </w:rPr>
        <w:t xml:space="preserve"> </w:t>
      </w:r>
      <w:r w:rsidR="003823B6" w:rsidRPr="00063768">
        <w:t xml:space="preserve">+ </w:t>
      </w:r>
      <w:r w:rsidR="0094547F" w:rsidRPr="00063768">
        <w:t xml:space="preserve">π/4) </w:t>
      </w:r>
      <w:r w:rsidR="00B01709" w:rsidRPr="00063768">
        <w:rPr>
          <w:i/>
          <w:iCs/>
        </w:rPr>
        <w:t>C</w:t>
      </w:r>
    </w:p>
    <w:p w:rsidR="00B01709" w:rsidRPr="00063768" w:rsidRDefault="00B01709"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 xml:space="preserve">Câu 74: </w:t>
      </w:r>
      <w:r w:rsidRPr="00063768">
        <w:t>Một đoạn mạch điện xoay chiều gồm L và C mắc nối tiếp có dung kháng 50 Ω và cuộn cảm thuần có cảm kháng 80 Ω. Ngắt mạch, đồng thời giảm C đi 0,125 mF rồi nối LC tạo thành mạch dao động thì tần số góc dao động riêng của mạch là 80 rad/s. Tính ω?</w:t>
      </w:r>
    </w:p>
    <w:p w:rsidR="00B01709" w:rsidRPr="00063768" w:rsidRDefault="00123261"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ab/>
        <w:t xml:space="preserve">A. </w:t>
      </w:r>
      <w:r w:rsidR="00B01709" w:rsidRPr="00063768">
        <w:t>100 rad/s.</w:t>
      </w:r>
      <w:r w:rsidR="00F44FE4" w:rsidRPr="00063768">
        <w:t xml:space="preserve"> </w:t>
      </w:r>
      <w:r w:rsidRPr="00063768">
        <w:rPr>
          <w:b/>
          <w:bCs/>
        </w:rPr>
        <w:tab/>
        <w:t xml:space="preserve">B. </w:t>
      </w:r>
      <w:r w:rsidR="00B01709" w:rsidRPr="00063768">
        <w:t>74 rad/s.</w:t>
      </w:r>
      <w:r w:rsidR="00F44FE4" w:rsidRPr="00063768">
        <w:t xml:space="preserve"> </w:t>
      </w:r>
      <w:r w:rsidRPr="00063768">
        <w:rPr>
          <w:b/>
          <w:bCs/>
        </w:rPr>
        <w:tab/>
        <w:t xml:space="preserve">C. </w:t>
      </w:r>
      <w:r w:rsidR="00B01709" w:rsidRPr="00063768">
        <w:t>60 rad/s.</w:t>
      </w:r>
      <w:r w:rsidR="00F44FE4" w:rsidRPr="00063768">
        <w:t xml:space="preserve"> </w:t>
      </w:r>
      <w:r w:rsidRPr="00063768">
        <w:rPr>
          <w:b/>
          <w:bCs/>
        </w:rPr>
        <w:tab/>
        <w:t xml:space="preserve">D. </w:t>
      </w:r>
      <w:r w:rsidR="00B01709" w:rsidRPr="00063768">
        <w:t>50 rad/s.</w:t>
      </w:r>
    </w:p>
    <w:p w:rsidR="00B01709" w:rsidRPr="00063768" w:rsidRDefault="00B01709"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 xml:space="preserve">Câu 75: </w:t>
      </w:r>
      <w:r w:rsidRPr="00063768">
        <w:t>Mạch LC lí tưởng gồm tụ C và cuộn cảm L đang hoạt động. Khi i = 10</w:t>
      </w:r>
      <w:r w:rsidR="0048514F" w:rsidRPr="00063768">
        <w:rPr>
          <w:vertAlign w:val="superscript"/>
        </w:rPr>
        <w:t>-3</w:t>
      </w:r>
      <w:r w:rsidRPr="00063768">
        <w:t>A thì điện tích trên tụ là q = 2.10</w:t>
      </w:r>
      <w:r w:rsidRPr="00063768">
        <w:rPr>
          <w:vertAlign w:val="superscript"/>
        </w:rPr>
        <w:t>-8</w:t>
      </w:r>
      <w:r w:rsidRPr="00063768">
        <w:t xml:space="preserve"> C</w:t>
      </w:r>
      <w:r w:rsidR="00AF3012" w:rsidRPr="00063768">
        <w:t>.</w:t>
      </w:r>
      <w:r w:rsidRPr="00063768">
        <w:t xml:space="preserve"> Chọn t = 0 lúc cường độ dòng điện có giá trị cực đại. Cường độ dòng điện tức thời có độ lớn bằng nửa cường độ dòng điện cực đại lần thứ 2012 tại thời điểm 0,063156 s. Phương trình dao động của địên tích là</w:t>
      </w:r>
    </w:p>
    <w:p w:rsidR="00BD5E2D" w:rsidRPr="00063768" w:rsidRDefault="00BD5E2D" w:rsidP="00BD5E2D">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 xml:space="preserve"> </w:t>
      </w:r>
      <w:r w:rsidR="00123261" w:rsidRPr="00063768">
        <w:rPr>
          <w:b/>
          <w:bCs/>
        </w:rPr>
        <w:tab/>
        <w:t xml:space="preserve">A. </w:t>
      </w:r>
      <w:r w:rsidR="00B01709" w:rsidRPr="00063768">
        <w:rPr>
          <w:iCs/>
        </w:rPr>
        <w:t xml:space="preserve">q </w:t>
      </w:r>
      <w:r w:rsidR="003823B6" w:rsidRPr="00063768">
        <w:t>=</w:t>
      </w:r>
      <w:r w:rsidR="00B01709" w:rsidRPr="00063768">
        <w:t xml:space="preserve"> 2</w:t>
      </w:r>
      <w:r w:rsidRPr="00063768">
        <w:fldChar w:fldCharType="begin"/>
      </w:r>
      <w:r w:rsidRPr="00063768">
        <w:instrText>eq \l(\r(,2))</w:instrText>
      </w:r>
      <w:r w:rsidRPr="00063768">
        <w:fldChar w:fldCharType="end"/>
      </w:r>
      <w:r w:rsidR="00B01709" w:rsidRPr="00063768">
        <w:t>.10</w:t>
      </w:r>
      <w:r w:rsidR="004C1912" w:rsidRPr="00063768">
        <w:rPr>
          <w:vertAlign w:val="superscript"/>
        </w:rPr>
        <w:t>-</w:t>
      </w:r>
      <w:r w:rsidR="00B01709" w:rsidRPr="00063768">
        <w:rPr>
          <w:vertAlign w:val="superscript"/>
        </w:rPr>
        <w:t>8</w:t>
      </w:r>
      <w:r w:rsidR="00B01709" w:rsidRPr="00063768">
        <w:t>cos</w:t>
      </w:r>
      <w:r w:rsidR="000608A5" w:rsidRPr="00063768">
        <w:t>(</w:t>
      </w:r>
      <w:r w:rsidR="00B01709" w:rsidRPr="00063768">
        <w:t>5.10</w:t>
      </w:r>
      <w:r w:rsidR="00B01709" w:rsidRPr="00063768">
        <w:rPr>
          <w:vertAlign w:val="superscript"/>
        </w:rPr>
        <w:t>4</w:t>
      </w:r>
      <w:r w:rsidR="00B01709" w:rsidRPr="00063768">
        <w:t xml:space="preserve"> </w:t>
      </w:r>
      <w:r w:rsidR="00D15E64" w:rsidRPr="00063768">
        <w:rPr>
          <w:iCs/>
        </w:rPr>
        <w:t>t</w:t>
      </w:r>
      <w:r w:rsidR="00B01709" w:rsidRPr="00063768">
        <w:rPr>
          <w:iCs/>
        </w:rPr>
        <w:t xml:space="preserve"> </w:t>
      </w:r>
      <w:r w:rsidR="003823B6" w:rsidRPr="00063768">
        <w:t xml:space="preserve">+ </w:t>
      </w:r>
      <w:r w:rsidR="00B01709" w:rsidRPr="00063768">
        <w:t>π</w:t>
      </w:r>
      <w:r w:rsidRPr="00063768">
        <w:t xml:space="preserve">/2) </w:t>
      </w:r>
      <w:r w:rsidR="00B01709" w:rsidRPr="00063768">
        <w:rPr>
          <w:iCs/>
        </w:rPr>
        <w:t>C</w:t>
      </w:r>
      <w:r w:rsidRPr="00063768">
        <w:rPr>
          <w:iCs/>
        </w:rPr>
        <w:tab/>
      </w:r>
      <w:r w:rsidRPr="00063768">
        <w:rPr>
          <w:b/>
          <w:bCs/>
        </w:rPr>
        <w:t xml:space="preserve">B. </w:t>
      </w:r>
      <w:r w:rsidRPr="00063768">
        <w:rPr>
          <w:iCs/>
        </w:rPr>
        <w:t xml:space="preserve">q </w:t>
      </w:r>
      <w:r w:rsidRPr="00063768">
        <w:t>= 2</w:t>
      </w:r>
      <w:r w:rsidRPr="00063768">
        <w:fldChar w:fldCharType="begin"/>
      </w:r>
      <w:r w:rsidRPr="00063768">
        <w:instrText>eq \l(\r(,2))</w:instrText>
      </w:r>
      <w:r w:rsidRPr="00063768">
        <w:fldChar w:fldCharType="end"/>
      </w:r>
      <w:r w:rsidRPr="00063768">
        <w:t>.10</w:t>
      </w:r>
      <w:r w:rsidRPr="00063768">
        <w:rPr>
          <w:vertAlign w:val="superscript"/>
        </w:rPr>
        <w:t>-8</w:t>
      </w:r>
      <w:r w:rsidRPr="00063768">
        <w:t>cos(5.10</w:t>
      </w:r>
      <w:r w:rsidRPr="00063768">
        <w:rPr>
          <w:vertAlign w:val="superscript"/>
        </w:rPr>
        <w:t>4</w:t>
      </w:r>
      <w:r w:rsidRPr="00063768">
        <w:t xml:space="preserve"> </w:t>
      </w:r>
      <w:r w:rsidRPr="00063768">
        <w:rPr>
          <w:iCs/>
        </w:rPr>
        <w:t xml:space="preserve">t </w:t>
      </w:r>
      <w:r w:rsidRPr="00063768">
        <w:t xml:space="preserve">+ π/3) </w:t>
      </w:r>
      <w:r w:rsidRPr="00063768">
        <w:rPr>
          <w:iCs/>
        </w:rPr>
        <w:t>C</w:t>
      </w:r>
    </w:p>
    <w:p w:rsidR="00BD5E2D" w:rsidRPr="00063768" w:rsidRDefault="00BD5E2D" w:rsidP="00BD5E2D">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 xml:space="preserve"> </w:t>
      </w:r>
      <w:r w:rsidRPr="00063768">
        <w:rPr>
          <w:b/>
          <w:bCs/>
        </w:rPr>
        <w:tab/>
        <w:t xml:space="preserve">C. </w:t>
      </w:r>
      <w:r w:rsidRPr="00063768">
        <w:rPr>
          <w:iCs/>
        </w:rPr>
        <w:t xml:space="preserve">q </w:t>
      </w:r>
      <w:r w:rsidRPr="00063768">
        <w:t>= 2</w:t>
      </w:r>
      <w:r w:rsidRPr="00063768">
        <w:fldChar w:fldCharType="begin"/>
      </w:r>
      <w:r w:rsidRPr="00063768">
        <w:instrText>eq \l(\r(,2))</w:instrText>
      </w:r>
      <w:r w:rsidRPr="00063768">
        <w:fldChar w:fldCharType="end"/>
      </w:r>
      <w:r w:rsidRPr="00063768">
        <w:t>.10</w:t>
      </w:r>
      <w:r w:rsidRPr="00063768">
        <w:rPr>
          <w:vertAlign w:val="superscript"/>
        </w:rPr>
        <w:t>-8</w:t>
      </w:r>
      <w:r w:rsidRPr="00063768">
        <w:t>cos(5.10</w:t>
      </w:r>
      <w:r w:rsidRPr="00063768">
        <w:rPr>
          <w:vertAlign w:val="superscript"/>
        </w:rPr>
        <w:t>4</w:t>
      </w:r>
      <w:r w:rsidRPr="00063768">
        <w:t xml:space="preserve"> </w:t>
      </w:r>
      <w:r w:rsidRPr="00063768">
        <w:rPr>
          <w:iCs/>
        </w:rPr>
        <w:t xml:space="preserve">t </w:t>
      </w:r>
      <w:r w:rsidRPr="00063768">
        <w:t xml:space="preserve">+ π/4) </w:t>
      </w:r>
      <w:r w:rsidRPr="00063768">
        <w:rPr>
          <w:iCs/>
        </w:rPr>
        <w:t>C</w:t>
      </w:r>
      <w:r w:rsidRPr="00063768">
        <w:rPr>
          <w:b/>
          <w:bCs/>
        </w:rPr>
        <w:tab/>
        <w:t xml:space="preserve">D. </w:t>
      </w:r>
      <w:r w:rsidRPr="00063768">
        <w:rPr>
          <w:iCs/>
        </w:rPr>
        <w:t xml:space="preserve">q </w:t>
      </w:r>
      <w:r w:rsidRPr="00063768">
        <w:t>= 2</w:t>
      </w:r>
      <w:r w:rsidRPr="00063768">
        <w:fldChar w:fldCharType="begin"/>
      </w:r>
      <w:r w:rsidRPr="00063768">
        <w:instrText>eq \l(\r(,2))</w:instrText>
      </w:r>
      <w:r w:rsidRPr="00063768">
        <w:fldChar w:fldCharType="end"/>
      </w:r>
      <w:r w:rsidRPr="00063768">
        <w:t>.10</w:t>
      </w:r>
      <w:r w:rsidRPr="00063768">
        <w:rPr>
          <w:vertAlign w:val="superscript"/>
        </w:rPr>
        <w:t>-8</w:t>
      </w:r>
      <w:r w:rsidRPr="00063768">
        <w:t>cos(5.10</w:t>
      </w:r>
      <w:r w:rsidRPr="00063768">
        <w:rPr>
          <w:vertAlign w:val="superscript"/>
        </w:rPr>
        <w:t>4</w:t>
      </w:r>
      <w:r w:rsidRPr="00063768">
        <w:t xml:space="preserve"> </w:t>
      </w:r>
      <w:r w:rsidRPr="00063768">
        <w:rPr>
          <w:iCs/>
        </w:rPr>
        <w:t xml:space="preserve">t </w:t>
      </w:r>
      <w:r w:rsidRPr="00063768">
        <w:t xml:space="preserve">+ π/6) </w:t>
      </w:r>
      <w:r w:rsidRPr="00063768">
        <w:rPr>
          <w:iCs/>
        </w:rPr>
        <w:t>C</w:t>
      </w:r>
    </w:p>
    <w:p w:rsidR="00B01709" w:rsidRPr="00063768" w:rsidRDefault="00B01709"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 xml:space="preserve">Câu 76: </w:t>
      </w:r>
      <w:r w:rsidRPr="00063768">
        <w:t>Một mạch dao động điện từ lí tưởng gồm cuộn cảm thuần và tụ điện có điện dung thay đổi được. Trong</w:t>
      </w:r>
      <w:r w:rsidR="00F44FE4" w:rsidRPr="00063768">
        <w:t xml:space="preserve"> </w:t>
      </w:r>
      <w:r w:rsidRPr="00063768">
        <w:t>mạch</w:t>
      </w:r>
      <w:r w:rsidR="00BD5E2D" w:rsidRPr="00063768">
        <w:t xml:space="preserve"> </w:t>
      </w:r>
      <w:r w:rsidRPr="00063768">
        <w:t>đang có dao động điện từ tự do. Khi điện dung của tụ điện có giá trị 20 pF thì chu kì dao động riêng của mạch dao động</w:t>
      </w:r>
      <w:r w:rsidR="00BD5E2D" w:rsidRPr="00063768">
        <w:t xml:space="preserve"> </w:t>
      </w:r>
      <w:r w:rsidRPr="00063768">
        <w:t xml:space="preserve">là 3 </w:t>
      </w:r>
      <w:r w:rsidR="0048514F" w:rsidRPr="00063768">
        <w:t>μ</w:t>
      </w:r>
      <w:r w:rsidRPr="00063768">
        <w:t>s. Khi điện dung của tụ điện có giá trị 180 pF thì chu kì dao động riêng của mạch dao động là</w:t>
      </w:r>
    </w:p>
    <w:p w:rsidR="00B01709" w:rsidRPr="00063768" w:rsidRDefault="00BD5E2D"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 xml:space="preserve"> </w:t>
      </w:r>
      <w:r w:rsidR="00123261" w:rsidRPr="00063768">
        <w:rPr>
          <w:b/>
          <w:bCs/>
        </w:rPr>
        <w:tab/>
        <w:t xml:space="preserve">A. </w:t>
      </w:r>
      <w:r w:rsidR="00B01709" w:rsidRPr="00063768">
        <w:t xml:space="preserve">9 </w:t>
      </w:r>
      <w:r w:rsidR="0048514F" w:rsidRPr="00063768">
        <w:t>μ</w:t>
      </w:r>
      <w:r w:rsidR="00B01709" w:rsidRPr="00063768">
        <w:t>s.</w:t>
      </w:r>
      <w:r w:rsidR="00F44FE4" w:rsidRPr="00063768">
        <w:t xml:space="preserve"> </w:t>
      </w:r>
      <w:r w:rsidR="00123261" w:rsidRPr="00063768">
        <w:rPr>
          <w:b/>
          <w:bCs/>
        </w:rPr>
        <w:tab/>
        <w:t xml:space="preserve">B. </w:t>
      </w:r>
      <w:r w:rsidR="00B01709" w:rsidRPr="00063768">
        <w:t xml:space="preserve">27 </w:t>
      </w:r>
      <w:r w:rsidR="0048514F" w:rsidRPr="00063768">
        <w:t>μ</w:t>
      </w:r>
      <w:r w:rsidR="00B01709" w:rsidRPr="00063768">
        <w:t>s.</w:t>
      </w:r>
      <w:r w:rsidR="00F44FE4" w:rsidRPr="00063768">
        <w:t xml:space="preserve"> </w:t>
      </w:r>
      <w:r w:rsidR="00123261" w:rsidRPr="00063768">
        <w:rPr>
          <w:b/>
          <w:bCs/>
        </w:rPr>
        <w:tab/>
        <w:t>C.</w:t>
      </w:r>
      <w:r w:rsidRPr="00063768">
        <w:rPr>
          <w:b/>
          <w:bCs/>
        </w:rPr>
        <w:t xml:space="preserve"> </w:t>
      </w:r>
      <w:r w:rsidRPr="00063768">
        <w:fldChar w:fldCharType="begin"/>
      </w:r>
      <w:r w:rsidRPr="00063768">
        <w:instrText>eq \s\don1(\f(1,9))</w:instrText>
      </w:r>
      <w:r w:rsidRPr="00063768">
        <w:fldChar w:fldCharType="end"/>
      </w:r>
      <w:r w:rsidRPr="00063768">
        <w:t xml:space="preserve"> </w:t>
      </w:r>
      <w:r w:rsidR="0048514F" w:rsidRPr="00063768">
        <w:t>μ</w:t>
      </w:r>
      <w:r w:rsidR="00B01709" w:rsidRPr="00063768">
        <w:t>s.</w:t>
      </w:r>
      <w:r w:rsidR="00F44FE4" w:rsidRPr="00063768">
        <w:t xml:space="preserve"> </w:t>
      </w:r>
      <w:r w:rsidR="00123261" w:rsidRPr="00063768">
        <w:rPr>
          <w:b/>
          <w:bCs/>
        </w:rPr>
        <w:tab/>
        <w:t>D.</w:t>
      </w:r>
      <w:r w:rsidRPr="00063768">
        <w:rPr>
          <w:b/>
          <w:bCs/>
        </w:rPr>
        <w:t xml:space="preserve"> </w:t>
      </w:r>
      <w:r w:rsidRPr="00063768">
        <w:fldChar w:fldCharType="begin"/>
      </w:r>
      <w:r w:rsidRPr="00063768">
        <w:instrText>eq \s\don1(\f(1,27))</w:instrText>
      </w:r>
      <w:r w:rsidRPr="00063768">
        <w:fldChar w:fldCharType="end"/>
      </w:r>
      <w:r w:rsidRPr="00063768">
        <w:t xml:space="preserve"> </w:t>
      </w:r>
      <w:r w:rsidR="0048514F" w:rsidRPr="00063768">
        <w:t>μ</w:t>
      </w:r>
      <w:r w:rsidR="00B01709" w:rsidRPr="00063768">
        <w:t>s.</w:t>
      </w:r>
    </w:p>
    <w:p w:rsidR="00B01709" w:rsidRPr="00063768" w:rsidRDefault="00B01709"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 xml:space="preserve">Câu 77: </w:t>
      </w:r>
      <w:r w:rsidRPr="00063768">
        <w:t>Một đoạn mạch điện xoay chiều gồm L và C mắc nối tiếp có dung kháng 100 Ω và cuộn cảm thuần có cảm kháng 50 Ω. Ngắt mạch, đồng thời tăng L thêm 0,5/π H rồi nối LC tạo thành mạch dao động thì tần số góc dao động riêng của mạch là 100π rad/s. Tính ω?</w:t>
      </w:r>
    </w:p>
    <w:p w:rsidR="00B01709" w:rsidRPr="00063768" w:rsidRDefault="00123261"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ab/>
        <w:t xml:space="preserve">A. </w:t>
      </w:r>
      <w:r w:rsidR="00B01709" w:rsidRPr="00063768">
        <w:t>100π rad/s.</w:t>
      </w:r>
      <w:r w:rsidR="00F44FE4" w:rsidRPr="00063768">
        <w:t xml:space="preserve"> </w:t>
      </w:r>
      <w:r w:rsidRPr="00063768">
        <w:rPr>
          <w:b/>
          <w:bCs/>
        </w:rPr>
        <w:tab/>
        <w:t xml:space="preserve">B. </w:t>
      </w:r>
      <w:r w:rsidR="00B01709" w:rsidRPr="00063768">
        <w:t>100 rad/s.</w:t>
      </w:r>
      <w:r w:rsidR="00F44FE4" w:rsidRPr="00063768">
        <w:t xml:space="preserve"> </w:t>
      </w:r>
      <w:r w:rsidRPr="00063768">
        <w:rPr>
          <w:b/>
          <w:bCs/>
        </w:rPr>
        <w:tab/>
        <w:t xml:space="preserve">C. </w:t>
      </w:r>
      <w:r w:rsidR="00B01709" w:rsidRPr="00063768">
        <w:t>50π rad/s.</w:t>
      </w:r>
      <w:r w:rsidR="00F44FE4" w:rsidRPr="00063768">
        <w:t xml:space="preserve"> </w:t>
      </w:r>
      <w:r w:rsidRPr="00063768">
        <w:rPr>
          <w:b/>
          <w:bCs/>
        </w:rPr>
        <w:tab/>
        <w:t xml:space="preserve">D. </w:t>
      </w:r>
      <w:r w:rsidR="00B01709" w:rsidRPr="00063768">
        <w:t>50 rad/s.</w:t>
      </w:r>
    </w:p>
    <w:p w:rsidR="00B01709" w:rsidRPr="00063768" w:rsidRDefault="00B01709"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 xml:space="preserve">Câu 78: </w:t>
      </w:r>
      <w:r w:rsidRPr="00063768">
        <w:t>Một mạch dao động điện từ có cuộn cảm không đổi L. Nếu thay tụ điện C bởi các tụ điện C</w:t>
      </w:r>
      <w:r w:rsidR="00B135A6" w:rsidRPr="00063768">
        <w:rPr>
          <w:vertAlign w:val="subscript"/>
        </w:rPr>
        <w:t>1</w:t>
      </w:r>
      <w:r w:rsidRPr="00063768">
        <w:t>,</w:t>
      </w:r>
      <w:r w:rsidR="00BC685F" w:rsidRPr="00063768">
        <w:t xml:space="preserve"> </w:t>
      </w:r>
      <w:r w:rsidR="00917E33" w:rsidRPr="00063768">
        <w:t xml:space="preserve"> </w:t>
      </w:r>
      <w:r w:rsidRPr="00063768">
        <w:t>C</w:t>
      </w:r>
      <w:r w:rsidR="00B135A6" w:rsidRPr="00063768">
        <w:rPr>
          <w:vertAlign w:val="subscript"/>
        </w:rPr>
        <w:t>2</w:t>
      </w:r>
      <w:r w:rsidRPr="00063768">
        <w:t>, C</w:t>
      </w:r>
      <w:r w:rsidR="00B135A6" w:rsidRPr="00063768">
        <w:rPr>
          <w:vertAlign w:val="subscript"/>
        </w:rPr>
        <w:t>1</w:t>
      </w:r>
      <w:r w:rsidRPr="00063768">
        <w:t xml:space="preserve"> nối tiếp C</w:t>
      </w:r>
      <w:r w:rsidR="00B135A6" w:rsidRPr="00063768">
        <w:rPr>
          <w:vertAlign w:val="subscript"/>
        </w:rPr>
        <w:t>2</w:t>
      </w:r>
      <w:r w:rsidRPr="00063768">
        <w:t>, C</w:t>
      </w:r>
      <w:r w:rsidR="00B135A6" w:rsidRPr="00063768">
        <w:rPr>
          <w:vertAlign w:val="subscript"/>
        </w:rPr>
        <w:t>1</w:t>
      </w:r>
      <w:r w:rsidRPr="00063768">
        <w:t xml:space="preserve"> song song C</w:t>
      </w:r>
      <w:r w:rsidR="00B135A6" w:rsidRPr="00063768">
        <w:rPr>
          <w:vertAlign w:val="subscript"/>
        </w:rPr>
        <w:t>2</w:t>
      </w:r>
      <w:r w:rsidRPr="00063768">
        <w:t xml:space="preserve"> thì chu kỳ dao động riêng của mạch lần lượt là T</w:t>
      </w:r>
      <w:r w:rsidR="00B135A6" w:rsidRPr="00063768">
        <w:rPr>
          <w:vertAlign w:val="subscript"/>
        </w:rPr>
        <w:t>1</w:t>
      </w:r>
      <w:r w:rsidRPr="00063768">
        <w:t>, T</w:t>
      </w:r>
      <w:r w:rsidR="00B135A6" w:rsidRPr="00063768">
        <w:rPr>
          <w:vertAlign w:val="subscript"/>
        </w:rPr>
        <w:t>2</w:t>
      </w:r>
      <w:r w:rsidRPr="00063768">
        <w:t>, T</w:t>
      </w:r>
      <w:r w:rsidR="005D3B03" w:rsidRPr="00063768">
        <w:rPr>
          <w:vertAlign w:val="subscript"/>
        </w:rPr>
        <w:t>nt</w:t>
      </w:r>
      <w:r w:rsidRPr="00063768">
        <w:t xml:space="preserve"> =</w:t>
      </w:r>
      <w:r w:rsidR="00917E33" w:rsidRPr="00063768">
        <w:t xml:space="preserve"> </w:t>
      </w:r>
      <w:r w:rsidR="00917E33" w:rsidRPr="00063768">
        <w:fldChar w:fldCharType="begin"/>
      </w:r>
      <w:r w:rsidR="00917E33" w:rsidRPr="00063768">
        <w:instrText>eq \l(\r(,3))</w:instrText>
      </w:r>
      <w:r w:rsidR="00917E33" w:rsidRPr="00063768">
        <w:fldChar w:fldCharType="end"/>
      </w:r>
      <w:r w:rsidR="00917E33" w:rsidRPr="00063768">
        <w:t xml:space="preserve"> </w:t>
      </w:r>
      <w:r w:rsidRPr="00063768">
        <w:t>(μs), T</w:t>
      </w:r>
      <w:r w:rsidR="000F47B1" w:rsidRPr="00063768">
        <w:rPr>
          <w:vertAlign w:val="subscript"/>
        </w:rPr>
        <w:t>ss</w:t>
      </w:r>
      <w:r w:rsidRPr="00063768">
        <w:t xml:space="preserve"> = 4</w:t>
      </w:r>
      <w:r w:rsidR="00917E33" w:rsidRPr="00063768">
        <w:fldChar w:fldCharType="begin"/>
      </w:r>
      <w:r w:rsidR="00917E33" w:rsidRPr="00063768">
        <w:instrText>eq \l(\r(,3))</w:instrText>
      </w:r>
      <w:r w:rsidR="00917E33" w:rsidRPr="00063768">
        <w:fldChar w:fldCharType="end"/>
      </w:r>
      <w:r w:rsidRPr="00063768">
        <w:t xml:space="preserve"> (μs). Hãy xác định T</w:t>
      </w:r>
      <w:r w:rsidR="00B135A6" w:rsidRPr="00063768">
        <w:rPr>
          <w:vertAlign w:val="subscript"/>
        </w:rPr>
        <w:t>1</w:t>
      </w:r>
      <w:r w:rsidRPr="00063768">
        <w:t>, biết C</w:t>
      </w:r>
      <w:r w:rsidR="00B135A6" w:rsidRPr="00063768">
        <w:rPr>
          <w:vertAlign w:val="subscript"/>
        </w:rPr>
        <w:t>1</w:t>
      </w:r>
      <w:r w:rsidRPr="00063768">
        <w:t xml:space="preserve"> &gt; C</w:t>
      </w:r>
      <w:r w:rsidR="00B135A6" w:rsidRPr="00063768">
        <w:rPr>
          <w:vertAlign w:val="subscript"/>
        </w:rPr>
        <w:t>2</w:t>
      </w:r>
      <w:r w:rsidRPr="00063768">
        <w:t xml:space="preserve"> ?</w:t>
      </w:r>
    </w:p>
    <w:p w:rsidR="00B01709" w:rsidRPr="00063768" w:rsidRDefault="00123261"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ab/>
        <w:t xml:space="preserve">A. </w:t>
      </w:r>
      <w:r w:rsidR="00B01709" w:rsidRPr="00063768">
        <w:t>T</w:t>
      </w:r>
      <w:r w:rsidR="00B135A6" w:rsidRPr="00063768">
        <w:rPr>
          <w:vertAlign w:val="subscript"/>
        </w:rPr>
        <w:t>1</w:t>
      </w:r>
      <w:r w:rsidR="00B01709" w:rsidRPr="00063768">
        <w:t xml:space="preserve"> = 1 (μs).</w:t>
      </w:r>
      <w:r w:rsidR="00F44FE4" w:rsidRPr="00063768">
        <w:t xml:space="preserve"> </w:t>
      </w:r>
      <w:r w:rsidRPr="00063768">
        <w:rPr>
          <w:b/>
          <w:bCs/>
        </w:rPr>
        <w:tab/>
        <w:t xml:space="preserve">B. </w:t>
      </w:r>
      <w:r w:rsidR="00B01709" w:rsidRPr="00063768">
        <w:t>T</w:t>
      </w:r>
      <w:r w:rsidR="00B135A6" w:rsidRPr="00063768">
        <w:rPr>
          <w:vertAlign w:val="subscript"/>
        </w:rPr>
        <w:t>1</w:t>
      </w:r>
      <w:r w:rsidR="00B01709" w:rsidRPr="00063768">
        <w:t xml:space="preserve"> =</w:t>
      </w:r>
      <w:r w:rsidR="00F44FE4" w:rsidRPr="00063768">
        <w:t xml:space="preserve"> </w:t>
      </w:r>
      <w:r w:rsidR="00917E33" w:rsidRPr="00063768">
        <w:fldChar w:fldCharType="begin"/>
      </w:r>
      <w:r w:rsidR="00917E33" w:rsidRPr="00063768">
        <w:instrText>eq \l(\r(,3))</w:instrText>
      </w:r>
      <w:r w:rsidR="00917E33" w:rsidRPr="00063768">
        <w:fldChar w:fldCharType="end"/>
      </w:r>
      <w:r w:rsidR="00B01709" w:rsidRPr="00063768">
        <w:t xml:space="preserve"> (μs).</w:t>
      </w:r>
      <w:r w:rsidR="00F44FE4" w:rsidRPr="00063768">
        <w:t xml:space="preserve"> </w:t>
      </w:r>
      <w:r w:rsidRPr="00063768">
        <w:rPr>
          <w:b/>
          <w:bCs/>
        </w:rPr>
        <w:tab/>
        <w:t xml:space="preserve">C. </w:t>
      </w:r>
      <w:r w:rsidR="00B01709" w:rsidRPr="00063768">
        <w:t>T</w:t>
      </w:r>
      <w:r w:rsidR="00B135A6" w:rsidRPr="00063768">
        <w:rPr>
          <w:vertAlign w:val="subscript"/>
        </w:rPr>
        <w:t>1</w:t>
      </w:r>
      <w:r w:rsidR="00B01709" w:rsidRPr="00063768">
        <w:t xml:space="preserve"> = 2</w:t>
      </w:r>
      <w:r w:rsidR="00917E33" w:rsidRPr="00063768">
        <w:fldChar w:fldCharType="begin"/>
      </w:r>
      <w:r w:rsidR="00917E33" w:rsidRPr="00063768">
        <w:instrText>eq \l(\r(,3))</w:instrText>
      </w:r>
      <w:r w:rsidR="00917E33" w:rsidRPr="00063768">
        <w:fldChar w:fldCharType="end"/>
      </w:r>
      <w:r w:rsidR="00B01709" w:rsidRPr="00063768">
        <w:t xml:space="preserve"> (μs).</w:t>
      </w:r>
      <w:r w:rsidR="00F44FE4" w:rsidRPr="00063768">
        <w:t xml:space="preserve"> </w:t>
      </w:r>
      <w:r w:rsidRPr="00063768">
        <w:rPr>
          <w:b/>
          <w:bCs/>
        </w:rPr>
        <w:tab/>
        <w:t xml:space="preserve">D. </w:t>
      </w:r>
      <w:r w:rsidR="00B01709" w:rsidRPr="00063768">
        <w:t>T</w:t>
      </w:r>
      <w:r w:rsidR="00B135A6" w:rsidRPr="00063768">
        <w:rPr>
          <w:vertAlign w:val="subscript"/>
        </w:rPr>
        <w:t>1</w:t>
      </w:r>
      <w:r w:rsidR="00B01709" w:rsidRPr="00063768">
        <w:t xml:space="preserve"> = 2 (μs).</w:t>
      </w:r>
    </w:p>
    <w:p w:rsidR="00917E33" w:rsidRPr="00063768" w:rsidRDefault="00B01709" w:rsidP="00917E33">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 xml:space="preserve">Câu 79: </w:t>
      </w:r>
      <w:r w:rsidRPr="00063768">
        <w:t>Mạch dao động LC đang thực hiện dao động điện từ tự do với chu kỳ T. Tại thời điểm nào đó dòng điện trong</w:t>
      </w:r>
      <w:r w:rsidR="00917E33" w:rsidRPr="00063768">
        <w:t xml:space="preserve"> </w:t>
      </w:r>
      <w:r w:rsidRPr="00063768">
        <w:t>mạch có cường độ 8</w:t>
      </w:r>
      <w:r w:rsidR="00917E33" w:rsidRPr="00063768">
        <w:t>π</w:t>
      </w:r>
      <w:r w:rsidRPr="00063768">
        <w:t xml:space="preserve"> (</w:t>
      </w:r>
      <w:r w:rsidRPr="00063768">
        <w:rPr>
          <w:i/>
          <w:iCs/>
        </w:rPr>
        <w:t>mA</w:t>
      </w:r>
      <w:r w:rsidRPr="00063768">
        <w:t>) và đang tăng, sau đó khoảng thời gian 3</w:t>
      </w:r>
      <w:r w:rsidR="00D15E64" w:rsidRPr="00063768">
        <w:rPr>
          <w:iCs/>
        </w:rPr>
        <w:t>T</w:t>
      </w:r>
      <w:r w:rsidRPr="00063768">
        <w:t>/4</w:t>
      </w:r>
      <w:r w:rsidR="00917E33" w:rsidRPr="00063768">
        <w:t xml:space="preserve"> thì điện tích trên bản tụ có độ lớn 2.10</w:t>
      </w:r>
      <w:r w:rsidR="00917E33" w:rsidRPr="00063768">
        <w:rPr>
          <w:vertAlign w:val="superscript"/>
        </w:rPr>
        <w:t>-9</w:t>
      </w:r>
      <w:r w:rsidR="00917E33" w:rsidRPr="00063768">
        <w:t xml:space="preserve"> </w:t>
      </w:r>
      <w:r w:rsidR="00917E33" w:rsidRPr="00063768">
        <w:rPr>
          <w:iCs/>
        </w:rPr>
        <w:t>C</w:t>
      </w:r>
      <w:r w:rsidR="00917E33" w:rsidRPr="00063768">
        <w:t>. Chu kỳ dao động điện từ của mạch bằng</w:t>
      </w:r>
    </w:p>
    <w:p w:rsidR="00B01709" w:rsidRPr="00063768" w:rsidRDefault="00123261"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ab/>
        <w:t xml:space="preserve">A. </w:t>
      </w:r>
      <w:r w:rsidR="00B01709" w:rsidRPr="00063768">
        <w:t>0,5</w:t>
      </w:r>
      <w:r w:rsidR="00B01709" w:rsidRPr="00063768">
        <w:rPr>
          <w:i/>
          <w:iCs/>
        </w:rPr>
        <w:t>ms</w:t>
      </w:r>
      <w:r w:rsidR="00B01709" w:rsidRPr="00063768">
        <w:t>.</w:t>
      </w:r>
      <w:r w:rsidR="00917E33" w:rsidRPr="00063768">
        <w:tab/>
      </w:r>
      <w:r w:rsidRPr="00063768">
        <w:rPr>
          <w:b/>
          <w:bCs/>
        </w:rPr>
        <w:t xml:space="preserve">B. </w:t>
      </w:r>
      <w:r w:rsidR="00B01709" w:rsidRPr="00063768">
        <w:t>0,25</w:t>
      </w:r>
      <w:r w:rsidR="00B01709" w:rsidRPr="00063768">
        <w:rPr>
          <w:i/>
          <w:iCs/>
        </w:rPr>
        <w:t>ms</w:t>
      </w:r>
      <w:r w:rsidR="00B01709" w:rsidRPr="00063768">
        <w:t>.</w:t>
      </w:r>
      <w:r w:rsidR="00917E33" w:rsidRPr="00063768">
        <w:tab/>
      </w:r>
      <w:r w:rsidRPr="00063768">
        <w:rPr>
          <w:b/>
          <w:bCs/>
        </w:rPr>
        <w:t xml:space="preserve">C. </w:t>
      </w:r>
      <w:r w:rsidR="00B01709" w:rsidRPr="00063768">
        <w:t>0,5</w:t>
      </w:r>
      <w:r w:rsidR="0048514F" w:rsidRPr="00063768">
        <w:t>μ</w:t>
      </w:r>
      <w:r w:rsidR="00B01709" w:rsidRPr="00063768">
        <w:rPr>
          <w:i/>
          <w:iCs/>
        </w:rPr>
        <w:t>s</w:t>
      </w:r>
      <w:r w:rsidR="00B01709" w:rsidRPr="00063768">
        <w:t>.</w:t>
      </w:r>
      <w:r w:rsidR="00917E33" w:rsidRPr="00063768">
        <w:tab/>
      </w:r>
      <w:r w:rsidRPr="00063768">
        <w:rPr>
          <w:b/>
          <w:bCs/>
        </w:rPr>
        <w:t xml:space="preserve">D. </w:t>
      </w:r>
      <w:r w:rsidR="00B01709" w:rsidRPr="00063768">
        <w:t>0,25</w:t>
      </w:r>
      <w:r w:rsidR="0048514F" w:rsidRPr="00063768">
        <w:t>μ</w:t>
      </w:r>
      <w:r w:rsidR="00B01709" w:rsidRPr="00063768">
        <w:rPr>
          <w:i/>
          <w:iCs/>
        </w:rPr>
        <w:t>s</w:t>
      </w:r>
      <w:r w:rsidR="00B01709" w:rsidRPr="00063768">
        <w:t>.</w:t>
      </w:r>
    </w:p>
    <w:p w:rsidR="00B01709" w:rsidRPr="00063768" w:rsidRDefault="00B01709"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 xml:space="preserve">Câu 80: </w:t>
      </w:r>
      <w:r w:rsidRPr="00063768">
        <w:t xml:space="preserve">Trong mạch dao động lý tưởng tụ có điện dung C = 2 nF. Tại thời điểm </w:t>
      </w:r>
      <w:r w:rsidR="00D15E64" w:rsidRPr="00063768">
        <w:rPr>
          <w:iCs/>
        </w:rPr>
        <w:t>t</w:t>
      </w:r>
      <w:r w:rsidR="00B135A6" w:rsidRPr="00063768">
        <w:rPr>
          <w:vertAlign w:val="subscript"/>
        </w:rPr>
        <w:t>1</w:t>
      </w:r>
      <w:r w:rsidR="00F44FE4" w:rsidRPr="00063768">
        <w:t xml:space="preserve"> </w:t>
      </w:r>
      <w:r w:rsidRPr="00063768">
        <w:t>thì cường độ dòng điện là 5 mA, sau</w:t>
      </w:r>
      <w:r w:rsidR="00917E33" w:rsidRPr="00063768">
        <w:t xml:space="preserve"> </w:t>
      </w:r>
      <w:r w:rsidRPr="00063768">
        <w:t>đó T/4 hiệu điện thế giữa hai bản tụ là u = 10 V. Độ tự cảm của cuộn dây là:</w:t>
      </w:r>
    </w:p>
    <w:p w:rsidR="00B01709" w:rsidRPr="00063768" w:rsidRDefault="00123261"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ab/>
        <w:t xml:space="preserve">A. </w:t>
      </w:r>
      <w:r w:rsidR="00B01709" w:rsidRPr="00063768">
        <w:t>0,04 mH</w:t>
      </w:r>
      <w:r w:rsidR="00F44FE4" w:rsidRPr="00063768">
        <w:t xml:space="preserve"> </w:t>
      </w:r>
      <w:r w:rsidRPr="00063768">
        <w:rPr>
          <w:b/>
          <w:bCs/>
        </w:rPr>
        <w:tab/>
        <w:t xml:space="preserve">B. </w:t>
      </w:r>
      <w:r w:rsidR="00B01709" w:rsidRPr="00063768">
        <w:t>8 mH</w:t>
      </w:r>
      <w:r w:rsidR="00F44FE4" w:rsidRPr="00063768">
        <w:t xml:space="preserve"> </w:t>
      </w:r>
      <w:r w:rsidRPr="00063768">
        <w:rPr>
          <w:b/>
          <w:bCs/>
        </w:rPr>
        <w:tab/>
        <w:t xml:space="preserve">C. </w:t>
      </w:r>
      <w:r w:rsidR="00B01709" w:rsidRPr="00063768">
        <w:t>2,5 mH</w:t>
      </w:r>
      <w:r w:rsidR="00F44FE4" w:rsidRPr="00063768">
        <w:t xml:space="preserve"> </w:t>
      </w:r>
      <w:r w:rsidRPr="00063768">
        <w:rPr>
          <w:b/>
          <w:bCs/>
        </w:rPr>
        <w:tab/>
        <w:t xml:space="preserve">D. </w:t>
      </w:r>
      <w:r w:rsidR="00B01709" w:rsidRPr="00063768">
        <w:t>1 mH</w:t>
      </w:r>
    </w:p>
    <w:p w:rsidR="00B01709" w:rsidRPr="00063768" w:rsidRDefault="00B01709"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 xml:space="preserve">Câu 81: </w:t>
      </w:r>
      <w:r w:rsidRPr="00063768">
        <w:t xml:space="preserve">Trong một mạch dao động lí tưởng gồm cuộn cảm có độ tự cảm L = 0,5 </w:t>
      </w:r>
      <w:r w:rsidR="0048514F" w:rsidRPr="00063768">
        <w:t>μ</w:t>
      </w:r>
      <w:r w:rsidRPr="00063768">
        <w:t xml:space="preserve">H, tụ điện có điện dung C = 6 μF đang có dao động điện từ tự do. Tại thời điểm cường độ dòng điện trong mạch có giá trị 20 mA thì điện tích của một bản tụ điện có độ lớn là 2.10 </w:t>
      </w:r>
      <w:r w:rsidRPr="00063768">
        <w:rPr>
          <w:vertAlign w:val="superscript"/>
        </w:rPr>
        <w:t>─ 8</w:t>
      </w:r>
      <w:r w:rsidRPr="00063768">
        <w:t xml:space="preserve"> </w:t>
      </w:r>
      <w:r w:rsidR="00123261" w:rsidRPr="00063768">
        <w:rPr>
          <w:bCs/>
        </w:rPr>
        <w:t>C.</w:t>
      </w:r>
      <w:r w:rsidR="00123261" w:rsidRPr="00063768">
        <w:rPr>
          <w:b/>
          <w:bCs/>
        </w:rPr>
        <w:t xml:space="preserve"> </w:t>
      </w:r>
      <w:r w:rsidRPr="00063768">
        <w:t>Điện tích cực đại của một bản tụ điện là</w:t>
      </w:r>
    </w:p>
    <w:p w:rsidR="00B01709" w:rsidRPr="00063768" w:rsidRDefault="00123261"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ab/>
        <w:t xml:space="preserve">A. </w:t>
      </w:r>
      <w:r w:rsidR="00B01709" w:rsidRPr="00063768">
        <w:t xml:space="preserve">4.10 </w:t>
      </w:r>
      <w:r w:rsidR="00B01709" w:rsidRPr="00063768">
        <w:rPr>
          <w:vertAlign w:val="superscript"/>
        </w:rPr>
        <w:t>─ 8</w:t>
      </w:r>
      <w:r w:rsidR="00B01709" w:rsidRPr="00063768">
        <w:t xml:space="preserve"> C.</w:t>
      </w:r>
      <w:r w:rsidR="00F44FE4" w:rsidRPr="00063768">
        <w:t xml:space="preserve"> </w:t>
      </w:r>
      <w:r w:rsidRPr="00063768">
        <w:rPr>
          <w:b/>
          <w:bCs/>
        </w:rPr>
        <w:tab/>
        <w:t xml:space="preserve">B. </w:t>
      </w:r>
      <w:r w:rsidR="00B01709" w:rsidRPr="00063768">
        <w:t xml:space="preserve">2.5.10 </w:t>
      </w:r>
      <w:r w:rsidR="00B01709" w:rsidRPr="00063768">
        <w:rPr>
          <w:vertAlign w:val="superscript"/>
        </w:rPr>
        <w:t>─ 9</w:t>
      </w:r>
      <w:r w:rsidR="00B01709" w:rsidRPr="00063768">
        <w:t xml:space="preserve"> C.</w:t>
      </w:r>
      <w:r w:rsidR="00F44FE4" w:rsidRPr="00063768">
        <w:t xml:space="preserve"> </w:t>
      </w:r>
      <w:r w:rsidRPr="00063768">
        <w:rPr>
          <w:b/>
          <w:bCs/>
        </w:rPr>
        <w:tab/>
        <w:t xml:space="preserve">C. </w:t>
      </w:r>
      <w:r w:rsidR="00B01709" w:rsidRPr="00063768">
        <w:t>12.10</w:t>
      </w:r>
      <w:r w:rsidR="00B01709" w:rsidRPr="00063768">
        <w:rPr>
          <w:vertAlign w:val="superscript"/>
        </w:rPr>
        <w:t>─8</w:t>
      </w:r>
      <w:r w:rsidR="00B01709" w:rsidRPr="00063768">
        <w:t xml:space="preserve"> C.</w:t>
      </w:r>
      <w:r w:rsidR="00F44FE4" w:rsidRPr="00063768">
        <w:t xml:space="preserve"> </w:t>
      </w:r>
      <w:r w:rsidRPr="00063768">
        <w:rPr>
          <w:b/>
          <w:bCs/>
        </w:rPr>
        <w:tab/>
        <w:t xml:space="preserve">D. </w:t>
      </w:r>
      <w:r w:rsidR="00B01709" w:rsidRPr="00063768">
        <w:t>9.10</w:t>
      </w:r>
      <w:r w:rsidR="00B01709" w:rsidRPr="00063768">
        <w:rPr>
          <w:vertAlign w:val="superscript"/>
        </w:rPr>
        <w:t>─9</w:t>
      </w:r>
      <w:r w:rsidR="00B01709" w:rsidRPr="00063768">
        <w:t xml:space="preserve"> C</w:t>
      </w:r>
    </w:p>
    <w:p w:rsidR="00B01709" w:rsidRPr="00063768" w:rsidRDefault="00B01709"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 xml:space="preserve">Câu 82: </w:t>
      </w:r>
      <w:r w:rsidRPr="00063768">
        <w:t>Một đoạn mạch điện xoay chiều gồm L và C mắc nối tiếp có dung kháng 2 Ω và cuộn cảm thuần có cảm kháng</w:t>
      </w:r>
      <w:r w:rsidR="00917E33" w:rsidRPr="00063768">
        <w:t xml:space="preserve"> </w:t>
      </w:r>
      <w:r w:rsidRPr="00063768">
        <w:t>200 Ω. Ngắt mạch rồi nối LC tạo thành mạch dao động thì tần số dao động riêng của mạch là 50 Hz. Tính ω?</w:t>
      </w:r>
    </w:p>
    <w:p w:rsidR="00B01709" w:rsidRPr="00063768" w:rsidRDefault="00123261"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63768">
        <w:rPr>
          <w:b/>
          <w:bCs/>
        </w:rPr>
        <w:tab/>
        <w:t xml:space="preserve">A. </w:t>
      </w:r>
      <w:r w:rsidR="00B01709" w:rsidRPr="00063768">
        <w:t>100π rad/s.</w:t>
      </w:r>
      <w:r w:rsidR="00F44FE4" w:rsidRPr="00063768">
        <w:t xml:space="preserve"> </w:t>
      </w:r>
      <w:r w:rsidRPr="00063768">
        <w:rPr>
          <w:b/>
          <w:bCs/>
        </w:rPr>
        <w:tab/>
        <w:t xml:space="preserve">B. </w:t>
      </w:r>
      <w:r w:rsidR="00B01709" w:rsidRPr="00063768">
        <w:t>200π rad/s.</w:t>
      </w:r>
      <w:r w:rsidR="00F44FE4" w:rsidRPr="00063768">
        <w:t xml:space="preserve"> </w:t>
      </w:r>
      <w:r w:rsidRPr="00063768">
        <w:rPr>
          <w:b/>
          <w:bCs/>
        </w:rPr>
        <w:tab/>
        <w:t xml:space="preserve">C. </w:t>
      </w:r>
      <w:r w:rsidR="00B01709" w:rsidRPr="00063768">
        <w:t>1000π rad/s.</w:t>
      </w:r>
      <w:r w:rsidR="00F44FE4" w:rsidRPr="00063768">
        <w:t xml:space="preserve"> </w:t>
      </w:r>
      <w:r w:rsidRPr="00063768">
        <w:rPr>
          <w:b/>
          <w:bCs/>
        </w:rPr>
        <w:tab/>
        <w:t xml:space="preserve">D. </w:t>
      </w:r>
      <w:r w:rsidR="00B01709" w:rsidRPr="00063768">
        <w:t>50π rad/s.</w:t>
      </w:r>
    </w:p>
    <w:p w:rsidR="00063768" w:rsidRDefault="00063768" w:rsidP="00063768"/>
    <w:p w:rsidR="00B01709" w:rsidRPr="00063768" w:rsidRDefault="00B01709" w:rsidP="00063768">
      <w:pPr>
        <w:pStyle w:val="Answer"/>
        <w:rPr>
          <w:color w:val="000000"/>
        </w:rPr>
      </w:pPr>
      <w:r w:rsidRPr="00063768">
        <w:t>ĐÁP ÁN TRẮC NGHIỆM</w:t>
      </w:r>
    </w:p>
    <w:p w:rsidR="00B01709" w:rsidRPr="00063768" w:rsidRDefault="00B01709" w:rsidP="00063768">
      <w:pPr>
        <w:pStyle w:val="Answer"/>
        <w:rPr>
          <w:color w:val="000000"/>
        </w:rPr>
      </w:pPr>
    </w:p>
    <w:tbl>
      <w:tblPr>
        <w:tblW w:w="10665" w:type="dxa"/>
        <w:tblInd w:w="108" w:type="dxa"/>
        <w:tblLayout w:type="fixed"/>
        <w:tblCellMar>
          <w:left w:w="0" w:type="dxa"/>
          <w:right w:w="0" w:type="dxa"/>
        </w:tblCellMar>
        <w:tblLook w:val="0000" w:firstRow="0" w:lastRow="0" w:firstColumn="0" w:lastColumn="0" w:noHBand="0" w:noVBand="0"/>
      </w:tblPr>
      <w:tblGrid>
        <w:gridCol w:w="1066"/>
        <w:gridCol w:w="1066"/>
        <w:gridCol w:w="1066"/>
        <w:gridCol w:w="1066"/>
        <w:gridCol w:w="1066"/>
        <w:gridCol w:w="1066"/>
        <w:gridCol w:w="1067"/>
        <w:gridCol w:w="1066"/>
        <w:gridCol w:w="1066"/>
        <w:gridCol w:w="1070"/>
      </w:tblGrid>
      <w:tr w:rsidR="00B01709" w:rsidRPr="00063768" w:rsidTr="00F64949">
        <w:trPr>
          <w:trHeight w:hRule="exact" w:val="370"/>
        </w:trPr>
        <w:tc>
          <w:tcPr>
            <w:tcW w:w="1066" w:type="dxa"/>
            <w:tcBorders>
              <w:top w:val="single" w:sz="4" w:space="0" w:color="000000"/>
              <w:left w:val="single" w:sz="4" w:space="0" w:color="000000"/>
              <w:bottom w:val="single" w:sz="4" w:space="0" w:color="000000"/>
              <w:right w:val="single" w:sz="4" w:space="0" w:color="000000"/>
            </w:tcBorders>
          </w:tcPr>
          <w:p w:rsidR="00B01709" w:rsidRPr="00063768" w:rsidRDefault="00B01709" w:rsidP="00063768">
            <w:pPr>
              <w:pStyle w:val="Answer"/>
            </w:pPr>
            <w:r w:rsidRPr="00063768">
              <w:t>01. D</w:t>
            </w:r>
          </w:p>
        </w:tc>
        <w:tc>
          <w:tcPr>
            <w:tcW w:w="1066" w:type="dxa"/>
            <w:tcBorders>
              <w:top w:val="single" w:sz="4" w:space="0" w:color="000000"/>
              <w:left w:val="single" w:sz="4" w:space="0" w:color="000000"/>
              <w:bottom w:val="single" w:sz="4" w:space="0" w:color="000000"/>
              <w:right w:val="single" w:sz="4" w:space="0" w:color="000000"/>
            </w:tcBorders>
          </w:tcPr>
          <w:p w:rsidR="00B01709" w:rsidRPr="00063768" w:rsidRDefault="00B01709" w:rsidP="00063768">
            <w:pPr>
              <w:pStyle w:val="Answer"/>
            </w:pPr>
            <w:r w:rsidRPr="00063768">
              <w:t>02. C</w:t>
            </w:r>
          </w:p>
        </w:tc>
        <w:tc>
          <w:tcPr>
            <w:tcW w:w="1066" w:type="dxa"/>
            <w:tcBorders>
              <w:top w:val="single" w:sz="4" w:space="0" w:color="000000"/>
              <w:left w:val="single" w:sz="4" w:space="0" w:color="000000"/>
              <w:bottom w:val="single" w:sz="4" w:space="0" w:color="000000"/>
              <w:right w:val="single" w:sz="4" w:space="0" w:color="000000"/>
            </w:tcBorders>
          </w:tcPr>
          <w:p w:rsidR="00B01709" w:rsidRPr="00063768" w:rsidRDefault="00B01709" w:rsidP="00063768">
            <w:pPr>
              <w:pStyle w:val="Answer"/>
            </w:pPr>
            <w:r w:rsidRPr="00063768">
              <w:t>03. B</w:t>
            </w:r>
          </w:p>
        </w:tc>
        <w:tc>
          <w:tcPr>
            <w:tcW w:w="1066" w:type="dxa"/>
            <w:tcBorders>
              <w:top w:val="single" w:sz="4" w:space="0" w:color="000000"/>
              <w:left w:val="single" w:sz="4" w:space="0" w:color="000000"/>
              <w:bottom w:val="single" w:sz="4" w:space="0" w:color="000000"/>
              <w:right w:val="single" w:sz="4" w:space="0" w:color="000000"/>
            </w:tcBorders>
          </w:tcPr>
          <w:p w:rsidR="00B01709" w:rsidRPr="00063768" w:rsidRDefault="00B01709" w:rsidP="00063768">
            <w:pPr>
              <w:pStyle w:val="Answer"/>
            </w:pPr>
            <w:r w:rsidRPr="00063768">
              <w:t>04. D</w:t>
            </w:r>
          </w:p>
        </w:tc>
        <w:tc>
          <w:tcPr>
            <w:tcW w:w="1066" w:type="dxa"/>
            <w:tcBorders>
              <w:top w:val="single" w:sz="4" w:space="0" w:color="000000"/>
              <w:left w:val="single" w:sz="4" w:space="0" w:color="000000"/>
              <w:bottom w:val="single" w:sz="4" w:space="0" w:color="000000"/>
              <w:right w:val="single" w:sz="4" w:space="0" w:color="000000"/>
            </w:tcBorders>
          </w:tcPr>
          <w:p w:rsidR="00B01709" w:rsidRPr="00063768" w:rsidRDefault="00B01709" w:rsidP="00063768">
            <w:pPr>
              <w:pStyle w:val="Answer"/>
            </w:pPr>
            <w:r w:rsidRPr="00063768">
              <w:t>05. B</w:t>
            </w:r>
          </w:p>
        </w:tc>
        <w:tc>
          <w:tcPr>
            <w:tcW w:w="1066" w:type="dxa"/>
            <w:tcBorders>
              <w:top w:val="single" w:sz="4" w:space="0" w:color="000000"/>
              <w:left w:val="single" w:sz="4" w:space="0" w:color="000000"/>
              <w:bottom w:val="single" w:sz="4" w:space="0" w:color="000000"/>
              <w:right w:val="single" w:sz="4" w:space="0" w:color="000000"/>
            </w:tcBorders>
          </w:tcPr>
          <w:p w:rsidR="00B01709" w:rsidRPr="00063768" w:rsidRDefault="00B01709" w:rsidP="00063768">
            <w:pPr>
              <w:pStyle w:val="Answer"/>
            </w:pPr>
            <w:r w:rsidRPr="00063768">
              <w:t>06. D</w:t>
            </w:r>
          </w:p>
        </w:tc>
        <w:tc>
          <w:tcPr>
            <w:tcW w:w="1067" w:type="dxa"/>
            <w:tcBorders>
              <w:top w:val="single" w:sz="4" w:space="0" w:color="000000"/>
              <w:left w:val="single" w:sz="4" w:space="0" w:color="000000"/>
              <w:bottom w:val="single" w:sz="4" w:space="0" w:color="000000"/>
              <w:right w:val="single" w:sz="4" w:space="0" w:color="000000"/>
            </w:tcBorders>
          </w:tcPr>
          <w:p w:rsidR="00B01709" w:rsidRPr="00063768" w:rsidRDefault="00B01709" w:rsidP="00063768">
            <w:pPr>
              <w:pStyle w:val="Answer"/>
            </w:pPr>
            <w:r w:rsidRPr="00063768">
              <w:t>07. A</w:t>
            </w:r>
          </w:p>
        </w:tc>
        <w:tc>
          <w:tcPr>
            <w:tcW w:w="1066" w:type="dxa"/>
            <w:tcBorders>
              <w:top w:val="single" w:sz="4" w:space="0" w:color="000000"/>
              <w:left w:val="single" w:sz="4" w:space="0" w:color="000000"/>
              <w:bottom w:val="single" w:sz="4" w:space="0" w:color="000000"/>
              <w:right w:val="single" w:sz="4" w:space="0" w:color="000000"/>
            </w:tcBorders>
          </w:tcPr>
          <w:p w:rsidR="00B01709" w:rsidRPr="00063768" w:rsidRDefault="00B01709" w:rsidP="00063768">
            <w:pPr>
              <w:pStyle w:val="Answer"/>
            </w:pPr>
            <w:r w:rsidRPr="00063768">
              <w:t>08. B</w:t>
            </w:r>
          </w:p>
        </w:tc>
        <w:tc>
          <w:tcPr>
            <w:tcW w:w="1066" w:type="dxa"/>
            <w:tcBorders>
              <w:top w:val="single" w:sz="4" w:space="0" w:color="000000"/>
              <w:left w:val="single" w:sz="4" w:space="0" w:color="000000"/>
              <w:bottom w:val="single" w:sz="4" w:space="0" w:color="000000"/>
              <w:right w:val="single" w:sz="4" w:space="0" w:color="000000"/>
            </w:tcBorders>
          </w:tcPr>
          <w:p w:rsidR="00B01709" w:rsidRPr="00063768" w:rsidRDefault="00B01709" w:rsidP="00063768">
            <w:pPr>
              <w:pStyle w:val="Answer"/>
            </w:pPr>
            <w:r w:rsidRPr="00063768">
              <w:t>09. C</w:t>
            </w:r>
          </w:p>
        </w:tc>
        <w:tc>
          <w:tcPr>
            <w:tcW w:w="1070" w:type="dxa"/>
            <w:tcBorders>
              <w:top w:val="single" w:sz="4" w:space="0" w:color="000000"/>
              <w:left w:val="single" w:sz="4" w:space="0" w:color="000000"/>
              <w:bottom w:val="single" w:sz="4" w:space="0" w:color="000000"/>
              <w:right w:val="single" w:sz="4" w:space="0" w:color="000000"/>
            </w:tcBorders>
          </w:tcPr>
          <w:p w:rsidR="00B01709" w:rsidRPr="00063768" w:rsidRDefault="00B01709" w:rsidP="00063768">
            <w:pPr>
              <w:pStyle w:val="Answer"/>
            </w:pPr>
            <w:r w:rsidRPr="00063768">
              <w:t>10. B</w:t>
            </w:r>
          </w:p>
        </w:tc>
      </w:tr>
      <w:tr w:rsidR="00B01709" w:rsidRPr="00063768" w:rsidTr="00F64949">
        <w:trPr>
          <w:trHeight w:hRule="exact" w:val="370"/>
        </w:trPr>
        <w:tc>
          <w:tcPr>
            <w:tcW w:w="1066" w:type="dxa"/>
            <w:tcBorders>
              <w:top w:val="single" w:sz="4" w:space="0" w:color="000000"/>
              <w:left w:val="single" w:sz="4" w:space="0" w:color="000000"/>
              <w:bottom w:val="single" w:sz="4" w:space="0" w:color="000000"/>
              <w:right w:val="single" w:sz="4" w:space="0" w:color="000000"/>
            </w:tcBorders>
          </w:tcPr>
          <w:p w:rsidR="00B01709" w:rsidRPr="00063768" w:rsidRDefault="00B01709" w:rsidP="00063768">
            <w:pPr>
              <w:pStyle w:val="Answer"/>
            </w:pPr>
            <w:r w:rsidRPr="00063768">
              <w:t>11. A</w:t>
            </w:r>
          </w:p>
        </w:tc>
        <w:tc>
          <w:tcPr>
            <w:tcW w:w="1066" w:type="dxa"/>
            <w:tcBorders>
              <w:top w:val="single" w:sz="4" w:space="0" w:color="000000"/>
              <w:left w:val="single" w:sz="4" w:space="0" w:color="000000"/>
              <w:bottom w:val="single" w:sz="4" w:space="0" w:color="000000"/>
              <w:right w:val="single" w:sz="4" w:space="0" w:color="000000"/>
            </w:tcBorders>
          </w:tcPr>
          <w:p w:rsidR="00B01709" w:rsidRPr="00063768" w:rsidRDefault="00B01709" w:rsidP="00063768">
            <w:pPr>
              <w:pStyle w:val="Answer"/>
            </w:pPr>
            <w:r w:rsidRPr="00063768">
              <w:t>12. D</w:t>
            </w:r>
          </w:p>
        </w:tc>
        <w:tc>
          <w:tcPr>
            <w:tcW w:w="1066" w:type="dxa"/>
            <w:tcBorders>
              <w:top w:val="single" w:sz="4" w:space="0" w:color="000000"/>
              <w:left w:val="single" w:sz="4" w:space="0" w:color="000000"/>
              <w:bottom w:val="single" w:sz="4" w:space="0" w:color="000000"/>
              <w:right w:val="single" w:sz="4" w:space="0" w:color="000000"/>
            </w:tcBorders>
          </w:tcPr>
          <w:p w:rsidR="00B01709" w:rsidRPr="00063768" w:rsidRDefault="00B01709" w:rsidP="00063768">
            <w:pPr>
              <w:pStyle w:val="Answer"/>
            </w:pPr>
            <w:r w:rsidRPr="00063768">
              <w:t>13. A</w:t>
            </w:r>
          </w:p>
        </w:tc>
        <w:tc>
          <w:tcPr>
            <w:tcW w:w="1066" w:type="dxa"/>
            <w:tcBorders>
              <w:top w:val="single" w:sz="4" w:space="0" w:color="000000"/>
              <w:left w:val="single" w:sz="4" w:space="0" w:color="000000"/>
              <w:bottom w:val="single" w:sz="4" w:space="0" w:color="000000"/>
              <w:right w:val="single" w:sz="4" w:space="0" w:color="000000"/>
            </w:tcBorders>
          </w:tcPr>
          <w:p w:rsidR="00B01709" w:rsidRPr="00063768" w:rsidRDefault="00B01709" w:rsidP="00063768">
            <w:pPr>
              <w:pStyle w:val="Answer"/>
            </w:pPr>
            <w:r w:rsidRPr="00063768">
              <w:t>14. B</w:t>
            </w:r>
          </w:p>
        </w:tc>
        <w:tc>
          <w:tcPr>
            <w:tcW w:w="1066" w:type="dxa"/>
            <w:tcBorders>
              <w:top w:val="single" w:sz="4" w:space="0" w:color="000000"/>
              <w:left w:val="single" w:sz="4" w:space="0" w:color="000000"/>
              <w:bottom w:val="single" w:sz="4" w:space="0" w:color="000000"/>
              <w:right w:val="single" w:sz="4" w:space="0" w:color="000000"/>
            </w:tcBorders>
          </w:tcPr>
          <w:p w:rsidR="00B01709" w:rsidRPr="00063768" w:rsidRDefault="00B01709" w:rsidP="00063768">
            <w:pPr>
              <w:pStyle w:val="Answer"/>
            </w:pPr>
            <w:r w:rsidRPr="00063768">
              <w:t>15. C</w:t>
            </w:r>
          </w:p>
        </w:tc>
        <w:tc>
          <w:tcPr>
            <w:tcW w:w="1066" w:type="dxa"/>
            <w:tcBorders>
              <w:top w:val="single" w:sz="4" w:space="0" w:color="000000"/>
              <w:left w:val="single" w:sz="4" w:space="0" w:color="000000"/>
              <w:bottom w:val="single" w:sz="4" w:space="0" w:color="000000"/>
              <w:right w:val="single" w:sz="4" w:space="0" w:color="000000"/>
            </w:tcBorders>
          </w:tcPr>
          <w:p w:rsidR="00B01709" w:rsidRPr="00063768" w:rsidRDefault="00B01709" w:rsidP="00063768">
            <w:pPr>
              <w:pStyle w:val="Answer"/>
            </w:pPr>
            <w:r w:rsidRPr="00063768">
              <w:t>16. A</w:t>
            </w:r>
          </w:p>
        </w:tc>
        <w:tc>
          <w:tcPr>
            <w:tcW w:w="1067" w:type="dxa"/>
            <w:tcBorders>
              <w:top w:val="single" w:sz="4" w:space="0" w:color="000000"/>
              <w:left w:val="single" w:sz="4" w:space="0" w:color="000000"/>
              <w:bottom w:val="single" w:sz="4" w:space="0" w:color="000000"/>
              <w:right w:val="single" w:sz="4" w:space="0" w:color="000000"/>
            </w:tcBorders>
          </w:tcPr>
          <w:p w:rsidR="00B01709" w:rsidRPr="00063768" w:rsidRDefault="00B01709" w:rsidP="00063768">
            <w:pPr>
              <w:pStyle w:val="Answer"/>
            </w:pPr>
            <w:r w:rsidRPr="00063768">
              <w:t>17. B</w:t>
            </w:r>
          </w:p>
        </w:tc>
        <w:tc>
          <w:tcPr>
            <w:tcW w:w="1066" w:type="dxa"/>
            <w:tcBorders>
              <w:top w:val="single" w:sz="4" w:space="0" w:color="000000"/>
              <w:left w:val="single" w:sz="4" w:space="0" w:color="000000"/>
              <w:bottom w:val="single" w:sz="4" w:space="0" w:color="000000"/>
              <w:right w:val="single" w:sz="4" w:space="0" w:color="000000"/>
            </w:tcBorders>
          </w:tcPr>
          <w:p w:rsidR="00B01709" w:rsidRPr="00063768" w:rsidRDefault="00B01709" w:rsidP="00063768">
            <w:pPr>
              <w:pStyle w:val="Answer"/>
            </w:pPr>
            <w:r w:rsidRPr="00063768">
              <w:t>18. C</w:t>
            </w:r>
          </w:p>
        </w:tc>
        <w:tc>
          <w:tcPr>
            <w:tcW w:w="1066" w:type="dxa"/>
            <w:tcBorders>
              <w:top w:val="single" w:sz="4" w:space="0" w:color="000000"/>
              <w:left w:val="single" w:sz="4" w:space="0" w:color="000000"/>
              <w:bottom w:val="single" w:sz="4" w:space="0" w:color="000000"/>
              <w:right w:val="single" w:sz="4" w:space="0" w:color="000000"/>
            </w:tcBorders>
          </w:tcPr>
          <w:p w:rsidR="00B01709" w:rsidRPr="00063768" w:rsidRDefault="00B01709" w:rsidP="00063768">
            <w:pPr>
              <w:pStyle w:val="Answer"/>
            </w:pPr>
            <w:r w:rsidRPr="00063768">
              <w:t>19. A</w:t>
            </w:r>
          </w:p>
        </w:tc>
        <w:tc>
          <w:tcPr>
            <w:tcW w:w="1070" w:type="dxa"/>
            <w:tcBorders>
              <w:top w:val="single" w:sz="4" w:space="0" w:color="000000"/>
              <w:left w:val="single" w:sz="4" w:space="0" w:color="000000"/>
              <w:bottom w:val="single" w:sz="4" w:space="0" w:color="000000"/>
              <w:right w:val="single" w:sz="4" w:space="0" w:color="000000"/>
            </w:tcBorders>
          </w:tcPr>
          <w:p w:rsidR="00B01709" w:rsidRPr="00063768" w:rsidRDefault="00B01709" w:rsidP="00063768">
            <w:pPr>
              <w:pStyle w:val="Answer"/>
            </w:pPr>
            <w:r w:rsidRPr="00063768">
              <w:t>20. C</w:t>
            </w:r>
          </w:p>
        </w:tc>
      </w:tr>
      <w:tr w:rsidR="00B01709" w:rsidRPr="00063768" w:rsidTr="00F64949">
        <w:trPr>
          <w:trHeight w:hRule="exact" w:val="370"/>
        </w:trPr>
        <w:tc>
          <w:tcPr>
            <w:tcW w:w="1066" w:type="dxa"/>
            <w:tcBorders>
              <w:top w:val="single" w:sz="4" w:space="0" w:color="000000"/>
              <w:left w:val="single" w:sz="4" w:space="0" w:color="000000"/>
              <w:bottom w:val="single" w:sz="4" w:space="0" w:color="000000"/>
              <w:right w:val="single" w:sz="4" w:space="0" w:color="000000"/>
            </w:tcBorders>
          </w:tcPr>
          <w:p w:rsidR="00B01709" w:rsidRPr="00063768" w:rsidRDefault="00B01709" w:rsidP="00063768">
            <w:pPr>
              <w:pStyle w:val="Answer"/>
            </w:pPr>
            <w:r w:rsidRPr="00063768">
              <w:lastRenderedPageBreak/>
              <w:t>21. A</w:t>
            </w:r>
          </w:p>
        </w:tc>
        <w:tc>
          <w:tcPr>
            <w:tcW w:w="1066" w:type="dxa"/>
            <w:tcBorders>
              <w:top w:val="single" w:sz="4" w:space="0" w:color="000000"/>
              <w:left w:val="single" w:sz="4" w:space="0" w:color="000000"/>
              <w:bottom w:val="single" w:sz="4" w:space="0" w:color="000000"/>
              <w:right w:val="single" w:sz="4" w:space="0" w:color="000000"/>
            </w:tcBorders>
          </w:tcPr>
          <w:p w:rsidR="00B01709" w:rsidRPr="00063768" w:rsidRDefault="00B01709" w:rsidP="00063768">
            <w:pPr>
              <w:pStyle w:val="Answer"/>
            </w:pPr>
            <w:r w:rsidRPr="00063768">
              <w:t>22. C</w:t>
            </w:r>
          </w:p>
        </w:tc>
        <w:tc>
          <w:tcPr>
            <w:tcW w:w="1066" w:type="dxa"/>
            <w:tcBorders>
              <w:top w:val="single" w:sz="4" w:space="0" w:color="000000"/>
              <w:left w:val="single" w:sz="4" w:space="0" w:color="000000"/>
              <w:bottom w:val="single" w:sz="4" w:space="0" w:color="000000"/>
              <w:right w:val="single" w:sz="4" w:space="0" w:color="000000"/>
            </w:tcBorders>
          </w:tcPr>
          <w:p w:rsidR="00B01709" w:rsidRPr="00063768" w:rsidRDefault="00B01709" w:rsidP="00063768">
            <w:pPr>
              <w:pStyle w:val="Answer"/>
            </w:pPr>
            <w:r w:rsidRPr="00063768">
              <w:t>23. B</w:t>
            </w:r>
          </w:p>
        </w:tc>
        <w:tc>
          <w:tcPr>
            <w:tcW w:w="1066" w:type="dxa"/>
            <w:tcBorders>
              <w:top w:val="single" w:sz="4" w:space="0" w:color="000000"/>
              <w:left w:val="single" w:sz="4" w:space="0" w:color="000000"/>
              <w:bottom w:val="single" w:sz="4" w:space="0" w:color="000000"/>
              <w:right w:val="single" w:sz="4" w:space="0" w:color="000000"/>
            </w:tcBorders>
          </w:tcPr>
          <w:p w:rsidR="00B01709" w:rsidRPr="00063768" w:rsidRDefault="00B01709" w:rsidP="00063768">
            <w:pPr>
              <w:pStyle w:val="Answer"/>
            </w:pPr>
            <w:r w:rsidRPr="00063768">
              <w:t>24. D</w:t>
            </w:r>
          </w:p>
        </w:tc>
        <w:tc>
          <w:tcPr>
            <w:tcW w:w="1066" w:type="dxa"/>
            <w:tcBorders>
              <w:top w:val="single" w:sz="4" w:space="0" w:color="000000"/>
              <w:left w:val="single" w:sz="4" w:space="0" w:color="000000"/>
              <w:bottom w:val="single" w:sz="4" w:space="0" w:color="000000"/>
              <w:right w:val="single" w:sz="4" w:space="0" w:color="000000"/>
            </w:tcBorders>
          </w:tcPr>
          <w:p w:rsidR="00B01709" w:rsidRPr="00063768" w:rsidRDefault="00B01709" w:rsidP="00063768">
            <w:pPr>
              <w:pStyle w:val="Answer"/>
            </w:pPr>
            <w:r w:rsidRPr="00063768">
              <w:t>25. B</w:t>
            </w:r>
          </w:p>
        </w:tc>
        <w:tc>
          <w:tcPr>
            <w:tcW w:w="1066" w:type="dxa"/>
            <w:tcBorders>
              <w:top w:val="single" w:sz="4" w:space="0" w:color="000000"/>
              <w:left w:val="single" w:sz="4" w:space="0" w:color="000000"/>
              <w:bottom w:val="single" w:sz="4" w:space="0" w:color="000000"/>
              <w:right w:val="single" w:sz="4" w:space="0" w:color="000000"/>
            </w:tcBorders>
          </w:tcPr>
          <w:p w:rsidR="00B01709" w:rsidRPr="00063768" w:rsidRDefault="00B01709" w:rsidP="00063768">
            <w:pPr>
              <w:pStyle w:val="Answer"/>
            </w:pPr>
            <w:r w:rsidRPr="00063768">
              <w:t>26. C</w:t>
            </w:r>
          </w:p>
        </w:tc>
        <w:tc>
          <w:tcPr>
            <w:tcW w:w="1067" w:type="dxa"/>
            <w:tcBorders>
              <w:top w:val="single" w:sz="4" w:space="0" w:color="000000"/>
              <w:left w:val="single" w:sz="4" w:space="0" w:color="000000"/>
              <w:bottom w:val="single" w:sz="4" w:space="0" w:color="000000"/>
              <w:right w:val="single" w:sz="4" w:space="0" w:color="000000"/>
            </w:tcBorders>
          </w:tcPr>
          <w:p w:rsidR="00B01709" w:rsidRPr="00063768" w:rsidRDefault="00B01709" w:rsidP="00063768">
            <w:pPr>
              <w:pStyle w:val="Answer"/>
            </w:pPr>
            <w:r w:rsidRPr="00063768">
              <w:t>27. B</w:t>
            </w:r>
          </w:p>
        </w:tc>
        <w:tc>
          <w:tcPr>
            <w:tcW w:w="1066" w:type="dxa"/>
            <w:tcBorders>
              <w:top w:val="single" w:sz="4" w:space="0" w:color="000000"/>
              <w:left w:val="single" w:sz="4" w:space="0" w:color="000000"/>
              <w:bottom w:val="single" w:sz="4" w:space="0" w:color="000000"/>
              <w:right w:val="single" w:sz="4" w:space="0" w:color="000000"/>
            </w:tcBorders>
          </w:tcPr>
          <w:p w:rsidR="00B01709" w:rsidRPr="00063768" w:rsidRDefault="00B01709" w:rsidP="00063768">
            <w:pPr>
              <w:pStyle w:val="Answer"/>
            </w:pPr>
            <w:r w:rsidRPr="00063768">
              <w:t>28. A</w:t>
            </w:r>
          </w:p>
        </w:tc>
        <w:tc>
          <w:tcPr>
            <w:tcW w:w="1066" w:type="dxa"/>
            <w:tcBorders>
              <w:top w:val="single" w:sz="4" w:space="0" w:color="000000"/>
              <w:left w:val="single" w:sz="4" w:space="0" w:color="000000"/>
              <w:bottom w:val="single" w:sz="4" w:space="0" w:color="000000"/>
              <w:right w:val="single" w:sz="4" w:space="0" w:color="000000"/>
            </w:tcBorders>
          </w:tcPr>
          <w:p w:rsidR="00B01709" w:rsidRPr="00063768" w:rsidRDefault="00B01709" w:rsidP="00063768">
            <w:pPr>
              <w:pStyle w:val="Answer"/>
            </w:pPr>
            <w:r w:rsidRPr="00063768">
              <w:t>29. B</w:t>
            </w:r>
          </w:p>
        </w:tc>
        <w:tc>
          <w:tcPr>
            <w:tcW w:w="1070" w:type="dxa"/>
            <w:tcBorders>
              <w:top w:val="single" w:sz="4" w:space="0" w:color="000000"/>
              <w:left w:val="single" w:sz="4" w:space="0" w:color="000000"/>
              <w:bottom w:val="single" w:sz="4" w:space="0" w:color="000000"/>
              <w:right w:val="single" w:sz="4" w:space="0" w:color="000000"/>
            </w:tcBorders>
          </w:tcPr>
          <w:p w:rsidR="00B01709" w:rsidRPr="00063768" w:rsidRDefault="00B01709" w:rsidP="00063768">
            <w:pPr>
              <w:pStyle w:val="Answer"/>
            </w:pPr>
            <w:r w:rsidRPr="00063768">
              <w:t>30. D</w:t>
            </w:r>
          </w:p>
        </w:tc>
      </w:tr>
      <w:tr w:rsidR="00B01709" w:rsidRPr="00063768" w:rsidTr="00F64949">
        <w:trPr>
          <w:trHeight w:hRule="exact" w:val="374"/>
        </w:trPr>
        <w:tc>
          <w:tcPr>
            <w:tcW w:w="1066" w:type="dxa"/>
            <w:tcBorders>
              <w:top w:val="single" w:sz="4" w:space="0" w:color="000000"/>
              <w:left w:val="single" w:sz="4" w:space="0" w:color="000000"/>
              <w:bottom w:val="single" w:sz="4" w:space="0" w:color="000000"/>
              <w:right w:val="single" w:sz="4" w:space="0" w:color="000000"/>
            </w:tcBorders>
          </w:tcPr>
          <w:p w:rsidR="00B01709" w:rsidRPr="00063768" w:rsidRDefault="00B01709" w:rsidP="00063768">
            <w:pPr>
              <w:pStyle w:val="Answer"/>
            </w:pPr>
            <w:r w:rsidRPr="00063768">
              <w:t>31. D</w:t>
            </w:r>
          </w:p>
        </w:tc>
        <w:tc>
          <w:tcPr>
            <w:tcW w:w="1066" w:type="dxa"/>
            <w:tcBorders>
              <w:top w:val="single" w:sz="4" w:space="0" w:color="000000"/>
              <w:left w:val="single" w:sz="4" w:space="0" w:color="000000"/>
              <w:bottom w:val="single" w:sz="4" w:space="0" w:color="000000"/>
              <w:right w:val="single" w:sz="4" w:space="0" w:color="000000"/>
            </w:tcBorders>
          </w:tcPr>
          <w:p w:rsidR="00B01709" w:rsidRPr="00063768" w:rsidRDefault="00B01709" w:rsidP="00063768">
            <w:pPr>
              <w:pStyle w:val="Answer"/>
            </w:pPr>
            <w:r w:rsidRPr="00063768">
              <w:t>32. D</w:t>
            </w:r>
          </w:p>
        </w:tc>
        <w:tc>
          <w:tcPr>
            <w:tcW w:w="1066" w:type="dxa"/>
            <w:tcBorders>
              <w:top w:val="single" w:sz="4" w:space="0" w:color="000000"/>
              <w:left w:val="single" w:sz="4" w:space="0" w:color="000000"/>
              <w:bottom w:val="single" w:sz="4" w:space="0" w:color="000000"/>
              <w:right w:val="single" w:sz="4" w:space="0" w:color="000000"/>
            </w:tcBorders>
          </w:tcPr>
          <w:p w:rsidR="00B01709" w:rsidRPr="00063768" w:rsidRDefault="00B01709" w:rsidP="00063768">
            <w:pPr>
              <w:pStyle w:val="Answer"/>
            </w:pPr>
            <w:r w:rsidRPr="00063768">
              <w:t>33. D</w:t>
            </w:r>
          </w:p>
        </w:tc>
        <w:tc>
          <w:tcPr>
            <w:tcW w:w="1066" w:type="dxa"/>
            <w:tcBorders>
              <w:top w:val="single" w:sz="4" w:space="0" w:color="000000"/>
              <w:left w:val="single" w:sz="4" w:space="0" w:color="000000"/>
              <w:bottom w:val="single" w:sz="4" w:space="0" w:color="000000"/>
              <w:right w:val="single" w:sz="4" w:space="0" w:color="000000"/>
            </w:tcBorders>
          </w:tcPr>
          <w:p w:rsidR="00B01709" w:rsidRPr="00063768" w:rsidRDefault="00B01709" w:rsidP="00063768">
            <w:pPr>
              <w:pStyle w:val="Answer"/>
            </w:pPr>
            <w:r w:rsidRPr="00063768">
              <w:t>34. B</w:t>
            </w:r>
          </w:p>
        </w:tc>
        <w:tc>
          <w:tcPr>
            <w:tcW w:w="1066" w:type="dxa"/>
            <w:tcBorders>
              <w:top w:val="single" w:sz="4" w:space="0" w:color="000000"/>
              <w:left w:val="single" w:sz="4" w:space="0" w:color="000000"/>
              <w:bottom w:val="single" w:sz="4" w:space="0" w:color="000000"/>
              <w:right w:val="single" w:sz="4" w:space="0" w:color="000000"/>
            </w:tcBorders>
          </w:tcPr>
          <w:p w:rsidR="00B01709" w:rsidRPr="00063768" w:rsidRDefault="00B01709" w:rsidP="00063768">
            <w:pPr>
              <w:pStyle w:val="Answer"/>
            </w:pPr>
            <w:r w:rsidRPr="00063768">
              <w:t>35. B</w:t>
            </w:r>
          </w:p>
        </w:tc>
        <w:tc>
          <w:tcPr>
            <w:tcW w:w="1066" w:type="dxa"/>
            <w:tcBorders>
              <w:top w:val="single" w:sz="4" w:space="0" w:color="000000"/>
              <w:left w:val="single" w:sz="4" w:space="0" w:color="000000"/>
              <w:bottom w:val="single" w:sz="4" w:space="0" w:color="000000"/>
              <w:right w:val="single" w:sz="4" w:space="0" w:color="000000"/>
            </w:tcBorders>
          </w:tcPr>
          <w:p w:rsidR="00B01709" w:rsidRPr="00063768" w:rsidRDefault="00B01709" w:rsidP="00063768">
            <w:pPr>
              <w:pStyle w:val="Answer"/>
            </w:pPr>
            <w:r w:rsidRPr="00063768">
              <w:t>36. D</w:t>
            </w:r>
          </w:p>
        </w:tc>
        <w:tc>
          <w:tcPr>
            <w:tcW w:w="1067" w:type="dxa"/>
            <w:tcBorders>
              <w:top w:val="single" w:sz="4" w:space="0" w:color="000000"/>
              <w:left w:val="single" w:sz="4" w:space="0" w:color="000000"/>
              <w:bottom w:val="single" w:sz="4" w:space="0" w:color="000000"/>
              <w:right w:val="single" w:sz="4" w:space="0" w:color="000000"/>
            </w:tcBorders>
          </w:tcPr>
          <w:p w:rsidR="00B01709" w:rsidRPr="00063768" w:rsidRDefault="00B01709" w:rsidP="00063768">
            <w:pPr>
              <w:pStyle w:val="Answer"/>
            </w:pPr>
            <w:r w:rsidRPr="00063768">
              <w:t>37. D</w:t>
            </w:r>
          </w:p>
        </w:tc>
        <w:tc>
          <w:tcPr>
            <w:tcW w:w="1066" w:type="dxa"/>
            <w:tcBorders>
              <w:top w:val="single" w:sz="4" w:space="0" w:color="000000"/>
              <w:left w:val="single" w:sz="4" w:space="0" w:color="000000"/>
              <w:bottom w:val="single" w:sz="4" w:space="0" w:color="000000"/>
              <w:right w:val="single" w:sz="4" w:space="0" w:color="000000"/>
            </w:tcBorders>
          </w:tcPr>
          <w:p w:rsidR="00B01709" w:rsidRPr="00063768" w:rsidRDefault="00B01709" w:rsidP="00063768">
            <w:pPr>
              <w:pStyle w:val="Answer"/>
            </w:pPr>
            <w:r w:rsidRPr="00063768">
              <w:t>38. B</w:t>
            </w:r>
          </w:p>
        </w:tc>
        <w:tc>
          <w:tcPr>
            <w:tcW w:w="1066" w:type="dxa"/>
            <w:tcBorders>
              <w:top w:val="single" w:sz="4" w:space="0" w:color="000000"/>
              <w:left w:val="single" w:sz="4" w:space="0" w:color="000000"/>
              <w:bottom w:val="single" w:sz="4" w:space="0" w:color="000000"/>
              <w:right w:val="single" w:sz="4" w:space="0" w:color="000000"/>
            </w:tcBorders>
          </w:tcPr>
          <w:p w:rsidR="00B01709" w:rsidRPr="00063768" w:rsidRDefault="00B01709" w:rsidP="00063768">
            <w:pPr>
              <w:pStyle w:val="Answer"/>
            </w:pPr>
            <w:r w:rsidRPr="00063768">
              <w:t>39. A</w:t>
            </w:r>
          </w:p>
        </w:tc>
        <w:tc>
          <w:tcPr>
            <w:tcW w:w="1070" w:type="dxa"/>
            <w:tcBorders>
              <w:top w:val="single" w:sz="4" w:space="0" w:color="000000"/>
              <w:left w:val="single" w:sz="4" w:space="0" w:color="000000"/>
              <w:bottom w:val="single" w:sz="4" w:space="0" w:color="000000"/>
              <w:right w:val="single" w:sz="4" w:space="0" w:color="000000"/>
            </w:tcBorders>
          </w:tcPr>
          <w:p w:rsidR="00B01709" w:rsidRPr="00063768" w:rsidRDefault="00B01709" w:rsidP="00063768">
            <w:pPr>
              <w:pStyle w:val="Answer"/>
            </w:pPr>
            <w:r w:rsidRPr="00063768">
              <w:t>40. C</w:t>
            </w:r>
          </w:p>
        </w:tc>
      </w:tr>
      <w:tr w:rsidR="00B01709" w:rsidRPr="00063768" w:rsidTr="00F64949">
        <w:trPr>
          <w:trHeight w:hRule="exact" w:val="370"/>
        </w:trPr>
        <w:tc>
          <w:tcPr>
            <w:tcW w:w="1066" w:type="dxa"/>
            <w:tcBorders>
              <w:top w:val="single" w:sz="4" w:space="0" w:color="000000"/>
              <w:left w:val="single" w:sz="4" w:space="0" w:color="000000"/>
              <w:bottom w:val="single" w:sz="4" w:space="0" w:color="000000"/>
              <w:right w:val="single" w:sz="4" w:space="0" w:color="000000"/>
            </w:tcBorders>
          </w:tcPr>
          <w:p w:rsidR="00B01709" w:rsidRPr="00063768" w:rsidRDefault="00B01709" w:rsidP="00063768">
            <w:pPr>
              <w:pStyle w:val="Answer"/>
            </w:pPr>
            <w:r w:rsidRPr="00063768">
              <w:t>41. C</w:t>
            </w:r>
          </w:p>
        </w:tc>
        <w:tc>
          <w:tcPr>
            <w:tcW w:w="1066" w:type="dxa"/>
            <w:tcBorders>
              <w:top w:val="single" w:sz="4" w:space="0" w:color="000000"/>
              <w:left w:val="single" w:sz="4" w:space="0" w:color="000000"/>
              <w:bottom w:val="single" w:sz="4" w:space="0" w:color="000000"/>
              <w:right w:val="single" w:sz="4" w:space="0" w:color="000000"/>
            </w:tcBorders>
          </w:tcPr>
          <w:p w:rsidR="00B01709" w:rsidRPr="00063768" w:rsidRDefault="00B01709" w:rsidP="00063768">
            <w:pPr>
              <w:pStyle w:val="Answer"/>
            </w:pPr>
            <w:r w:rsidRPr="00063768">
              <w:t>42. B</w:t>
            </w:r>
          </w:p>
        </w:tc>
        <w:tc>
          <w:tcPr>
            <w:tcW w:w="1066" w:type="dxa"/>
            <w:tcBorders>
              <w:top w:val="single" w:sz="4" w:space="0" w:color="000000"/>
              <w:left w:val="single" w:sz="4" w:space="0" w:color="000000"/>
              <w:bottom w:val="single" w:sz="4" w:space="0" w:color="000000"/>
              <w:right w:val="single" w:sz="4" w:space="0" w:color="000000"/>
            </w:tcBorders>
          </w:tcPr>
          <w:p w:rsidR="00B01709" w:rsidRPr="00063768" w:rsidRDefault="00B01709" w:rsidP="00063768">
            <w:pPr>
              <w:pStyle w:val="Answer"/>
            </w:pPr>
            <w:r w:rsidRPr="00063768">
              <w:t>43. D</w:t>
            </w:r>
          </w:p>
        </w:tc>
        <w:tc>
          <w:tcPr>
            <w:tcW w:w="1066" w:type="dxa"/>
            <w:tcBorders>
              <w:top w:val="single" w:sz="4" w:space="0" w:color="000000"/>
              <w:left w:val="single" w:sz="4" w:space="0" w:color="000000"/>
              <w:bottom w:val="single" w:sz="4" w:space="0" w:color="000000"/>
              <w:right w:val="single" w:sz="4" w:space="0" w:color="000000"/>
            </w:tcBorders>
          </w:tcPr>
          <w:p w:rsidR="00B01709" w:rsidRPr="00063768" w:rsidRDefault="00B01709" w:rsidP="00063768">
            <w:pPr>
              <w:pStyle w:val="Answer"/>
            </w:pPr>
            <w:r w:rsidRPr="00063768">
              <w:t>44. A</w:t>
            </w:r>
          </w:p>
        </w:tc>
        <w:tc>
          <w:tcPr>
            <w:tcW w:w="1066" w:type="dxa"/>
            <w:tcBorders>
              <w:top w:val="single" w:sz="4" w:space="0" w:color="000000"/>
              <w:left w:val="single" w:sz="4" w:space="0" w:color="000000"/>
              <w:bottom w:val="single" w:sz="4" w:space="0" w:color="000000"/>
              <w:right w:val="single" w:sz="4" w:space="0" w:color="000000"/>
            </w:tcBorders>
          </w:tcPr>
          <w:p w:rsidR="00B01709" w:rsidRPr="00063768" w:rsidRDefault="00B01709" w:rsidP="00063768">
            <w:pPr>
              <w:pStyle w:val="Answer"/>
            </w:pPr>
            <w:r w:rsidRPr="00063768">
              <w:t>45. D</w:t>
            </w:r>
          </w:p>
        </w:tc>
        <w:tc>
          <w:tcPr>
            <w:tcW w:w="1066" w:type="dxa"/>
            <w:tcBorders>
              <w:top w:val="single" w:sz="4" w:space="0" w:color="000000"/>
              <w:left w:val="single" w:sz="4" w:space="0" w:color="000000"/>
              <w:bottom w:val="single" w:sz="4" w:space="0" w:color="000000"/>
              <w:right w:val="single" w:sz="4" w:space="0" w:color="000000"/>
            </w:tcBorders>
          </w:tcPr>
          <w:p w:rsidR="00B01709" w:rsidRPr="00063768" w:rsidRDefault="00B01709" w:rsidP="00063768">
            <w:pPr>
              <w:pStyle w:val="Answer"/>
            </w:pPr>
            <w:r w:rsidRPr="00063768">
              <w:t>46. A</w:t>
            </w:r>
          </w:p>
        </w:tc>
        <w:tc>
          <w:tcPr>
            <w:tcW w:w="1067" w:type="dxa"/>
            <w:tcBorders>
              <w:top w:val="single" w:sz="4" w:space="0" w:color="000000"/>
              <w:left w:val="single" w:sz="4" w:space="0" w:color="000000"/>
              <w:bottom w:val="single" w:sz="4" w:space="0" w:color="000000"/>
              <w:right w:val="single" w:sz="4" w:space="0" w:color="000000"/>
            </w:tcBorders>
          </w:tcPr>
          <w:p w:rsidR="00B01709" w:rsidRPr="00063768" w:rsidRDefault="00B01709" w:rsidP="00063768">
            <w:pPr>
              <w:pStyle w:val="Answer"/>
            </w:pPr>
            <w:r w:rsidRPr="00063768">
              <w:t>47. C</w:t>
            </w:r>
          </w:p>
        </w:tc>
        <w:tc>
          <w:tcPr>
            <w:tcW w:w="1066" w:type="dxa"/>
            <w:tcBorders>
              <w:top w:val="single" w:sz="4" w:space="0" w:color="000000"/>
              <w:left w:val="single" w:sz="4" w:space="0" w:color="000000"/>
              <w:bottom w:val="single" w:sz="4" w:space="0" w:color="000000"/>
              <w:right w:val="single" w:sz="4" w:space="0" w:color="000000"/>
            </w:tcBorders>
          </w:tcPr>
          <w:p w:rsidR="00B01709" w:rsidRPr="00063768" w:rsidRDefault="00B01709" w:rsidP="00063768">
            <w:pPr>
              <w:pStyle w:val="Answer"/>
            </w:pPr>
            <w:r w:rsidRPr="00063768">
              <w:t>48. A</w:t>
            </w:r>
          </w:p>
        </w:tc>
        <w:tc>
          <w:tcPr>
            <w:tcW w:w="1066" w:type="dxa"/>
            <w:tcBorders>
              <w:top w:val="single" w:sz="4" w:space="0" w:color="000000"/>
              <w:left w:val="single" w:sz="4" w:space="0" w:color="000000"/>
              <w:bottom w:val="single" w:sz="4" w:space="0" w:color="000000"/>
              <w:right w:val="single" w:sz="4" w:space="0" w:color="000000"/>
            </w:tcBorders>
          </w:tcPr>
          <w:p w:rsidR="00B01709" w:rsidRPr="00063768" w:rsidRDefault="00B01709" w:rsidP="00063768">
            <w:pPr>
              <w:pStyle w:val="Answer"/>
            </w:pPr>
            <w:r w:rsidRPr="00063768">
              <w:t>49. B</w:t>
            </w:r>
          </w:p>
        </w:tc>
        <w:tc>
          <w:tcPr>
            <w:tcW w:w="1070" w:type="dxa"/>
            <w:tcBorders>
              <w:top w:val="single" w:sz="4" w:space="0" w:color="000000"/>
              <w:left w:val="single" w:sz="4" w:space="0" w:color="000000"/>
              <w:bottom w:val="single" w:sz="4" w:space="0" w:color="000000"/>
              <w:right w:val="single" w:sz="4" w:space="0" w:color="000000"/>
            </w:tcBorders>
          </w:tcPr>
          <w:p w:rsidR="00B01709" w:rsidRPr="00063768" w:rsidRDefault="00B01709" w:rsidP="00063768">
            <w:pPr>
              <w:pStyle w:val="Answer"/>
            </w:pPr>
            <w:r w:rsidRPr="00063768">
              <w:t>50. D</w:t>
            </w:r>
          </w:p>
        </w:tc>
      </w:tr>
      <w:tr w:rsidR="00B01709" w:rsidRPr="00063768" w:rsidTr="00F64949">
        <w:trPr>
          <w:trHeight w:hRule="exact" w:val="370"/>
        </w:trPr>
        <w:tc>
          <w:tcPr>
            <w:tcW w:w="1066" w:type="dxa"/>
            <w:tcBorders>
              <w:top w:val="single" w:sz="4" w:space="0" w:color="000000"/>
              <w:left w:val="single" w:sz="4" w:space="0" w:color="000000"/>
              <w:bottom w:val="single" w:sz="4" w:space="0" w:color="000000"/>
              <w:right w:val="single" w:sz="4" w:space="0" w:color="000000"/>
            </w:tcBorders>
          </w:tcPr>
          <w:p w:rsidR="00B01709" w:rsidRPr="00063768" w:rsidRDefault="00B01709" w:rsidP="00063768">
            <w:pPr>
              <w:pStyle w:val="Answer"/>
            </w:pPr>
            <w:r w:rsidRPr="00063768">
              <w:t>51. C</w:t>
            </w:r>
          </w:p>
        </w:tc>
        <w:tc>
          <w:tcPr>
            <w:tcW w:w="1066" w:type="dxa"/>
            <w:tcBorders>
              <w:top w:val="single" w:sz="4" w:space="0" w:color="000000"/>
              <w:left w:val="single" w:sz="4" w:space="0" w:color="000000"/>
              <w:bottom w:val="single" w:sz="4" w:space="0" w:color="000000"/>
              <w:right w:val="single" w:sz="4" w:space="0" w:color="000000"/>
            </w:tcBorders>
          </w:tcPr>
          <w:p w:rsidR="00B01709" w:rsidRPr="00063768" w:rsidRDefault="00B01709" w:rsidP="00063768">
            <w:pPr>
              <w:pStyle w:val="Answer"/>
            </w:pPr>
            <w:r w:rsidRPr="00063768">
              <w:t>52. B</w:t>
            </w:r>
          </w:p>
        </w:tc>
        <w:tc>
          <w:tcPr>
            <w:tcW w:w="1066" w:type="dxa"/>
            <w:tcBorders>
              <w:top w:val="single" w:sz="4" w:space="0" w:color="000000"/>
              <w:left w:val="single" w:sz="4" w:space="0" w:color="000000"/>
              <w:bottom w:val="single" w:sz="4" w:space="0" w:color="000000"/>
              <w:right w:val="single" w:sz="4" w:space="0" w:color="000000"/>
            </w:tcBorders>
          </w:tcPr>
          <w:p w:rsidR="00B01709" w:rsidRPr="00063768" w:rsidRDefault="00B01709" w:rsidP="00063768">
            <w:pPr>
              <w:pStyle w:val="Answer"/>
            </w:pPr>
            <w:r w:rsidRPr="00063768">
              <w:t>53. B</w:t>
            </w:r>
          </w:p>
        </w:tc>
        <w:tc>
          <w:tcPr>
            <w:tcW w:w="1066" w:type="dxa"/>
            <w:tcBorders>
              <w:top w:val="single" w:sz="4" w:space="0" w:color="000000"/>
              <w:left w:val="single" w:sz="4" w:space="0" w:color="000000"/>
              <w:bottom w:val="single" w:sz="4" w:space="0" w:color="000000"/>
              <w:right w:val="single" w:sz="4" w:space="0" w:color="000000"/>
            </w:tcBorders>
          </w:tcPr>
          <w:p w:rsidR="00B01709" w:rsidRPr="00063768" w:rsidRDefault="00B01709" w:rsidP="00063768">
            <w:pPr>
              <w:pStyle w:val="Answer"/>
            </w:pPr>
            <w:r w:rsidRPr="00063768">
              <w:t>54. D</w:t>
            </w:r>
          </w:p>
        </w:tc>
        <w:tc>
          <w:tcPr>
            <w:tcW w:w="1066" w:type="dxa"/>
            <w:tcBorders>
              <w:top w:val="single" w:sz="4" w:space="0" w:color="000000"/>
              <w:left w:val="single" w:sz="4" w:space="0" w:color="000000"/>
              <w:bottom w:val="single" w:sz="4" w:space="0" w:color="000000"/>
              <w:right w:val="single" w:sz="4" w:space="0" w:color="000000"/>
            </w:tcBorders>
          </w:tcPr>
          <w:p w:rsidR="00B01709" w:rsidRPr="00063768" w:rsidRDefault="00B01709" w:rsidP="00063768">
            <w:pPr>
              <w:pStyle w:val="Answer"/>
            </w:pPr>
            <w:r w:rsidRPr="00063768">
              <w:t>55. C</w:t>
            </w:r>
          </w:p>
        </w:tc>
        <w:tc>
          <w:tcPr>
            <w:tcW w:w="1066" w:type="dxa"/>
            <w:tcBorders>
              <w:top w:val="single" w:sz="4" w:space="0" w:color="000000"/>
              <w:left w:val="single" w:sz="4" w:space="0" w:color="000000"/>
              <w:bottom w:val="single" w:sz="4" w:space="0" w:color="000000"/>
              <w:right w:val="single" w:sz="4" w:space="0" w:color="000000"/>
            </w:tcBorders>
          </w:tcPr>
          <w:p w:rsidR="00B01709" w:rsidRPr="00063768" w:rsidRDefault="00B01709" w:rsidP="00063768">
            <w:pPr>
              <w:pStyle w:val="Answer"/>
            </w:pPr>
            <w:r w:rsidRPr="00063768">
              <w:t>56. A</w:t>
            </w:r>
          </w:p>
        </w:tc>
        <w:tc>
          <w:tcPr>
            <w:tcW w:w="1067" w:type="dxa"/>
            <w:tcBorders>
              <w:top w:val="single" w:sz="4" w:space="0" w:color="000000"/>
              <w:left w:val="single" w:sz="4" w:space="0" w:color="000000"/>
              <w:bottom w:val="single" w:sz="4" w:space="0" w:color="000000"/>
              <w:right w:val="single" w:sz="4" w:space="0" w:color="000000"/>
            </w:tcBorders>
          </w:tcPr>
          <w:p w:rsidR="00B01709" w:rsidRPr="00063768" w:rsidRDefault="00B01709" w:rsidP="00063768">
            <w:pPr>
              <w:pStyle w:val="Answer"/>
            </w:pPr>
            <w:r w:rsidRPr="00063768">
              <w:t>57. B</w:t>
            </w:r>
          </w:p>
        </w:tc>
        <w:tc>
          <w:tcPr>
            <w:tcW w:w="1066" w:type="dxa"/>
            <w:tcBorders>
              <w:top w:val="single" w:sz="4" w:space="0" w:color="000000"/>
              <w:left w:val="single" w:sz="4" w:space="0" w:color="000000"/>
              <w:bottom w:val="single" w:sz="4" w:space="0" w:color="000000"/>
              <w:right w:val="single" w:sz="4" w:space="0" w:color="000000"/>
            </w:tcBorders>
          </w:tcPr>
          <w:p w:rsidR="00B01709" w:rsidRPr="00063768" w:rsidRDefault="00B01709" w:rsidP="00063768">
            <w:pPr>
              <w:pStyle w:val="Answer"/>
            </w:pPr>
            <w:r w:rsidRPr="00063768">
              <w:t>58. B</w:t>
            </w:r>
          </w:p>
        </w:tc>
        <w:tc>
          <w:tcPr>
            <w:tcW w:w="1066" w:type="dxa"/>
            <w:tcBorders>
              <w:top w:val="single" w:sz="4" w:space="0" w:color="000000"/>
              <w:left w:val="single" w:sz="4" w:space="0" w:color="000000"/>
              <w:bottom w:val="single" w:sz="4" w:space="0" w:color="000000"/>
              <w:right w:val="single" w:sz="4" w:space="0" w:color="000000"/>
            </w:tcBorders>
          </w:tcPr>
          <w:p w:rsidR="00B01709" w:rsidRPr="00063768" w:rsidRDefault="00B01709" w:rsidP="00063768">
            <w:pPr>
              <w:pStyle w:val="Answer"/>
            </w:pPr>
            <w:r w:rsidRPr="00063768">
              <w:t>59. A</w:t>
            </w:r>
          </w:p>
        </w:tc>
        <w:tc>
          <w:tcPr>
            <w:tcW w:w="1070" w:type="dxa"/>
            <w:tcBorders>
              <w:top w:val="single" w:sz="4" w:space="0" w:color="000000"/>
              <w:left w:val="single" w:sz="4" w:space="0" w:color="000000"/>
              <w:bottom w:val="single" w:sz="4" w:space="0" w:color="000000"/>
              <w:right w:val="single" w:sz="4" w:space="0" w:color="000000"/>
            </w:tcBorders>
          </w:tcPr>
          <w:p w:rsidR="00B01709" w:rsidRPr="00063768" w:rsidRDefault="00B01709" w:rsidP="00063768">
            <w:pPr>
              <w:pStyle w:val="Answer"/>
            </w:pPr>
            <w:r w:rsidRPr="00063768">
              <w:t>60. B</w:t>
            </w:r>
          </w:p>
        </w:tc>
      </w:tr>
      <w:tr w:rsidR="00B01709" w:rsidRPr="00063768" w:rsidTr="00F64949">
        <w:trPr>
          <w:trHeight w:hRule="exact" w:val="370"/>
        </w:trPr>
        <w:tc>
          <w:tcPr>
            <w:tcW w:w="1066" w:type="dxa"/>
            <w:tcBorders>
              <w:top w:val="single" w:sz="4" w:space="0" w:color="000000"/>
              <w:left w:val="single" w:sz="4" w:space="0" w:color="000000"/>
              <w:bottom w:val="single" w:sz="4" w:space="0" w:color="000000"/>
              <w:right w:val="single" w:sz="4" w:space="0" w:color="000000"/>
            </w:tcBorders>
          </w:tcPr>
          <w:p w:rsidR="00B01709" w:rsidRPr="00063768" w:rsidRDefault="00B01709" w:rsidP="00063768">
            <w:pPr>
              <w:pStyle w:val="Answer"/>
            </w:pPr>
            <w:r w:rsidRPr="00063768">
              <w:t>61. A</w:t>
            </w:r>
          </w:p>
        </w:tc>
        <w:tc>
          <w:tcPr>
            <w:tcW w:w="1066" w:type="dxa"/>
            <w:tcBorders>
              <w:top w:val="single" w:sz="4" w:space="0" w:color="000000"/>
              <w:left w:val="single" w:sz="4" w:space="0" w:color="000000"/>
              <w:bottom w:val="single" w:sz="4" w:space="0" w:color="000000"/>
              <w:right w:val="single" w:sz="4" w:space="0" w:color="000000"/>
            </w:tcBorders>
          </w:tcPr>
          <w:p w:rsidR="00B01709" w:rsidRPr="00063768" w:rsidRDefault="00B01709" w:rsidP="00063768">
            <w:pPr>
              <w:pStyle w:val="Answer"/>
            </w:pPr>
            <w:r w:rsidRPr="00063768">
              <w:t>62. D</w:t>
            </w:r>
          </w:p>
        </w:tc>
        <w:tc>
          <w:tcPr>
            <w:tcW w:w="1066" w:type="dxa"/>
            <w:tcBorders>
              <w:top w:val="single" w:sz="4" w:space="0" w:color="000000"/>
              <w:left w:val="single" w:sz="4" w:space="0" w:color="000000"/>
              <w:bottom w:val="single" w:sz="4" w:space="0" w:color="000000"/>
              <w:right w:val="single" w:sz="4" w:space="0" w:color="000000"/>
            </w:tcBorders>
          </w:tcPr>
          <w:p w:rsidR="00B01709" w:rsidRPr="00063768" w:rsidRDefault="00B01709" w:rsidP="00063768">
            <w:pPr>
              <w:pStyle w:val="Answer"/>
            </w:pPr>
            <w:r w:rsidRPr="00063768">
              <w:t>63. C</w:t>
            </w:r>
          </w:p>
        </w:tc>
        <w:tc>
          <w:tcPr>
            <w:tcW w:w="1066" w:type="dxa"/>
            <w:tcBorders>
              <w:top w:val="single" w:sz="4" w:space="0" w:color="000000"/>
              <w:left w:val="single" w:sz="4" w:space="0" w:color="000000"/>
              <w:bottom w:val="single" w:sz="4" w:space="0" w:color="000000"/>
              <w:right w:val="single" w:sz="4" w:space="0" w:color="000000"/>
            </w:tcBorders>
          </w:tcPr>
          <w:p w:rsidR="00B01709" w:rsidRPr="00063768" w:rsidRDefault="00B01709" w:rsidP="00063768">
            <w:pPr>
              <w:pStyle w:val="Answer"/>
            </w:pPr>
            <w:r w:rsidRPr="00063768">
              <w:t>64. B</w:t>
            </w:r>
          </w:p>
        </w:tc>
        <w:tc>
          <w:tcPr>
            <w:tcW w:w="1066" w:type="dxa"/>
            <w:tcBorders>
              <w:top w:val="single" w:sz="4" w:space="0" w:color="000000"/>
              <w:left w:val="single" w:sz="4" w:space="0" w:color="000000"/>
              <w:bottom w:val="single" w:sz="4" w:space="0" w:color="000000"/>
              <w:right w:val="single" w:sz="4" w:space="0" w:color="000000"/>
            </w:tcBorders>
          </w:tcPr>
          <w:p w:rsidR="00B01709" w:rsidRPr="00063768" w:rsidRDefault="00B01709" w:rsidP="00063768">
            <w:pPr>
              <w:pStyle w:val="Answer"/>
            </w:pPr>
            <w:r w:rsidRPr="00063768">
              <w:t>65. B</w:t>
            </w:r>
          </w:p>
        </w:tc>
        <w:tc>
          <w:tcPr>
            <w:tcW w:w="1066" w:type="dxa"/>
            <w:tcBorders>
              <w:top w:val="single" w:sz="4" w:space="0" w:color="000000"/>
              <w:left w:val="single" w:sz="4" w:space="0" w:color="000000"/>
              <w:bottom w:val="single" w:sz="4" w:space="0" w:color="000000"/>
              <w:right w:val="single" w:sz="4" w:space="0" w:color="000000"/>
            </w:tcBorders>
          </w:tcPr>
          <w:p w:rsidR="00B01709" w:rsidRPr="00063768" w:rsidRDefault="00B01709" w:rsidP="00063768">
            <w:pPr>
              <w:pStyle w:val="Answer"/>
            </w:pPr>
            <w:r w:rsidRPr="00063768">
              <w:t>66. B</w:t>
            </w:r>
          </w:p>
        </w:tc>
        <w:tc>
          <w:tcPr>
            <w:tcW w:w="1067" w:type="dxa"/>
            <w:tcBorders>
              <w:top w:val="single" w:sz="4" w:space="0" w:color="000000"/>
              <w:left w:val="single" w:sz="4" w:space="0" w:color="000000"/>
              <w:bottom w:val="single" w:sz="4" w:space="0" w:color="000000"/>
              <w:right w:val="single" w:sz="4" w:space="0" w:color="000000"/>
            </w:tcBorders>
          </w:tcPr>
          <w:p w:rsidR="00B01709" w:rsidRPr="00063768" w:rsidRDefault="00B01709" w:rsidP="00063768">
            <w:pPr>
              <w:pStyle w:val="Answer"/>
            </w:pPr>
            <w:r w:rsidRPr="00063768">
              <w:t>67. B</w:t>
            </w:r>
          </w:p>
        </w:tc>
        <w:tc>
          <w:tcPr>
            <w:tcW w:w="1066" w:type="dxa"/>
            <w:tcBorders>
              <w:top w:val="single" w:sz="4" w:space="0" w:color="000000"/>
              <w:left w:val="single" w:sz="4" w:space="0" w:color="000000"/>
              <w:bottom w:val="single" w:sz="4" w:space="0" w:color="000000"/>
              <w:right w:val="single" w:sz="4" w:space="0" w:color="000000"/>
            </w:tcBorders>
          </w:tcPr>
          <w:p w:rsidR="00B01709" w:rsidRPr="00063768" w:rsidRDefault="00B01709" w:rsidP="00063768">
            <w:pPr>
              <w:pStyle w:val="Answer"/>
            </w:pPr>
            <w:r w:rsidRPr="00063768">
              <w:t>68. D</w:t>
            </w:r>
          </w:p>
        </w:tc>
        <w:tc>
          <w:tcPr>
            <w:tcW w:w="1066" w:type="dxa"/>
            <w:tcBorders>
              <w:top w:val="single" w:sz="4" w:space="0" w:color="000000"/>
              <w:left w:val="single" w:sz="4" w:space="0" w:color="000000"/>
              <w:bottom w:val="single" w:sz="4" w:space="0" w:color="000000"/>
              <w:right w:val="single" w:sz="4" w:space="0" w:color="000000"/>
            </w:tcBorders>
          </w:tcPr>
          <w:p w:rsidR="00B01709" w:rsidRPr="00063768" w:rsidRDefault="00B01709" w:rsidP="00063768">
            <w:pPr>
              <w:pStyle w:val="Answer"/>
            </w:pPr>
            <w:r w:rsidRPr="00063768">
              <w:t>69. A</w:t>
            </w:r>
          </w:p>
        </w:tc>
        <w:tc>
          <w:tcPr>
            <w:tcW w:w="1070" w:type="dxa"/>
            <w:tcBorders>
              <w:top w:val="single" w:sz="4" w:space="0" w:color="000000"/>
              <w:left w:val="single" w:sz="4" w:space="0" w:color="000000"/>
              <w:bottom w:val="single" w:sz="4" w:space="0" w:color="000000"/>
              <w:right w:val="single" w:sz="4" w:space="0" w:color="000000"/>
            </w:tcBorders>
          </w:tcPr>
          <w:p w:rsidR="00B01709" w:rsidRPr="00063768" w:rsidRDefault="00B01709" w:rsidP="00063768">
            <w:pPr>
              <w:pStyle w:val="Answer"/>
            </w:pPr>
            <w:r w:rsidRPr="00063768">
              <w:t>70. B</w:t>
            </w:r>
          </w:p>
        </w:tc>
      </w:tr>
      <w:tr w:rsidR="00B01709" w:rsidRPr="00063768" w:rsidTr="00F64949">
        <w:trPr>
          <w:trHeight w:hRule="exact" w:val="370"/>
        </w:trPr>
        <w:tc>
          <w:tcPr>
            <w:tcW w:w="1066" w:type="dxa"/>
            <w:tcBorders>
              <w:top w:val="single" w:sz="4" w:space="0" w:color="000000"/>
              <w:left w:val="single" w:sz="4" w:space="0" w:color="000000"/>
              <w:bottom w:val="single" w:sz="4" w:space="0" w:color="000000"/>
              <w:right w:val="single" w:sz="4" w:space="0" w:color="000000"/>
            </w:tcBorders>
          </w:tcPr>
          <w:p w:rsidR="00B01709" w:rsidRPr="00063768" w:rsidRDefault="00B01709" w:rsidP="00063768">
            <w:pPr>
              <w:pStyle w:val="Answer"/>
            </w:pPr>
            <w:r w:rsidRPr="00063768">
              <w:t>71. D</w:t>
            </w:r>
          </w:p>
        </w:tc>
        <w:tc>
          <w:tcPr>
            <w:tcW w:w="1066" w:type="dxa"/>
            <w:tcBorders>
              <w:top w:val="single" w:sz="4" w:space="0" w:color="000000"/>
              <w:left w:val="single" w:sz="4" w:space="0" w:color="000000"/>
              <w:bottom w:val="single" w:sz="4" w:space="0" w:color="000000"/>
              <w:right w:val="single" w:sz="4" w:space="0" w:color="000000"/>
            </w:tcBorders>
          </w:tcPr>
          <w:p w:rsidR="00B01709" w:rsidRPr="00063768" w:rsidRDefault="00B01709" w:rsidP="00063768">
            <w:pPr>
              <w:pStyle w:val="Answer"/>
            </w:pPr>
            <w:r w:rsidRPr="00063768">
              <w:t>72. D</w:t>
            </w:r>
          </w:p>
        </w:tc>
        <w:tc>
          <w:tcPr>
            <w:tcW w:w="1066" w:type="dxa"/>
            <w:tcBorders>
              <w:top w:val="single" w:sz="4" w:space="0" w:color="000000"/>
              <w:left w:val="single" w:sz="4" w:space="0" w:color="000000"/>
              <w:bottom w:val="single" w:sz="4" w:space="0" w:color="000000"/>
              <w:right w:val="single" w:sz="4" w:space="0" w:color="000000"/>
            </w:tcBorders>
          </w:tcPr>
          <w:p w:rsidR="00B01709" w:rsidRPr="00063768" w:rsidRDefault="00B01709" w:rsidP="00063768">
            <w:pPr>
              <w:pStyle w:val="Answer"/>
            </w:pPr>
            <w:r w:rsidRPr="00063768">
              <w:t>73. A</w:t>
            </w:r>
          </w:p>
        </w:tc>
        <w:tc>
          <w:tcPr>
            <w:tcW w:w="1066" w:type="dxa"/>
            <w:tcBorders>
              <w:top w:val="single" w:sz="4" w:space="0" w:color="000000"/>
              <w:left w:val="single" w:sz="4" w:space="0" w:color="000000"/>
              <w:bottom w:val="single" w:sz="4" w:space="0" w:color="000000"/>
              <w:right w:val="single" w:sz="4" w:space="0" w:color="000000"/>
            </w:tcBorders>
          </w:tcPr>
          <w:p w:rsidR="00B01709" w:rsidRPr="00063768" w:rsidRDefault="00B01709" w:rsidP="00063768">
            <w:pPr>
              <w:pStyle w:val="Answer"/>
            </w:pPr>
            <w:r w:rsidRPr="00063768">
              <w:t>74. B</w:t>
            </w:r>
          </w:p>
        </w:tc>
        <w:tc>
          <w:tcPr>
            <w:tcW w:w="1066" w:type="dxa"/>
            <w:tcBorders>
              <w:top w:val="single" w:sz="4" w:space="0" w:color="000000"/>
              <w:left w:val="single" w:sz="4" w:space="0" w:color="000000"/>
              <w:bottom w:val="single" w:sz="4" w:space="0" w:color="000000"/>
              <w:right w:val="single" w:sz="4" w:space="0" w:color="000000"/>
            </w:tcBorders>
          </w:tcPr>
          <w:p w:rsidR="00B01709" w:rsidRPr="00063768" w:rsidRDefault="00B01709" w:rsidP="00063768">
            <w:pPr>
              <w:pStyle w:val="Answer"/>
            </w:pPr>
            <w:r w:rsidRPr="00063768">
              <w:t>75. A</w:t>
            </w:r>
          </w:p>
        </w:tc>
        <w:tc>
          <w:tcPr>
            <w:tcW w:w="1066" w:type="dxa"/>
            <w:tcBorders>
              <w:top w:val="single" w:sz="4" w:space="0" w:color="000000"/>
              <w:left w:val="single" w:sz="4" w:space="0" w:color="000000"/>
              <w:bottom w:val="single" w:sz="4" w:space="0" w:color="000000"/>
              <w:right w:val="single" w:sz="4" w:space="0" w:color="000000"/>
            </w:tcBorders>
          </w:tcPr>
          <w:p w:rsidR="00B01709" w:rsidRPr="00063768" w:rsidRDefault="00B01709" w:rsidP="00063768">
            <w:pPr>
              <w:pStyle w:val="Answer"/>
            </w:pPr>
            <w:r w:rsidRPr="00063768">
              <w:t>76. A</w:t>
            </w:r>
          </w:p>
        </w:tc>
        <w:tc>
          <w:tcPr>
            <w:tcW w:w="1067" w:type="dxa"/>
            <w:tcBorders>
              <w:top w:val="single" w:sz="4" w:space="0" w:color="000000"/>
              <w:left w:val="single" w:sz="4" w:space="0" w:color="000000"/>
              <w:bottom w:val="single" w:sz="4" w:space="0" w:color="000000"/>
              <w:right w:val="single" w:sz="4" w:space="0" w:color="000000"/>
            </w:tcBorders>
          </w:tcPr>
          <w:p w:rsidR="00B01709" w:rsidRPr="00063768" w:rsidRDefault="00B01709" w:rsidP="00063768">
            <w:pPr>
              <w:pStyle w:val="Answer"/>
            </w:pPr>
            <w:r w:rsidRPr="00063768">
              <w:t>77. A</w:t>
            </w:r>
          </w:p>
        </w:tc>
        <w:tc>
          <w:tcPr>
            <w:tcW w:w="1066" w:type="dxa"/>
            <w:tcBorders>
              <w:top w:val="single" w:sz="4" w:space="0" w:color="000000"/>
              <w:left w:val="single" w:sz="4" w:space="0" w:color="000000"/>
              <w:bottom w:val="single" w:sz="4" w:space="0" w:color="000000"/>
              <w:right w:val="single" w:sz="4" w:space="0" w:color="000000"/>
            </w:tcBorders>
          </w:tcPr>
          <w:p w:rsidR="00B01709" w:rsidRPr="00063768" w:rsidRDefault="00B01709" w:rsidP="00063768">
            <w:pPr>
              <w:pStyle w:val="Answer"/>
            </w:pPr>
            <w:r w:rsidRPr="00063768">
              <w:t>78. C</w:t>
            </w:r>
          </w:p>
        </w:tc>
        <w:tc>
          <w:tcPr>
            <w:tcW w:w="1066" w:type="dxa"/>
            <w:tcBorders>
              <w:top w:val="single" w:sz="4" w:space="0" w:color="000000"/>
              <w:left w:val="single" w:sz="4" w:space="0" w:color="000000"/>
              <w:bottom w:val="single" w:sz="4" w:space="0" w:color="000000"/>
              <w:right w:val="single" w:sz="4" w:space="0" w:color="000000"/>
            </w:tcBorders>
          </w:tcPr>
          <w:p w:rsidR="00B01709" w:rsidRPr="00063768" w:rsidRDefault="00B01709" w:rsidP="00063768">
            <w:pPr>
              <w:pStyle w:val="Answer"/>
            </w:pPr>
            <w:r w:rsidRPr="00063768">
              <w:t>79. C</w:t>
            </w:r>
          </w:p>
        </w:tc>
        <w:tc>
          <w:tcPr>
            <w:tcW w:w="1070" w:type="dxa"/>
            <w:tcBorders>
              <w:top w:val="single" w:sz="4" w:space="0" w:color="000000"/>
              <w:left w:val="single" w:sz="4" w:space="0" w:color="000000"/>
              <w:bottom w:val="single" w:sz="4" w:space="0" w:color="000000"/>
              <w:right w:val="single" w:sz="4" w:space="0" w:color="000000"/>
            </w:tcBorders>
          </w:tcPr>
          <w:p w:rsidR="00B01709" w:rsidRPr="00063768" w:rsidRDefault="00B01709" w:rsidP="00063768">
            <w:pPr>
              <w:pStyle w:val="Answer"/>
            </w:pPr>
            <w:r w:rsidRPr="00063768">
              <w:t>80. B</w:t>
            </w:r>
          </w:p>
        </w:tc>
      </w:tr>
      <w:tr w:rsidR="00B01709" w:rsidRPr="00063768" w:rsidTr="00F64949">
        <w:trPr>
          <w:trHeight w:hRule="exact" w:val="374"/>
        </w:trPr>
        <w:tc>
          <w:tcPr>
            <w:tcW w:w="1066" w:type="dxa"/>
            <w:tcBorders>
              <w:top w:val="single" w:sz="4" w:space="0" w:color="000000"/>
              <w:left w:val="single" w:sz="4" w:space="0" w:color="000000"/>
              <w:bottom w:val="single" w:sz="4" w:space="0" w:color="000000"/>
              <w:right w:val="single" w:sz="4" w:space="0" w:color="000000"/>
            </w:tcBorders>
          </w:tcPr>
          <w:p w:rsidR="00B01709" w:rsidRPr="00063768" w:rsidRDefault="00B01709" w:rsidP="00063768">
            <w:pPr>
              <w:pStyle w:val="Answer"/>
            </w:pPr>
            <w:r w:rsidRPr="00063768">
              <w:t>81. A</w:t>
            </w:r>
          </w:p>
        </w:tc>
        <w:tc>
          <w:tcPr>
            <w:tcW w:w="1066" w:type="dxa"/>
            <w:tcBorders>
              <w:top w:val="single" w:sz="4" w:space="0" w:color="000000"/>
              <w:left w:val="single" w:sz="4" w:space="0" w:color="000000"/>
              <w:bottom w:val="single" w:sz="4" w:space="0" w:color="000000"/>
              <w:right w:val="single" w:sz="4" w:space="0" w:color="000000"/>
            </w:tcBorders>
          </w:tcPr>
          <w:p w:rsidR="00B01709" w:rsidRPr="00063768" w:rsidRDefault="00B01709" w:rsidP="00063768">
            <w:pPr>
              <w:pStyle w:val="Answer"/>
            </w:pPr>
            <w:r w:rsidRPr="00063768">
              <w:t>82. C</w:t>
            </w:r>
          </w:p>
        </w:tc>
        <w:tc>
          <w:tcPr>
            <w:tcW w:w="1066" w:type="dxa"/>
            <w:tcBorders>
              <w:top w:val="single" w:sz="4" w:space="0" w:color="000000"/>
              <w:left w:val="single" w:sz="4" w:space="0" w:color="000000"/>
              <w:bottom w:val="nil"/>
              <w:right w:val="nil"/>
            </w:tcBorders>
          </w:tcPr>
          <w:p w:rsidR="00B01709" w:rsidRPr="00063768" w:rsidRDefault="00B01709" w:rsidP="00063768">
            <w:pPr>
              <w:pStyle w:val="Answer"/>
            </w:pPr>
          </w:p>
        </w:tc>
        <w:tc>
          <w:tcPr>
            <w:tcW w:w="1066" w:type="dxa"/>
            <w:tcBorders>
              <w:top w:val="single" w:sz="4" w:space="0" w:color="000000"/>
              <w:left w:val="nil"/>
              <w:bottom w:val="nil"/>
              <w:right w:val="nil"/>
            </w:tcBorders>
          </w:tcPr>
          <w:p w:rsidR="00B01709" w:rsidRPr="00063768" w:rsidRDefault="00B01709" w:rsidP="00063768">
            <w:pPr>
              <w:pStyle w:val="Answer"/>
            </w:pPr>
          </w:p>
        </w:tc>
        <w:tc>
          <w:tcPr>
            <w:tcW w:w="1066" w:type="dxa"/>
            <w:tcBorders>
              <w:top w:val="single" w:sz="4" w:space="0" w:color="000000"/>
              <w:left w:val="nil"/>
              <w:bottom w:val="nil"/>
              <w:right w:val="nil"/>
            </w:tcBorders>
          </w:tcPr>
          <w:p w:rsidR="00B01709" w:rsidRPr="00063768" w:rsidRDefault="00B01709" w:rsidP="00063768">
            <w:pPr>
              <w:pStyle w:val="Answer"/>
            </w:pPr>
          </w:p>
        </w:tc>
        <w:tc>
          <w:tcPr>
            <w:tcW w:w="1066" w:type="dxa"/>
            <w:tcBorders>
              <w:top w:val="single" w:sz="4" w:space="0" w:color="000000"/>
              <w:left w:val="nil"/>
              <w:bottom w:val="nil"/>
              <w:right w:val="nil"/>
            </w:tcBorders>
          </w:tcPr>
          <w:p w:rsidR="00B01709" w:rsidRPr="00063768" w:rsidRDefault="00B01709" w:rsidP="00063768">
            <w:pPr>
              <w:pStyle w:val="Answer"/>
            </w:pPr>
          </w:p>
        </w:tc>
        <w:tc>
          <w:tcPr>
            <w:tcW w:w="1067" w:type="dxa"/>
            <w:tcBorders>
              <w:top w:val="single" w:sz="4" w:space="0" w:color="000000"/>
              <w:left w:val="nil"/>
              <w:bottom w:val="nil"/>
              <w:right w:val="nil"/>
            </w:tcBorders>
          </w:tcPr>
          <w:p w:rsidR="00B01709" w:rsidRPr="00063768" w:rsidRDefault="00B01709" w:rsidP="00063768">
            <w:pPr>
              <w:pStyle w:val="Answer"/>
            </w:pPr>
          </w:p>
        </w:tc>
        <w:tc>
          <w:tcPr>
            <w:tcW w:w="1066" w:type="dxa"/>
            <w:tcBorders>
              <w:top w:val="single" w:sz="4" w:space="0" w:color="000000"/>
              <w:left w:val="nil"/>
              <w:bottom w:val="nil"/>
              <w:right w:val="nil"/>
            </w:tcBorders>
          </w:tcPr>
          <w:p w:rsidR="00B01709" w:rsidRPr="00063768" w:rsidRDefault="00B01709" w:rsidP="00063768">
            <w:pPr>
              <w:pStyle w:val="Answer"/>
            </w:pPr>
          </w:p>
        </w:tc>
        <w:tc>
          <w:tcPr>
            <w:tcW w:w="1066" w:type="dxa"/>
            <w:tcBorders>
              <w:top w:val="single" w:sz="4" w:space="0" w:color="000000"/>
              <w:left w:val="nil"/>
              <w:bottom w:val="nil"/>
              <w:right w:val="nil"/>
            </w:tcBorders>
          </w:tcPr>
          <w:p w:rsidR="00B01709" w:rsidRPr="00063768" w:rsidRDefault="00B01709" w:rsidP="00063768">
            <w:pPr>
              <w:pStyle w:val="Answer"/>
            </w:pPr>
          </w:p>
        </w:tc>
        <w:tc>
          <w:tcPr>
            <w:tcW w:w="1070" w:type="dxa"/>
            <w:tcBorders>
              <w:top w:val="single" w:sz="4" w:space="0" w:color="000000"/>
              <w:left w:val="nil"/>
              <w:bottom w:val="nil"/>
              <w:right w:val="nil"/>
            </w:tcBorders>
          </w:tcPr>
          <w:p w:rsidR="00B01709" w:rsidRPr="00063768" w:rsidRDefault="00B01709" w:rsidP="00063768">
            <w:pPr>
              <w:pStyle w:val="Answer"/>
            </w:pPr>
          </w:p>
        </w:tc>
      </w:tr>
    </w:tbl>
    <w:p w:rsidR="00F64949" w:rsidRDefault="00F64949" w:rsidP="00063768"/>
    <w:p w:rsidR="00F64949" w:rsidRDefault="00F64949" w:rsidP="00F64949">
      <w:pPr>
        <w:widowControl w:val="0"/>
        <w:tabs>
          <w:tab w:val="left" w:pos="284"/>
          <w:tab w:val="left" w:pos="567"/>
          <w:tab w:val="left" w:pos="709"/>
          <w:tab w:val="left" w:pos="851"/>
          <w:tab w:val="left" w:pos="2835"/>
          <w:tab w:val="left" w:pos="5387"/>
          <w:tab w:val="left" w:pos="7938"/>
        </w:tabs>
        <w:autoSpaceDE w:val="0"/>
        <w:autoSpaceDN w:val="0"/>
        <w:adjustRightInd w:val="0"/>
        <w:jc w:val="both"/>
        <w:rPr>
          <w:b/>
          <w:bCs/>
          <w:sz w:val="25"/>
          <w:szCs w:val="25"/>
        </w:rPr>
      </w:pPr>
    </w:p>
    <w:p w:rsidR="00F64949" w:rsidRPr="008016B8" w:rsidRDefault="00F64949" w:rsidP="00063768">
      <w:pPr>
        <w:pStyle w:val="Heading1"/>
      </w:pPr>
      <w:r w:rsidRPr="008016B8">
        <w:t>NĂNG LƯỢNG CỦA MẠCH DAO ĐỘNG ĐIỆN TỪ</w:t>
      </w:r>
    </w:p>
    <w:p w:rsidR="00F64949" w:rsidRPr="008016B8" w:rsidRDefault="00F64949" w:rsidP="00F64949">
      <w:pPr>
        <w:widowControl w:val="0"/>
        <w:tabs>
          <w:tab w:val="left" w:pos="284"/>
          <w:tab w:val="left" w:pos="567"/>
          <w:tab w:val="left" w:pos="709"/>
          <w:tab w:val="left" w:pos="851"/>
          <w:tab w:val="left" w:pos="2835"/>
          <w:tab w:val="left" w:pos="5387"/>
          <w:tab w:val="left" w:pos="7938"/>
        </w:tabs>
        <w:autoSpaceDE w:val="0"/>
        <w:autoSpaceDN w:val="0"/>
        <w:adjustRightInd w:val="0"/>
        <w:jc w:val="both"/>
        <w:rPr>
          <w:sz w:val="25"/>
          <w:szCs w:val="25"/>
        </w:rPr>
      </w:pPr>
    </w:p>
    <w:p w:rsidR="00F64949" w:rsidRPr="0076014E" w:rsidRDefault="0036135D" w:rsidP="00063768">
      <w:pPr>
        <w:pStyle w:val="Heading2"/>
        <w:rPr>
          <w:color w:val="000000"/>
        </w:rPr>
      </w:pPr>
      <w:r>
        <w:t>I.</w:t>
      </w:r>
      <w:r w:rsidRPr="0076014E">
        <w:t xml:space="preserve"> NĂNG LƯỢNG ĐIỆN TRƯỜNG, (W</w:t>
      </w:r>
      <w:r w:rsidRPr="003A24BA">
        <w:rPr>
          <w:vertAlign w:val="subscript"/>
        </w:rPr>
        <w:t>C</w:t>
      </w:r>
      <w:r w:rsidRPr="0076014E">
        <w:t>)</w:t>
      </w:r>
    </w:p>
    <w:p w:rsidR="00F64949" w:rsidRPr="003A24BA" w:rsidRDefault="00F64949" w:rsidP="0036135D">
      <w:r w:rsidRPr="0076014E">
        <w:t>Là năng lượng tích lũy trong tụ điện, tính bởi công thức W</w:t>
      </w:r>
      <w:r w:rsidR="003A24BA" w:rsidRPr="003A24BA">
        <w:rPr>
          <w:vertAlign w:val="subscript"/>
        </w:rPr>
        <w:t>C</w:t>
      </w:r>
      <w:r w:rsidR="003A24BA">
        <w:t xml:space="preserve"> = </w:t>
      </w:r>
      <w:r w:rsidR="003A24BA">
        <w:fldChar w:fldCharType="begin"/>
      </w:r>
      <w:r w:rsidR="003A24BA">
        <w:instrText>eq \s\don1(\f(1,2))</w:instrText>
      </w:r>
      <w:r w:rsidR="003A24BA">
        <w:fldChar w:fldCharType="end"/>
      </w:r>
      <w:r w:rsidR="003A24BA">
        <w:t xml:space="preserve"> Cu</w:t>
      </w:r>
      <w:r w:rsidR="003A24BA" w:rsidRPr="003A24BA">
        <w:rPr>
          <w:vertAlign w:val="superscript"/>
        </w:rPr>
        <w:t>2</w:t>
      </w:r>
      <w:r w:rsidR="003A24BA">
        <w:t xml:space="preserve"> = </w:t>
      </w:r>
      <w:r w:rsidR="003A24BA" w:rsidRPr="003A24BA">
        <w:rPr>
          <w:position w:val="-24"/>
        </w:rPr>
        <w:object w:dxaOrig="400" w:dyaOrig="660">
          <v:shape id="_x0000_i1147" type="#_x0000_t75" style="width:20.25pt;height:33pt" o:ole="">
            <v:imagedata r:id="rId225" o:title=""/>
          </v:shape>
          <o:OLEObject Type="Embed" ProgID="Equation.3" ShapeID="_x0000_i1147" DrawAspect="Content" ObjectID="_1550260528" r:id="rId226"/>
        </w:object>
      </w:r>
    </w:p>
    <w:p w:rsidR="00F64949" w:rsidRPr="0076014E" w:rsidRDefault="0036135D" w:rsidP="0036135D">
      <w:pPr>
        <w:pStyle w:val="Heading2"/>
        <w:rPr>
          <w:color w:val="000000"/>
        </w:rPr>
      </w:pPr>
      <w:r>
        <w:t>II.</w:t>
      </w:r>
      <w:r w:rsidRPr="0076014E">
        <w:t xml:space="preserve"> NĂNG LƯỢNG TỪ TRƯỜNG, (W</w:t>
      </w:r>
      <w:r w:rsidRPr="0076014E">
        <w:rPr>
          <w:vertAlign w:val="subscript"/>
        </w:rPr>
        <w:t>L</w:t>
      </w:r>
      <w:r w:rsidRPr="0076014E">
        <w:t>)</w:t>
      </w:r>
    </w:p>
    <w:p w:rsidR="003A24BA" w:rsidRPr="003A24BA" w:rsidRDefault="00F64949" w:rsidP="0036135D">
      <w:r w:rsidRPr="0076014E">
        <w:t>Là năng lượng tích lũy trong cuộn cảm, tính bởi công thức</w:t>
      </w:r>
      <w:r w:rsidR="003A24BA">
        <w:t>: W</w:t>
      </w:r>
      <w:r w:rsidR="003A24BA" w:rsidRPr="003A24BA">
        <w:rPr>
          <w:vertAlign w:val="subscript"/>
        </w:rPr>
        <w:t>L</w:t>
      </w:r>
      <w:r w:rsidR="003A24BA">
        <w:t xml:space="preserve"> = </w:t>
      </w:r>
      <w:r w:rsidR="003A24BA">
        <w:fldChar w:fldCharType="begin"/>
      </w:r>
      <w:r w:rsidR="003A24BA">
        <w:instrText>eq \s\don1(\f(1,2))</w:instrText>
      </w:r>
      <w:r w:rsidR="003A24BA">
        <w:fldChar w:fldCharType="end"/>
      </w:r>
      <w:r w:rsidR="003A24BA">
        <w:t>Li</w:t>
      </w:r>
      <w:r w:rsidR="003A24BA" w:rsidRPr="003A24BA">
        <w:rPr>
          <w:vertAlign w:val="superscript"/>
        </w:rPr>
        <w:t>2</w:t>
      </w:r>
      <w:r w:rsidR="003A24BA">
        <w:t xml:space="preserve"> </w:t>
      </w:r>
    </w:p>
    <w:p w:rsidR="00F64949" w:rsidRPr="0076014E" w:rsidRDefault="0036135D" w:rsidP="0036135D">
      <w:pPr>
        <w:pStyle w:val="Heading2"/>
        <w:rPr>
          <w:color w:val="000000"/>
        </w:rPr>
      </w:pPr>
      <w:r>
        <w:t>III.</w:t>
      </w:r>
      <w:r w:rsidRPr="0076014E">
        <w:t xml:space="preserve"> NĂNG LƯỢNG ĐIỆN TỪ, (W)</w:t>
      </w:r>
    </w:p>
    <w:p w:rsidR="00F0469A" w:rsidRDefault="00F64949" w:rsidP="0036135D">
      <w:r w:rsidRPr="0076014E">
        <w:t>Là tổng của năng lượng điện trường v</w:t>
      </w:r>
      <w:r w:rsidR="0036135D">
        <w:t>à năng lượng từ trường, cho bởi:</w:t>
      </w:r>
    </w:p>
    <w:p w:rsidR="00F64949" w:rsidRPr="0076014E" w:rsidRDefault="00084C96" w:rsidP="0036135D">
      <w:pPr>
        <w:widowControl w:val="0"/>
        <w:tabs>
          <w:tab w:val="left" w:pos="284"/>
          <w:tab w:val="left" w:pos="567"/>
          <w:tab w:val="left" w:pos="709"/>
          <w:tab w:val="left" w:pos="851"/>
          <w:tab w:val="left" w:pos="2835"/>
          <w:tab w:val="left" w:pos="5387"/>
          <w:tab w:val="left" w:pos="7938"/>
        </w:tabs>
        <w:autoSpaceDE w:val="0"/>
        <w:autoSpaceDN w:val="0"/>
        <w:adjustRightInd w:val="0"/>
        <w:jc w:val="center"/>
        <w:rPr>
          <w:color w:val="000000"/>
          <w:sz w:val="25"/>
          <w:szCs w:val="25"/>
        </w:rPr>
      </w:pPr>
      <w:r w:rsidRPr="00F0469A">
        <w:rPr>
          <w:color w:val="000000"/>
          <w:position w:val="-96"/>
          <w:sz w:val="25"/>
          <w:szCs w:val="25"/>
        </w:rPr>
        <w:object w:dxaOrig="3360" w:dyaOrig="2040">
          <v:shape id="_x0000_i1148" type="#_x0000_t75" style="width:168pt;height:102pt" o:ole="">
            <v:imagedata r:id="rId227" o:title=""/>
          </v:shape>
          <o:OLEObject Type="Embed" ProgID="Equation.DSMT4" ShapeID="_x0000_i1148" DrawAspect="Content" ObjectID="_1550260529" r:id="rId228"/>
        </w:object>
      </w:r>
    </w:p>
    <w:p w:rsidR="00F64949" w:rsidRPr="0076014E" w:rsidRDefault="0053291A" w:rsidP="0053291A">
      <w:pPr>
        <w:pStyle w:val="Heading2"/>
        <w:rPr>
          <w:color w:val="000000"/>
        </w:rPr>
      </w:pPr>
      <w:r>
        <w:t>IV.</w:t>
      </w:r>
      <w:r w:rsidRPr="0076014E">
        <w:t xml:space="preserve"> SỰ BẢO TOÀN NĂNG LƯỢNG ĐIỆN TỪ CỦA MẠCH DAO ĐỘNG ĐIỆN TỪ LÍ TƯỞNG</w:t>
      </w:r>
    </w:p>
    <w:p w:rsidR="00F64949" w:rsidRDefault="00F0469A" w:rsidP="00B253B1">
      <w:r>
        <w:t xml:space="preserve">Giả sử </w:t>
      </w:r>
      <w:r w:rsidR="004A2C05" w:rsidRPr="00A47D3F">
        <w:rPr>
          <w:position w:val="-32"/>
        </w:rPr>
        <w:object w:dxaOrig="2180" w:dyaOrig="760">
          <v:shape id="_x0000_i1149" type="#_x0000_t75" style="width:108.75pt;height:38.25pt" o:ole="">
            <v:imagedata r:id="rId229" o:title=""/>
          </v:shape>
          <o:OLEObject Type="Embed" ProgID="Equation.3" ShapeID="_x0000_i1149" DrawAspect="Content" ObjectID="_1550260530" r:id="rId230"/>
        </w:object>
      </w:r>
      <w:r w:rsidR="0053291A" w:rsidRPr="0053291A">
        <w:rPr>
          <w:position w:val="-6"/>
        </w:rPr>
        <w:object w:dxaOrig="300" w:dyaOrig="240">
          <v:shape id="_x0000_i1150" type="#_x0000_t75" style="width:15pt;height:12pt" o:ole="">
            <v:imagedata r:id="rId231" o:title=""/>
          </v:shape>
          <o:OLEObject Type="Embed" ProgID="Equation.DSMT4" ShapeID="_x0000_i1150" DrawAspect="Content" ObjectID="_1550260531" r:id="rId232"/>
        </w:object>
      </w:r>
      <w:r w:rsidR="00A47D3F">
        <w:t>W =</w:t>
      </w:r>
      <w:r w:rsidR="0053291A" w:rsidRPr="00A47D3F">
        <w:rPr>
          <w:position w:val="-24"/>
        </w:rPr>
        <w:object w:dxaOrig="1100" w:dyaOrig="660">
          <v:shape id="_x0000_i1151" type="#_x0000_t75" style="width:54.75pt;height:33pt" o:ole="">
            <v:imagedata r:id="rId233" o:title=""/>
          </v:shape>
          <o:OLEObject Type="Embed" ProgID="Equation.DSMT4" ShapeID="_x0000_i1151" DrawAspect="Content" ObjectID="_1550260532" r:id="rId234"/>
        </w:object>
      </w:r>
      <w:r w:rsidR="00A47D3F">
        <w:t xml:space="preserve">= </w:t>
      </w:r>
      <w:r w:rsidR="0060500E" w:rsidRPr="004A2C05">
        <w:rPr>
          <w:position w:val="-24"/>
        </w:rPr>
        <w:object w:dxaOrig="3379" w:dyaOrig="660">
          <v:shape id="_x0000_i1152" type="#_x0000_t75" style="width:168.75pt;height:33pt" o:ole="">
            <v:imagedata r:id="rId235" o:title=""/>
          </v:shape>
          <o:OLEObject Type="Embed" ProgID="Equation.3" ShapeID="_x0000_i1152" DrawAspect="Content" ObjectID="_1550260533" r:id="rId236"/>
        </w:object>
      </w:r>
      <w:r w:rsidR="0060500E">
        <w:t xml:space="preserve">= </w:t>
      </w:r>
    </w:p>
    <w:p w:rsidR="0060500E" w:rsidRDefault="0060500E" w:rsidP="00B253B1">
      <w:r>
        <w:t xml:space="preserve">= </w:t>
      </w:r>
      <w:r w:rsidR="00645292" w:rsidRPr="004A2C05">
        <w:rPr>
          <w:position w:val="-24"/>
        </w:rPr>
        <w:object w:dxaOrig="3200" w:dyaOrig="660">
          <v:shape id="_x0000_i1153" type="#_x0000_t75" style="width:159.75pt;height:33pt" o:ole="">
            <v:imagedata r:id="rId237" o:title=""/>
          </v:shape>
          <o:OLEObject Type="Embed" ProgID="Equation.3" ShapeID="_x0000_i1153" DrawAspect="Content" ObjectID="_1550260534" r:id="rId238"/>
        </w:object>
      </w:r>
      <w:r>
        <w:t xml:space="preserve"> =  </w:t>
      </w:r>
      <w:r w:rsidR="00645292" w:rsidRPr="004A2C05">
        <w:rPr>
          <w:position w:val="-24"/>
        </w:rPr>
        <w:object w:dxaOrig="4680" w:dyaOrig="660">
          <v:shape id="_x0000_i1154" type="#_x0000_t75" style="width:234pt;height:33pt" o:ole="">
            <v:imagedata r:id="rId239" o:title=""/>
          </v:shape>
          <o:OLEObject Type="Embed" ProgID="Equation.3" ShapeID="_x0000_i1154" DrawAspect="Content" ObjectID="_1550260535" r:id="rId240"/>
        </w:object>
      </w:r>
    </w:p>
    <w:p w:rsidR="00F64949" w:rsidRPr="00B253B1" w:rsidRDefault="00F64949" w:rsidP="00B253B1">
      <w:r w:rsidRPr="00B253B1">
        <w:rPr>
          <w:bCs/>
        </w:rPr>
        <w:t>Vậy trong mạch dao động LC thì năng lượng có thể chuyển hóa qua lại giữa năng lượng điện trường và năng lượng từ trường nhưng tổng của chúng là năng lượng điện từ luôn được bảo toàn.</w:t>
      </w:r>
    </w:p>
    <w:p w:rsidR="00F64949" w:rsidRPr="00B253B1" w:rsidRDefault="00F64949" w:rsidP="00B253B1">
      <w:pPr>
        <w:pStyle w:val="Note"/>
        <w:rPr>
          <w:u w:val="single"/>
        </w:rPr>
      </w:pPr>
      <w:r w:rsidRPr="00B253B1">
        <w:rPr>
          <w:u w:val="single"/>
        </w:rPr>
        <w:t>Nhận xét:</w:t>
      </w:r>
    </w:p>
    <w:p w:rsidR="00B253B1" w:rsidRDefault="00F64949" w:rsidP="00B253B1">
      <w:pPr>
        <w:pStyle w:val="Note"/>
        <w:numPr>
          <w:ilvl w:val="0"/>
          <w:numId w:val="13"/>
        </w:numPr>
      </w:pPr>
      <w:r w:rsidRPr="0076014E">
        <w:t>Từ các công thức tính ở trên ta thấy năng lượng điện từ bằng năng lượng từ trường cực đại và cũng bằng năng lượng</w:t>
      </w:r>
      <w:r w:rsidR="0031795D">
        <w:t xml:space="preserve"> </w:t>
      </w:r>
      <w:r w:rsidRPr="0076014E">
        <w:t>điện trường cực đại.</w:t>
      </w:r>
    </w:p>
    <w:p w:rsidR="00F64949" w:rsidRPr="0076014E" w:rsidRDefault="00B253B1" w:rsidP="00B253B1">
      <w:pPr>
        <w:pStyle w:val="Note"/>
        <w:ind w:left="720"/>
      </w:pPr>
      <w:r>
        <w:t xml:space="preserve">Khi đó ta có </w:t>
      </w:r>
      <w:r w:rsidR="0031795D">
        <w:t xml:space="preserve"> </w:t>
      </w:r>
      <w:r w:rsidRPr="00B253B1">
        <w:rPr>
          <w:position w:val="-108"/>
        </w:rPr>
        <w:object w:dxaOrig="7020" w:dyaOrig="2280">
          <v:shape id="_x0000_i1155" type="#_x0000_t75" style="width:351pt;height:114pt" o:ole="">
            <v:imagedata r:id="rId241" o:title=""/>
          </v:shape>
          <o:OLEObject Type="Embed" ProgID="Equation.DSMT4" ShapeID="_x0000_i1155" DrawAspect="Content" ObjectID="_1550260536" r:id="rId242"/>
        </w:object>
      </w:r>
      <w:r w:rsidR="0065703D">
        <w:t xml:space="preserve"> </w:t>
      </w:r>
    </w:p>
    <w:p w:rsidR="00F64949" w:rsidRPr="0076014E" w:rsidRDefault="00F64949" w:rsidP="00943BD4">
      <w:pPr>
        <w:pStyle w:val="Note"/>
        <w:numPr>
          <w:ilvl w:val="0"/>
          <w:numId w:val="13"/>
        </w:numPr>
      </w:pPr>
      <w:r w:rsidRPr="0076014E">
        <w:t xml:space="preserve">Cũng giống như động năng và thế năng của dao động cơ, nếu mạch dao động biến thiên tuần hoàn với </w:t>
      </w:r>
      <w:r w:rsidRPr="0076014E">
        <w:lastRenderedPageBreak/>
        <w:t xml:space="preserve">chu kỳ T, tần số f thì năng lượng điện trường và năng lượng từ trường biến thiên tuần hoàn với tần số là </w:t>
      </w:r>
      <w:r w:rsidRPr="0076014E">
        <w:rPr>
          <w:b/>
          <w:bCs/>
        </w:rPr>
        <w:t xml:space="preserve">2f </w:t>
      </w:r>
      <w:r w:rsidRPr="0076014E">
        <w:t xml:space="preserve">và chu kỳ là </w:t>
      </w:r>
      <w:r w:rsidRPr="0076014E">
        <w:rPr>
          <w:b/>
          <w:bCs/>
        </w:rPr>
        <w:t>T/2.</w:t>
      </w:r>
    </w:p>
    <w:p w:rsidR="00F64949" w:rsidRPr="0076014E" w:rsidRDefault="00F64949" w:rsidP="00943BD4">
      <w:pPr>
        <w:pStyle w:val="Note"/>
        <w:numPr>
          <w:ilvl w:val="0"/>
          <w:numId w:val="13"/>
        </w:numPr>
      </w:pPr>
      <w:r w:rsidRPr="0076014E">
        <w:t>Để tính các giá trị tức thời (u, i) ta dựa vào phương trình bảo toàn năng lượng:</w:t>
      </w:r>
    </w:p>
    <w:p w:rsidR="00F64949" w:rsidRPr="0076014E" w:rsidRDefault="00943BD4" w:rsidP="00943BD4">
      <w:pPr>
        <w:pStyle w:val="Note"/>
        <w:jc w:val="center"/>
      </w:pPr>
      <w:r w:rsidRPr="00943BD4">
        <w:rPr>
          <w:position w:val="-76"/>
        </w:rPr>
        <w:object w:dxaOrig="6420" w:dyaOrig="1640">
          <v:shape id="_x0000_i1156" type="#_x0000_t75" style="width:321pt;height:81.75pt" o:ole="">
            <v:imagedata r:id="rId243" o:title=""/>
          </v:shape>
          <o:OLEObject Type="Embed" ProgID="Equation.DSMT4" ShapeID="_x0000_i1156" DrawAspect="Content" ObjectID="_1550260537" r:id="rId244"/>
        </w:object>
      </w:r>
    </w:p>
    <w:p w:rsidR="002E4362" w:rsidRDefault="00F64949" w:rsidP="00C452D9">
      <w:pPr>
        <w:pStyle w:val="Note"/>
        <w:numPr>
          <w:ilvl w:val="0"/>
          <w:numId w:val="13"/>
        </w:numPr>
      </w:pPr>
      <w:r w:rsidRPr="0076014E">
        <w:t xml:space="preserve">Để tính các giá trị tức thời (i, q) ta dựa vào hệ thức liên hệ: </w:t>
      </w:r>
    </w:p>
    <w:p w:rsidR="00F64949" w:rsidRPr="0076014E" w:rsidRDefault="00C452D9" w:rsidP="00C452D9">
      <w:pPr>
        <w:pStyle w:val="Note"/>
        <w:jc w:val="center"/>
      </w:pPr>
      <w:r w:rsidRPr="0076014E">
        <w:rPr>
          <w:position w:val="-32"/>
        </w:rPr>
        <w:object w:dxaOrig="4480" w:dyaOrig="800">
          <v:shape id="_x0000_i1157" type="#_x0000_t75" style="width:224.25pt;height:39.75pt" o:ole="">
            <v:imagedata r:id="rId245" o:title=""/>
          </v:shape>
          <o:OLEObject Type="Embed" ProgID="Equation.DSMT4" ShapeID="_x0000_i1157" DrawAspect="Content" ObjectID="_1550260538" r:id="rId246"/>
        </w:object>
      </w:r>
    </w:p>
    <w:p w:rsidR="00F64949" w:rsidRPr="0076014E" w:rsidRDefault="00F64949" w:rsidP="00B253B1">
      <w:pPr>
        <w:pStyle w:val="Note"/>
      </w:pPr>
      <w:r w:rsidRPr="0076014E">
        <w:t>Từ đó ta có một số các cặp (i, q) liên hợp:</w:t>
      </w:r>
      <w:r w:rsidR="00FA2C3A">
        <w:t xml:space="preserve"> </w:t>
      </w:r>
      <w:r w:rsidR="000D3931" w:rsidRPr="00FA2C3A">
        <w:rPr>
          <w:position w:val="-188"/>
        </w:rPr>
        <w:object w:dxaOrig="3760" w:dyaOrig="3879">
          <v:shape id="_x0000_i1158" type="#_x0000_t75" style="width:188.25pt;height:194.25pt" o:ole="">
            <v:imagedata r:id="rId247" o:title=""/>
          </v:shape>
          <o:OLEObject Type="Embed" ProgID="Equation.DSMT4" ShapeID="_x0000_i1158" DrawAspect="Content" ObjectID="_1550260539" r:id="rId248"/>
        </w:object>
      </w:r>
      <w:r w:rsidR="00FA2C3A">
        <w:t xml:space="preserve"> </w:t>
      </w:r>
    </w:p>
    <w:p w:rsidR="00F64949" w:rsidRPr="0076014E" w:rsidRDefault="00F64949" w:rsidP="00F64949">
      <w:pPr>
        <w:widowControl w:val="0"/>
        <w:tabs>
          <w:tab w:val="left" w:pos="284"/>
          <w:tab w:val="left" w:pos="567"/>
          <w:tab w:val="left" w:pos="709"/>
          <w:tab w:val="left" w:pos="851"/>
          <w:tab w:val="left" w:pos="2835"/>
          <w:tab w:val="left" w:pos="5387"/>
          <w:tab w:val="left" w:pos="7938"/>
        </w:tabs>
        <w:autoSpaceDE w:val="0"/>
        <w:autoSpaceDN w:val="0"/>
        <w:adjustRightInd w:val="0"/>
        <w:jc w:val="both"/>
        <w:rPr>
          <w:color w:val="000000"/>
          <w:sz w:val="25"/>
          <w:szCs w:val="25"/>
        </w:rPr>
      </w:pPr>
    </w:p>
    <w:p w:rsidR="00F64949" w:rsidRPr="0076014E" w:rsidRDefault="00D86053" w:rsidP="008F17EA">
      <w:r>
        <w:rPr>
          <w:noProof/>
        </w:rPr>
        <w:drawing>
          <wp:anchor distT="0" distB="0" distL="114300" distR="114300" simplePos="0" relativeHeight="251644416" behindDoc="0" locked="0" layoutInCell="1" allowOverlap="1">
            <wp:simplePos x="0" y="0"/>
            <wp:positionH relativeFrom="column">
              <wp:posOffset>4044950</wp:posOffset>
            </wp:positionH>
            <wp:positionV relativeFrom="paragraph">
              <wp:posOffset>32385</wp:posOffset>
            </wp:positionV>
            <wp:extent cx="2547620" cy="1590675"/>
            <wp:effectExtent l="0" t="0" r="0" b="0"/>
            <wp:wrapSquare wrapText="bothSides"/>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2547620" cy="1590675"/>
                    </a:xfrm>
                    <a:prstGeom prst="rect">
                      <a:avLst/>
                    </a:prstGeom>
                    <a:noFill/>
                    <a:ln>
                      <a:noFill/>
                    </a:ln>
                  </pic:spPr>
                </pic:pic>
              </a:graphicData>
            </a:graphic>
            <wp14:sizeRelH relativeFrom="page">
              <wp14:pctWidth>0</wp14:pctWidth>
            </wp14:sizeRelH>
            <wp14:sizeRelV relativeFrom="page">
              <wp14:pctHeight>0</wp14:pctHeight>
            </wp14:sizeRelV>
          </wp:anchor>
        </w:drawing>
      </w:r>
      <w:r w:rsidR="00F64949" w:rsidRPr="0076014E">
        <w:t>Dạng đồ thị của năng lượng điện trường và từ trường</w:t>
      </w:r>
    </w:p>
    <w:p w:rsidR="00F64949" w:rsidRPr="006C4DF9" w:rsidRDefault="00F64949" w:rsidP="008F17EA">
      <w:pPr>
        <w:rPr>
          <w:b/>
          <w:i/>
        </w:rPr>
      </w:pPr>
      <w:r w:rsidRPr="006C4DF9">
        <w:rPr>
          <w:b/>
          <w:bCs/>
          <w:i/>
          <w:iCs/>
        </w:rPr>
        <w:t>Các kết luận rút ra từ đồ thị:</w:t>
      </w:r>
    </w:p>
    <w:p w:rsidR="00AA6991" w:rsidRDefault="00F64949" w:rsidP="008F17EA">
      <w:pPr>
        <w:pStyle w:val="ListParagraph"/>
        <w:numPr>
          <w:ilvl w:val="0"/>
          <w:numId w:val="13"/>
        </w:numPr>
      </w:pPr>
      <w:r w:rsidRPr="0076014E">
        <w:t>Trong một chu kì có 4 lần động năng bằng thế năng</w:t>
      </w:r>
    </w:p>
    <w:p w:rsidR="00AA6991" w:rsidRDefault="00F64949" w:rsidP="008F17EA">
      <w:pPr>
        <w:pStyle w:val="ListParagraph"/>
        <w:numPr>
          <w:ilvl w:val="0"/>
          <w:numId w:val="13"/>
        </w:numPr>
      </w:pPr>
      <w:r w:rsidRPr="0076014E">
        <w:t>Khoảng thời gian giữa hai lần động năng bằng thế năng liên</w:t>
      </w:r>
      <w:r w:rsidR="006C4DF9">
        <w:t xml:space="preserve"> </w:t>
      </w:r>
      <w:r w:rsidRPr="0076014E">
        <w:t>tiếp là T/4</w:t>
      </w:r>
    </w:p>
    <w:p w:rsidR="00AA6991" w:rsidRDefault="00F64949" w:rsidP="008F17EA">
      <w:pPr>
        <w:pStyle w:val="ListParagraph"/>
        <w:numPr>
          <w:ilvl w:val="0"/>
          <w:numId w:val="13"/>
        </w:numPr>
      </w:pPr>
      <w:r w:rsidRPr="0076014E">
        <w:t>Từ thời điểm động năng cực đại hoặc thế năng cự</w:t>
      </w:r>
      <w:r w:rsidR="003069FE">
        <w:t>c</w:t>
      </w:r>
      <w:r w:rsidRPr="0076014E">
        <w:t xml:space="preserve"> đại đến lúc</w:t>
      </w:r>
      <w:r w:rsidR="006C4DF9">
        <w:t xml:space="preserve"> </w:t>
      </w:r>
      <w:r w:rsidRPr="0076014E">
        <w:t>động năng bằng thế năng là T/8</w:t>
      </w:r>
    </w:p>
    <w:p w:rsidR="00AA6991" w:rsidRDefault="00F64949" w:rsidP="008F17EA">
      <w:pPr>
        <w:pStyle w:val="ListParagraph"/>
        <w:numPr>
          <w:ilvl w:val="0"/>
          <w:numId w:val="13"/>
        </w:numPr>
      </w:pPr>
      <w:r w:rsidRPr="0076014E">
        <w:t>Động năng và thế năng có đồ thị là đường hình sin bao</w:t>
      </w:r>
      <w:r w:rsidR="003069FE">
        <w:t xml:space="preserve"> </w:t>
      </w:r>
      <w:r w:rsidRPr="0076014E">
        <w:t>quan</w:t>
      </w:r>
      <w:r w:rsidR="003069FE">
        <w:t>h đường</w:t>
      </w:r>
      <w:r w:rsidRPr="0076014E">
        <w:t xml:space="preserve"> thẳng </w:t>
      </w:r>
      <w:r w:rsidR="00E27CE5" w:rsidRPr="003069FE">
        <w:rPr>
          <w:position w:val="-24"/>
        </w:rPr>
        <w:object w:dxaOrig="840" w:dyaOrig="660">
          <v:shape id="_x0000_i1159" type="#_x0000_t75" style="width:42pt;height:33pt" o:ole="">
            <v:imagedata r:id="rId250" o:title=""/>
          </v:shape>
          <o:OLEObject Type="Embed" ProgID="Equation.3" ShapeID="_x0000_i1159" DrawAspect="Content" ObjectID="_1550260540" r:id="rId251"/>
        </w:object>
      </w:r>
    </w:p>
    <w:p w:rsidR="00F64949" w:rsidRPr="0076014E" w:rsidRDefault="00F64949" w:rsidP="008F17EA">
      <w:pPr>
        <w:pStyle w:val="ListParagraph"/>
        <w:numPr>
          <w:ilvl w:val="0"/>
          <w:numId w:val="13"/>
        </w:numPr>
      </w:pPr>
      <w:r w:rsidRPr="0076014E">
        <w:t>Đồ thị cơ năng là đường thẳng song song với trục Ot</w:t>
      </w:r>
    </w:p>
    <w:p w:rsidR="00F64949" w:rsidRPr="00E27CE5" w:rsidRDefault="00F64949" w:rsidP="00F97693">
      <w:r w:rsidRPr="0076014E">
        <w:rPr>
          <w:b/>
        </w:rPr>
        <w:t>Ví dụ 1: (Trích Đề thi CĐ – 2011)</w:t>
      </w:r>
      <w:r w:rsidR="00E27CE5">
        <w:rPr>
          <w:b/>
        </w:rPr>
        <w:t xml:space="preserve">: </w:t>
      </w:r>
      <w:r w:rsidRPr="00E27CE5">
        <w:t>Trong mạch dao động lí tưởng gồm tụ điện có điện dung C và cuộn cảm thuần có độ tự cảm L, đang có dao</w:t>
      </w:r>
      <w:r w:rsidR="00E27CE5">
        <w:t xml:space="preserve"> </w:t>
      </w:r>
      <w:r w:rsidRPr="00E27CE5">
        <w:t>động điện từ tự do. Biết hiệu điện thế cực đại giữa hai bản tụ là U</w:t>
      </w:r>
      <w:r w:rsidRPr="00E27CE5">
        <w:rPr>
          <w:vertAlign w:val="subscript"/>
        </w:rPr>
        <w:t>0</w:t>
      </w:r>
      <w:r w:rsidRPr="00E27CE5">
        <w:t xml:space="preserve">. Khi hiệu điện thế giữa hai bản tụ là </w:t>
      </w:r>
      <w:r w:rsidR="00E27CE5" w:rsidRPr="00E27CE5">
        <w:rPr>
          <w:position w:val="-24"/>
        </w:rPr>
        <w:object w:dxaOrig="400" w:dyaOrig="620">
          <v:shape id="_x0000_i1160" type="#_x0000_t75" style="width:20.25pt;height:30.75pt" o:ole="">
            <v:imagedata r:id="rId252" o:title=""/>
          </v:shape>
          <o:OLEObject Type="Embed" ProgID="Equation.3" ShapeID="_x0000_i1160" DrawAspect="Content" ObjectID="_1550260541" r:id="rId253"/>
        </w:object>
      </w:r>
      <w:r w:rsidRPr="00E27CE5">
        <w:t>thì</w:t>
      </w:r>
      <w:r w:rsidR="00E27CE5">
        <w:t xml:space="preserve"> </w:t>
      </w:r>
      <w:r w:rsidRPr="00E27CE5">
        <w:t>cường độ dòng điện trong mạch có độ lớn bằng</w:t>
      </w:r>
    </w:p>
    <w:p w:rsidR="00E27CE5" w:rsidRDefault="00F64949" w:rsidP="00F97693">
      <w:r w:rsidRPr="0076014E">
        <w:rPr>
          <w:b/>
        </w:rPr>
        <w:tab/>
        <w:t xml:space="preserve">A. </w:t>
      </w:r>
      <w:r w:rsidR="00E27CE5" w:rsidRPr="00E27CE5">
        <w:rPr>
          <w:position w:val="-26"/>
        </w:rPr>
        <w:object w:dxaOrig="920" w:dyaOrig="700">
          <v:shape id="_x0000_i1161" type="#_x0000_t75" style="width:45.75pt;height:35.25pt" o:ole="">
            <v:imagedata r:id="rId254" o:title=""/>
          </v:shape>
          <o:OLEObject Type="Embed" ProgID="Equation.3" ShapeID="_x0000_i1161" DrawAspect="Content" ObjectID="_1550260542" r:id="rId255"/>
        </w:object>
      </w:r>
      <w:r w:rsidR="00E27CE5">
        <w:tab/>
      </w:r>
      <w:r w:rsidRPr="0076014E">
        <w:rPr>
          <w:b/>
        </w:rPr>
        <w:t xml:space="preserve">B. </w:t>
      </w:r>
      <w:r w:rsidR="00E27CE5" w:rsidRPr="00E27CE5">
        <w:rPr>
          <w:position w:val="-26"/>
        </w:rPr>
        <w:object w:dxaOrig="920" w:dyaOrig="700">
          <v:shape id="_x0000_i1162" type="#_x0000_t75" style="width:45.75pt;height:35.25pt" o:ole="">
            <v:imagedata r:id="rId256" o:title=""/>
          </v:shape>
          <o:OLEObject Type="Embed" ProgID="Equation.3" ShapeID="_x0000_i1162" DrawAspect="Content" ObjectID="_1550260543" r:id="rId257"/>
        </w:object>
      </w:r>
      <w:r w:rsidRPr="0076014E">
        <w:rPr>
          <w:b/>
        </w:rPr>
        <w:tab/>
        <w:t xml:space="preserve">C. </w:t>
      </w:r>
      <w:r w:rsidR="00E27CE5" w:rsidRPr="00E27CE5">
        <w:rPr>
          <w:position w:val="-26"/>
        </w:rPr>
        <w:object w:dxaOrig="920" w:dyaOrig="700">
          <v:shape id="_x0000_i1163" type="#_x0000_t75" style="width:45.75pt;height:35.25pt" o:ole="">
            <v:imagedata r:id="rId258" o:title=""/>
          </v:shape>
          <o:OLEObject Type="Embed" ProgID="Equation.3" ShapeID="_x0000_i1163" DrawAspect="Content" ObjectID="_1550260544" r:id="rId259"/>
        </w:object>
      </w:r>
      <w:r w:rsidR="00E27CE5">
        <w:tab/>
      </w:r>
      <w:r w:rsidRPr="00EA146B">
        <w:rPr>
          <w:b/>
        </w:rPr>
        <w:t>D.</w:t>
      </w:r>
      <w:r w:rsidRPr="0076014E">
        <w:rPr>
          <w:b/>
          <w:color w:val="FF0000"/>
        </w:rPr>
        <w:t xml:space="preserve"> </w:t>
      </w:r>
      <w:r w:rsidR="00E27CE5" w:rsidRPr="00E27CE5">
        <w:rPr>
          <w:position w:val="-26"/>
        </w:rPr>
        <w:object w:dxaOrig="920" w:dyaOrig="700">
          <v:shape id="_x0000_i1164" type="#_x0000_t75" style="width:45.75pt;height:35.25pt" o:ole="">
            <v:imagedata r:id="rId260" o:title=""/>
          </v:shape>
          <o:OLEObject Type="Embed" ProgID="Equation.3" ShapeID="_x0000_i1164" DrawAspect="Content" ObjectID="_1550260545" r:id="rId261"/>
        </w:object>
      </w:r>
    </w:p>
    <w:p w:rsidR="00F64949" w:rsidRPr="00F97693" w:rsidRDefault="00F97693" w:rsidP="00F97693">
      <w:pPr>
        <w:jc w:val="center"/>
      </w:pPr>
      <w:r>
        <w:rPr>
          <w:iCs/>
          <w:u w:val="single"/>
        </w:rPr>
        <w:t>Hướng dẫn giải:</w:t>
      </w:r>
    </w:p>
    <w:p w:rsidR="00F64949" w:rsidRPr="0076014E" w:rsidRDefault="00E27CE5" w:rsidP="00F97693">
      <w:r>
        <w:t xml:space="preserve"> </w:t>
      </w:r>
      <w:r w:rsidR="00F64949" w:rsidRPr="0076014E">
        <w:t>Ta có</w:t>
      </w:r>
      <w:r>
        <w:t xml:space="preserve">: </w:t>
      </w:r>
      <w:r w:rsidRPr="0080426A">
        <w:rPr>
          <w:position w:val="-24"/>
        </w:rPr>
        <w:object w:dxaOrig="2240" w:dyaOrig="620">
          <v:shape id="_x0000_i1165" type="#_x0000_t75" style="width:111.75pt;height:30.75pt" o:ole="">
            <v:imagedata r:id="rId262" o:title=""/>
          </v:shape>
          <o:OLEObject Type="Embed" ProgID="Equation.3" ShapeID="_x0000_i1165" DrawAspect="Content" ObjectID="_1550260546" r:id="rId263"/>
        </w:object>
      </w:r>
      <w:r>
        <w:t xml:space="preserve"> </w:t>
      </w:r>
      <w:r>
        <w:sym w:font="Symbol" w:char="F0DB"/>
      </w:r>
      <w:r>
        <w:t xml:space="preserve"> </w:t>
      </w:r>
      <w:r w:rsidRPr="0080426A">
        <w:rPr>
          <w:position w:val="-24"/>
        </w:rPr>
        <w:object w:dxaOrig="2500" w:dyaOrig="620">
          <v:shape id="_x0000_i1166" type="#_x0000_t75" style="width:125.25pt;height:30.75pt" o:ole="">
            <v:imagedata r:id="rId264" o:title=""/>
          </v:shape>
          <o:OLEObject Type="Embed" ProgID="Equation.3" ShapeID="_x0000_i1166" DrawAspect="Content" ObjectID="_1550260547" r:id="rId265"/>
        </w:object>
      </w:r>
      <w:r>
        <w:sym w:font="Symbol" w:char="F0DE"/>
      </w:r>
      <w:r w:rsidRPr="0080426A">
        <w:rPr>
          <w:position w:val="-24"/>
        </w:rPr>
        <w:object w:dxaOrig="1460" w:dyaOrig="620">
          <v:shape id="_x0000_i1167" type="#_x0000_t75" style="width:72.75pt;height:30.75pt" o:ole="">
            <v:imagedata r:id="rId266" o:title=""/>
          </v:shape>
          <o:OLEObject Type="Embed" ProgID="Equation.3" ShapeID="_x0000_i1167" DrawAspect="Content" ObjectID="_1550260548" r:id="rId267"/>
        </w:object>
      </w:r>
      <w:r>
        <w:t xml:space="preserve"> </w:t>
      </w:r>
      <w:r>
        <w:sym w:font="Symbol" w:char="F0DE"/>
      </w:r>
      <w:r>
        <w:t xml:space="preserve"> i  =</w:t>
      </w:r>
      <w:r w:rsidRPr="00E27CE5">
        <w:rPr>
          <w:position w:val="-26"/>
        </w:rPr>
        <w:object w:dxaOrig="920" w:dyaOrig="700">
          <v:shape id="_x0000_i1168" type="#_x0000_t75" style="width:45.75pt;height:35.25pt" o:ole="">
            <v:imagedata r:id="rId260" o:title=""/>
          </v:shape>
          <o:OLEObject Type="Embed" ProgID="Equation.3" ShapeID="_x0000_i1168" DrawAspect="Content" ObjectID="_1550260549" r:id="rId268"/>
        </w:object>
      </w:r>
    </w:p>
    <w:p w:rsidR="00F64949" w:rsidRPr="0076014E" w:rsidRDefault="00F64949" w:rsidP="00F64949">
      <w:pPr>
        <w:widowControl w:val="0"/>
        <w:tabs>
          <w:tab w:val="left" w:pos="284"/>
          <w:tab w:val="left" w:pos="567"/>
          <w:tab w:val="left" w:pos="709"/>
          <w:tab w:val="left" w:pos="851"/>
          <w:tab w:val="left" w:pos="2835"/>
          <w:tab w:val="left" w:pos="5387"/>
          <w:tab w:val="left" w:pos="7938"/>
        </w:tabs>
        <w:autoSpaceDE w:val="0"/>
        <w:autoSpaceDN w:val="0"/>
        <w:adjustRightInd w:val="0"/>
        <w:jc w:val="both"/>
        <w:rPr>
          <w:color w:val="000000"/>
          <w:sz w:val="25"/>
          <w:szCs w:val="25"/>
        </w:rPr>
      </w:pPr>
    </w:p>
    <w:p w:rsidR="00F64949" w:rsidRPr="00302BB2" w:rsidRDefault="009C4D4C" w:rsidP="00B75A4D">
      <w:r>
        <w:rPr>
          <w:b/>
          <w:u w:val="thick"/>
        </w:rPr>
        <w:t>Ví dụ 2</w:t>
      </w:r>
      <w:r w:rsidR="00F64949" w:rsidRPr="0076014E">
        <w:rPr>
          <w:b/>
          <w:u w:val="thick"/>
        </w:rPr>
        <w:t>:</w:t>
      </w:r>
      <w:r w:rsidR="00F64949" w:rsidRPr="0076014E">
        <w:rPr>
          <w:b/>
        </w:rPr>
        <w:t xml:space="preserve"> </w:t>
      </w:r>
      <w:r w:rsidR="00F64949" w:rsidRPr="00302BB2">
        <w:t>Mạch dao động điện từ LC có điện tích cực đại giữa hai bản tụ điện là Q</w:t>
      </w:r>
      <w:r w:rsidR="00F64949" w:rsidRPr="00302BB2">
        <w:rPr>
          <w:vertAlign w:val="subscript"/>
        </w:rPr>
        <w:t>0</w:t>
      </w:r>
      <w:r w:rsidR="00F64949" w:rsidRPr="00302BB2">
        <w:t>, cường độ dòng điện cực</w:t>
      </w:r>
      <w:r w:rsidR="00302BB2">
        <w:t xml:space="preserve"> </w:t>
      </w:r>
      <w:r w:rsidR="00F64949" w:rsidRPr="00302BB2">
        <w:t>đại trong mạch là I</w:t>
      </w:r>
      <w:r w:rsidR="00F64949" w:rsidRPr="00302BB2">
        <w:rPr>
          <w:vertAlign w:val="subscript"/>
        </w:rPr>
        <w:t>0</w:t>
      </w:r>
      <w:r w:rsidR="00F64949" w:rsidRPr="00302BB2">
        <w:t>. Tìm khoảng thời gian ngắn nhất</w:t>
      </w:r>
    </w:p>
    <w:p w:rsidR="00F64949" w:rsidRPr="00302BB2" w:rsidRDefault="00F64949" w:rsidP="00B75A4D">
      <w:r w:rsidRPr="00302BB2">
        <w:t>a) từ khi tụ bắt đầu phóng điện đến khi cường độ dòng điện qua cuộn dây cực đại.</w:t>
      </w:r>
    </w:p>
    <w:p w:rsidR="00F64949" w:rsidRPr="00302BB2" w:rsidRDefault="00F64949" w:rsidP="00B75A4D">
      <w:r w:rsidRPr="00302BB2">
        <w:t>b) từ thời điểm mà năng lượng điện trường cực đại đến thời điểm năng lượng điện trường bằng 3 lần năng lượng từ trường.</w:t>
      </w:r>
    </w:p>
    <w:p w:rsidR="00F64949" w:rsidRPr="00302BB2" w:rsidRDefault="00F64949" w:rsidP="00B75A4D">
      <w:r w:rsidRPr="00302BB2">
        <w:lastRenderedPageBreak/>
        <w:t>c) từ thời điểm năng lượng từ trường cực đại đến thời điểm năng lượng điện trường bằng năng lượng từ trường.</w:t>
      </w:r>
    </w:p>
    <w:p w:rsidR="00F64949" w:rsidRPr="0076014E" w:rsidRDefault="00F64949" w:rsidP="00B75A4D">
      <w:r w:rsidRPr="00302BB2">
        <w:t>d) từ thời điểm năng lượng từ trường bằng ba lần năng lượng điện trường đền thời điểm năng lượng từ trường</w:t>
      </w:r>
      <w:r w:rsidR="00302BB2">
        <w:t xml:space="preserve"> </w:t>
      </w:r>
      <w:r w:rsidRPr="00302BB2">
        <w:t>cực đại.</w:t>
      </w:r>
    </w:p>
    <w:p w:rsidR="00F64949" w:rsidRPr="00C6141C" w:rsidRDefault="00B75A4D" w:rsidP="00B75A4D">
      <w:pPr>
        <w:jc w:val="center"/>
        <w:rPr>
          <w:u w:val="single"/>
        </w:rPr>
      </w:pPr>
      <w:r w:rsidRPr="00C6141C">
        <w:rPr>
          <w:iCs/>
          <w:u w:val="single"/>
        </w:rPr>
        <w:t>Hướng dẫn giải:</w:t>
      </w:r>
    </w:p>
    <w:p w:rsidR="00302BB2" w:rsidRPr="00C6141C" w:rsidRDefault="00F64949" w:rsidP="00B75A4D">
      <w:r w:rsidRPr="00C6141C">
        <w:t>a) Tụ bắt đầu phóng điện thì q = Q</w:t>
      </w:r>
      <w:r w:rsidRPr="00C6141C">
        <w:rPr>
          <w:vertAlign w:val="subscript"/>
        </w:rPr>
        <w:t>0</w:t>
      </w:r>
      <w:r w:rsidRPr="00C6141C">
        <w:t>, cường độ dòng điện cực đại thì i = I</w:t>
      </w:r>
      <w:r w:rsidR="00302BB2" w:rsidRPr="00C6141C">
        <w:rPr>
          <w:vertAlign w:val="subscript"/>
        </w:rPr>
        <w:t>0</w:t>
      </w:r>
      <w:r w:rsidRPr="00C6141C">
        <w:t xml:space="preserve"> </w:t>
      </w:r>
      <w:r w:rsidR="00302BB2" w:rsidRPr="00C6141C">
        <w:t xml:space="preserve"> </w:t>
      </w:r>
      <w:r w:rsidR="00302BB2" w:rsidRPr="00C6141C">
        <w:sym w:font="Symbol" w:char="F0DB"/>
      </w:r>
      <w:r w:rsidR="00302BB2" w:rsidRPr="00C6141C">
        <w:t xml:space="preserve"> </w:t>
      </w:r>
      <w:r w:rsidRPr="00C6141C">
        <w:t>q = Q</w:t>
      </w:r>
      <w:r w:rsidR="00302BB2" w:rsidRPr="00C6141C">
        <w:rPr>
          <w:vertAlign w:val="subscript"/>
        </w:rPr>
        <w:t xml:space="preserve">0 </w:t>
      </w:r>
      <w:r w:rsidRPr="00C6141C">
        <w:t xml:space="preserve">khi đó ta được </w:t>
      </w:r>
    </w:p>
    <w:p w:rsidR="00F64949" w:rsidRPr="00C6141C" w:rsidRDefault="00F64949" w:rsidP="00B75A4D">
      <w:r w:rsidRPr="00C6141C">
        <w:t>Δt</w:t>
      </w:r>
      <w:r w:rsidRPr="00C6141C">
        <w:rPr>
          <w:vertAlign w:val="subscript"/>
        </w:rPr>
        <w:t>(q = Q</w:t>
      </w:r>
      <w:r w:rsidR="00302BB2" w:rsidRPr="00C6141C">
        <w:rPr>
          <w:vertAlign w:val="subscript"/>
        </w:rPr>
        <w:t>0)</w:t>
      </w:r>
      <w:r w:rsidRPr="00C6141C">
        <w:rPr>
          <w:vertAlign w:val="subscript"/>
        </w:rPr>
        <w:t xml:space="preserve"> →</w:t>
      </w:r>
      <w:r w:rsidR="00302BB2" w:rsidRPr="00C6141C">
        <w:rPr>
          <w:vertAlign w:val="subscript"/>
        </w:rPr>
        <w:t xml:space="preserve"> </w:t>
      </w:r>
      <w:r w:rsidRPr="00C6141C">
        <w:rPr>
          <w:vertAlign w:val="subscript"/>
        </w:rPr>
        <w:t>q = 0)</w:t>
      </w:r>
      <w:r w:rsidRPr="00C6141C">
        <w:t xml:space="preserve"> </w:t>
      </w:r>
      <w:r w:rsidR="00C6141C" w:rsidRPr="00C6141C">
        <w:rPr>
          <w:position w:val="-6"/>
        </w:rPr>
        <w:object w:dxaOrig="300" w:dyaOrig="240">
          <v:shape id="_x0000_i1169" type="#_x0000_t75" style="width:15pt;height:12pt" o:ole="">
            <v:imagedata r:id="rId269" o:title=""/>
          </v:shape>
          <o:OLEObject Type="Embed" ProgID="Equation.DSMT4" ShapeID="_x0000_i1169" DrawAspect="Content" ObjectID="_1550260550" r:id="rId270"/>
        </w:object>
      </w:r>
      <w:r w:rsidRPr="00C6141C">
        <w:t>Δt =</w:t>
      </w:r>
      <w:r w:rsidR="00302BB2" w:rsidRPr="00C6141C">
        <w:t xml:space="preserve"> </w:t>
      </w:r>
      <w:r w:rsidR="00302BB2" w:rsidRPr="00C6141C">
        <w:fldChar w:fldCharType="begin"/>
      </w:r>
      <w:r w:rsidR="00302BB2" w:rsidRPr="00C6141C">
        <w:instrText>eq \s\don1(\f(T,4))</w:instrText>
      </w:r>
      <w:r w:rsidR="00302BB2" w:rsidRPr="00C6141C">
        <w:fldChar w:fldCharType="end"/>
      </w:r>
      <w:r w:rsidR="00302BB2" w:rsidRPr="00C6141C">
        <w:t xml:space="preserve"> </w:t>
      </w:r>
      <w:r w:rsidRPr="00C6141C">
        <w:t xml:space="preserve">= </w:t>
      </w:r>
      <w:r w:rsidR="00302BB2" w:rsidRPr="00C6141C">
        <w:rPr>
          <w:position w:val="-24"/>
        </w:rPr>
        <w:object w:dxaOrig="859" w:dyaOrig="680">
          <v:shape id="_x0000_i1170" type="#_x0000_t75" style="width:42.75pt;height:33.75pt" o:ole="">
            <v:imagedata r:id="rId271" o:title=""/>
          </v:shape>
          <o:OLEObject Type="Embed" ProgID="Equation.3" ShapeID="_x0000_i1170" DrawAspect="Content" ObjectID="_1550260551" r:id="rId272"/>
        </w:object>
      </w:r>
      <w:r w:rsidR="00302BB2" w:rsidRPr="00C6141C">
        <w:t xml:space="preserve"> = </w:t>
      </w:r>
      <w:r w:rsidR="00C0341C" w:rsidRPr="00C6141C">
        <w:rPr>
          <w:position w:val="-24"/>
        </w:rPr>
        <w:object w:dxaOrig="740" w:dyaOrig="680">
          <v:shape id="_x0000_i1171" type="#_x0000_t75" style="width:36.75pt;height:33.75pt" o:ole="">
            <v:imagedata r:id="rId273" o:title=""/>
          </v:shape>
          <o:OLEObject Type="Embed" ProgID="Equation.3" ShapeID="_x0000_i1171" DrawAspect="Content" ObjectID="_1550260552" r:id="rId274"/>
        </w:object>
      </w:r>
    </w:p>
    <w:p w:rsidR="00F64949" w:rsidRPr="00C6141C" w:rsidRDefault="00F64949" w:rsidP="00B75A4D">
      <w:r w:rsidRPr="00C6141C">
        <w:t>b) Năng lượng điện trường cực đại tức q = Q</w:t>
      </w:r>
      <w:r w:rsidRPr="00C6141C">
        <w:rPr>
          <w:vertAlign w:val="subscript"/>
        </w:rPr>
        <w:t>0</w:t>
      </w:r>
    </w:p>
    <w:p w:rsidR="00302BB2" w:rsidRPr="00C6141C" w:rsidRDefault="00F64949" w:rsidP="00B75A4D">
      <w:r w:rsidRPr="00C6141C">
        <w:t>Khi năng lượng điện trường bằng 3 lần năng lượng từ trường thì W</w:t>
      </w:r>
      <w:r w:rsidR="00302BB2" w:rsidRPr="00C6141C">
        <w:rPr>
          <w:vertAlign w:val="subscript"/>
        </w:rPr>
        <w:t>C</w:t>
      </w:r>
      <w:r w:rsidR="00302BB2" w:rsidRPr="00C6141C">
        <w:t xml:space="preserve"> = 3W</w:t>
      </w:r>
      <w:r w:rsidR="00302BB2" w:rsidRPr="00C6141C">
        <w:rPr>
          <w:vertAlign w:val="subscript"/>
        </w:rPr>
        <w:t>L</w:t>
      </w:r>
      <w:r w:rsidR="00302BB2" w:rsidRPr="00C6141C">
        <w:t xml:space="preserve"> </w:t>
      </w:r>
      <w:r w:rsidR="00302BB2" w:rsidRPr="00C6141C">
        <w:sym w:font="Symbol" w:char="F0DB"/>
      </w:r>
      <w:r w:rsidR="007F21B3" w:rsidRPr="00C6141C">
        <w:rPr>
          <w:position w:val="-24"/>
        </w:rPr>
        <w:object w:dxaOrig="999" w:dyaOrig="620">
          <v:shape id="_x0000_i1172" type="#_x0000_t75" style="width:50.25pt;height:30.75pt" o:ole="">
            <v:imagedata r:id="rId275" o:title=""/>
          </v:shape>
          <o:OLEObject Type="Embed" ProgID="Equation.3" ShapeID="_x0000_i1172" DrawAspect="Content" ObjectID="_1550260553" r:id="rId276"/>
        </w:object>
      </w:r>
      <w:r w:rsidR="00C6141C" w:rsidRPr="00C6141C">
        <w:rPr>
          <w:position w:val="-6"/>
        </w:rPr>
        <w:object w:dxaOrig="300" w:dyaOrig="240">
          <v:shape id="_x0000_i1173" type="#_x0000_t75" style="width:15pt;height:12pt" o:ole="">
            <v:imagedata r:id="rId269" o:title=""/>
          </v:shape>
          <o:OLEObject Type="Embed" ProgID="Equation.DSMT4" ShapeID="_x0000_i1173" DrawAspect="Content" ObjectID="_1550260554" r:id="rId277"/>
        </w:object>
      </w:r>
      <w:r w:rsidR="00302BB2" w:rsidRPr="00C6141C">
        <w:t xml:space="preserve">q = </w:t>
      </w:r>
      <w:r w:rsidR="00C0341C" w:rsidRPr="00C6141C">
        <w:rPr>
          <w:position w:val="-24"/>
        </w:rPr>
        <w:object w:dxaOrig="859" w:dyaOrig="680">
          <v:shape id="_x0000_i1174" type="#_x0000_t75" style="width:42.75pt;height:33.75pt" o:ole="">
            <v:imagedata r:id="rId278" o:title=""/>
          </v:shape>
          <o:OLEObject Type="Embed" ProgID="Equation.3" ShapeID="_x0000_i1174" DrawAspect="Content" ObjectID="_1550260555" r:id="rId279"/>
        </w:object>
      </w:r>
    </w:p>
    <w:p w:rsidR="00F64949" w:rsidRPr="00C6141C" w:rsidRDefault="00F64949" w:rsidP="00B75A4D">
      <w:r w:rsidRPr="00C6141C">
        <w:t xml:space="preserve">Khi đó thời gian ngắn nhất cần tìm thỏa mãn Δt : </w:t>
      </w:r>
      <w:r w:rsidR="00C0341C" w:rsidRPr="00C6141C">
        <w:t>(</w:t>
      </w:r>
      <w:r w:rsidRPr="00C6141C">
        <w:t>q = Q</w:t>
      </w:r>
      <w:r w:rsidR="00C0341C" w:rsidRPr="00C6141C">
        <w:rPr>
          <w:vertAlign w:val="subscript"/>
        </w:rPr>
        <w:t>0</w:t>
      </w:r>
      <w:r w:rsidR="00C0341C" w:rsidRPr="00C6141C">
        <w:t xml:space="preserve"> → q = </w:t>
      </w:r>
      <w:r w:rsidR="00C0341C" w:rsidRPr="00C6141C">
        <w:rPr>
          <w:position w:val="-24"/>
        </w:rPr>
        <w:object w:dxaOrig="680" w:dyaOrig="680">
          <v:shape id="_x0000_i1175" type="#_x0000_t75" style="width:33.75pt;height:33.75pt" o:ole="">
            <v:imagedata r:id="rId280" o:title=""/>
          </v:shape>
          <o:OLEObject Type="Embed" ProgID="Equation.3" ShapeID="_x0000_i1175" DrawAspect="Content" ObjectID="_1550260556" r:id="rId281"/>
        </w:object>
      </w:r>
      <w:r w:rsidR="00C6141C">
        <w:t>)</w:t>
      </w:r>
      <w:r w:rsidR="00C6141C" w:rsidRPr="00C6141C">
        <w:rPr>
          <w:position w:val="-6"/>
        </w:rPr>
        <w:object w:dxaOrig="300" w:dyaOrig="240">
          <v:shape id="_x0000_i1176" type="#_x0000_t75" style="width:15pt;height:12pt" o:ole="">
            <v:imagedata r:id="rId269" o:title=""/>
          </v:shape>
          <o:OLEObject Type="Embed" ProgID="Equation.DSMT4" ShapeID="_x0000_i1176" DrawAspect="Content" ObjectID="_1550260557" r:id="rId282"/>
        </w:object>
      </w:r>
      <w:r w:rsidR="00C0341C" w:rsidRPr="00C6141C">
        <w:t xml:space="preserve">Δt = </w:t>
      </w:r>
      <w:r w:rsidR="00C0341C" w:rsidRPr="00C6141C">
        <w:fldChar w:fldCharType="begin"/>
      </w:r>
      <w:r w:rsidR="00C0341C" w:rsidRPr="00C6141C">
        <w:instrText>eq \s\don1(\f(T,12))</w:instrText>
      </w:r>
      <w:r w:rsidR="00C0341C" w:rsidRPr="00C6141C">
        <w:fldChar w:fldCharType="end"/>
      </w:r>
      <w:r w:rsidR="00C0341C" w:rsidRPr="00C6141C">
        <w:t xml:space="preserve"> =</w:t>
      </w:r>
      <w:r w:rsidR="00C0341C" w:rsidRPr="00C6141C">
        <w:rPr>
          <w:position w:val="-24"/>
        </w:rPr>
        <w:object w:dxaOrig="740" w:dyaOrig="680">
          <v:shape id="_x0000_i1177" type="#_x0000_t75" style="width:36.75pt;height:33.75pt" o:ole="">
            <v:imagedata r:id="rId283" o:title=""/>
          </v:shape>
          <o:OLEObject Type="Embed" ProgID="Equation.3" ShapeID="_x0000_i1177" DrawAspect="Content" ObjectID="_1550260558" r:id="rId284"/>
        </w:object>
      </w:r>
    </w:p>
    <w:p w:rsidR="00F64949" w:rsidRPr="00C6141C" w:rsidRDefault="00F64949" w:rsidP="00B75A4D">
      <w:r w:rsidRPr="00C6141C">
        <w:t>c) Năng lượng từ trường cực đại tức i = I</w:t>
      </w:r>
      <w:r w:rsidRPr="00C6141C">
        <w:rPr>
          <w:vertAlign w:val="subscript"/>
        </w:rPr>
        <w:t>0</w:t>
      </w:r>
      <w:r w:rsidR="00C0341C" w:rsidRPr="00C6141C">
        <w:t xml:space="preserve"> </w:t>
      </w:r>
      <w:r w:rsidR="00C0341C" w:rsidRPr="00C6141C">
        <w:sym w:font="Symbol" w:char="F0DB"/>
      </w:r>
      <w:r w:rsidR="00C0341C" w:rsidRPr="00C6141C">
        <w:t xml:space="preserve"> </w:t>
      </w:r>
      <w:r w:rsidRPr="00C6141C">
        <w:t>q = 0.</w:t>
      </w:r>
    </w:p>
    <w:p w:rsidR="00F64949" w:rsidRPr="00C6141C" w:rsidRDefault="00F64949" w:rsidP="00B75A4D">
      <w:r w:rsidRPr="00C6141C">
        <w:t>Khi năng lượng điện trường</w:t>
      </w:r>
      <w:r w:rsidR="00C0341C" w:rsidRPr="00C6141C">
        <w:t xml:space="preserve"> bằng năng lượng từ trường thì W</w:t>
      </w:r>
      <w:r w:rsidR="00C0341C" w:rsidRPr="00C6141C">
        <w:rPr>
          <w:vertAlign w:val="subscript"/>
        </w:rPr>
        <w:t>C</w:t>
      </w:r>
      <w:r w:rsidR="00C0341C" w:rsidRPr="00C6141C">
        <w:t xml:space="preserve"> = W</w:t>
      </w:r>
      <w:r w:rsidR="00C0341C" w:rsidRPr="00C6141C">
        <w:rPr>
          <w:vertAlign w:val="subscript"/>
        </w:rPr>
        <w:t>L</w:t>
      </w:r>
      <w:r w:rsidR="00C0341C" w:rsidRPr="00C6141C">
        <w:t xml:space="preserve"> </w:t>
      </w:r>
      <w:r w:rsidR="00C0341C" w:rsidRPr="00C6141C">
        <w:sym w:font="Symbol" w:char="F0DB"/>
      </w:r>
      <w:r w:rsidR="00C0341C" w:rsidRPr="00C6141C">
        <w:rPr>
          <w:position w:val="-24"/>
        </w:rPr>
        <w:object w:dxaOrig="999" w:dyaOrig="620">
          <v:shape id="_x0000_i1178" type="#_x0000_t75" style="width:50.25pt;height:30.75pt" o:ole="">
            <v:imagedata r:id="rId285" o:title=""/>
          </v:shape>
          <o:OLEObject Type="Embed" ProgID="Equation.3" ShapeID="_x0000_i1178" DrawAspect="Content" ObjectID="_1550260559" r:id="rId286"/>
        </w:object>
      </w:r>
      <w:r w:rsidR="00C6141C" w:rsidRPr="00C6141C">
        <w:rPr>
          <w:position w:val="-6"/>
        </w:rPr>
        <w:object w:dxaOrig="300" w:dyaOrig="240">
          <v:shape id="_x0000_i1179" type="#_x0000_t75" style="width:15pt;height:12pt" o:ole="">
            <v:imagedata r:id="rId269" o:title=""/>
          </v:shape>
          <o:OLEObject Type="Embed" ProgID="Equation.DSMT4" ShapeID="_x0000_i1179" DrawAspect="Content" ObjectID="_1550260560" r:id="rId287"/>
        </w:object>
      </w:r>
      <w:r w:rsidR="00C0341C" w:rsidRPr="00C6141C">
        <w:t xml:space="preserve">q = </w:t>
      </w:r>
      <w:r w:rsidR="00C0341C" w:rsidRPr="00C6141C">
        <w:rPr>
          <w:position w:val="-24"/>
        </w:rPr>
        <w:object w:dxaOrig="880" w:dyaOrig="680">
          <v:shape id="_x0000_i1180" type="#_x0000_t75" style="width:44.25pt;height:33.75pt" o:ole="">
            <v:imagedata r:id="rId288" o:title=""/>
          </v:shape>
          <o:OLEObject Type="Embed" ProgID="Equation.3" ShapeID="_x0000_i1180" DrawAspect="Content" ObjectID="_1550260561" r:id="rId289"/>
        </w:object>
      </w:r>
    </w:p>
    <w:p w:rsidR="00F64949" w:rsidRPr="00C6141C" w:rsidRDefault="00F64949" w:rsidP="00B75A4D">
      <w:r w:rsidRPr="00C6141C">
        <w:t xml:space="preserve">Khi đó thời gian ngắn </w:t>
      </w:r>
      <w:r w:rsidR="00C0341C" w:rsidRPr="00C6141C">
        <w:t>nhất cần tìm thỏa mãn Δt: (q = Q</w:t>
      </w:r>
      <w:r w:rsidR="00C0341C" w:rsidRPr="00C6141C">
        <w:rPr>
          <w:vertAlign w:val="subscript"/>
        </w:rPr>
        <w:t>0</w:t>
      </w:r>
      <w:r w:rsidR="00C0341C" w:rsidRPr="00C6141C">
        <w:t xml:space="preserve"> → q = </w:t>
      </w:r>
      <w:r w:rsidR="00357188" w:rsidRPr="00C6141C">
        <w:rPr>
          <w:position w:val="-24"/>
        </w:rPr>
        <w:object w:dxaOrig="859" w:dyaOrig="680">
          <v:shape id="_x0000_i1181" type="#_x0000_t75" style="width:42.75pt;height:33.75pt" o:ole="">
            <v:imagedata r:id="rId290" o:title=""/>
          </v:shape>
          <o:OLEObject Type="Embed" ProgID="Equation.3" ShapeID="_x0000_i1181" DrawAspect="Content" ObjectID="_1550260562" r:id="rId291"/>
        </w:object>
      </w:r>
      <w:r w:rsidR="00C6141C">
        <w:t>)</w:t>
      </w:r>
      <w:r w:rsidR="00C6141C" w:rsidRPr="00C6141C">
        <w:rPr>
          <w:position w:val="-6"/>
        </w:rPr>
        <w:object w:dxaOrig="300" w:dyaOrig="240">
          <v:shape id="_x0000_i1182" type="#_x0000_t75" style="width:15pt;height:12pt" o:ole="">
            <v:imagedata r:id="rId269" o:title=""/>
          </v:shape>
          <o:OLEObject Type="Embed" ProgID="Equation.DSMT4" ShapeID="_x0000_i1182" DrawAspect="Content" ObjectID="_1550260563" r:id="rId292"/>
        </w:object>
      </w:r>
      <w:r w:rsidR="00C0341C" w:rsidRPr="00C6141C">
        <w:t xml:space="preserve">Δt = </w:t>
      </w:r>
      <w:r w:rsidR="00C0341C" w:rsidRPr="00C6141C">
        <w:fldChar w:fldCharType="begin"/>
      </w:r>
      <w:r w:rsidR="00C0341C" w:rsidRPr="00C6141C">
        <w:instrText>eq \s\don1(\f(T,8))</w:instrText>
      </w:r>
      <w:r w:rsidR="00C0341C" w:rsidRPr="00C6141C">
        <w:fldChar w:fldCharType="end"/>
      </w:r>
      <w:r w:rsidR="00C0341C" w:rsidRPr="00C6141C">
        <w:t xml:space="preserve"> =</w:t>
      </w:r>
      <w:r w:rsidR="00357188" w:rsidRPr="00C6141C">
        <w:rPr>
          <w:position w:val="-24"/>
        </w:rPr>
        <w:object w:dxaOrig="740" w:dyaOrig="680">
          <v:shape id="_x0000_i1183" type="#_x0000_t75" style="width:36.75pt;height:33.75pt" o:ole="">
            <v:imagedata r:id="rId293" o:title=""/>
          </v:shape>
          <o:OLEObject Type="Embed" ProgID="Equation.3" ShapeID="_x0000_i1183" DrawAspect="Content" ObjectID="_1550260564" r:id="rId294"/>
        </w:object>
      </w:r>
      <w:r w:rsidR="00C0341C" w:rsidRPr="00C6141C">
        <w:t xml:space="preserve"> </w:t>
      </w:r>
    </w:p>
    <w:p w:rsidR="00357188" w:rsidRPr="00C6141C" w:rsidRDefault="00F64949" w:rsidP="00B75A4D">
      <w:r w:rsidRPr="00C6141C">
        <w:t xml:space="preserve">d) Khi năng lượng từ trường bằng 3 </w:t>
      </w:r>
      <w:r w:rsidR="00357188" w:rsidRPr="00C6141C">
        <w:t>lần năng lượng điện trường thì W</w:t>
      </w:r>
      <w:r w:rsidR="00357188" w:rsidRPr="00C6141C">
        <w:rPr>
          <w:vertAlign w:val="subscript"/>
        </w:rPr>
        <w:t>L</w:t>
      </w:r>
      <w:r w:rsidR="00357188" w:rsidRPr="00C6141C">
        <w:t xml:space="preserve"> = 3W</w:t>
      </w:r>
      <w:r w:rsidR="00357188" w:rsidRPr="00C6141C">
        <w:rPr>
          <w:vertAlign w:val="subscript"/>
        </w:rPr>
        <w:t>C</w:t>
      </w:r>
      <w:r w:rsidR="00357188" w:rsidRPr="00C6141C">
        <w:t xml:space="preserve"> </w:t>
      </w:r>
      <w:r w:rsidR="00357188" w:rsidRPr="00C6141C">
        <w:sym w:font="Symbol" w:char="F0DB"/>
      </w:r>
      <w:r w:rsidR="00357188" w:rsidRPr="00C6141C">
        <w:rPr>
          <w:position w:val="-24"/>
        </w:rPr>
        <w:object w:dxaOrig="859" w:dyaOrig="620">
          <v:shape id="_x0000_i1184" type="#_x0000_t75" style="width:42.75pt;height:30.75pt" o:ole="">
            <v:imagedata r:id="rId295" o:title=""/>
          </v:shape>
          <o:OLEObject Type="Embed" ProgID="Equation.3" ShapeID="_x0000_i1184" DrawAspect="Content" ObjectID="_1550260565" r:id="rId296"/>
        </w:object>
      </w:r>
      <w:r w:rsidR="00C6141C" w:rsidRPr="00C6141C">
        <w:rPr>
          <w:position w:val="-6"/>
        </w:rPr>
        <w:object w:dxaOrig="300" w:dyaOrig="240">
          <v:shape id="_x0000_i1185" type="#_x0000_t75" style="width:15pt;height:12pt" o:ole="">
            <v:imagedata r:id="rId269" o:title=""/>
          </v:shape>
          <o:OLEObject Type="Embed" ProgID="Equation.DSMT4" ShapeID="_x0000_i1185" DrawAspect="Content" ObjectID="_1550260566" r:id="rId297"/>
        </w:object>
      </w:r>
      <w:r w:rsidR="00357188" w:rsidRPr="00C6141C">
        <w:t xml:space="preserve">i = </w:t>
      </w:r>
      <w:r w:rsidR="00357188" w:rsidRPr="00C6141C">
        <w:rPr>
          <w:position w:val="-24"/>
        </w:rPr>
        <w:object w:dxaOrig="780" w:dyaOrig="680">
          <v:shape id="_x0000_i1186" type="#_x0000_t75" style="width:39pt;height:33.75pt" o:ole="">
            <v:imagedata r:id="rId298" o:title=""/>
          </v:shape>
          <o:OLEObject Type="Embed" ProgID="Equation.3" ShapeID="_x0000_i1186" DrawAspect="Content" ObjectID="_1550260567" r:id="rId299"/>
        </w:object>
      </w:r>
    </w:p>
    <w:p w:rsidR="00F64949" w:rsidRPr="00C6141C" w:rsidRDefault="00F64949" w:rsidP="00B75A4D">
      <w:r w:rsidRPr="00C6141C">
        <w:t>khi năng lượng từ trường cực đại, tức là i = I</w:t>
      </w:r>
      <w:r w:rsidRPr="00C6141C">
        <w:rPr>
          <w:vertAlign w:val="subscript"/>
        </w:rPr>
        <w:t>0</w:t>
      </w:r>
      <w:r w:rsidRPr="00C6141C">
        <w:t>.</w:t>
      </w:r>
    </w:p>
    <w:p w:rsidR="00357188" w:rsidRPr="00C6141C" w:rsidRDefault="00F64949" w:rsidP="00B75A4D">
      <w:r w:rsidRPr="00C6141C">
        <w:t>Khi đó thời gian ngắn</w:t>
      </w:r>
      <w:r w:rsidR="00357188" w:rsidRPr="00C6141C">
        <w:t xml:space="preserve"> nhất cần tìm thỏa mãn Δt: (i = </w:t>
      </w:r>
      <w:r w:rsidR="00B85EEE" w:rsidRPr="00C6141C">
        <w:rPr>
          <w:position w:val="-24"/>
        </w:rPr>
        <w:object w:dxaOrig="600" w:dyaOrig="680">
          <v:shape id="_x0000_i1187" type="#_x0000_t75" style="width:30pt;height:33.75pt" o:ole="">
            <v:imagedata r:id="rId300" o:title=""/>
          </v:shape>
          <o:OLEObject Type="Embed" ProgID="Equation.3" ShapeID="_x0000_i1187" DrawAspect="Content" ObjectID="_1550260568" r:id="rId301"/>
        </w:object>
      </w:r>
      <w:r w:rsidR="00357188" w:rsidRPr="00C6141C">
        <w:t xml:space="preserve"> → i = I</w:t>
      </w:r>
      <w:r w:rsidR="00357188" w:rsidRPr="00C6141C">
        <w:rPr>
          <w:vertAlign w:val="subscript"/>
        </w:rPr>
        <w:t>0</w:t>
      </w:r>
      <w:r w:rsidR="00C6141C">
        <w:t>)</w:t>
      </w:r>
      <w:r w:rsidR="00C6141C" w:rsidRPr="00C6141C">
        <w:t xml:space="preserve"> </w:t>
      </w:r>
      <w:r w:rsidR="00C6141C" w:rsidRPr="00C6141C">
        <w:rPr>
          <w:position w:val="-6"/>
        </w:rPr>
        <w:object w:dxaOrig="300" w:dyaOrig="240">
          <v:shape id="_x0000_i1188" type="#_x0000_t75" style="width:15pt;height:12pt" o:ole="">
            <v:imagedata r:id="rId269" o:title=""/>
          </v:shape>
          <o:OLEObject Type="Embed" ProgID="Equation.DSMT4" ShapeID="_x0000_i1188" DrawAspect="Content" ObjectID="_1550260569" r:id="rId302"/>
        </w:object>
      </w:r>
      <w:r w:rsidR="00357188" w:rsidRPr="00C6141C">
        <w:t xml:space="preserve">Δt = </w:t>
      </w:r>
      <w:r w:rsidR="00357188" w:rsidRPr="00C6141C">
        <w:fldChar w:fldCharType="begin"/>
      </w:r>
      <w:r w:rsidR="00357188" w:rsidRPr="00C6141C">
        <w:instrText>eq \s\don1(\f(T,12))</w:instrText>
      </w:r>
      <w:r w:rsidR="00357188" w:rsidRPr="00C6141C">
        <w:fldChar w:fldCharType="end"/>
      </w:r>
      <w:r w:rsidR="00357188" w:rsidRPr="00C6141C">
        <w:t xml:space="preserve"> =</w:t>
      </w:r>
      <w:r w:rsidR="00357188" w:rsidRPr="00C6141C">
        <w:rPr>
          <w:position w:val="-24"/>
        </w:rPr>
        <w:object w:dxaOrig="740" w:dyaOrig="680">
          <v:shape id="_x0000_i1189" type="#_x0000_t75" style="width:36.75pt;height:33.75pt" o:ole="">
            <v:imagedata r:id="rId283" o:title=""/>
          </v:shape>
          <o:OLEObject Type="Embed" ProgID="Equation.3" ShapeID="_x0000_i1189" DrawAspect="Content" ObjectID="_1550260570" r:id="rId303"/>
        </w:object>
      </w:r>
    </w:p>
    <w:p w:rsidR="00F64949" w:rsidRPr="0076014E" w:rsidRDefault="00F84F6A" w:rsidP="00F84F6A">
      <w:pPr>
        <w:pStyle w:val="Heading2"/>
        <w:rPr>
          <w:color w:val="000000"/>
        </w:rPr>
      </w:pPr>
      <w:r>
        <w:t>V</w:t>
      </w:r>
      <w:r w:rsidR="00F64949" w:rsidRPr="0076014E">
        <w:t>. SỰ TƯƠNG QUAN GIỮA DAO ĐỘNG CƠ VÀ DAO ĐỘNG ĐIỆN TỪ</w:t>
      </w:r>
    </w:p>
    <w:p w:rsidR="00F64949" w:rsidRDefault="00F64949" w:rsidP="00F84F6A">
      <w:r w:rsidRPr="0076014E">
        <w:t>Các đại lượng tương tự nhau của dao động cơ và dao động điện từ thể hiện qua bảng sau:</w:t>
      </w:r>
    </w:p>
    <w:p w:rsidR="00F84F6A" w:rsidRPr="0076014E" w:rsidRDefault="00F84F6A" w:rsidP="00F84F6A"/>
    <w:tbl>
      <w:tblPr>
        <w:tblW w:w="0" w:type="auto"/>
        <w:tblInd w:w="13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75"/>
        <w:gridCol w:w="3963"/>
      </w:tblGrid>
      <w:tr w:rsidR="004855F2" w:rsidRPr="00DD47DA" w:rsidTr="00DD47DA">
        <w:tc>
          <w:tcPr>
            <w:tcW w:w="3975" w:type="dxa"/>
            <w:shd w:val="clear" w:color="auto" w:fill="auto"/>
            <w:vAlign w:val="center"/>
          </w:tcPr>
          <w:p w:rsidR="004855F2" w:rsidRPr="00F84F6A" w:rsidRDefault="004855F2" w:rsidP="00F84F6A">
            <w:pPr>
              <w:jc w:val="center"/>
            </w:pPr>
            <w:r w:rsidRPr="00F84F6A">
              <w:rPr>
                <w:b/>
                <w:bCs/>
                <w:iCs/>
              </w:rPr>
              <w:t>Dao động cơ học</w:t>
            </w:r>
          </w:p>
        </w:tc>
        <w:tc>
          <w:tcPr>
            <w:tcW w:w="3963" w:type="dxa"/>
            <w:shd w:val="clear" w:color="auto" w:fill="auto"/>
            <w:vAlign w:val="center"/>
          </w:tcPr>
          <w:p w:rsidR="004855F2" w:rsidRPr="00F84F6A" w:rsidRDefault="004855F2" w:rsidP="00F84F6A">
            <w:pPr>
              <w:jc w:val="center"/>
            </w:pPr>
            <w:r w:rsidRPr="00F84F6A">
              <w:rPr>
                <w:b/>
                <w:bCs/>
                <w:iCs/>
              </w:rPr>
              <w:t xml:space="preserve">Dao động điện </w:t>
            </w:r>
            <w:r w:rsidRPr="00F84F6A">
              <w:rPr>
                <w:bCs/>
                <w:iCs/>
              </w:rPr>
              <w:t>t</w:t>
            </w:r>
            <w:r w:rsidRPr="00F84F6A">
              <w:rPr>
                <w:b/>
                <w:bCs/>
                <w:iCs/>
              </w:rPr>
              <w:t>ừ</w:t>
            </w:r>
          </w:p>
        </w:tc>
      </w:tr>
      <w:tr w:rsidR="004855F2" w:rsidRPr="00DD47DA" w:rsidTr="00DD47DA">
        <w:tc>
          <w:tcPr>
            <w:tcW w:w="3975" w:type="dxa"/>
            <w:shd w:val="clear" w:color="auto" w:fill="auto"/>
            <w:vAlign w:val="center"/>
          </w:tcPr>
          <w:p w:rsidR="004855F2" w:rsidRPr="00F84F6A" w:rsidRDefault="004855F2" w:rsidP="00F84F6A">
            <w:pPr>
              <w:jc w:val="center"/>
            </w:pPr>
            <w:r w:rsidRPr="00F84F6A">
              <w:t>x</w:t>
            </w:r>
          </w:p>
        </w:tc>
        <w:tc>
          <w:tcPr>
            <w:tcW w:w="3963" w:type="dxa"/>
            <w:shd w:val="clear" w:color="auto" w:fill="auto"/>
            <w:vAlign w:val="center"/>
          </w:tcPr>
          <w:p w:rsidR="004855F2" w:rsidRPr="00F84F6A" w:rsidRDefault="004855F2" w:rsidP="00F84F6A">
            <w:pPr>
              <w:jc w:val="center"/>
            </w:pPr>
            <w:r w:rsidRPr="00F84F6A">
              <w:t>q</w:t>
            </w:r>
          </w:p>
        </w:tc>
      </w:tr>
      <w:tr w:rsidR="004855F2" w:rsidRPr="00DD47DA" w:rsidTr="00DD47DA">
        <w:tc>
          <w:tcPr>
            <w:tcW w:w="3975" w:type="dxa"/>
            <w:shd w:val="clear" w:color="auto" w:fill="auto"/>
            <w:vAlign w:val="center"/>
          </w:tcPr>
          <w:p w:rsidR="004855F2" w:rsidRPr="00F84F6A" w:rsidRDefault="004855F2" w:rsidP="00F84F6A">
            <w:pPr>
              <w:jc w:val="center"/>
            </w:pPr>
            <w:r w:rsidRPr="00F84F6A">
              <w:t>v</w:t>
            </w:r>
          </w:p>
        </w:tc>
        <w:tc>
          <w:tcPr>
            <w:tcW w:w="3963" w:type="dxa"/>
            <w:shd w:val="clear" w:color="auto" w:fill="auto"/>
            <w:vAlign w:val="center"/>
          </w:tcPr>
          <w:p w:rsidR="004855F2" w:rsidRPr="00F84F6A" w:rsidRDefault="004855F2" w:rsidP="00F84F6A">
            <w:pPr>
              <w:jc w:val="center"/>
            </w:pPr>
            <w:r w:rsidRPr="00F84F6A">
              <w:t>i</w:t>
            </w:r>
          </w:p>
        </w:tc>
      </w:tr>
      <w:tr w:rsidR="004855F2" w:rsidRPr="00DD47DA" w:rsidTr="00DD47DA">
        <w:tc>
          <w:tcPr>
            <w:tcW w:w="3975" w:type="dxa"/>
            <w:shd w:val="clear" w:color="auto" w:fill="auto"/>
            <w:vAlign w:val="center"/>
          </w:tcPr>
          <w:p w:rsidR="004855F2" w:rsidRPr="00F84F6A" w:rsidRDefault="004855F2" w:rsidP="00F84F6A">
            <w:pPr>
              <w:jc w:val="center"/>
            </w:pPr>
            <w:r w:rsidRPr="00F84F6A">
              <w:t>E</w:t>
            </w:r>
            <w:r w:rsidRPr="00F84F6A">
              <w:rPr>
                <w:vertAlign w:val="subscript"/>
              </w:rPr>
              <w:t>d</w:t>
            </w:r>
            <w:r w:rsidR="009E6F78" w:rsidRPr="00F84F6A">
              <w:t xml:space="preserve"> = </w:t>
            </w:r>
            <w:r w:rsidR="007F31E4" w:rsidRPr="00F84F6A">
              <w:rPr>
                <w:position w:val="-24"/>
              </w:rPr>
              <w:object w:dxaOrig="660" w:dyaOrig="620">
                <v:shape id="_x0000_i1190" type="#_x0000_t75" style="width:33pt;height:30.75pt" o:ole="">
                  <v:imagedata r:id="rId304" o:title=""/>
                </v:shape>
                <o:OLEObject Type="Embed" ProgID="Equation.3" ShapeID="_x0000_i1190" DrawAspect="Content" ObjectID="_1550260571" r:id="rId305"/>
              </w:object>
            </w:r>
          </w:p>
        </w:tc>
        <w:tc>
          <w:tcPr>
            <w:tcW w:w="3963" w:type="dxa"/>
            <w:shd w:val="clear" w:color="auto" w:fill="auto"/>
            <w:vAlign w:val="center"/>
          </w:tcPr>
          <w:p w:rsidR="004855F2" w:rsidRPr="00F84F6A" w:rsidRDefault="004855F2" w:rsidP="00F84F6A">
            <w:pPr>
              <w:jc w:val="center"/>
            </w:pPr>
            <w:r w:rsidRPr="00F84F6A">
              <w:t>W</w:t>
            </w:r>
            <w:r w:rsidRPr="00F84F6A">
              <w:rPr>
                <w:vertAlign w:val="subscript"/>
              </w:rPr>
              <w:t>L</w:t>
            </w:r>
            <w:r w:rsidR="009E6F78" w:rsidRPr="00F84F6A">
              <w:t xml:space="preserve">= </w:t>
            </w:r>
            <w:r w:rsidR="007F31E4" w:rsidRPr="00F84F6A">
              <w:rPr>
                <w:position w:val="-24"/>
              </w:rPr>
              <w:object w:dxaOrig="560" w:dyaOrig="620">
                <v:shape id="_x0000_i1191" type="#_x0000_t75" style="width:27.75pt;height:30.75pt" o:ole="">
                  <v:imagedata r:id="rId306" o:title=""/>
                </v:shape>
                <o:OLEObject Type="Embed" ProgID="Equation.3" ShapeID="_x0000_i1191" DrawAspect="Content" ObjectID="_1550260572" r:id="rId307"/>
              </w:object>
            </w:r>
          </w:p>
        </w:tc>
      </w:tr>
      <w:tr w:rsidR="004855F2" w:rsidRPr="00DD47DA" w:rsidTr="00DD47DA">
        <w:tc>
          <w:tcPr>
            <w:tcW w:w="3975" w:type="dxa"/>
            <w:shd w:val="clear" w:color="auto" w:fill="auto"/>
            <w:vAlign w:val="center"/>
          </w:tcPr>
          <w:p w:rsidR="004855F2" w:rsidRPr="00F84F6A" w:rsidRDefault="004855F2" w:rsidP="00F84F6A">
            <w:pPr>
              <w:jc w:val="center"/>
            </w:pPr>
            <w:r w:rsidRPr="00F84F6A">
              <w:t>E</w:t>
            </w:r>
            <w:r w:rsidRPr="00F84F6A">
              <w:rPr>
                <w:vertAlign w:val="subscript"/>
              </w:rPr>
              <w:t>t</w:t>
            </w:r>
            <w:r w:rsidR="009E6F78" w:rsidRPr="00F84F6A">
              <w:t xml:space="preserve"> = </w:t>
            </w:r>
            <w:r w:rsidR="007F31E4" w:rsidRPr="00F84F6A">
              <w:rPr>
                <w:position w:val="-24"/>
              </w:rPr>
              <w:object w:dxaOrig="600" w:dyaOrig="620">
                <v:shape id="_x0000_i1192" type="#_x0000_t75" style="width:30pt;height:30.75pt" o:ole="">
                  <v:imagedata r:id="rId308" o:title=""/>
                </v:shape>
                <o:OLEObject Type="Embed" ProgID="Equation.3" ShapeID="_x0000_i1192" DrawAspect="Content" ObjectID="_1550260573" r:id="rId309"/>
              </w:object>
            </w:r>
          </w:p>
        </w:tc>
        <w:tc>
          <w:tcPr>
            <w:tcW w:w="3963" w:type="dxa"/>
            <w:shd w:val="clear" w:color="auto" w:fill="auto"/>
            <w:vAlign w:val="center"/>
          </w:tcPr>
          <w:p w:rsidR="004855F2" w:rsidRPr="00F84F6A" w:rsidRDefault="004855F2" w:rsidP="00F84F6A">
            <w:pPr>
              <w:jc w:val="center"/>
            </w:pPr>
            <w:r w:rsidRPr="00F84F6A">
              <w:t>W</w:t>
            </w:r>
            <w:r w:rsidRPr="00F84F6A">
              <w:rPr>
                <w:vertAlign w:val="subscript"/>
              </w:rPr>
              <w:t>t</w:t>
            </w:r>
            <w:r w:rsidR="009E6F78" w:rsidRPr="00F84F6A">
              <w:t xml:space="preserve"> = </w:t>
            </w:r>
            <w:r w:rsidR="007F31E4" w:rsidRPr="00F84F6A">
              <w:rPr>
                <w:position w:val="-24"/>
              </w:rPr>
              <w:object w:dxaOrig="400" w:dyaOrig="660">
                <v:shape id="_x0000_i1193" type="#_x0000_t75" style="width:20.25pt;height:33pt" o:ole="">
                  <v:imagedata r:id="rId310" o:title=""/>
                </v:shape>
                <o:OLEObject Type="Embed" ProgID="Equation.3" ShapeID="_x0000_i1193" DrawAspect="Content" ObjectID="_1550260574" r:id="rId311"/>
              </w:object>
            </w:r>
          </w:p>
        </w:tc>
      </w:tr>
      <w:tr w:rsidR="004855F2" w:rsidRPr="00DD47DA" w:rsidTr="00DD47DA">
        <w:tc>
          <w:tcPr>
            <w:tcW w:w="3975" w:type="dxa"/>
            <w:shd w:val="clear" w:color="auto" w:fill="auto"/>
            <w:vAlign w:val="center"/>
          </w:tcPr>
          <w:p w:rsidR="004855F2" w:rsidRPr="00F84F6A" w:rsidRDefault="004855F2" w:rsidP="00F84F6A">
            <w:pPr>
              <w:jc w:val="center"/>
            </w:pPr>
            <w:r w:rsidRPr="00F84F6A">
              <w:t>m</w:t>
            </w:r>
          </w:p>
        </w:tc>
        <w:tc>
          <w:tcPr>
            <w:tcW w:w="3963" w:type="dxa"/>
            <w:shd w:val="clear" w:color="auto" w:fill="auto"/>
            <w:vAlign w:val="center"/>
          </w:tcPr>
          <w:p w:rsidR="004855F2" w:rsidRPr="00F84F6A" w:rsidRDefault="004855F2" w:rsidP="00F84F6A">
            <w:pPr>
              <w:jc w:val="center"/>
            </w:pPr>
            <w:r w:rsidRPr="00F84F6A">
              <w:t>L</w:t>
            </w:r>
          </w:p>
        </w:tc>
      </w:tr>
      <w:tr w:rsidR="004855F2" w:rsidRPr="00DD47DA" w:rsidTr="00DD47DA">
        <w:tc>
          <w:tcPr>
            <w:tcW w:w="3975" w:type="dxa"/>
            <w:shd w:val="clear" w:color="auto" w:fill="auto"/>
            <w:vAlign w:val="center"/>
          </w:tcPr>
          <w:p w:rsidR="004855F2" w:rsidRPr="00F84F6A" w:rsidRDefault="004855F2" w:rsidP="00F84F6A">
            <w:pPr>
              <w:jc w:val="center"/>
            </w:pPr>
            <w:r w:rsidRPr="00F84F6A">
              <w:t>k</w:t>
            </w:r>
          </w:p>
        </w:tc>
        <w:tc>
          <w:tcPr>
            <w:tcW w:w="3963" w:type="dxa"/>
            <w:shd w:val="clear" w:color="auto" w:fill="auto"/>
            <w:vAlign w:val="center"/>
          </w:tcPr>
          <w:p w:rsidR="004855F2" w:rsidRPr="00F84F6A" w:rsidRDefault="004855F2" w:rsidP="00F84F6A">
            <w:pPr>
              <w:jc w:val="center"/>
            </w:pPr>
            <w:r w:rsidRPr="00F84F6A">
              <w:rPr>
                <w:position w:val="-24"/>
              </w:rPr>
              <w:object w:dxaOrig="279" w:dyaOrig="620">
                <v:shape id="_x0000_i1194" type="#_x0000_t75" style="width:14.25pt;height:30.75pt" o:ole="">
                  <v:imagedata r:id="rId312" o:title=""/>
                </v:shape>
                <o:OLEObject Type="Embed" ProgID="Equation.3" ShapeID="_x0000_i1194" DrawAspect="Content" ObjectID="_1550260575" r:id="rId313"/>
              </w:object>
            </w:r>
          </w:p>
        </w:tc>
      </w:tr>
    </w:tbl>
    <w:p w:rsidR="00910AC9" w:rsidRDefault="00910AC9" w:rsidP="00910AC9">
      <w:pPr>
        <w:autoSpaceDE w:val="0"/>
        <w:autoSpaceDN w:val="0"/>
        <w:adjustRightInd w:val="0"/>
        <w:jc w:val="both"/>
        <w:rPr>
          <w:b/>
          <w:bCs/>
          <w:color w:val="0000FF"/>
          <w:sz w:val="22"/>
          <w:szCs w:val="22"/>
        </w:rPr>
      </w:pPr>
    </w:p>
    <w:p w:rsidR="00910AC9" w:rsidRPr="00910AC9" w:rsidRDefault="00961A5D" w:rsidP="00961A5D">
      <w:pPr>
        <w:pStyle w:val="Question"/>
      </w:pPr>
      <w:r>
        <w:t>BÀI TẬP TRẮC NGHIỆM</w:t>
      </w:r>
    </w:p>
    <w:p w:rsidR="00910AC9" w:rsidRPr="00910AC9" w:rsidRDefault="00910AC9" w:rsidP="00910AC9">
      <w:pPr>
        <w:tabs>
          <w:tab w:val="left" w:pos="284"/>
          <w:tab w:val="left" w:pos="567"/>
          <w:tab w:val="left" w:pos="709"/>
          <w:tab w:val="left" w:pos="851"/>
          <w:tab w:val="left" w:pos="2835"/>
          <w:tab w:val="left" w:pos="5387"/>
          <w:tab w:val="left" w:pos="7938"/>
        </w:tabs>
        <w:autoSpaceDE w:val="0"/>
        <w:autoSpaceDN w:val="0"/>
        <w:adjustRightInd w:val="0"/>
        <w:jc w:val="both"/>
        <w:rPr>
          <w:b/>
          <w:bCs/>
          <w:color w:val="0000FF"/>
          <w:sz w:val="25"/>
          <w:szCs w:val="25"/>
        </w:rPr>
      </w:pPr>
    </w:p>
    <w:p w:rsidR="00910AC9" w:rsidRPr="00961A5D" w:rsidRDefault="00910AC9" w:rsidP="00910AC9">
      <w:pPr>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 xml:space="preserve">Câu 1: </w:t>
      </w:r>
      <w:r w:rsidRPr="00961A5D">
        <w:t xml:space="preserve">Chọn phát biểu </w:t>
      </w:r>
      <w:r w:rsidRPr="00961A5D">
        <w:rPr>
          <w:b/>
          <w:bCs/>
        </w:rPr>
        <w:t xml:space="preserve">sai </w:t>
      </w:r>
      <w:r w:rsidRPr="00961A5D">
        <w:t>khi nói về mạch dao động điện từ?</w:t>
      </w:r>
    </w:p>
    <w:p w:rsidR="00910AC9" w:rsidRPr="00961A5D" w:rsidRDefault="00910AC9" w:rsidP="00910AC9">
      <w:pPr>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ab/>
        <w:t xml:space="preserve">A. </w:t>
      </w:r>
      <w:r w:rsidRPr="00961A5D">
        <w:t>Năng lượng điện tập chung ở tụ điện, năng lượng từ tập chung ở cuộn cảm.</w:t>
      </w:r>
    </w:p>
    <w:p w:rsidR="00910AC9" w:rsidRPr="00961A5D" w:rsidRDefault="00910AC9" w:rsidP="00910AC9">
      <w:pPr>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ab/>
        <w:t xml:space="preserve">B. </w:t>
      </w:r>
      <w:r w:rsidRPr="00961A5D">
        <w:t>Năng lượng của mạch dao động luôn được bảo toàn.</w:t>
      </w:r>
    </w:p>
    <w:p w:rsidR="00910AC9" w:rsidRPr="00961A5D" w:rsidRDefault="00910AC9" w:rsidP="00910AC9">
      <w:pPr>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ab/>
        <w:t xml:space="preserve">C. </w:t>
      </w:r>
      <w:r w:rsidRPr="00961A5D">
        <w:t>Tần số góc của mạch dao động là</w:t>
      </w:r>
      <w:r w:rsidR="00695A1A" w:rsidRPr="00961A5D">
        <w:t xml:space="preserve"> </w:t>
      </w:r>
      <w:r w:rsidR="00695A1A" w:rsidRPr="00961A5D">
        <w:rPr>
          <w:position w:val="-28"/>
        </w:rPr>
        <w:object w:dxaOrig="999" w:dyaOrig="660">
          <v:shape id="_x0000_i1195" type="#_x0000_t75" style="width:50.25pt;height:33pt" o:ole="">
            <v:imagedata r:id="rId314" o:title=""/>
          </v:shape>
          <o:OLEObject Type="Embed" ProgID="Equation.3" ShapeID="_x0000_i1195" DrawAspect="Content" ObjectID="_1550260576" r:id="rId315"/>
        </w:object>
      </w:r>
    </w:p>
    <w:p w:rsidR="00910AC9" w:rsidRPr="00961A5D" w:rsidRDefault="00910AC9" w:rsidP="00910AC9">
      <w:pPr>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ab/>
        <w:t xml:space="preserve">D. </w:t>
      </w:r>
      <w:r w:rsidRPr="00961A5D">
        <w:t>Năng lượng điện và năng lượng từ luôn bảo toàn.</w:t>
      </w:r>
    </w:p>
    <w:p w:rsidR="00910AC9" w:rsidRPr="00961A5D" w:rsidRDefault="00910AC9" w:rsidP="00910AC9">
      <w:pPr>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 xml:space="preserve">Câu 2: </w:t>
      </w:r>
      <w:r w:rsidRPr="00961A5D">
        <w:t>Nếu điện tích trên tụ của mạch LC biến thiên theo công thức q = Q</w:t>
      </w:r>
      <w:r w:rsidR="00695A1A" w:rsidRPr="00961A5D">
        <w:rPr>
          <w:vertAlign w:val="subscript"/>
        </w:rPr>
        <w:t>0</w:t>
      </w:r>
      <w:r w:rsidRPr="00961A5D">
        <w:t>cos(ωt)</w:t>
      </w:r>
      <w:r w:rsidR="00695A1A" w:rsidRPr="00961A5D">
        <w:t xml:space="preserve"> </w:t>
      </w:r>
      <w:r w:rsidRPr="00961A5D">
        <w:t xml:space="preserve">C. Tìm biểu thức </w:t>
      </w:r>
      <w:r w:rsidRPr="00961A5D">
        <w:rPr>
          <w:b/>
          <w:bCs/>
        </w:rPr>
        <w:t xml:space="preserve">sai </w:t>
      </w:r>
      <w:r w:rsidRPr="00961A5D">
        <w:t>trong các biểu</w:t>
      </w:r>
      <w:r w:rsidR="00695A1A" w:rsidRPr="00961A5D">
        <w:t xml:space="preserve"> </w:t>
      </w:r>
      <w:r w:rsidRPr="00961A5D">
        <w:t>thức năng lượng của mạch LC sau đây?</w:t>
      </w:r>
    </w:p>
    <w:p w:rsidR="00910AC9" w:rsidRPr="00961A5D" w:rsidRDefault="00910AC9" w:rsidP="00910AC9">
      <w:pPr>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ab/>
        <w:t xml:space="preserve">A. </w:t>
      </w:r>
      <w:r w:rsidRPr="00961A5D">
        <w:t xml:space="preserve">Năng lượng điện trường </w:t>
      </w:r>
      <w:r w:rsidR="00EF3EC5" w:rsidRPr="00961A5D">
        <w:t>W</w:t>
      </w:r>
      <w:r w:rsidR="00EF3EC5" w:rsidRPr="00961A5D">
        <w:rPr>
          <w:vertAlign w:val="subscript"/>
        </w:rPr>
        <w:t>C</w:t>
      </w:r>
      <w:r w:rsidR="00EF3EC5" w:rsidRPr="00961A5D">
        <w:t xml:space="preserve"> = </w:t>
      </w:r>
      <w:r w:rsidR="00EF3EC5" w:rsidRPr="00961A5D">
        <w:rPr>
          <w:position w:val="-24"/>
        </w:rPr>
        <w:object w:dxaOrig="4740" w:dyaOrig="660">
          <v:shape id="_x0000_i1196" type="#_x0000_t75" style="width:237pt;height:33pt" o:ole="">
            <v:imagedata r:id="rId316" o:title=""/>
          </v:shape>
          <o:OLEObject Type="Embed" ProgID="Equation.3" ShapeID="_x0000_i1196" DrawAspect="Content" ObjectID="_1550260577" r:id="rId317"/>
        </w:object>
      </w:r>
    </w:p>
    <w:p w:rsidR="00910AC9" w:rsidRPr="00961A5D" w:rsidRDefault="00910AC9" w:rsidP="00910AC9">
      <w:pPr>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lastRenderedPageBreak/>
        <w:tab/>
        <w:t xml:space="preserve">B. </w:t>
      </w:r>
      <w:r w:rsidRPr="00961A5D">
        <w:t xml:space="preserve">Năng lượng từ trường </w:t>
      </w:r>
      <w:r w:rsidR="00EF3EC5" w:rsidRPr="00961A5D">
        <w:t>W</w:t>
      </w:r>
      <w:r w:rsidR="00EF3EC5" w:rsidRPr="00961A5D">
        <w:rPr>
          <w:vertAlign w:val="subscript"/>
        </w:rPr>
        <w:t>t</w:t>
      </w:r>
      <w:r w:rsidR="00EF3EC5" w:rsidRPr="00961A5D">
        <w:t xml:space="preserve"> = </w:t>
      </w:r>
      <w:r w:rsidR="00EF3EC5" w:rsidRPr="00961A5D">
        <w:rPr>
          <w:position w:val="-24"/>
        </w:rPr>
        <w:object w:dxaOrig="3519" w:dyaOrig="660">
          <v:shape id="_x0000_i1197" type="#_x0000_t75" style="width:176.25pt;height:33pt" o:ole="">
            <v:imagedata r:id="rId318" o:title=""/>
          </v:shape>
          <o:OLEObject Type="Embed" ProgID="Equation.3" ShapeID="_x0000_i1197" DrawAspect="Content" ObjectID="_1550260578" r:id="rId319"/>
        </w:object>
      </w:r>
    </w:p>
    <w:p w:rsidR="00910AC9" w:rsidRPr="00961A5D" w:rsidRDefault="00910AC9" w:rsidP="00910AC9">
      <w:pPr>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ab/>
        <w:t xml:space="preserve">C. </w:t>
      </w:r>
      <w:r w:rsidRPr="00961A5D">
        <w:t>Năng lượng dao động</w:t>
      </w:r>
      <w:r w:rsidR="00EF3EC5" w:rsidRPr="00961A5D">
        <w:t>: W= W</w:t>
      </w:r>
      <w:r w:rsidR="00EF3EC5" w:rsidRPr="00961A5D">
        <w:rPr>
          <w:vertAlign w:val="subscript"/>
        </w:rPr>
        <w:t>L</w:t>
      </w:r>
      <w:r w:rsidR="00EF3EC5" w:rsidRPr="00961A5D">
        <w:t xml:space="preserve"> +W</w:t>
      </w:r>
      <w:r w:rsidR="00EF3EC5" w:rsidRPr="00961A5D">
        <w:rPr>
          <w:vertAlign w:val="subscript"/>
        </w:rPr>
        <w:t>C</w:t>
      </w:r>
      <w:r w:rsidR="00EF3EC5" w:rsidRPr="00961A5D">
        <w:t xml:space="preserve"> = </w:t>
      </w:r>
      <w:r w:rsidR="00EF3EC5" w:rsidRPr="00961A5D">
        <w:rPr>
          <w:position w:val="-24"/>
        </w:rPr>
        <w:object w:dxaOrig="400" w:dyaOrig="660">
          <v:shape id="_x0000_i1198" type="#_x0000_t75" style="width:20.25pt;height:33pt" o:ole="">
            <v:imagedata r:id="rId320" o:title=""/>
          </v:shape>
          <o:OLEObject Type="Embed" ProgID="Equation.3" ShapeID="_x0000_i1198" DrawAspect="Content" ObjectID="_1550260579" r:id="rId321"/>
        </w:object>
      </w:r>
      <w:r w:rsidR="00EF3EC5" w:rsidRPr="00961A5D">
        <w:t>= const</w:t>
      </w:r>
    </w:p>
    <w:p w:rsidR="00EF3EC5" w:rsidRPr="00961A5D" w:rsidRDefault="00910AC9" w:rsidP="00EF3EC5">
      <w:pPr>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ab/>
        <w:t xml:space="preserve">D. </w:t>
      </w:r>
      <w:r w:rsidRPr="00961A5D">
        <w:t>Năng lượng dao động:</w:t>
      </w:r>
      <w:r w:rsidR="00EF3EC5" w:rsidRPr="00961A5D">
        <w:t xml:space="preserve"> W= W</w:t>
      </w:r>
      <w:r w:rsidR="00EF3EC5" w:rsidRPr="00961A5D">
        <w:rPr>
          <w:vertAlign w:val="subscript"/>
        </w:rPr>
        <w:t>L</w:t>
      </w:r>
      <w:r w:rsidR="00EF3EC5" w:rsidRPr="00961A5D">
        <w:t xml:space="preserve"> +W</w:t>
      </w:r>
      <w:r w:rsidR="00EF3EC5" w:rsidRPr="00961A5D">
        <w:rPr>
          <w:vertAlign w:val="subscript"/>
        </w:rPr>
        <w:t>C</w:t>
      </w:r>
      <w:r w:rsidR="00EF3EC5" w:rsidRPr="00961A5D">
        <w:t xml:space="preserve"> = </w:t>
      </w:r>
      <w:r w:rsidR="00FA698C" w:rsidRPr="00961A5D">
        <w:rPr>
          <w:position w:val="-24"/>
        </w:rPr>
        <w:object w:dxaOrig="440" w:dyaOrig="660">
          <v:shape id="_x0000_i1199" type="#_x0000_t75" style="width:21.75pt;height:33pt" o:ole="">
            <v:imagedata r:id="rId322" o:title=""/>
          </v:shape>
          <o:OLEObject Type="Embed" ProgID="Equation.3" ShapeID="_x0000_i1199" DrawAspect="Content" ObjectID="_1550260580" r:id="rId323"/>
        </w:object>
      </w:r>
      <w:r w:rsidR="00EF3EC5" w:rsidRPr="00961A5D">
        <w:t>=</w:t>
      </w:r>
      <w:r w:rsidR="00EF3EC5" w:rsidRPr="00961A5D">
        <w:rPr>
          <w:position w:val="-24"/>
        </w:rPr>
        <w:object w:dxaOrig="780" w:dyaOrig="660">
          <v:shape id="_x0000_i1200" type="#_x0000_t75" style="width:39pt;height:33pt" o:ole="">
            <v:imagedata r:id="rId324" o:title=""/>
          </v:shape>
          <o:OLEObject Type="Embed" ProgID="Equation.3" ShapeID="_x0000_i1200" DrawAspect="Content" ObjectID="_1550260581" r:id="rId325"/>
        </w:object>
      </w:r>
      <w:r w:rsidR="00EF3EC5" w:rsidRPr="00961A5D">
        <w:t>=</w:t>
      </w:r>
      <w:r w:rsidR="00EF3EC5" w:rsidRPr="00961A5D">
        <w:rPr>
          <w:position w:val="-24"/>
        </w:rPr>
        <w:object w:dxaOrig="400" w:dyaOrig="660">
          <v:shape id="_x0000_i1201" type="#_x0000_t75" style="width:20.25pt;height:33pt" o:ole="">
            <v:imagedata r:id="rId326" o:title=""/>
          </v:shape>
          <o:OLEObject Type="Embed" ProgID="Equation.3" ShapeID="_x0000_i1201" DrawAspect="Content" ObjectID="_1550260582" r:id="rId327"/>
        </w:object>
      </w:r>
    </w:p>
    <w:p w:rsidR="00910AC9" w:rsidRPr="00961A5D" w:rsidRDefault="00910AC9" w:rsidP="00910AC9">
      <w:pPr>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 xml:space="preserve">Câu 3: </w:t>
      </w:r>
      <w:r w:rsidRPr="00961A5D">
        <w:t>Công thức tính năng lượng điện từ của mạch dao động LC là</w:t>
      </w:r>
    </w:p>
    <w:p w:rsidR="00910AC9" w:rsidRPr="00961A5D" w:rsidRDefault="00EF3EC5" w:rsidP="00910AC9">
      <w:pPr>
        <w:tabs>
          <w:tab w:val="left" w:pos="284"/>
          <w:tab w:val="left" w:pos="567"/>
          <w:tab w:val="left" w:pos="709"/>
          <w:tab w:val="left" w:pos="851"/>
          <w:tab w:val="left" w:pos="2835"/>
          <w:tab w:val="left" w:pos="5387"/>
          <w:tab w:val="left" w:pos="7938"/>
        </w:tabs>
        <w:autoSpaceDE w:val="0"/>
        <w:autoSpaceDN w:val="0"/>
        <w:adjustRightInd w:val="0"/>
        <w:jc w:val="both"/>
        <w:rPr>
          <w:b/>
          <w:bCs/>
        </w:rPr>
      </w:pPr>
      <w:r w:rsidRPr="00961A5D">
        <w:rPr>
          <w:b/>
          <w:bCs/>
        </w:rPr>
        <w:tab/>
      </w:r>
      <w:r w:rsidR="00910AC9" w:rsidRPr="00961A5D">
        <w:rPr>
          <w:b/>
          <w:bCs/>
        </w:rPr>
        <w:t>A.</w:t>
      </w:r>
      <w:r w:rsidRPr="00961A5D">
        <w:rPr>
          <w:b/>
          <w:bCs/>
        </w:rPr>
        <w:t xml:space="preserve"> </w:t>
      </w:r>
      <w:r w:rsidRPr="00961A5D">
        <w:t>W=</w:t>
      </w:r>
      <w:r w:rsidR="00FA698C" w:rsidRPr="00961A5D">
        <w:rPr>
          <w:position w:val="-24"/>
        </w:rPr>
        <w:object w:dxaOrig="400" w:dyaOrig="660">
          <v:shape id="_x0000_i1202" type="#_x0000_t75" style="width:20.25pt;height:33pt" o:ole="">
            <v:imagedata r:id="rId328" o:title=""/>
          </v:shape>
          <o:OLEObject Type="Embed" ProgID="Equation.3" ShapeID="_x0000_i1202" DrawAspect="Content" ObjectID="_1550260583" r:id="rId329"/>
        </w:object>
      </w:r>
      <w:r w:rsidRPr="00961A5D">
        <w:tab/>
      </w:r>
      <w:r w:rsidR="00910AC9" w:rsidRPr="00961A5D">
        <w:rPr>
          <w:b/>
          <w:bCs/>
        </w:rPr>
        <w:t>B.</w:t>
      </w:r>
      <w:r w:rsidRPr="00961A5D">
        <w:rPr>
          <w:b/>
          <w:bCs/>
        </w:rPr>
        <w:t xml:space="preserve"> </w:t>
      </w:r>
      <w:r w:rsidRPr="00961A5D">
        <w:t xml:space="preserve">W= </w:t>
      </w:r>
      <w:r w:rsidRPr="00961A5D">
        <w:rPr>
          <w:position w:val="-24"/>
        </w:rPr>
        <w:object w:dxaOrig="400" w:dyaOrig="660">
          <v:shape id="_x0000_i1203" type="#_x0000_t75" style="width:20.25pt;height:33pt" o:ole="">
            <v:imagedata r:id="rId326" o:title=""/>
          </v:shape>
          <o:OLEObject Type="Embed" ProgID="Equation.3" ShapeID="_x0000_i1203" DrawAspect="Content" ObjectID="_1550260584" r:id="rId330"/>
        </w:object>
      </w:r>
      <w:r w:rsidRPr="00961A5D">
        <w:tab/>
      </w:r>
      <w:r w:rsidR="00910AC9" w:rsidRPr="00961A5D">
        <w:rPr>
          <w:b/>
          <w:bCs/>
        </w:rPr>
        <w:t>C.</w:t>
      </w:r>
      <w:r w:rsidRPr="00961A5D">
        <w:rPr>
          <w:b/>
          <w:bCs/>
        </w:rPr>
        <w:t xml:space="preserve"> </w:t>
      </w:r>
      <w:r w:rsidRPr="00961A5D">
        <w:t>W=</w:t>
      </w:r>
      <w:r w:rsidR="00FA698C" w:rsidRPr="00961A5D">
        <w:rPr>
          <w:position w:val="-24"/>
        </w:rPr>
        <w:object w:dxaOrig="400" w:dyaOrig="660">
          <v:shape id="_x0000_i1204" type="#_x0000_t75" style="width:20.25pt;height:33pt" o:ole="">
            <v:imagedata r:id="rId331" o:title=""/>
          </v:shape>
          <o:OLEObject Type="Embed" ProgID="Equation.3" ShapeID="_x0000_i1204" DrawAspect="Content" ObjectID="_1550260585" r:id="rId332"/>
        </w:object>
      </w:r>
      <w:r w:rsidRPr="00961A5D">
        <w:tab/>
      </w:r>
      <w:r w:rsidR="00910AC9" w:rsidRPr="00961A5D">
        <w:rPr>
          <w:b/>
          <w:bCs/>
        </w:rPr>
        <w:t>D.</w:t>
      </w:r>
      <w:r w:rsidRPr="00961A5D">
        <w:rPr>
          <w:b/>
          <w:bCs/>
        </w:rPr>
        <w:t xml:space="preserve"> </w:t>
      </w:r>
      <w:r w:rsidR="00FA698C" w:rsidRPr="00961A5D">
        <w:t>W=</w:t>
      </w:r>
      <w:r w:rsidR="00FA698C" w:rsidRPr="00961A5D">
        <w:rPr>
          <w:position w:val="-24"/>
        </w:rPr>
        <w:object w:dxaOrig="400" w:dyaOrig="660">
          <v:shape id="_x0000_i1205" type="#_x0000_t75" style="width:20.25pt;height:33pt" o:ole="">
            <v:imagedata r:id="rId333" o:title=""/>
          </v:shape>
          <o:OLEObject Type="Embed" ProgID="Equation.3" ShapeID="_x0000_i1205" DrawAspect="Content" ObjectID="_1550260586" r:id="rId334"/>
        </w:object>
      </w:r>
    </w:p>
    <w:p w:rsidR="00910AC9" w:rsidRPr="00961A5D" w:rsidRDefault="00910AC9" w:rsidP="00910AC9">
      <w:pPr>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 xml:space="preserve">Câu 4: </w:t>
      </w:r>
      <w:r w:rsidRPr="00961A5D">
        <w:t xml:space="preserve">Biểu thức nào liên quan đến dao động điện từ sau đây là </w:t>
      </w:r>
      <w:r w:rsidRPr="00961A5D">
        <w:rPr>
          <w:b/>
          <w:bCs/>
        </w:rPr>
        <w:t xml:space="preserve">không </w:t>
      </w:r>
      <w:r w:rsidRPr="00961A5D">
        <w:t>đúng ?</w:t>
      </w:r>
    </w:p>
    <w:p w:rsidR="00910AC9" w:rsidRPr="00961A5D" w:rsidRDefault="00910AC9" w:rsidP="00910AC9">
      <w:pPr>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ab/>
        <w:t xml:space="preserve">A. </w:t>
      </w:r>
      <w:r w:rsidRPr="00961A5D">
        <w:t>Tần số của dao động điện từ tự do là</w:t>
      </w:r>
      <w:r w:rsidR="00FA698C" w:rsidRPr="00961A5D">
        <w:t xml:space="preserve"> f = </w:t>
      </w:r>
      <w:r w:rsidR="007C54DA" w:rsidRPr="00961A5D">
        <w:rPr>
          <w:position w:val="-28"/>
        </w:rPr>
        <w:object w:dxaOrig="859" w:dyaOrig="660">
          <v:shape id="_x0000_i1206" type="#_x0000_t75" style="width:42.75pt;height:33pt" o:ole="">
            <v:imagedata r:id="rId335" o:title=""/>
          </v:shape>
          <o:OLEObject Type="Embed" ProgID="Equation.3" ShapeID="_x0000_i1206" DrawAspect="Content" ObjectID="_1550260587" r:id="rId336"/>
        </w:object>
      </w:r>
    </w:p>
    <w:p w:rsidR="00910AC9" w:rsidRPr="00961A5D" w:rsidRDefault="00FA698C" w:rsidP="00910AC9">
      <w:pPr>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 xml:space="preserve"> </w:t>
      </w:r>
      <w:r w:rsidRPr="00961A5D">
        <w:rPr>
          <w:b/>
          <w:bCs/>
        </w:rPr>
        <w:tab/>
      </w:r>
      <w:r w:rsidR="00910AC9" w:rsidRPr="00961A5D">
        <w:rPr>
          <w:b/>
          <w:bCs/>
        </w:rPr>
        <w:t xml:space="preserve">B. </w:t>
      </w:r>
      <w:r w:rsidR="00910AC9" w:rsidRPr="00961A5D">
        <w:t xml:space="preserve">Tần số góc của dao động điện từ tự do là ω </w:t>
      </w:r>
      <w:r w:rsidRPr="00961A5D">
        <w:t xml:space="preserve">= </w:t>
      </w:r>
      <w:r w:rsidRPr="00961A5D">
        <w:fldChar w:fldCharType="begin"/>
      </w:r>
      <w:r w:rsidRPr="00961A5D">
        <w:instrText>eq \l(\r(,LC))</w:instrText>
      </w:r>
      <w:r w:rsidRPr="00961A5D">
        <w:fldChar w:fldCharType="end"/>
      </w:r>
      <w:r w:rsidRPr="00961A5D">
        <w:t xml:space="preserve"> </w:t>
      </w:r>
    </w:p>
    <w:p w:rsidR="00910AC9" w:rsidRPr="00961A5D" w:rsidRDefault="00910AC9" w:rsidP="00910AC9">
      <w:pPr>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ab/>
        <w:t xml:space="preserve">C. </w:t>
      </w:r>
      <w:r w:rsidRPr="00961A5D">
        <w:t>Năng lượng điện trường tức thời</w:t>
      </w:r>
      <w:r w:rsidR="007C54DA" w:rsidRPr="00961A5D">
        <w:t xml:space="preserve"> W</w:t>
      </w:r>
      <w:r w:rsidR="007C54DA" w:rsidRPr="00961A5D">
        <w:rPr>
          <w:vertAlign w:val="subscript"/>
        </w:rPr>
        <w:t xml:space="preserve">C </w:t>
      </w:r>
      <w:r w:rsidR="007C54DA" w:rsidRPr="00961A5D">
        <w:t>=</w:t>
      </w:r>
      <w:r w:rsidR="007C54DA" w:rsidRPr="00961A5D">
        <w:rPr>
          <w:position w:val="-24"/>
        </w:rPr>
        <w:object w:dxaOrig="520" w:dyaOrig="660">
          <v:shape id="_x0000_i1207" type="#_x0000_t75" style="width:26.25pt;height:33pt" o:ole="">
            <v:imagedata r:id="rId337" o:title=""/>
          </v:shape>
          <o:OLEObject Type="Embed" ProgID="Equation.3" ShapeID="_x0000_i1207" DrawAspect="Content" ObjectID="_1550260588" r:id="rId338"/>
        </w:object>
      </w:r>
    </w:p>
    <w:p w:rsidR="00910AC9" w:rsidRPr="00961A5D" w:rsidRDefault="007C54DA" w:rsidP="00910AC9">
      <w:pPr>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ab/>
      </w:r>
      <w:r w:rsidR="00910AC9" w:rsidRPr="00961A5D">
        <w:rPr>
          <w:b/>
          <w:bCs/>
        </w:rPr>
        <w:t xml:space="preserve">D. </w:t>
      </w:r>
      <w:r w:rsidR="00910AC9" w:rsidRPr="00961A5D">
        <w:t>Năng lượng từ trường tức thời</w:t>
      </w:r>
      <w:r w:rsidRPr="00961A5D">
        <w:t xml:space="preserve">: </w:t>
      </w:r>
      <w:r w:rsidRPr="00961A5D">
        <w:rPr>
          <w:position w:val="-24"/>
        </w:rPr>
        <w:object w:dxaOrig="1020" w:dyaOrig="660">
          <v:shape id="_x0000_i1208" type="#_x0000_t75" style="width:51pt;height:33pt" o:ole="">
            <v:imagedata r:id="rId339" o:title=""/>
          </v:shape>
          <o:OLEObject Type="Embed" ProgID="Equation.3" ShapeID="_x0000_i1208" DrawAspect="Content" ObjectID="_1550260589" r:id="rId340"/>
        </w:object>
      </w:r>
    </w:p>
    <w:p w:rsidR="00910AC9" w:rsidRPr="00961A5D" w:rsidRDefault="00910AC9" w:rsidP="00910AC9">
      <w:pPr>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 xml:space="preserve">Câu 5: </w:t>
      </w:r>
      <w:r w:rsidRPr="00961A5D">
        <w:t xml:space="preserve">Nhận xét nào sau đây về đặc điểm của mạch dao động điện từ điều hoà LC là </w:t>
      </w:r>
      <w:r w:rsidRPr="00961A5D">
        <w:rPr>
          <w:b/>
          <w:bCs/>
        </w:rPr>
        <w:t xml:space="preserve">không </w:t>
      </w:r>
      <w:r w:rsidRPr="00961A5D">
        <w:t>đúng?</w:t>
      </w:r>
    </w:p>
    <w:p w:rsidR="00910AC9" w:rsidRPr="00961A5D" w:rsidRDefault="00910AC9" w:rsidP="00910AC9">
      <w:pPr>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ab/>
        <w:t xml:space="preserve">A. </w:t>
      </w:r>
      <w:r w:rsidRPr="00961A5D">
        <w:t>Điện tích trong mạch biến thiên điều hoà.</w:t>
      </w:r>
    </w:p>
    <w:p w:rsidR="00910AC9" w:rsidRPr="00961A5D" w:rsidRDefault="00910AC9" w:rsidP="00910AC9">
      <w:pPr>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ab/>
        <w:t xml:space="preserve">B. </w:t>
      </w:r>
      <w:r w:rsidRPr="00961A5D">
        <w:t>Năng lượng điện trường tập trung chủ yếu ở tụ điện.</w:t>
      </w:r>
    </w:p>
    <w:p w:rsidR="00910AC9" w:rsidRPr="00961A5D" w:rsidRDefault="00910AC9" w:rsidP="00910AC9">
      <w:pPr>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ab/>
        <w:t xml:space="preserve">C. </w:t>
      </w:r>
      <w:r w:rsidRPr="00961A5D">
        <w:t>Năng lượng từ trường tập trung chủ yếu ở cuộn cảm.</w:t>
      </w:r>
    </w:p>
    <w:p w:rsidR="00910AC9" w:rsidRPr="00961A5D" w:rsidRDefault="00910AC9" w:rsidP="00910AC9">
      <w:pPr>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ab/>
        <w:t xml:space="preserve">D. </w:t>
      </w:r>
      <w:r w:rsidRPr="00961A5D">
        <w:t>Tần số dao động của mạch thay đổi.</w:t>
      </w:r>
    </w:p>
    <w:p w:rsidR="00910AC9" w:rsidRPr="00961A5D" w:rsidRDefault="00910AC9" w:rsidP="00910AC9">
      <w:pPr>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 xml:space="preserve">Câu 6: </w:t>
      </w:r>
      <w:r w:rsidRPr="00961A5D">
        <w:t>Một mạch dao động điện từ LC, có điện trở thuần không đáng kể. Điện áp giữa hai bản tụ biến thiên điều hòa</w:t>
      </w:r>
      <w:r w:rsidR="007C54DA" w:rsidRPr="00961A5D">
        <w:t xml:space="preserve"> </w:t>
      </w:r>
      <w:r w:rsidRPr="00961A5D">
        <w:t xml:space="preserve">theo thời gian với tần số f. Phát biểu nào sau đây là </w:t>
      </w:r>
      <w:r w:rsidRPr="00961A5D">
        <w:rPr>
          <w:b/>
          <w:bCs/>
        </w:rPr>
        <w:t xml:space="preserve">sai ? </w:t>
      </w:r>
      <w:r w:rsidRPr="00961A5D">
        <w:t>Năng lượng điện từ</w:t>
      </w:r>
    </w:p>
    <w:p w:rsidR="00910AC9" w:rsidRPr="00961A5D" w:rsidRDefault="00910AC9" w:rsidP="00910AC9">
      <w:pPr>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ab/>
        <w:t xml:space="preserve">A. </w:t>
      </w:r>
      <w:r w:rsidRPr="00961A5D">
        <w:t xml:space="preserve">bằng năng lượng từ trường cực đại. </w:t>
      </w:r>
      <w:r w:rsidRPr="00961A5D">
        <w:rPr>
          <w:b/>
          <w:bCs/>
        </w:rPr>
        <w:tab/>
        <w:t xml:space="preserve">B. </w:t>
      </w:r>
      <w:r w:rsidRPr="00961A5D">
        <w:t>không thay đổi.</w:t>
      </w:r>
    </w:p>
    <w:p w:rsidR="00910AC9" w:rsidRPr="00961A5D" w:rsidRDefault="00910AC9" w:rsidP="00910AC9">
      <w:pPr>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ab/>
        <w:t xml:space="preserve">C. </w:t>
      </w:r>
      <w:r w:rsidRPr="00961A5D">
        <w:t xml:space="preserve">biến thiên tuần hoàn với tần số f. </w:t>
      </w:r>
      <w:r w:rsidRPr="00961A5D">
        <w:rPr>
          <w:b/>
          <w:bCs/>
        </w:rPr>
        <w:tab/>
        <w:t xml:space="preserve">D. </w:t>
      </w:r>
      <w:r w:rsidRPr="00961A5D">
        <w:t>bằng năng lượng điện trường cực đại.</w:t>
      </w:r>
    </w:p>
    <w:p w:rsidR="00910AC9" w:rsidRPr="00961A5D" w:rsidRDefault="00910AC9" w:rsidP="00910AC9">
      <w:pPr>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 xml:space="preserve">Câu 7: </w:t>
      </w:r>
      <w:r w:rsidRPr="00961A5D">
        <w:t>Trong mạch dao động điện từ LC, điện tích trên tụ điện biến thiên với chu kỳ T. Năng lượng điện trường ở tụ</w:t>
      </w:r>
      <w:r w:rsidR="007C54DA" w:rsidRPr="00961A5D">
        <w:t xml:space="preserve"> </w:t>
      </w:r>
      <w:r w:rsidRPr="00961A5D">
        <w:t>điện</w:t>
      </w:r>
    </w:p>
    <w:p w:rsidR="00910AC9" w:rsidRPr="00961A5D" w:rsidRDefault="00910AC9" w:rsidP="00910AC9">
      <w:pPr>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ab/>
        <w:t xml:space="preserve">A. </w:t>
      </w:r>
      <w:r w:rsidRPr="00961A5D">
        <w:t xml:space="preserve">biến thiên tuần hoàn với chu kì T. </w:t>
      </w:r>
      <w:r w:rsidRPr="00961A5D">
        <w:rPr>
          <w:b/>
          <w:bCs/>
        </w:rPr>
        <w:tab/>
        <w:t xml:space="preserve">B. </w:t>
      </w:r>
      <w:r w:rsidRPr="00961A5D">
        <w:t>biến thiên tuần hoàn với chu kì T/2.</w:t>
      </w:r>
    </w:p>
    <w:p w:rsidR="007C54DA"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ab/>
        <w:t xml:space="preserve">C. </w:t>
      </w:r>
      <w:r w:rsidRPr="00961A5D">
        <w:t xml:space="preserve">biến thiên tuần hoàn với chu kì 2T. </w:t>
      </w:r>
      <w:r w:rsidRPr="00961A5D">
        <w:rPr>
          <w:b/>
          <w:bCs/>
        </w:rPr>
        <w:tab/>
        <w:t xml:space="preserve">D. </w:t>
      </w:r>
      <w:r w:rsidRPr="00961A5D">
        <w:t>không biến thiên theo thời gian.</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 xml:space="preserve">Câu 8: </w:t>
      </w:r>
      <w:r w:rsidRPr="00961A5D">
        <w:t xml:space="preserve">Nhận xét nào sau đây liên quan đến năng lượng điện từ của mạch dao động là </w:t>
      </w:r>
      <w:r w:rsidRPr="00961A5D">
        <w:rPr>
          <w:b/>
          <w:bCs/>
        </w:rPr>
        <w:t xml:space="preserve">đúng </w:t>
      </w:r>
      <w:r w:rsidRPr="00961A5D">
        <w:t>? Điện tích trong mạch dao</w:t>
      </w:r>
      <w:r w:rsidR="007C54DA" w:rsidRPr="00961A5D">
        <w:t xml:space="preserve"> </w:t>
      </w:r>
      <w:r w:rsidRPr="00961A5D">
        <w:t>động lí tưởng biến đổi với chu kỳ T thì</w:t>
      </w:r>
    </w:p>
    <w:p w:rsidR="007C54DA"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ab/>
        <w:t xml:space="preserve">A. </w:t>
      </w:r>
      <w:r w:rsidRPr="00961A5D">
        <w:t xml:space="preserve">Năng lượng điện trường biến đổi với chu kỳ 2T. </w:t>
      </w:r>
    </w:p>
    <w:p w:rsidR="007C54DA"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ab/>
        <w:t xml:space="preserve">B. </w:t>
      </w:r>
      <w:r w:rsidRPr="00961A5D">
        <w:t xml:space="preserve">Năng lượng từ trường biến đổi với chu kỳ 2T. </w:t>
      </w:r>
    </w:p>
    <w:p w:rsidR="007C54DA"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ab/>
        <w:t xml:space="preserve">C. </w:t>
      </w:r>
      <w:r w:rsidRPr="00961A5D">
        <w:t xml:space="preserve">Năng lượng điện trường biến đổi với chu kỳ T/2. </w:t>
      </w:r>
    </w:p>
    <w:p w:rsidR="007C54DA"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ab/>
        <w:t xml:space="preserve">D. </w:t>
      </w:r>
      <w:r w:rsidRPr="00961A5D">
        <w:t xml:space="preserve">Năng lượng điện từ biến đổi với chu kỳ T/2. </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 xml:space="preserve">Câu 9: </w:t>
      </w:r>
      <w:r w:rsidRPr="00961A5D">
        <w:t>Cường độ dòng điện trong mạch dao động lí tưởng biến đổi với tần số f.</w:t>
      </w:r>
      <w:r w:rsidR="007C54DA" w:rsidRPr="00961A5D">
        <w:t xml:space="preserve"> </w:t>
      </w:r>
      <w:r w:rsidRPr="00961A5D">
        <w:t xml:space="preserve">Phát biểu nào sau đây là </w:t>
      </w:r>
      <w:r w:rsidRPr="00961A5D">
        <w:rPr>
          <w:b/>
          <w:bCs/>
        </w:rPr>
        <w:t xml:space="preserve">không </w:t>
      </w:r>
      <w:r w:rsidRPr="00961A5D">
        <w:t>đúng ?</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ab/>
        <w:t xml:space="preserve">A. </w:t>
      </w:r>
      <w:r w:rsidRPr="00961A5D">
        <w:t xml:space="preserve">Năng lượng điện trường biến đổi với tần số 2f. </w:t>
      </w:r>
      <w:r w:rsidRPr="00961A5D">
        <w:rPr>
          <w:b/>
          <w:bCs/>
        </w:rPr>
        <w:tab/>
        <w:t xml:space="preserve">B. </w:t>
      </w:r>
      <w:r w:rsidRPr="00961A5D">
        <w:t>Năng lượng từ trường biến đổi với tần số 2f.</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ab/>
        <w:t xml:space="preserve">C. </w:t>
      </w:r>
      <w:r w:rsidRPr="00961A5D">
        <w:t xml:space="preserve">Năng lượng điện từ biến đổi với tần sồ f/2. </w:t>
      </w:r>
      <w:r w:rsidRPr="00961A5D">
        <w:rPr>
          <w:b/>
          <w:bCs/>
        </w:rPr>
        <w:tab/>
        <w:t xml:space="preserve">D. </w:t>
      </w:r>
      <w:r w:rsidRPr="00961A5D">
        <w:t>Năng lượng điện từ không biến đổi.</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 xml:space="preserve">Câu 10: </w:t>
      </w:r>
      <w:r w:rsidRPr="00961A5D">
        <w:t>Một mạch dao động điện từ LC, có điện trở thuần không đáng kể. Hiệu điện thế giữa hai bản tụ điện biến thiên</w:t>
      </w:r>
      <w:r w:rsidR="007C54DA" w:rsidRPr="00961A5D">
        <w:t xml:space="preserve"> </w:t>
      </w:r>
      <w:r w:rsidRPr="00961A5D">
        <w:t xml:space="preserve">điều hòa theo thời gian với tần số f. Phát biểu nào sau đây là </w:t>
      </w:r>
      <w:r w:rsidRPr="00961A5D">
        <w:rPr>
          <w:b/>
          <w:bCs/>
        </w:rPr>
        <w:t xml:space="preserve">sai </w:t>
      </w:r>
      <w:r w:rsidRPr="00961A5D">
        <w:t>?</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ab/>
        <w:t xml:space="preserve">A. </w:t>
      </w:r>
      <w:r w:rsidRPr="00961A5D">
        <w:t>Năng lượng điện từ bằng năng lượng từ trường cực đại.</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ab/>
        <w:t xml:space="preserve">B. </w:t>
      </w:r>
      <w:r w:rsidRPr="00961A5D">
        <w:t>Năng lượng điện từ biến thiên tuần hoàn với tần số f.</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ab/>
        <w:t xml:space="preserve">C. </w:t>
      </w:r>
      <w:r w:rsidRPr="00961A5D">
        <w:t>Năng lượng điện trường biến thiên tuần hoàn với tần số 2f.</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ab/>
        <w:t xml:space="preserve">D. </w:t>
      </w:r>
      <w:r w:rsidRPr="00961A5D">
        <w:t>Năng lượng điện từ bằng năng lượng điện trường cực đại.</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 xml:space="preserve">Câu 11: </w:t>
      </w:r>
      <w:r w:rsidRPr="00961A5D">
        <w:t>Trong mạch dao động LC có điện trở thuần bằng không thì</w:t>
      </w:r>
    </w:p>
    <w:p w:rsidR="007C54DA"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rPr>
          <w:b/>
          <w:bCs/>
        </w:rPr>
      </w:pPr>
      <w:r w:rsidRPr="00961A5D">
        <w:rPr>
          <w:b/>
          <w:bCs/>
        </w:rPr>
        <w:tab/>
        <w:t xml:space="preserve">A. </w:t>
      </w:r>
      <w:r w:rsidRPr="00961A5D">
        <w:t xml:space="preserve">Năng lượng điện trường tập trung ở tụ điện và biến thiên với chu kỳ bằng nửa chu kỳ dao động riêng của mạch. </w:t>
      </w:r>
    </w:p>
    <w:p w:rsidR="007C54DA" w:rsidRPr="00961A5D" w:rsidRDefault="007C54DA"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ab/>
      </w:r>
      <w:r w:rsidR="00910AC9" w:rsidRPr="00961A5D">
        <w:rPr>
          <w:b/>
          <w:bCs/>
        </w:rPr>
        <w:t xml:space="preserve">B. </w:t>
      </w:r>
      <w:r w:rsidR="00910AC9" w:rsidRPr="00961A5D">
        <w:t xml:space="preserve">Năng lượng điện trường tập trung ở cuộn cảm và biến thiên với chu kỳ bằng chu kỳ dao động riêng của mạch. </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ab/>
        <w:t xml:space="preserve">C. </w:t>
      </w:r>
      <w:r w:rsidRPr="00961A5D">
        <w:t>Năng lượng từ trường tập trung ở tụ điện và biến thiên với chu kỳ bằng nửa chu kỳ dao động riêng của mạch.</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ab/>
        <w:t xml:space="preserve">D. </w:t>
      </w:r>
      <w:r w:rsidRPr="00961A5D">
        <w:t xml:space="preserve">Năng lượng từ trường tập trung ở cuộn cảm và biến thiên với chu kỳ bằng chu kỳ dao động riêng của </w:t>
      </w:r>
      <w:r w:rsidRPr="00961A5D">
        <w:lastRenderedPageBreak/>
        <w:t>mạch.</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 xml:space="preserve">Câu 12: </w:t>
      </w:r>
      <w:r w:rsidRPr="00961A5D">
        <w:t xml:space="preserve">Nhận xét nào sau đây liên quan đến năng lượng điện từ của mạch dao động là </w:t>
      </w:r>
      <w:r w:rsidRPr="00961A5D">
        <w:rPr>
          <w:b/>
          <w:bCs/>
        </w:rPr>
        <w:t xml:space="preserve">sai </w:t>
      </w:r>
      <w:r w:rsidRPr="00961A5D">
        <w:t>?</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ab/>
        <w:t xml:space="preserve">A. </w:t>
      </w:r>
      <w:r w:rsidRPr="00961A5D">
        <w:t>Năng lượng của mạch dao động gồm năng lượng điện trường tập trung ở tụ điện và năng lượng từ trường tập trung ở</w:t>
      </w:r>
      <w:r w:rsidR="007C54DA" w:rsidRPr="00961A5D">
        <w:t xml:space="preserve"> </w:t>
      </w:r>
      <w:r w:rsidRPr="00961A5D">
        <w:t>cuộn cảm.</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ab/>
        <w:t xml:space="preserve">B. </w:t>
      </w:r>
      <w:r w:rsidRPr="00961A5D">
        <w:t>Tại mọi thời điểm, tổng năng lượng điện trường và năng lượng từ trường là không đổi.</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ab/>
        <w:t xml:space="preserve">C. </w:t>
      </w:r>
      <w:r w:rsidRPr="00961A5D">
        <w:t>Năng lượng điện trường và năng lượng từ trường biến đổi tuần hoàn không theo một tần số chung.</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ab/>
        <w:t xml:space="preserve">D. </w:t>
      </w:r>
      <w:r w:rsidRPr="00961A5D">
        <w:t>Năng lượng điện trường và năng lượng từ trường biến đổi tuần hoàn với chu kỳ T/2.</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 xml:space="preserve">Câu 13: </w:t>
      </w:r>
      <w:r w:rsidRPr="00961A5D">
        <w:t>Cho mạch LC dao động với chu kỳ T = 4.10</w:t>
      </w:r>
      <w:r w:rsidRPr="00961A5D">
        <w:rPr>
          <w:vertAlign w:val="superscript"/>
        </w:rPr>
        <w:t>–2</w:t>
      </w:r>
      <w:r w:rsidRPr="00961A5D">
        <w:t xml:space="preserve"> (s). Năng lượng từ trường trong cuộn dây thuần cảm L biến thiên</w:t>
      </w:r>
      <w:r w:rsidR="007C54DA" w:rsidRPr="00961A5D">
        <w:t xml:space="preserve"> </w:t>
      </w:r>
      <w:r w:rsidRPr="00961A5D">
        <w:t>điều hoà với chu kỳ T’ có giá trị bằng</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ab/>
        <w:t xml:space="preserve">A. </w:t>
      </w:r>
      <w:r w:rsidRPr="00961A5D">
        <w:t>T’ = 8.10</w:t>
      </w:r>
      <w:r w:rsidRPr="00961A5D">
        <w:rPr>
          <w:vertAlign w:val="superscript"/>
        </w:rPr>
        <w:t>–2</w:t>
      </w:r>
      <w:r w:rsidRPr="00961A5D">
        <w:t xml:space="preserve"> (s). </w:t>
      </w:r>
      <w:r w:rsidRPr="00961A5D">
        <w:rPr>
          <w:b/>
          <w:bCs/>
        </w:rPr>
        <w:tab/>
        <w:t xml:space="preserve">B. </w:t>
      </w:r>
      <w:r w:rsidRPr="00961A5D">
        <w:t>T’ = 2.10</w:t>
      </w:r>
      <w:r w:rsidRPr="00961A5D">
        <w:rPr>
          <w:vertAlign w:val="superscript"/>
        </w:rPr>
        <w:t>–2</w:t>
      </w:r>
      <w:r w:rsidRPr="00961A5D">
        <w:t xml:space="preserve"> (s). </w:t>
      </w:r>
      <w:r w:rsidRPr="00961A5D">
        <w:rPr>
          <w:b/>
          <w:bCs/>
        </w:rPr>
        <w:tab/>
        <w:t xml:space="preserve">C. </w:t>
      </w:r>
      <w:r w:rsidRPr="00961A5D">
        <w:t>T’ = 4.10</w:t>
      </w:r>
      <w:r w:rsidRPr="00961A5D">
        <w:rPr>
          <w:vertAlign w:val="superscript"/>
        </w:rPr>
        <w:t>–2</w:t>
      </w:r>
      <w:r w:rsidRPr="00961A5D">
        <w:t xml:space="preserve"> (s). </w:t>
      </w:r>
      <w:r w:rsidRPr="00961A5D">
        <w:rPr>
          <w:b/>
          <w:bCs/>
        </w:rPr>
        <w:tab/>
        <w:t xml:space="preserve">D. </w:t>
      </w:r>
      <w:r w:rsidRPr="00961A5D">
        <w:t>T’ = 10</w:t>
      </w:r>
      <w:r w:rsidRPr="00961A5D">
        <w:rPr>
          <w:vertAlign w:val="superscript"/>
        </w:rPr>
        <w:t>–2</w:t>
      </w:r>
      <w:r w:rsidRPr="00961A5D">
        <w:t xml:space="preserve"> (s).</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 xml:space="preserve">Câu 14: </w:t>
      </w:r>
      <w:r w:rsidRPr="00961A5D">
        <w:t>Trong mạch dao động LC lý tưởng, gọi i và u là cường độ dòng điện trong mạch và hiệu điện thế giữa hai đầu cuộn dây tại một thời điểm nào đó, I</w:t>
      </w:r>
      <w:r w:rsidR="009E2E8E" w:rsidRPr="00961A5D">
        <w:rPr>
          <w:vertAlign w:val="subscript"/>
        </w:rPr>
        <w:t>0</w:t>
      </w:r>
      <w:r w:rsidRPr="00961A5D">
        <w:t xml:space="preserve"> là cường độ dòng điện cực đại trong mạch. Hệ thức biểu diễn mối liên hệ giữa i, u</w:t>
      </w:r>
      <w:r w:rsidR="009E2E8E" w:rsidRPr="00961A5D">
        <w:t xml:space="preserve"> </w:t>
      </w:r>
      <w:r w:rsidRPr="00961A5D">
        <w:t>và I</w:t>
      </w:r>
      <w:r w:rsidR="009E2E8E" w:rsidRPr="00961A5D">
        <w:rPr>
          <w:vertAlign w:val="subscript"/>
        </w:rPr>
        <w:t>0</w:t>
      </w:r>
      <w:r w:rsidRPr="00961A5D">
        <w:t xml:space="preserve"> là</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ab/>
        <w:t xml:space="preserve">A. </w:t>
      </w:r>
      <w:r w:rsidR="009E2E8E" w:rsidRPr="00961A5D">
        <w:rPr>
          <w:b/>
          <w:bCs/>
          <w:position w:val="-24"/>
        </w:rPr>
        <w:object w:dxaOrig="1480" w:dyaOrig="620">
          <v:shape id="_x0000_i1209" type="#_x0000_t75" style="width:74.25pt;height:30.75pt" o:ole="">
            <v:imagedata r:id="rId341" o:title=""/>
          </v:shape>
          <o:OLEObject Type="Embed" ProgID="Equation.3" ShapeID="_x0000_i1209" DrawAspect="Content" ObjectID="_1550260590" r:id="rId342"/>
        </w:object>
      </w:r>
      <w:r w:rsidRPr="00961A5D">
        <w:rPr>
          <w:b/>
          <w:bCs/>
        </w:rPr>
        <w:tab/>
        <w:t xml:space="preserve">B. </w:t>
      </w:r>
      <w:r w:rsidR="002E605F" w:rsidRPr="00961A5D">
        <w:rPr>
          <w:b/>
          <w:bCs/>
          <w:position w:val="-24"/>
        </w:rPr>
        <w:object w:dxaOrig="1480" w:dyaOrig="620">
          <v:shape id="_x0000_i1210" type="#_x0000_t75" style="width:74.25pt;height:30.75pt" o:ole="">
            <v:imagedata r:id="rId343" o:title=""/>
          </v:shape>
          <o:OLEObject Type="Embed" ProgID="Equation.3" ShapeID="_x0000_i1210" DrawAspect="Content" ObjectID="_1550260591" r:id="rId344"/>
        </w:object>
      </w:r>
      <w:r w:rsidRPr="00961A5D">
        <w:rPr>
          <w:b/>
          <w:bCs/>
        </w:rPr>
        <w:tab/>
        <w:t xml:space="preserve">C. </w:t>
      </w:r>
      <w:r w:rsidR="002E605F" w:rsidRPr="00961A5D">
        <w:rPr>
          <w:b/>
          <w:bCs/>
          <w:position w:val="-24"/>
        </w:rPr>
        <w:object w:dxaOrig="1480" w:dyaOrig="620">
          <v:shape id="_x0000_i1211" type="#_x0000_t75" style="width:74.25pt;height:30.75pt" o:ole="">
            <v:imagedata r:id="rId345" o:title=""/>
          </v:shape>
          <o:OLEObject Type="Embed" ProgID="Equation.3" ShapeID="_x0000_i1211" DrawAspect="Content" ObjectID="_1550260592" r:id="rId346"/>
        </w:object>
      </w:r>
      <w:r w:rsidRPr="00961A5D">
        <w:rPr>
          <w:b/>
          <w:bCs/>
        </w:rPr>
        <w:tab/>
        <w:t xml:space="preserve">D. </w:t>
      </w:r>
      <w:r w:rsidR="002E605F" w:rsidRPr="00961A5D">
        <w:rPr>
          <w:b/>
          <w:bCs/>
          <w:position w:val="-24"/>
        </w:rPr>
        <w:object w:dxaOrig="1480" w:dyaOrig="620">
          <v:shape id="_x0000_i1212" type="#_x0000_t75" style="width:74.25pt;height:30.75pt" o:ole="">
            <v:imagedata r:id="rId347" o:title=""/>
          </v:shape>
          <o:OLEObject Type="Embed" ProgID="Equation.3" ShapeID="_x0000_i1212" DrawAspect="Content" ObjectID="_1550260593" r:id="rId348"/>
        </w:objec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 xml:space="preserve">Câu 15: </w:t>
      </w:r>
      <w:r w:rsidRPr="00961A5D">
        <w:t>Mạch dao động lí tưởng gồm cuộn cảm thuần có độ tự cảm L và tụ điện có điện dung C đang thực hiện dao động điện từ tự do. Gọi U</w:t>
      </w:r>
      <w:r w:rsidR="009E2E8E" w:rsidRPr="00961A5D">
        <w:rPr>
          <w:vertAlign w:val="subscript"/>
        </w:rPr>
        <w:t>0</w:t>
      </w:r>
      <w:r w:rsidRPr="00961A5D">
        <w:t xml:space="preserve"> là điện áp cực đại giữa hai bản tụ; u và i là điện áp giữa hai bản tụ và cường độ dòng điện trong mạch tại thời điểm t. Hệ thức nào dưới đây được viết đúng?</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ab/>
        <w:t xml:space="preserve">A. </w:t>
      </w:r>
      <w:r w:rsidR="002E605F" w:rsidRPr="00961A5D">
        <w:rPr>
          <w:b/>
          <w:bCs/>
          <w:position w:val="-12"/>
        </w:rPr>
        <w:object w:dxaOrig="1680" w:dyaOrig="380">
          <v:shape id="_x0000_i1213" type="#_x0000_t75" style="width:84pt;height:18.75pt" o:ole="">
            <v:imagedata r:id="rId349" o:title=""/>
          </v:shape>
          <o:OLEObject Type="Embed" ProgID="Equation.3" ShapeID="_x0000_i1213" DrawAspect="Content" ObjectID="_1550260594" r:id="rId350"/>
        </w:object>
      </w:r>
      <w:r w:rsidR="002E605F" w:rsidRPr="00961A5D">
        <w:rPr>
          <w:b/>
          <w:bCs/>
        </w:rPr>
        <w:tab/>
      </w:r>
      <w:r w:rsidRPr="00961A5D">
        <w:rPr>
          <w:b/>
          <w:bCs/>
        </w:rPr>
        <w:t xml:space="preserve">B. </w:t>
      </w:r>
      <w:r w:rsidR="00687472" w:rsidRPr="00961A5D">
        <w:rPr>
          <w:b/>
          <w:bCs/>
          <w:position w:val="-24"/>
        </w:rPr>
        <w:object w:dxaOrig="1600" w:dyaOrig="620">
          <v:shape id="_x0000_i1214" type="#_x0000_t75" style="width:80.25pt;height:30.75pt" o:ole="">
            <v:imagedata r:id="rId351" o:title=""/>
          </v:shape>
          <o:OLEObject Type="Embed" ProgID="Equation.3" ShapeID="_x0000_i1214" DrawAspect="Content" ObjectID="_1550260595" r:id="rId352"/>
        </w:object>
      </w:r>
      <w:r w:rsidRPr="00961A5D">
        <w:rPr>
          <w:b/>
          <w:bCs/>
        </w:rPr>
        <w:tab/>
        <w:t xml:space="preserve">C. </w:t>
      </w:r>
      <w:r w:rsidR="00687472" w:rsidRPr="00961A5D">
        <w:rPr>
          <w:b/>
          <w:bCs/>
          <w:position w:val="-12"/>
        </w:rPr>
        <w:object w:dxaOrig="1860" w:dyaOrig="400">
          <v:shape id="_x0000_i1215" type="#_x0000_t75" style="width:93pt;height:20.25pt" o:ole="">
            <v:imagedata r:id="rId353" o:title=""/>
          </v:shape>
          <o:OLEObject Type="Embed" ProgID="Equation.3" ShapeID="_x0000_i1215" DrawAspect="Content" ObjectID="_1550260596" r:id="rId354"/>
        </w:object>
      </w:r>
      <w:r w:rsidRPr="00961A5D">
        <w:rPr>
          <w:b/>
          <w:bCs/>
        </w:rPr>
        <w:tab/>
        <w:t xml:space="preserve">D. </w:t>
      </w:r>
      <w:r w:rsidR="00687472" w:rsidRPr="00961A5D">
        <w:rPr>
          <w:b/>
          <w:bCs/>
          <w:position w:val="-24"/>
        </w:rPr>
        <w:object w:dxaOrig="1600" w:dyaOrig="620">
          <v:shape id="_x0000_i1216" type="#_x0000_t75" style="width:80.25pt;height:30.75pt" o:ole="">
            <v:imagedata r:id="rId355" o:title=""/>
          </v:shape>
          <o:OLEObject Type="Embed" ProgID="Equation.3" ShapeID="_x0000_i1216" DrawAspect="Content" ObjectID="_1550260597" r:id="rId356"/>
        </w:objec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 xml:space="preserve">Câu 16: </w:t>
      </w:r>
      <w:r w:rsidRPr="00961A5D">
        <w:t>Một mạch dao động gồm một cuộn cảm có L và một tụ điện có điện dung C thực hiện dao động điện từ không tắt. Giá trị cực đại của hiệu điện thế giữa hai bản tụ điện bằng Uo. Giá trị cực đại của cường độ dòng điện trong mạch là</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ab/>
        <w:t xml:space="preserve">A. </w:t>
      </w:r>
      <w:r w:rsidR="00447828" w:rsidRPr="00961A5D">
        <w:rPr>
          <w:b/>
          <w:bCs/>
          <w:position w:val="-12"/>
        </w:rPr>
        <w:object w:dxaOrig="1300" w:dyaOrig="400">
          <v:shape id="_x0000_i1217" type="#_x0000_t75" style="width:65.25pt;height:20.25pt" o:ole="">
            <v:imagedata r:id="rId357" o:title=""/>
          </v:shape>
          <o:OLEObject Type="Embed" ProgID="Equation.3" ShapeID="_x0000_i1217" DrawAspect="Content" ObjectID="_1550260598" r:id="rId358"/>
        </w:object>
      </w:r>
      <w:r w:rsidR="00687472" w:rsidRPr="00961A5D">
        <w:rPr>
          <w:b/>
          <w:bCs/>
        </w:rPr>
        <w:tab/>
      </w:r>
      <w:r w:rsidRPr="00961A5D">
        <w:rPr>
          <w:b/>
          <w:bCs/>
        </w:rPr>
        <w:t xml:space="preserve">B. </w:t>
      </w:r>
      <w:r w:rsidR="00687472" w:rsidRPr="00961A5D">
        <w:rPr>
          <w:b/>
          <w:bCs/>
          <w:position w:val="-26"/>
        </w:rPr>
        <w:object w:dxaOrig="1180" w:dyaOrig="700">
          <v:shape id="_x0000_i1218" type="#_x0000_t75" style="width:59.25pt;height:35.25pt" o:ole="">
            <v:imagedata r:id="rId359" o:title=""/>
          </v:shape>
          <o:OLEObject Type="Embed" ProgID="Equation.3" ShapeID="_x0000_i1218" DrawAspect="Content" ObjectID="_1550260599" r:id="rId360"/>
        </w:object>
      </w:r>
      <w:r w:rsidRPr="00961A5D">
        <w:rPr>
          <w:b/>
          <w:bCs/>
        </w:rPr>
        <w:tab/>
        <w:t xml:space="preserve">C. </w:t>
      </w:r>
      <w:r w:rsidR="00447828" w:rsidRPr="00961A5D">
        <w:rPr>
          <w:b/>
          <w:bCs/>
          <w:position w:val="-26"/>
        </w:rPr>
        <w:object w:dxaOrig="1180" w:dyaOrig="700">
          <v:shape id="_x0000_i1219" type="#_x0000_t75" style="width:59.25pt;height:35.25pt" o:ole="">
            <v:imagedata r:id="rId361" o:title=""/>
          </v:shape>
          <o:OLEObject Type="Embed" ProgID="Equation.3" ShapeID="_x0000_i1219" DrawAspect="Content" ObjectID="_1550260600" r:id="rId362"/>
        </w:object>
      </w:r>
      <w:r w:rsidR="00687472" w:rsidRPr="00961A5D">
        <w:rPr>
          <w:b/>
          <w:bCs/>
        </w:rPr>
        <w:tab/>
      </w:r>
      <w:r w:rsidRPr="00961A5D">
        <w:rPr>
          <w:b/>
          <w:bCs/>
        </w:rPr>
        <w:t xml:space="preserve">D. </w:t>
      </w:r>
      <w:r w:rsidR="00447828" w:rsidRPr="00961A5D">
        <w:rPr>
          <w:b/>
          <w:bCs/>
          <w:position w:val="-28"/>
        </w:rPr>
        <w:object w:dxaOrig="1040" w:dyaOrig="660">
          <v:shape id="_x0000_i1220" type="#_x0000_t75" style="width:51.75pt;height:33pt" o:ole="">
            <v:imagedata r:id="rId363" o:title=""/>
          </v:shape>
          <o:OLEObject Type="Embed" ProgID="Equation.3" ShapeID="_x0000_i1220" DrawAspect="Content" ObjectID="_1550260601" r:id="rId364"/>
        </w:objec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 xml:space="preserve">Câu 17: </w:t>
      </w:r>
      <w:r w:rsidRPr="00961A5D">
        <w:t>Mạch dao động lí tưởng gồm cuộn cảm thuần có độ tự cảm L và tụ điện có điện dung C đang thực hiện dao động điện từ tự do. Gọi Qo là điện tích cực đại giữa hai bản tụ; q và i là điện tích và cường độ dòng điện trong mạch tại thời điểm t. Hệ thức nào dưới đây là đúng?</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ab/>
        <w:t xml:space="preserve">A. </w:t>
      </w:r>
      <w:r w:rsidR="00447828" w:rsidRPr="00961A5D">
        <w:rPr>
          <w:b/>
          <w:bCs/>
          <w:position w:val="-14"/>
        </w:rPr>
        <w:object w:dxaOrig="1740" w:dyaOrig="460">
          <v:shape id="_x0000_i1221" type="#_x0000_t75" style="width:87pt;height:23.25pt" o:ole="">
            <v:imagedata r:id="rId365" o:title=""/>
          </v:shape>
          <o:OLEObject Type="Embed" ProgID="Equation.3" ShapeID="_x0000_i1221" DrawAspect="Content" ObjectID="_1550260602" r:id="rId366"/>
        </w:object>
      </w:r>
      <w:r w:rsidRPr="00961A5D">
        <w:rPr>
          <w:b/>
          <w:bCs/>
        </w:rPr>
        <w:tab/>
        <w:t xml:space="preserve">B. </w:t>
      </w:r>
      <w:r w:rsidR="00447828" w:rsidRPr="00961A5D">
        <w:rPr>
          <w:b/>
          <w:bCs/>
          <w:position w:val="-26"/>
        </w:rPr>
        <w:object w:dxaOrig="1460" w:dyaOrig="720">
          <v:shape id="_x0000_i1222" type="#_x0000_t75" style="width:72.75pt;height:36pt" o:ole="">
            <v:imagedata r:id="rId367" o:title=""/>
          </v:shape>
          <o:OLEObject Type="Embed" ProgID="Equation.3" ShapeID="_x0000_i1222" DrawAspect="Content" ObjectID="_1550260603" r:id="rId368"/>
        </w:object>
      </w:r>
      <w:r w:rsidRPr="00961A5D">
        <w:rPr>
          <w:b/>
          <w:bCs/>
        </w:rPr>
        <w:tab/>
        <w:t xml:space="preserve">C. </w:t>
      </w:r>
      <w:r w:rsidR="00447828" w:rsidRPr="00961A5D">
        <w:rPr>
          <w:b/>
          <w:bCs/>
          <w:position w:val="-24"/>
        </w:rPr>
        <w:object w:dxaOrig="1460" w:dyaOrig="720">
          <v:shape id="_x0000_i1223" type="#_x0000_t75" style="width:72.75pt;height:36pt" o:ole="">
            <v:imagedata r:id="rId369" o:title=""/>
          </v:shape>
          <o:OLEObject Type="Embed" ProgID="Equation.3" ShapeID="_x0000_i1223" DrawAspect="Content" ObjectID="_1550260604" r:id="rId370"/>
        </w:object>
      </w:r>
      <w:r w:rsidR="00447828" w:rsidRPr="00961A5D">
        <w:rPr>
          <w:b/>
          <w:bCs/>
        </w:rPr>
        <w:tab/>
      </w:r>
      <w:r w:rsidRPr="00961A5D">
        <w:rPr>
          <w:b/>
          <w:bCs/>
        </w:rPr>
        <w:t xml:space="preserve">D. </w:t>
      </w:r>
      <w:r w:rsidR="00447828" w:rsidRPr="00961A5D">
        <w:rPr>
          <w:b/>
          <w:bCs/>
          <w:position w:val="-26"/>
        </w:rPr>
        <w:object w:dxaOrig="1620" w:dyaOrig="720">
          <v:shape id="_x0000_i1224" type="#_x0000_t75" style="width:81pt;height:36pt" o:ole="">
            <v:imagedata r:id="rId371" o:title=""/>
          </v:shape>
          <o:OLEObject Type="Embed" ProgID="Equation.3" ShapeID="_x0000_i1224" DrawAspect="Content" ObjectID="_1550260605" r:id="rId372"/>
        </w:objec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 xml:space="preserve">Câu 18: </w:t>
      </w:r>
      <w:r w:rsidRPr="00961A5D">
        <w:t>Một mạch dao động gồm một cuộn dây có độ tự cảm L = 5 (mH) và tụ điện có điện dung C = 50 (μF). Hiệu</w:t>
      </w:r>
      <w:r w:rsidR="00447828" w:rsidRPr="00961A5D">
        <w:t xml:space="preserve"> </w:t>
      </w:r>
      <w:r w:rsidRPr="00961A5D">
        <w:t>điện thế cực đại giữa hai bản tụ điện là U</w:t>
      </w:r>
      <w:r w:rsidR="00447828" w:rsidRPr="00961A5D">
        <w:rPr>
          <w:vertAlign w:val="subscript"/>
        </w:rPr>
        <w:t>0</w:t>
      </w:r>
      <w:r w:rsidRPr="00961A5D">
        <w:t xml:space="preserve"> = 10 V. Năng lượng của mạch dao động là:</w:t>
      </w:r>
    </w:p>
    <w:p w:rsidR="00447828"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ab/>
        <w:t xml:space="preserve">A. </w:t>
      </w:r>
      <w:r w:rsidRPr="00961A5D">
        <w:t xml:space="preserve">W = 25 mJ. </w:t>
      </w:r>
      <w:r w:rsidRPr="00961A5D">
        <w:rPr>
          <w:b/>
          <w:bCs/>
        </w:rPr>
        <w:tab/>
        <w:t xml:space="preserve">B. </w:t>
      </w:r>
      <w:r w:rsidRPr="00961A5D">
        <w:t>W = 10</w:t>
      </w:r>
      <w:r w:rsidRPr="00961A5D">
        <w:rPr>
          <w:vertAlign w:val="superscript"/>
        </w:rPr>
        <w:t>6</w:t>
      </w:r>
      <w:r w:rsidRPr="00961A5D">
        <w:t xml:space="preserve"> J. </w:t>
      </w:r>
      <w:r w:rsidRPr="00961A5D">
        <w:rPr>
          <w:b/>
          <w:bCs/>
        </w:rPr>
        <w:tab/>
        <w:t xml:space="preserve">C. </w:t>
      </w:r>
      <w:r w:rsidRPr="00961A5D">
        <w:t xml:space="preserve">W = 2,5 mJ. </w:t>
      </w:r>
      <w:r w:rsidRPr="00961A5D">
        <w:rPr>
          <w:b/>
          <w:bCs/>
        </w:rPr>
        <w:tab/>
        <w:t xml:space="preserve">D. </w:t>
      </w:r>
      <w:r w:rsidRPr="00961A5D">
        <w:t xml:space="preserve">W = 0,25 mJ. </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 xml:space="preserve">Câu 19: </w:t>
      </w:r>
      <w:r w:rsidRPr="00961A5D">
        <w:t>Trong mạch dao động lý tưởng, tụ điện có điện dung C = 5 (μF), điện tích của tụ có giá trị cực đại là 8.10</w:t>
      </w:r>
      <w:r w:rsidRPr="00961A5D">
        <w:rPr>
          <w:vertAlign w:val="superscript"/>
        </w:rPr>
        <w:t xml:space="preserve">–5 </w:t>
      </w:r>
      <w:r w:rsidRPr="00961A5D">
        <w:t>C. Năng lượng dao động điện từ trong mạch là</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ab/>
        <w:t xml:space="preserve">A. </w:t>
      </w:r>
      <w:r w:rsidRPr="00961A5D">
        <w:t>6.10</w:t>
      </w:r>
      <w:r w:rsidRPr="00961A5D">
        <w:rPr>
          <w:vertAlign w:val="superscript"/>
        </w:rPr>
        <w:t xml:space="preserve">–4 </w:t>
      </w:r>
      <w:r w:rsidRPr="00961A5D">
        <w:t xml:space="preserve">J. </w:t>
      </w:r>
      <w:r w:rsidRPr="00961A5D">
        <w:rPr>
          <w:b/>
          <w:bCs/>
        </w:rPr>
        <w:tab/>
        <w:t xml:space="preserve">B. </w:t>
      </w:r>
      <w:r w:rsidRPr="00961A5D">
        <w:t>12,8.10</w:t>
      </w:r>
      <w:r w:rsidRPr="00961A5D">
        <w:rPr>
          <w:vertAlign w:val="superscript"/>
        </w:rPr>
        <w:t xml:space="preserve">–4 </w:t>
      </w:r>
      <w:r w:rsidRPr="00961A5D">
        <w:t xml:space="preserve">J. </w:t>
      </w:r>
      <w:r w:rsidRPr="00961A5D">
        <w:rPr>
          <w:b/>
          <w:bCs/>
        </w:rPr>
        <w:tab/>
        <w:t xml:space="preserve">C. </w:t>
      </w:r>
      <w:r w:rsidRPr="00961A5D">
        <w:t>6,4.10</w:t>
      </w:r>
      <w:r w:rsidRPr="00961A5D">
        <w:rPr>
          <w:vertAlign w:val="superscript"/>
        </w:rPr>
        <w:t xml:space="preserve">–4 </w:t>
      </w:r>
      <w:r w:rsidRPr="00961A5D">
        <w:t xml:space="preserve">J. </w:t>
      </w:r>
      <w:r w:rsidRPr="00961A5D">
        <w:rPr>
          <w:b/>
          <w:bCs/>
        </w:rPr>
        <w:tab/>
        <w:t xml:space="preserve">D. </w:t>
      </w:r>
      <w:r w:rsidRPr="00961A5D">
        <w:t>8.10</w:t>
      </w:r>
      <w:r w:rsidRPr="00961A5D">
        <w:rPr>
          <w:vertAlign w:val="superscript"/>
        </w:rPr>
        <w:t xml:space="preserve">–4 </w:t>
      </w:r>
      <w:r w:rsidRPr="00961A5D">
        <w:t>J.</w:t>
      </w:r>
    </w:p>
    <w:p w:rsidR="00447828"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 xml:space="preserve">Câu 20: </w:t>
      </w:r>
      <w:r w:rsidRPr="00961A5D">
        <w:t xml:space="preserve">Hiệu điện thế cực đại giữa hai bản tụ trong khung dao động bằng </w:t>
      </w:r>
      <w:r w:rsidR="00447828" w:rsidRPr="00961A5D">
        <w:t>U</w:t>
      </w:r>
      <w:r w:rsidR="00447828" w:rsidRPr="00961A5D">
        <w:rPr>
          <w:vertAlign w:val="subscript"/>
        </w:rPr>
        <w:t>0</w:t>
      </w:r>
      <w:r w:rsidRPr="00961A5D">
        <w:t xml:space="preserve"> = 6 V, điện dung của tụ bằng C = 1 μF. Biết dao động điện từ trong khung năng lượng được bảo toàn, năng lượng từ trường </w:t>
      </w:r>
      <w:r w:rsidRPr="00961A5D">
        <w:rPr>
          <w:b/>
          <w:bCs/>
        </w:rPr>
        <w:t xml:space="preserve">cực đại </w:t>
      </w:r>
      <w:r w:rsidRPr="00961A5D">
        <w:t xml:space="preserve">tập trung ở cuộn cảm bằng </w:t>
      </w:r>
    </w:p>
    <w:p w:rsidR="00447828"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ab/>
        <w:t xml:space="preserve">A. </w:t>
      </w:r>
      <w:r w:rsidRPr="00961A5D">
        <w:t>W = 18.10</w:t>
      </w:r>
      <w:r w:rsidRPr="00961A5D">
        <w:rPr>
          <w:vertAlign w:val="superscript"/>
        </w:rPr>
        <w:t>–6</w:t>
      </w:r>
      <w:r w:rsidRPr="00961A5D">
        <w:t xml:space="preserve"> J. </w:t>
      </w:r>
      <w:r w:rsidRPr="00961A5D">
        <w:rPr>
          <w:b/>
          <w:bCs/>
        </w:rPr>
        <w:tab/>
        <w:t xml:space="preserve">B. </w:t>
      </w:r>
      <w:r w:rsidRPr="00961A5D">
        <w:t>W = 0,9.10</w:t>
      </w:r>
      <w:r w:rsidRPr="00961A5D">
        <w:rPr>
          <w:vertAlign w:val="superscript"/>
        </w:rPr>
        <w:t>–6</w:t>
      </w:r>
      <w:r w:rsidRPr="00961A5D">
        <w:t xml:space="preserve"> J. </w:t>
      </w:r>
      <w:r w:rsidRPr="00961A5D">
        <w:rPr>
          <w:b/>
          <w:bCs/>
        </w:rPr>
        <w:tab/>
        <w:t xml:space="preserve">C. </w:t>
      </w:r>
      <w:r w:rsidRPr="00961A5D">
        <w:t>W = 9.10</w:t>
      </w:r>
      <w:r w:rsidRPr="00961A5D">
        <w:rPr>
          <w:vertAlign w:val="superscript"/>
        </w:rPr>
        <w:t>–6</w:t>
      </w:r>
      <w:r w:rsidRPr="00961A5D">
        <w:t xml:space="preserve"> J. </w:t>
      </w:r>
      <w:r w:rsidRPr="00961A5D">
        <w:rPr>
          <w:b/>
          <w:bCs/>
        </w:rPr>
        <w:tab/>
        <w:t xml:space="preserve">D. </w:t>
      </w:r>
      <w:r w:rsidRPr="00961A5D">
        <w:t>W = 1,8.10</w:t>
      </w:r>
      <w:r w:rsidRPr="00961A5D">
        <w:rPr>
          <w:vertAlign w:val="superscript"/>
        </w:rPr>
        <w:t>–6</w:t>
      </w:r>
      <w:r w:rsidRPr="00961A5D">
        <w:t xml:space="preserve"> J. </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 xml:space="preserve">Câu 21: </w:t>
      </w:r>
      <w:r w:rsidRPr="00961A5D">
        <w:t>Một tụ điện có điện dung C = 8 (nF) được nạp điện tới điện áp U</w:t>
      </w:r>
      <w:r w:rsidR="00A94039" w:rsidRPr="00961A5D">
        <w:rPr>
          <w:vertAlign w:val="subscript"/>
        </w:rPr>
        <w:t>0</w:t>
      </w:r>
      <w:r w:rsidRPr="00961A5D">
        <w:t xml:space="preserve"> = 6 V rồi mắc với một cuộn cảm có L = 2 mH. Cường độ dòng điện cực đại qua cuộn cảm là</w:t>
      </w:r>
    </w:p>
    <w:p w:rsidR="00910AC9" w:rsidRPr="00961A5D" w:rsidRDefault="00910AC9" w:rsidP="00EF1228">
      <w:pPr>
        <w:widowControl w:val="0"/>
        <w:tabs>
          <w:tab w:val="left" w:pos="284"/>
          <w:tab w:val="left" w:pos="567"/>
          <w:tab w:val="left" w:pos="709"/>
          <w:tab w:val="left" w:pos="851"/>
          <w:tab w:val="left" w:pos="2835"/>
          <w:tab w:val="left" w:pos="5387"/>
          <w:tab w:val="left" w:pos="7142"/>
          <w:tab w:val="left" w:pos="7938"/>
        </w:tabs>
        <w:autoSpaceDE w:val="0"/>
        <w:autoSpaceDN w:val="0"/>
        <w:adjustRightInd w:val="0"/>
        <w:jc w:val="both"/>
      </w:pPr>
      <w:r w:rsidRPr="00961A5D">
        <w:rPr>
          <w:b/>
          <w:bCs/>
        </w:rPr>
        <w:tab/>
        <w:t xml:space="preserve">A. </w:t>
      </w:r>
      <w:r w:rsidRPr="00961A5D">
        <w:t>I</w:t>
      </w:r>
      <w:r w:rsidR="00A94039" w:rsidRPr="00961A5D">
        <w:rPr>
          <w:vertAlign w:val="subscript"/>
        </w:rPr>
        <w:t>0</w:t>
      </w:r>
      <w:r w:rsidRPr="00961A5D">
        <w:t xml:space="preserve"> = 0,12 A. </w:t>
      </w:r>
      <w:r w:rsidRPr="00961A5D">
        <w:rPr>
          <w:b/>
          <w:bCs/>
        </w:rPr>
        <w:tab/>
        <w:t xml:space="preserve">B. </w:t>
      </w:r>
      <w:r w:rsidRPr="00961A5D">
        <w:t>I</w:t>
      </w:r>
      <w:r w:rsidR="00A94039" w:rsidRPr="00961A5D">
        <w:rPr>
          <w:vertAlign w:val="subscript"/>
        </w:rPr>
        <w:t>0</w:t>
      </w:r>
      <w:r w:rsidRPr="00961A5D">
        <w:t xml:space="preserve"> = 1,2 mA. </w:t>
      </w:r>
      <w:r w:rsidRPr="00961A5D">
        <w:rPr>
          <w:b/>
          <w:bCs/>
        </w:rPr>
        <w:tab/>
        <w:t xml:space="preserve">C. </w:t>
      </w:r>
      <w:r w:rsidRPr="00961A5D">
        <w:t>I</w:t>
      </w:r>
      <w:r w:rsidR="00A94039" w:rsidRPr="00961A5D">
        <w:rPr>
          <w:vertAlign w:val="subscript"/>
        </w:rPr>
        <w:t>0</w:t>
      </w:r>
      <w:r w:rsidRPr="00961A5D">
        <w:t xml:space="preserve"> = 1,2 A. </w:t>
      </w:r>
      <w:r w:rsidRPr="00961A5D">
        <w:rPr>
          <w:b/>
          <w:bCs/>
        </w:rPr>
        <w:tab/>
      </w:r>
      <w:r w:rsidR="00EF1228" w:rsidRPr="00961A5D">
        <w:rPr>
          <w:b/>
          <w:bCs/>
        </w:rPr>
        <w:tab/>
      </w:r>
      <w:r w:rsidRPr="00961A5D">
        <w:rPr>
          <w:b/>
          <w:bCs/>
        </w:rPr>
        <w:t xml:space="preserve">D. </w:t>
      </w:r>
      <w:r w:rsidRPr="00961A5D">
        <w:t>I</w:t>
      </w:r>
      <w:r w:rsidR="00A94039" w:rsidRPr="00961A5D">
        <w:rPr>
          <w:vertAlign w:val="subscript"/>
        </w:rPr>
        <w:t>0</w:t>
      </w:r>
      <w:r w:rsidRPr="00961A5D">
        <w:t xml:space="preserve"> = 12 mA.</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 xml:space="preserve">Câu 22: </w:t>
      </w:r>
      <w:r w:rsidRPr="00961A5D">
        <w:t>Một mạch dao động LC gồm tụ điện có điện dung C = 10 (pF) và cuộn dây thuần cảm có hệ số tự cảm L =</w:t>
      </w:r>
      <w:r w:rsidR="00A94039" w:rsidRPr="00961A5D">
        <w:t xml:space="preserve"> </w:t>
      </w:r>
      <w:r w:rsidRPr="00961A5D">
        <w:t>10,13 (mH). Tụ điện được tích điện đến hiệu điện thế cực đại là U</w:t>
      </w:r>
      <w:r w:rsidR="00A94039" w:rsidRPr="00961A5D">
        <w:rPr>
          <w:vertAlign w:val="subscript"/>
        </w:rPr>
        <w:t>0</w:t>
      </w:r>
      <w:r w:rsidRPr="00961A5D">
        <w:t xml:space="preserve"> = 12 V. Sau đó cho tụ điện phóng điện qua mạch.</w:t>
      </w:r>
      <w:r w:rsidR="00A94039" w:rsidRPr="00961A5D">
        <w:t xml:space="preserve"> </w:t>
      </w:r>
      <w:r w:rsidRPr="00961A5D">
        <w:t>Năng lượng cực đại của điện trường nhận giá trị nào ?</w:t>
      </w:r>
    </w:p>
    <w:p w:rsidR="00A9403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ab/>
        <w:t xml:space="preserve">A. </w:t>
      </w:r>
      <w:r w:rsidRPr="00961A5D">
        <w:t>W = 144.10</w:t>
      </w:r>
      <w:r w:rsidRPr="00961A5D">
        <w:rPr>
          <w:vertAlign w:val="superscript"/>
        </w:rPr>
        <w:t>–11</w:t>
      </w:r>
      <w:r w:rsidRPr="00961A5D">
        <w:t xml:space="preserve"> J. </w:t>
      </w:r>
      <w:r w:rsidRPr="00961A5D">
        <w:rPr>
          <w:b/>
          <w:bCs/>
        </w:rPr>
        <w:tab/>
        <w:t xml:space="preserve">B. </w:t>
      </w:r>
      <w:r w:rsidRPr="00961A5D">
        <w:t>W = 144.10</w:t>
      </w:r>
      <w:r w:rsidRPr="00961A5D">
        <w:rPr>
          <w:vertAlign w:val="superscript"/>
        </w:rPr>
        <w:t>–8</w:t>
      </w:r>
      <w:r w:rsidRPr="00961A5D">
        <w:t xml:space="preserve"> J. </w:t>
      </w:r>
      <w:r w:rsidRPr="00961A5D">
        <w:rPr>
          <w:b/>
          <w:bCs/>
        </w:rPr>
        <w:tab/>
        <w:t xml:space="preserve">C. </w:t>
      </w:r>
      <w:r w:rsidRPr="00961A5D">
        <w:t>W = 72.10</w:t>
      </w:r>
      <w:r w:rsidRPr="00961A5D">
        <w:rPr>
          <w:vertAlign w:val="superscript"/>
        </w:rPr>
        <w:t>–11</w:t>
      </w:r>
      <w:r w:rsidRPr="00961A5D">
        <w:t xml:space="preserve"> J. </w:t>
      </w:r>
      <w:r w:rsidRPr="00961A5D">
        <w:rPr>
          <w:b/>
          <w:bCs/>
        </w:rPr>
        <w:tab/>
        <w:t xml:space="preserve">D. </w:t>
      </w:r>
      <w:r w:rsidRPr="00961A5D">
        <w:t>W = 72.10</w:t>
      </w:r>
      <w:r w:rsidRPr="00961A5D">
        <w:rPr>
          <w:vertAlign w:val="superscript"/>
        </w:rPr>
        <w:t>–8</w:t>
      </w:r>
      <w:r w:rsidRPr="00961A5D">
        <w:t xml:space="preserve"> J. </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 xml:space="preserve">Câu 23: </w:t>
      </w:r>
      <w:r w:rsidRPr="00961A5D">
        <w:t>Cho 1 mạch dao động gồm tụ điện C = 5 (μF) và cuộn dây thuần cảm kháng có L = 50 (mH). Tính năng lượng của mạch dao động khi biết hiệu điện thế cực đại trên tụ điện là U</w:t>
      </w:r>
      <w:r w:rsidR="00A94039" w:rsidRPr="00961A5D">
        <w:rPr>
          <w:vertAlign w:val="subscript"/>
        </w:rPr>
        <w:t>0</w:t>
      </w:r>
      <w:r w:rsidRPr="00961A5D">
        <w:t xml:space="preserve"> = 6 V.</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ab/>
        <w:t xml:space="preserve">A. </w:t>
      </w:r>
      <w:r w:rsidRPr="00961A5D">
        <w:t>W = 9.10</w:t>
      </w:r>
      <w:r w:rsidRPr="00961A5D">
        <w:rPr>
          <w:vertAlign w:val="superscript"/>
        </w:rPr>
        <w:t>–5</w:t>
      </w:r>
      <w:r w:rsidRPr="00961A5D">
        <w:t xml:space="preserve"> J. </w:t>
      </w:r>
      <w:r w:rsidRPr="00961A5D">
        <w:rPr>
          <w:b/>
          <w:bCs/>
        </w:rPr>
        <w:tab/>
        <w:t xml:space="preserve">B. </w:t>
      </w:r>
      <w:r w:rsidRPr="00961A5D">
        <w:t>W = 6.10</w:t>
      </w:r>
      <w:r w:rsidRPr="00961A5D">
        <w:rPr>
          <w:vertAlign w:val="superscript"/>
        </w:rPr>
        <w:t>–6</w:t>
      </w:r>
      <w:r w:rsidRPr="00961A5D">
        <w:t xml:space="preserve"> J. </w:t>
      </w:r>
      <w:r w:rsidRPr="00961A5D">
        <w:rPr>
          <w:b/>
          <w:bCs/>
        </w:rPr>
        <w:tab/>
        <w:t xml:space="preserve">C. </w:t>
      </w:r>
      <w:r w:rsidRPr="00961A5D">
        <w:t>W = 9.10</w:t>
      </w:r>
      <w:r w:rsidRPr="00961A5D">
        <w:rPr>
          <w:vertAlign w:val="superscript"/>
        </w:rPr>
        <w:t>–4</w:t>
      </w:r>
      <w:r w:rsidRPr="00961A5D">
        <w:t xml:space="preserve"> J. </w:t>
      </w:r>
      <w:r w:rsidRPr="00961A5D">
        <w:rPr>
          <w:b/>
          <w:bCs/>
        </w:rPr>
        <w:tab/>
        <w:t xml:space="preserve">D. </w:t>
      </w:r>
      <w:r w:rsidRPr="00961A5D">
        <w:t>W = 9.10</w:t>
      </w:r>
      <w:r w:rsidRPr="00961A5D">
        <w:rPr>
          <w:vertAlign w:val="superscript"/>
        </w:rPr>
        <w:t>–6</w:t>
      </w:r>
      <w:r w:rsidRPr="00961A5D">
        <w:t xml:space="preserve"> J.</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 xml:space="preserve">Câu 24: </w:t>
      </w:r>
      <w:r w:rsidRPr="00961A5D">
        <w:t>Mạch dao động điện từ điều hoà LC gồm tụ điện C = 30 (nF) và cuộn cảm L = 25 (mH). Nạp điện cho tụ điện</w:t>
      </w:r>
      <w:r w:rsidR="00A94039" w:rsidRPr="00961A5D">
        <w:t xml:space="preserve"> </w:t>
      </w:r>
      <w:r w:rsidRPr="00961A5D">
        <w:t xml:space="preserve">đến hiệu điện thế 4,8 V rồi cho tụ phóng điện qua cuộn cảm, cường độ dòng điện </w:t>
      </w:r>
      <w:r w:rsidRPr="00961A5D">
        <w:rPr>
          <w:b/>
          <w:bCs/>
        </w:rPr>
        <w:t xml:space="preserve">hiệu dụng </w:t>
      </w:r>
      <w:r w:rsidRPr="00961A5D">
        <w:t>trong mạch là</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ab/>
        <w:t xml:space="preserve">A. </w:t>
      </w:r>
      <w:r w:rsidRPr="00961A5D">
        <w:t xml:space="preserve">I = 3,72 mA. </w:t>
      </w:r>
      <w:r w:rsidRPr="00961A5D">
        <w:rPr>
          <w:b/>
          <w:bCs/>
        </w:rPr>
        <w:tab/>
        <w:t xml:space="preserve">B. </w:t>
      </w:r>
      <w:r w:rsidRPr="00961A5D">
        <w:t xml:space="preserve">I = 4,28 mA. </w:t>
      </w:r>
      <w:r w:rsidRPr="00961A5D">
        <w:rPr>
          <w:b/>
          <w:bCs/>
        </w:rPr>
        <w:tab/>
        <w:t xml:space="preserve">C. </w:t>
      </w:r>
      <w:r w:rsidRPr="00961A5D">
        <w:t xml:space="preserve">I = 5,2 mA. </w:t>
      </w:r>
      <w:r w:rsidRPr="00961A5D">
        <w:rPr>
          <w:b/>
          <w:bCs/>
        </w:rPr>
        <w:tab/>
        <w:t xml:space="preserve">D. </w:t>
      </w:r>
      <w:r w:rsidRPr="00961A5D">
        <w:t>I = 6,34 mA.</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 xml:space="preserve">Câu 25: </w:t>
      </w:r>
      <w:r w:rsidRPr="00961A5D">
        <w:t>Trong mạch LC lý tưởng cho tần số góc ω = 2.10</w:t>
      </w:r>
      <w:r w:rsidRPr="00961A5D">
        <w:rPr>
          <w:vertAlign w:val="superscript"/>
        </w:rPr>
        <w:t>4</w:t>
      </w:r>
      <w:r w:rsidRPr="00961A5D">
        <w:t xml:space="preserve"> rad/s, L = 0,5 (mH), hiệu điện thế cực đại trên hai </w:t>
      </w:r>
      <w:r w:rsidRPr="00961A5D">
        <w:lastRenderedPageBreak/>
        <w:t>bản tụ U</w:t>
      </w:r>
      <w:r w:rsidR="00A94039" w:rsidRPr="00961A5D">
        <w:rPr>
          <w:vertAlign w:val="subscript"/>
        </w:rPr>
        <w:t xml:space="preserve">0 </w:t>
      </w:r>
      <w:r w:rsidRPr="00961A5D">
        <w:t>= 10 V. Năng lượng điện từ của mạch dao động là</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ab/>
        <w:t xml:space="preserve">A. </w:t>
      </w:r>
      <w:r w:rsidRPr="00961A5D">
        <w:t xml:space="preserve">W = 25 J. </w:t>
      </w:r>
      <w:r w:rsidRPr="00961A5D">
        <w:rPr>
          <w:b/>
          <w:bCs/>
        </w:rPr>
        <w:tab/>
        <w:t xml:space="preserve">B. </w:t>
      </w:r>
      <w:r w:rsidRPr="00961A5D">
        <w:t xml:space="preserve">W = 2,5 J. </w:t>
      </w:r>
      <w:r w:rsidRPr="00961A5D">
        <w:rPr>
          <w:b/>
          <w:bCs/>
        </w:rPr>
        <w:tab/>
        <w:t xml:space="preserve">C. </w:t>
      </w:r>
      <w:r w:rsidRPr="00961A5D">
        <w:t xml:space="preserve">W = 2,5 mJ. </w:t>
      </w:r>
      <w:r w:rsidRPr="00961A5D">
        <w:rPr>
          <w:b/>
          <w:bCs/>
        </w:rPr>
        <w:tab/>
        <w:t xml:space="preserve">D. </w:t>
      </w:r>
      <w:r w:rsidRPr="00961A5D">
        <w:t>W = 2,5.10</w:t>
      </w:r>
      <w:r w:rsidRPr="00961A5D">
        <w:rPr>
          <w:vertAlign w:val="superscript"/>
        </w:rPr>
        <w:t>–4</w:t>
      </w:r>
      <w:r w:rsidRPr="00961A5D">
        <w:t xml:space="preserve"> J.</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 xml:space="preserve">Câu 26: </w:t>
      </w:r>
      <w:r w:rsidRPr="00961A5D">
        <w:t>Một mạch dao động LC có điện trở thuần không đáng kể, tụ điện có điện dung C = 0,05 (μF). Dao động điện từ riêng (tự do) của mạch LC với hiệu điện thế cực đại ở hai đầu tụ điện bằng U</w:t>
      </w:r>
      <w:r w:rsidR="00A94039" w:rsidRPr="00961A5D">
        <w:rPr>
          <w:vertAlign w:val="subscript"/>
        </w:rPr>
        <w:t>0</w:t>
      </w:r>
      <w:r w:rsidRPr="00961A5D">
        <w:t xml:space="preserve"> = 6 V. Khi hiệu điện thế ở hai đầu tụ điện là u = 4 V thì năng lượng từ trường trong mạch bằng</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ab/>
        <w:t xml:space="preserve">A. </w:t>
      </w:r>
      <w:r w:rsidRPr="00961A5D">
        <w:t>W</w:t>
      </w:r>
      <w:r w:rsidRPr="00961A5D">
        <w:rPr>
          <w:vertAlign w:val="subscript"/>
        </w:rPr>
        <w:t>L</w:t>
      </w:r>
      <w:r w:rsidRPr="00961A5D">
        <w:t xml:space="preserve"> = 0,4 μJ. </w:t>
      </w:r>
      <w:r w:rsidRPr="00961A5D">
        <w:rPr>
          <w:b/>
          <w:bCs/>
        </w:rPr>
        <w:tab/>
        <w:t xml:space="preserve">B. </w:t>
      </w:r>
      <w:r w:rsidRPr="00961A5D">
        <w:t>W</w:t>
      </w:r>
      <w:r w:rsidRPr="00961A5D">
        <w:rPr>
          <w:vertAlign w:val="subscript"/>
        </w:rPr>
        <w:t>L</w:t>
      </w:r>
      <w:r w:rsidRPr="00961A5D">
        <w:t xml:space="preserve"> = 0,5 μJ. </w:t>
      </w:r>
      <w:r w:rsidRPr="00961A5D">
        <w:rPr>
          <w:b/>
          <w:bCs/>
        </w:rPr>
        <w:tab/>
        <w:t xml:space="preserve">C. </w:t>
      </w:r>
      <w:r w:rsidRPr="00961A5D">
        <w:t>W</w:t>
      </w:r>
      <w:r w:rsidRPr="00961A5D">
        <w:rPr>
          <w:vertAlign w:val="subscript"/>
        </w:rPr>
        <w:t>L</w:t>
      </w:r>
      <w:r w:rsidRPr="00961A5D">
        <w:t xml:space="preserve"> = 0,9 μJ. </w:t>
      </w:r>
      <w:r w:rsidRPr="00961A5D">
        <w:rPr>
          <w:b/>
          <w:bCs/>
        </w:rPr>
        <w:tab/>
        <w:t xml:space="preserve">D. </w:t>
      </w:r>
      <w:r w:rsidRPr="00961A5D">
        <w:t>W</w:t>
      </w:r>
      <w:r w:rsidRPr="00961A5D">
        <w:rPr>
          <w:vertAlign w:val="subscript"/>
        </w:rPr>
        <w:t>L</w:t>
      </w:r>
      <w:r w:rsidRPr="00961A5D">
        <w:t xml:space="preserve"> = 0,1 μJ.</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 xml:space="preserve">Câu 27: </w:t>
      </w:r>
      <w:r w:rsidRPr="00961A5D">
        <w:t>Mạch dao động LC gồm tụ C = 6 (μF) và cuộn cảm thuần. Biết giá trị cực đại của điện áp giữa hai đầu tụ điện là U</w:t>
      </w:r>
      <w:r w:rsidR="00A94039" w:rsidRPr="00961A5D">
        <w:rPr>
          <w:vertAlign w:val="subscript"/>
        </w:rPr>
        <w:t>0</w:t>
      </w:r>
      <w:r w:rsidRPr="00961A5D">
        <w:t xml:space="preserve"> = 14 V. Tại thời điểm điện áp giữa hai bản của tụ là u = 8 V, năng lượng từ trường trong mạch bằng:</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ab/>
        <w:t xml:space="preserve">A. </w:t>
      </w:r>
      <w:r w:rsidRPr="00961A5D">
        <w:t>W</w:t>
      </w:r>
      <w:r w:rsidRPr="00961A5D">
        <w:rPr>
          <w:vertAlign w:val="subscript"/>
        </w:rPr>
        <w:t>L</w:t>
      </w:r>
      <w:r w:rsidRPr="00961A5D">
        <w:t xml:space="preserve"> = 588 μJ. </w:t>
      </w:r>
      <w:r w:rsidRPr="00961A5D">
        <w:rPr>
          <w:b/>
          <w:bCs/>
        </w:rPr>
        <w:tab/>
        <w:t xml:space="preserve">B. </w:t>
      </w:r>
      <w:r w:rsidRPr="00961A5D">
        <w:t>W</w:t>
      </w:r>
      <w:r w:rsidRPr="00961A5D">
        <w:rPr>
          <w:vertAlign w:val="subscript"/>
        </w:rPr>
        <w:t>L</w:t>
      </w:r>
      <w:r w:rsidRPr="00961A5D">
        <w:t xml:space="preserve"> = 396 μJ. </w:t>
      </w:r>
      <w:r w:rsidRPr="00961A5D">
        <w:rPr>
          <w:b/>
          <w:bCs/>
        </w:rPr>
        <w:tab/>
        <w:t xml:space="preserve">C. </w:t>
      </w:r>
      <w:r w:rsidRPr="00961A5D">
        <w:t>W</w:t>
      </w:r>
      <w:r w:rsidRPr="00961A5D">
        <w:rPr>
          <w:vertAlign w:val="subscript"/>
        </w:rPr>
        <w:t>L</w:t>
      </w:r>
      <w:r w:rsidRPr="00961A5D">
        <w:t xml:space="preserve"> = 39,6 μJ. </w:t>
      </w:r>
      <w:r w:rsidRPr="00961A5D">
        <w:rPr>
          <w:b/>
          <w:bCs/>
        </w:rPr>
        <w:tab/>
        <w:t xml:space="preserve">D. </w:t>
      </w:r>
      <w:r w:rsidRPr="00961A5D">
        <w:t>W</w:t>
      </w:r>
      <w:r w:rsidRPr="00961A5D">
        <w:rPr>
          <w:vertAlign w:val="subscript"/>
        </w:rPr>
        <w:t>L</w:t>
      </w:r>
      <w:r w:rsidRPr="00961A5D">
        <w:t xml:space="preserve"> = 58,8 μJ.</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 xml:space="preserve">Câu 28: </w:t>
      </w:r>
      <w:r w:rsidRPr="00961A5D">
        <w:t>Mạch dao động LC có L = 0,2 H và C = 10 μF thực hiện dao động tự do. Biết cường độ cực đại của dòng điện trong mạch là I</w:t>
      </w:r>
      <w:r w:rsidR="00A94039" w:rsidRPr="00961A5D">
        <w:rPr>
          <w:vertAlign w:val="subscript"/>
        </w:rPr>
        <w:t>0</w:t>
      </w:r>
      <w:r w:rsidRPr="00961A5D">
        <w:t xml:space="preserve"> = 0,012 A. Khi giá trị cường độ dòng tức thời là i = 0,01 A thì giá trị hiệu điện thế là</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ab/>
        <w:t xml:space="preserve">A. </w:t>
      </w:r>
      <w:r w:rsidRPr="00961A5D">
        <w:t xml:space="preserve">u = 0,94 V. </w:t>
      </w:r>
      <w:r w:rsidRPr="00961A5D">
        <w:rPr>
          <w:b/>
          <w:bCs/>
        </w:rPr>
        <w:tab/>
        <w:t xml:space="preserve">B. </w:t>
      </w:r>
      <w:r w:rsidRPr="00961A5D">
        <w:t xml:space="preserve">u = 20 V. </w:t>
      </w:r>
      <w:r w:rsidRPr="00961A5D">
        <w:rPr>
          <w:b/>
          <w:bCs/>
        </w:rPr>
        <w:tab/>
        <w:t xml:space="preserve">C. </w:t>
      </w:r>
      <w:r w:rsidRPr="00961A5D">
        <w:t xml:space="preserve">u = 1,7 V. </w:t>
      </w:r>
      <w:r w:rsidRPr="00961A5D">
        <w:rPr>
          <w:b/>
          <w:bCs/>
        </w:rPr>
        <w:tab/>
        <w:t xml:space="preserve">D. </w:t>
      </w:r>
      <w:r w:rsidRPr="00961A5D">
        <w:t>u = 5,4 V.</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 xml:space="preserve">Câu 29: </w:t>
      </w:r>
      <w:r w:rsidRPr="00961A5D">
        <w:t>Một mạch dao động gồm tụ điện có điện dung C = 50 (μF) và cuộn dây có độ tự cảm L = 5 (mH). Điện áp cực</w:t>
      </w:r>
      <w:r w:rsidR="00A94039" w:rsidRPr="00961A5D">
        <w:t xml:space="preserve"> </w:t>
      </w:r>
      <w:r w:rsidRPr="00961A5D">
        <w:t>đại trên tụ điện là U</w:t>
      </w:r>
      <w:r w:rsidR="00A94039" w:rsidRPr="00961A5D">
        <w:rPr>
          <w:vertAlign w:val="subscript"/>
        </w:rPr>
        <w:t>0</w:t>
      </w:r>
      <w:r w:rsidRPr="00961A5D">
        <w:t xml:space="preserve"> = 6 V. Cường độ dòng điện trong mạch tại thời điểm điện áp trên tụ điện bằng u = 4 V là</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ab/>
        <w:t xml:space="preserve">A. </w:t>
      </w:r>
      <w:r w:rsidR="00A94039" w:rsidRPr="00961A5D">
        <w:t>i = 0,32</w:t>
      </w:r>
      <w:r w:rsidRPr="00961A5D">
        <w:t xml:space="preserve">A. </w:t>
      </w:r>
      <w:r w:rsidRPr="00961A5D">
        <w:rPr>
          <w:b/>
          <w:bCs/>
        </w:rPr>
        <w:tab/>
        <w:t xml:space="preserve">B. </w:t>
      </w:r>
      <w:r w:rsidRPr="00961A5D">
        <w:t xml:space="preserve">i = 0,25A. </w:t>
      </w:r>
      <w:r w:rsidRPr="00961A5D">
        <w:rPr>
          <w:b/>
          <w:bCs/>
        </w:rPr>
        <w:tab/>
        <w:t xml:space="preserve">C. </w:t>
      </w:r>
      <w:r w:rsidRPr="00961A5D">
        <w:t xml:space="preserve">i = 0,6A. </w:t>
      </w:r>
      <w:r w:rsidRPr="00961A5D">
        <w:rPr>
          <w:b/>
          <w:bCs/>
        </w:rPr>
        <w:tab/>
        <w:t xml:space="preserve">D. </w:t>
      </w:r>
      <w:r w:rsidRPr="00961A5D">
        <w:t>i = 0,45A.</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 xml:space="preserve">Câu 30: </w:t>
      </w:r>
      <w:r w:rsidRPr="00961A5D">
        <w:t>Khi trong mạch dao động LC có dao động tự do. Hiệu điện thế cực đại giữa 2 bản tụ là U</w:t>
      </w:r>
      <w:r w:rsidR="00A94039" w:rsidRPr="00961A5D">
        <w:rPr>
          <w:vertAlign w:val="subscript"/>
        </w:rPr>
        <w:t>0</w:t>
      </w:r>
      <w:r w:rsidRPr="00961A5D">
        <w:t xml:space="preserve"> = 2 V. Tại thời điểm</w:t>
      </w:r>
      <w:r w:rsidR="00A94039" w:rsidRPr="00961A5D">
        <w:t xml:space="preserve"> </w:t>
      </w:r>
      <w:r w:rsidRPr="00961A5D">
        <w:t>mà năng lượng điện trường bằng 2 lần năng lượng từ trường thì hiệu điện thế giữa 2 bản tụ là</w:t>
      </w:r>
    </w:p>
    <w:p w:rsidR="00910AC9" w:rsidRPr="00961A5D" w:rsidRDefault="00A9403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 xml:space="preserve"> </w:t>
      </w:r>
      <w:r w:rsidR="00910AC9" w:rsidRPr="00961A5D">
        <w:rPr>
          <w:b/>
          <w:bCs/>
        </w:rPr>
        <w:tab/>
        <w:t xml:space="preserve">A. </w:t>
      </w:r>
      <w:r w:rsidR="00910AC9" w:rsidRPr="00961A5D">
        <w:t xml:space="preserve">u = 0,5 V. </w:t>
      </w:r>
      <w:r w:rsidR="00910AC9" w:rsidRPr="00961A5D">
        <w:rPr>
          <w:b/>
          <w:bCs/>
        </w:rPr>
        <w:tab/>
        <w:t xml:space="preserve">B. </w:t>
      </w:r>
      <w:r w:rsidRPr="00961A5D">
        <w:t xml:space="preserve">u = </w:t>
      </w:r>
      <w:r w:rsidRPr="00961A5D">
        <w:fldChar w:fldCharType="begin"/>
      </w:r>
      <w:r w:rsidRPr="00961A5D">
        <w:instrText>eq \s\don1(\f(2,3))</w:instrText>
      </w:r>
      <w:r w:rsidRPr="00961A5D">
        <w:fldChar w:fldCharType="end"/>
      </w:r>
      <w:r w:rsidRPr="00961A5D">
        <w:t xml:space="preserve"> </w:t>
      </w:r>
      <w:r w:rsidR="00910AC9" w:rsidRPr="00961A5D">
        <w:t>V.</w:t>
      </w:r>
      <w:r w:rsidRPr="00961A5D">
        <w:tab/>
      </w:r>
      <w:r w:rsidR="00910AC9" w:rsidRPr="00961A5D">
        <w:rPr>
          <w:b/>
          <w:bCs/>
        </w:rPr>
        <w:t xml:space="preserve">C. </w:t>
      </w:r>
      <w:r w:rsidR="00910AC9" w:rsidRPr="00961A5D">
        <w:t xml:space="preserve">u = 1 V. </w:t>
      </w:r>
      <w:r w:rsidR="00910AC9" w:rsidRPr="00961A5D">
        <w:rPr>
          <w:b/>
          <w:bCs/>
        </w:rPr>
        <w:tab/>
        <w:t xml:space="preserve">D. </w:t>
      </w:r>
      <w:r w:rsidR="00910AC9" w:rsidRPr="00961A5D">
        <w:t>u = 1,63 V.</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 xml:space="preserve">Câu 31: </w:t>
      </w:r>
      <w:r w:rsidRPr="00961A5D">
        <w:t>Một mạch dao động LC, gồm tụ điện có điện dung C = 8 (nF) và một cuộn dây thuần cảm có độ tự cảm L = 2 (mH). Biết hiệu điện thế cực đại trên tụ U</w:t>
      </w:r>
      <w:r w:rsidR="00E9791E" w:rsidRPr="00961A5D">
        <w:rPr>
          <w:vertAlign w:val="subscript"/>
        </w:rPr>
        <w:t>0</w:t>
      </w:r>
      <w:r w:rsidRPr="00961A5D">
        <w:t xml:space="preserve"> = 6 V. Khi cường độ dòng điện trong mạch bằng 6 (mA), thì hiệu điện thế giữa 2 đầu cuộn cảm gần bằng</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ab/>
        <w:t xml:space="preserve">A. </w:t>
      </w:r>
      <w:r w:rsidRPr="00961A5D">
        <w:t xml:space="preserve">4 V. </w:t>
      </w:r>
      <w:r w:rsidRPr="00961A5D">
        <w:rPr>
          <w:b/>
          <w:bCs/>
        </w:rPr>
        <w:tab/>
        <w:t xml:space="preserve">B. </w:t>
      </w:r>
      <w:r w:rsidRPr="00961A5D">
        <w:t xml:space="preserve">5,2 V. </w:t>
      </w:r>
      <w:r w:rsidRPr="00961A5D">
        <w:rPr>
          <w:b/>
          <w:bCs/>
        </w:rPr>
        <w:tab/>
        <w:t xml:space="preserve">C. </w:t>
      </w:r>
      <w:r w:rsidRPr="00961A5D">
        <w:t xml:space="preserve">3,6 V. </w:t>
      </w:r>
      <w:r w:rsidRPr="00961A5D">
        <w:rPr>
          <w:b/>
          <w:bCs/>
        </w:rPr>
        <w:tab/>
        <w:t xml:space="preserve">D. </w:t>
      </w:r>
      <w:r w:rsidRPr="00961A5D">
        <w:t>3 V.</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 xml:space="preserve">Câu 32: </w:t>
      </w:r>
      <w:r w:rsidRPr="00961A5D">
        <w:t>Trong mạch dao động LC có dao động điện từ tự do (dao động riêng) với tần số góc 10</w:t>
      </w:r>
      <w:r w:rsidRPr="00961A5D">
        <w:rPr>
          <w:vertAlign w:val="superscript"/>
        </w:rPr>
        <w:t>4</w:t>
      </w:r>
      <w:r w:rsidRPr="00961A5D">
        <w:t xml:space="preserve"> rad/s. Điện tích cực đại trên tụ điện</w:t>
      </w:r>
      <w:r w:rsidR="00E9791E" w:rsidRPr="00961A5D">
        <w:t xml:space="preserve"> là Q</w:t>
      </w:r>
      <w:r w:rsidR="00E9791E" w:rsidRPr="00961A5D">
        <w:rPr>
          <w:vertAlign w:val="subscript"/>
        </w:rPr>
        <w:t>0</w:t>
      </w:r>
      <w:r w:rsidR="00E9791E" w:rsidRPr="00961A5D">
        <w:t xml:space="preserve"> = 10</w:t>
      </w:r>
      <w:r w:rsidR="00E9791E" w:rsidRPr="00961A5D">
        <w:rPr>
          <w:vertAlign w:val="superscript"/>
        </w:rPr>
        <w:t>–9</w:t>
      </w:r>
      <w:r w:rsidR="00E9791E" w:rsidRPr="00961A5D">
        <w:t xml:space="preserve"> </w:t>
      </w:r>
      <w:r w:rsidRPr="00961A5D">
        <w:t>C. Khi cường</w:t>
      </w:r>
      <w:r w:rsidR="00E9791E" w:rsidRPr="00961A5D">
        <w:t xml:space="preserve"> độ dòng điện trong mạch bằng I</w:t>
      </w:r>
      <w:r w:rsidR="00E9791E" w:rsidRPr="00961A5D">
        <w:rPr>
          <w:vertAlign w:val="subscript"/>
        </w:rPr>
        <w:t>0</w:t>
      </w:r>
      <w:r w:rsidRPr="00961A5D">
        <w:t xml:space="preserve"> = 6.10</w:t>
      </w:r>
      <w:r w:rsidRPr="00961A5D">
        <w:rPr>
          <w:vertAlign w:val="superscript"/>
        </w:rPr>
        <w:t>–6</w:t>
      </w:r>
      <w:r w:rsidRPr="00961A5D">
        <w:t xml:space="preserve"> A thì điện tích trên tụ điện là</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ab/>
        <w:t xml:space="preserve">A. </w:t>
      </w:r>
      <w:r w:rsidR="00E9791E" w:rsidRPr="00961A5D">
        <w:t>q = 8.10</w:t>
      </w:r>
      <w:r w:rsidR="00E9791E" w:rsidRPr="00961A5D">
        <w:rPr>
          <w:vertAlign w:val="superscript"/>
        </w:rPr>
        <w:t>–10</w:t>
      </w:r>
      <w:r w:rsidR="00E9791E" w:rsidRPr="00961A5D">
        <w:t xml:space="preserve"> </w:t>
      </w:r>
      <w:r w:rsidRPr="00961A5D">
        <w:t xml:space="preserve">C. </w:t>
      </w:r>
      <w:r w:rsidRPr="00961A5D">
        <w:rPr>
          <w:b/>
          <w:bCs/>
        </w:rPr>
        <w:tab/>
        <w:t xml:space="preserve">B. </w:t>
      </w:r>
      <w:r w:rsidR="00E9791E" w:rsidRPr="00961A5D">
        <w:t>q = 4.10</w:t>
      </w:r>
      <w:r w:rsidR="00E9791E" w:rsidRPr="00961A5D">
        <w:rPr>
          <w:vertAlign w:val="superscript"/>
        </w:rPr>
        <w:t>–10</w:t>
      </w:r>
      <w:r w:rsidR="00E9791E" w:rsidRPr="00961A5D">
        <w:t xml:space="preserve"> </w:t>
      </w:r>
      <w:r w:rsidRPr="00961A5D">
        <w:t xml:space="preserve">C. </w:t>
      </w:r>
      <w:r w:rsidRPr="00961A5D">
        <w:rPr>
          <w:b/>
          <w:bCs/>
        </w:rPr>
        <w:tab/>
        <w:t xml:space="preserve">C. </w:t>
      </w:r>
      <w:r w:rsidRPr="00961A5D">
        <w:t>q = 2.10</w:t>
      </w:r>
      <w:r w:rsidRPr="00961A5D">
        <w:rPr>
          <w:vertAlign w:val="superscript"/>
        </w:rPr>
        <w:t>–10</w:t>
      </w:r>
      <w:r w:rsidR="00E9791E" w:rsidRPr="00961A5D">
        <w:t xml:space="preserve"> </w:t>
      </w:r>
      <w:r w:rsidRPr="00961A5D">
        <w:t xml:space="preserve">C. </w:t>
      </w:r>
      <w:r w:rsidRPr="00961A5D">
        <w:rPr>
          <w:b/>
          <w:bCs/>
        </w:rPr>
        <w:tab/>
        <w:t xml:space="preserve">D. </w:t>
      </w:r>
      <w:r w:rsidRPr="00961A5D">
        <w:t>q = 6.10</w:t>
      </w:r>
      <w:r w:rsidRPr="00961A5D">
        <w:rPr>
          <w:vertAlign w:val="superscript"/>
        </w:rPr>
        <w:t>–10</w:t>
      </w:r>
      <w:r w:rsidRPr="00961A5D">
        <w:t xml:space="preserve"> C.</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 xml:space="preserve">Câu 33: </w:t>
      </w:r>
      <w:r w:rsidRPr="00961A5D">
        <w:t>Dao động điện từ trong mạch là dao động điều hoà. Khi hiệu điện thế giữa hai đầu cuộn cảm bàng u</w:t>
      </w:r>
      <w:r w:rsidRPr="00961A5D">
        <w:rPr>
          <w:vertAlign w:val="subscript"/>
        </w:rPr>
        <w:t>L</w:t>
      </w:r>
      <w:r w:rsidRPr="00961A5D">
        <w:t xml:space="preserve"> = 1,2 V thì cường độ dòng điện trong mạch bằng i = 1,8 (mA).Còn khi hiệu điện thế giữa hai đầu cuộn cảm bằng u</w:t>
      </w:r>
      <w:r w:rsidRPr="00961A5D">
        <w:rPr>
          <w:vertAlign w:val="subscript"/>
        </w:rPr>
        <w:t>L</w:t>
      </w:r>
      <w:r w:rsidRPr="00961A5D">
        <w:t xml:space="preserve"> = 0,9 V thì cường độ dòng điện trong mạch bằng i = 2,4 (mA). Biết độ tự cảm của cuộn dây L = 5 (mH). Điện dung của tụ và năng lượng dao động điện từ trong mạch bằng</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ab/>
        <w:t xml:space="preserve">A. </w:t>
      </w:r>
      <w:r w:rsidRPr="00961A5D">
        <w:t>C = 10 (nF) và W = 25.10</w:t>
      </w:r>
      <w:r w:rsidRPr="00961A5D">
        <w:rPr>
          <w:vertAlign w:val="superscript"/>
        </w:rPr>
        <w:t>–10</w:t>
      </w:r>
      <w:r w:rsidRPr="00961A5D">
        <w:t xml:space="preserve"> J. </w:t>
      </w:r>
      <w:r w:rsidRPr="00961A5D">
        <w:rPr>
          <w:b/>
          <w:bCs/>
        </w:rPr>
        <w:tab/>
        <w:t xml:space="preserve">B. </w:t>
      </w:r>
      <w:r w:rsidRPr="00961A5D">
        <w:t>C = 10 (nF) và W = 3.10</w:t>
      </w:r>
      <w:r w:rsidRPr="00961A5D">
        <w:rPr>
          <w:vertAlign w:val="superscript"/>
        </w:rPr>
        <w:t>–10</w:t>
      </w:r>
      <w:r w:rsidRPr="00961A5D">
        <w:t xml:space="preserve"> J.</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ab/>
        <w:t xml:space="preserve">C. </w:t>
      </w:r>
      <w:r w:rsidRPr="00961A5D">
        <w:t>C = 20 (nF) và W = 5.10</w:t>
      </w:r>
      <w:r w:rsidRPr="00961A5D">
        <w:rPr>
          <w:vertAlign w:val="superscript"/>
        </w:rPr>
        <w:t>–10</w:t>
      </w:r>
      <w:r w:rsidRPr="00961A5D">
        <w:t xml:space="preserve"> J. </w:t>
      </w:r>
      <w:r w:rsidRPr="00961A5D">
        <w:rPr>
          <w:b/>
          <w:bCs/>
        </w:rPr>
        <w:tab/>
        <w:t xml:space="preserve">D. </w:t>
      </w:r>
      <w:r w:rsidRPr="00961A5D">
        <w:t>C = 20 (nF) và W = 2,25.10</w:t>
      </w:r>
      <w:r w:rsidRPr="00961A5D">
        <w:rPr>
          <w:vertAlign w:val="superscript"/>
        </w:rPr>
        <w:t>–8</w:t>
      </w:r>
      <w:r w:rsidRPr="00961A5D">
        <w:t xml:space="preserve"> J.</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 xml:space="preserve">Câu 34: </w:t>
      </w:r>
      <w:r w:rsidRPr="00961A5D">
        <w:t>Cường độ dòng điện tức thời trong một mạch dao động LC lí tưởng là i = 0,08cos(2000t) A.</w:t>
      </w:r>
      <w:r w:rsidR="00E9791E" w:rsidRPr="00961A5D">
        <w:t xml:space="preserve"> </w:t>
      </w:r>
      <w:r w:rsidRPr="00961A5D">
        <w:t>Cuộn dây có độ tự cảm là L = 50 mH. Xác định hiệu điện thế giữa hai bản tụ điện tại thời điểm cường độ dòng điện tức thời bằng giá trị hiệu dụng ?</w:t>
      </w:r>
    </w:p>
    <w:p w:rsidR="00910AC9" w:rsidRPr="00961A5D" w:rsidRDefault="00923147"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 xml:space="preserve"> </w:t>
      </w:r>
      <w:r w:rsidR="00910AC9" w:rsidRPr="00961A5D">
        <w:rPr>
          <w:b/>
          <w:bCs/>
        </w:rPr>
        <w:tab/>
        <w:t xml:space="preserve">A. </w:t>
      </w:r>
      <w:r w:rsidR="00910AC9" w:rsidRPr="00961A5D">
        <w:t xml:space="preserve">u </w:t>
      </w:r>
      <w:r w:rsidRPr="00961A5D">
        <w:t>=</w:t>
      </w:r>
      <w:r w:rsidR="00910AC9" w:rsidRPr="00961A5D">
        <w:t xml:space="preserve"> 4</w:t>
      </w:r>
      <w:r w:rsidRPr="00961A5D">
        <w:fldChar w:fldCharType="begin"/>
      </w:r>
      <w:r w:rsidRPr="00961A5D">
        <w:instrText>eq \l(\r(,5))</w:instrText>
      </w:r>
      <w:r w:rsidRPr="00961A5D">
        <w:fldChar w:fldCharType="end"/>
      </w:r>
      <w:r w:rsidRPr="00961A5D">
        <w:t xml:space="preserve"> </w:t>
      </w:r>
      <w:r w:rsidR="00910AC9" w:rsidRPr="00961A5D">
        <w:t>V.</w:t>
      </w:r>
      <w:r w:rsidRPr="00961A5D">
        <w:tab/>
      </w:r>
      <w:r w:rsidR="00910AC9" w:rsidRPr="00961A5D">
        <w:rPr>
          <w:b/>
          <w:bCs/>
        </w:rPr>
        <w:t xml:space="preserve">B. </w:t>
      </w:r>
      <w:r w:rsidR="00910AC9" w:rsidRPr="00961A5D">
        <w:t xml:space="preserve">u </w:t>
      </w:r>
      <w:r w:rsidRPr="00961A5D">
        <w:t>=</w:t>
      </w:r>
      <w:r w:rsidR="00910AC9" w:rsidRPr="00961A5D">
        <w:t xml:space="preserve"> 4</w:t>
      </w:r>
      <w:r w:rsidRPr="00961A5D">
        <w:fldChar w:fldCharType="begin"/>
      </w:r>
      <w:r w:rsidRPr="00961A5D">
        <w:instrText>eq \l(\r(,2))</w:instrText>
      </w:r>
      <w:r w:rsidRPr="00961A5D">
        <w:fldChar w:fldCharType="end"/>
      </w:r>
      <w:r w:rsidRPr="00961A5D">
        <w:t xml:space="preserve"> </w:t>
      </w:r>
      <w:r w:rsidR="00910AC9" w:rsidRPr="00961A5D">
        <w:t>V.</w:t>
      </w:r>
      <w:r w:rsidRPr="00961A5D">
        <w:tab/>
      </w:r>
      <w:r w:rsidR="00910AC9" w:rsidRPr="00961A5D">
        <w:rPr>
          <w:b/>
          <w:bCs/>
        </w:rPr>
        <w:t xml:space="preserve">C. </w:t>
      </w:r>
      <w:r w:rsidR="00910AC9" w:rsidRPr="00961A5D">
        <w:t xml:space="preserve">u </w:t>
      </w:r>
      <w:r w:rsidRPr="00961A5D">
        <w:t>=</w:t>
      </w:r>
      <w:r w:rsidR="00910AC9" w:rsidRPr="00961A5D">
        <w:t xml:space="preserve"> 4</w:t>
      </w:r>
      <w:r w:rsidRPr="00961A5D">
        <w:fldChar w:fldCharType="begin"/>
      </w:r>
      <w:r w:rsidRPr="00961A5D">
        <w:instrText>eq \l(\r(,3))</w:instrText>
      </w:r>
      <w:r w:rsidRPr="00961A5D">
        <w:fldChar w:fldCharType="end"/>
      </w:r>
      <w:r w:rsidRPr="00961A5D">
        <w:t xml:space="preserve"> </w:t>
      </w:r>
      <w:r w:rsidR="00910AC9" w:rsidRPr="00961A5D">
        <w:t>V.</w:t>
      </w:r>
      <w:r w:rsidRPr="00961A5D">
        <w:tab/>
      </w:r>
      <w:r w:rsidR="00910AC9" w:rsidRPr="00961A5D">
        <w:rPr>
          <w:b/>
          <w:bCs/>
        </w:rPr>
        <w:t xml:space="preserve">D. </w:t>
      </w:r>
      <w:r w:rsidR="00910AC9" w:rsidRPr="00961A5D">
        <w:t>u = 4 V.</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 xml:space="preserve">Câu 35: </w:t>
      </w:r>
      <w:r w:rsidRPr="00961A5D">
        <w:t>Mạch dao động lí tưởng LC gồm tụ điện có điện dung C = 25 (nF) và cuộn dây có độ tụ cảm L. Dòng điện</w:t>
      </w:r>
      <w:r w:rsidR="00923147" w:rsidRPr="00961A5D">
        <w:t xml:space="preserve"> </w:t>
      </w:r>
      <w:r w:rsidRPr="00961A5D">
        <w:t>trong mạch biến thiên theo phương trình i = 0,02cos(8000t) A. Năng lượng điện trường vào</w:t>
      </w:r>
      <w:r w:rsidR="00BC685F" w:rsidRPr="00961A5D">
        <w:t xml:space="preserve"> </w:t>
      </w:r>
      <w:r w:rsidR="00923147" w:rsidRPr="00961A5D">
        <w:t xml:space="preserve">   </w:t>
      </w:r>
      <w:r w:rsidRPr="00961A5D">
        <w:t xml:space="preserve">thời điểm t </w:t>
      </w:r>
      <w:r w:rsidR="00923147" w:rsidRPr="00961A5D">
        <w:t xml:space="preserve">= </w:t>
      </w:r>
      <w:r w:rsidR="00923147" w:rsidRPr="00961A5D">
        <w:fldChar w:fldCharType="begin"/>
      </w:r>
      <w:r w:rsidR="00923147" w:rsidRPr="00961A5D">
        <w:instrText>eq \s\don1(\f(π,48000))</w:instrText>
      </w:r>
      <w:r w:rsidR="00923147" w:rsidRPr="00961A5D">
        <w:fldChar w:fldCharType="end"/>
      </w:r>
      <w:r w:rsidR="00923147" w:rsidRPr="00961A5D">
        <w:t xml:space="preserve"> </w:t>
      </w:r>
      <w:r w:rsidRPr="00961A5D">
        <w:t>(s) là</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ab/>
        <w:t xml:space="preserve">A. </w:t>
      </w:r>
      <w:r w:rsidRPr="00961A5D">
        <w:t>W</w:t>
      </w:r>
      <w:r w:rsidRPr="00961A5D">
        <w:rPr>
          <w:vertAlign w:val="subscript"/>
        </w:rPr>
        <w:t>C</w:t>
      </w:r>
      <w:r w:rsidRPr="00961A5D">
        <w:t xml:space="preserve"> = 38,5 μJ. </w:t>
      </w:r>
      <w:r w:rsidRPr="00961A5D">
        <w:rPr>
          <w:b/>
          <w:bCs/>
        </w:rPr>
        <w:tab/>
        <w:t xml:space="preserve">B. </w:t>
      </w:r>
      <w:r w:rsidRPr="00961A5D">
        <w:t>W</w:t>
      </w:r>
      <w:r w:rsidRPr="00961A5D">
        <w:rPr>
          <w:vertAlign w:val="subscript"/>
        </w:rPr>
        <w:t>C</w:t>
      </w:r>
      <w:r w:rsidRPr="00961A5D">
        <w:t xml:space="preserve"> = 39,5 μJ. </w:t>
      </w:r>
      <w:r w:rsidRPr="00961A5D">
        <w:rPr>
          <w:b/>
          <w:bCs/>
        </w:rPr>
        <w:tab/>
        <w:t xml:space="preserve">C. </w:t>
      </w:r>
      <w:r w:rsidRPr="00961A5D">
        <w:t>W</w:t>
      </w:r>
      <w:r w:rsidRPr="00961A5D">
        <w:rPr>
          <w:vertAlign w:val="subscript"/>
        </w:rPr>
        <w:t>C</w:t>
      </w:r>
      <w:r w:rsidRPr="00961A5D">
        <w:t xml:space="preserve"> = 93,75 μJ. </w:t>
      </w:r>
      <w:r w:rsidRPr="00961A5D">
        <w:rPr>
          <w:b/>
          <w:bCs/>
        </w:rPr>
        <w:tab/>
        <w:t xml:space="preserve">D. </w:t>
      </w:r>
      <w:r w:rsidRPr="00961A5D">
        <w:t>W</w:t>
      </w:r>
      <w:r w:rsidRPr="00961A5D">
        <w:rPr>
          <w:vertAlign w:val="subscript"/>
        </w:rPr>
        <w:t>C</w:t>
      </w:r>
      <w:r w:rsidRPr="00961A5D">
        <w:t xml:space="preserve"> = 36,5 μJ.</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 xml:space="preserve">Câu 36: </w:t>
      </w:r>
      <w:r w:rsidRPr="00961A5D">
        <w:t>Mạch dao động lí tưởng LC gồm tụ điện có điện dung C = 25 (nF) và cuộn dây có độ tụ cảm L. Dòng điện</w:t>
      </w:r>
      <w:r w:rsidR="00923147" w:rsidRPr="00961A5D">
        <w:t xml:space="preserve"> </w:t>
      </w:r>
      <w:r w:rsidRPr="00961A5D">
        <w:t>trong mạch biến thiên theo phương trình i = 0,02cos(8000t) A. Giá trị của L và năng lượng dao động trong mạch là</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ab/>
        <w:t xml:space="preserve">A. </w:t>
      </w:r>
      <w:r w:rsidRPr="00961A5D">
        <w:t xml:space="preserve">L = 0,6 H, W = 385 μJ. </w:t>
      </w:r>
      <w:r w:rsidRPr="00961A5D">
        <w:rPr>
          <w:b/>
          <w:bCs/>
        </w:rPr>
        <w:tab/>
        <w:t xml:space="preserve">B. </w:t>
      </w:r>
      <w:r w:rsidRPr="00961A5D">
        <w:t>L = 1 H, W = 365 μJ.</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ab/>
        <w:t xml:space="preserve">C. </w:t>
      </w:r>
      <w:r w:rsidRPr="00961A5D">
        <w:t xml:space="preserve">L = 0,8 H, W = 395 μJ. </w:t>
      </w:r>
      <w:r w:rsidRPr="00961A5D">
        <w:rPr>
          <w:b/>
          <w:bCs/>
        </w:rPr>
        <w:tab/>
        <w:t xml:space="preserve">D. </w:t>
      </w:r>
      <w:r w:rsidRPr="00961A5D">
        <w:t>L = 0,625 H, W = 125 μJ.</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 xml:space="preserve">Câu 37: </w:t>
      </w:r>
      <w:r w:rsidRPr="00961A5D">
        <w:t>Mạch dao động lí tưởng LC được cung cấp một năng lượng W = 4 μJ từ một nguồn điện một chiều có suất điện động e = 8 V. Điện dung của tụ điện có giá trị là</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ab/>
        <w:t xml:space="preserve">A. </w:t>
      </w:r>
      <w:r w:rsidRPr="00961A5D">
        <w:t xml:space="preserve">C = 0,145 μF. </w:t>
      </w:r>
      <w:r w:rsidRPr="00961A5D">
        <w:rPr>
          <w:b/>
          <w:bCs/>
        </w:rPr>
        <w:tab/>
        <w:t xml:space="preserve">B. </w:t>
      </w:r>
      <w:r w:rsidRPr="00961A5D">
        <w:t xml:space="preserve">C = 0,115 μF </w:t>
      </w:r>
      <w:r w:rsidRPr="00961A5D">
        <w:rPr>
          <w:b/>
          <w:bCs/>
        </w:rPr>
        <w:tab/>
        <w:t xml:space="preserve">C. </w:t>
      </w:r>
      <w:r w:rsidRPr="00961A5D">
        <w:t xml:space="preserve">C = 0,135 μF. </w:t>
      </w:r>
      <w:r w:rsidRPr="00961A5D">
        <w:rPr>
          <w:b/>
          <w:bCs/>
        </w:rPr>
        <w:tab/>
        <w:t xml:space="preserve">D. </w:t>
      </w:r>
      <w:r w:rsidRPr="00961A5D">
        <w:t>C = 0,125 μF.</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 xml:space="preserve">Câu 38: </w:t>
      </w:r>
      <w:r w:rsidRPr="00961A5D">
        <w:t>Mạch dao động lí tưởng LC được cung cấp một năng lượng W = 4 μJ từ một nguồn điện một chiều có suất điện động 8 V. Biết tần số góc của mạch dao động ω = 4000 rad/s. Độ tự cảm L của cuộn dây là</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ab/>
        <w:t xml:space="preserve">A. </w:t>
      </w:r>
      <w:r w:rsidRPr="00961A5D">
        <w:t xml:space="preserve">L </w:t>
      </w:r>
      <w:r w:rsidRPr="00961A5D">
        <w:rPr>
          <w:b/>
          <w:bCs/>
        </w:rPr>
        <w:t xml:space="preserve">= </w:t>
      </w:r>
      <w:r w:rsidRPr="00961A5D">
        <w:t xml:space="preserve">0,145 H. </w:t>
      </w:r>
      <w:r w:rsidRPr="00961A5D">
        <w:rPr>
          <w:b/>
          <w:bCs/>
        </w:rPr>
        <w:tab/>
        <w:t xml:space="preserve">B. </w:t>
      </w:r>
      <w:r w:rsidRPr="00961A5D">
        <w:t xml:space="preserve">L = 0,5 H. </w:t>
      </w:r>
      <w:r w:rsidRPr="00961A5D">
        <w:rPr>
          <w:b/>
          <w:bCs/>
        </w:rPr>
        <w:tab/>
        <w:t xml:space="preserve">C. </w:t>
      </w:r>
      <w:r w:rsidRPr="00961A5D">
        <w:t xml:space="preserve">L = 0,15 H. </w:t>
      </w:r>
      <w:r w:rsidRPr="00961A5D">
        <w:rPr>
          <w:b/>
          <w:bCs/>
        </w:rPr>
        <w:tab/>
        <w:t xml:space="preserve">D. </w:t>
      </w:r>
      <w:r w:rsidRPr="00961A5D">
        <w:t>L = 0,35 H.</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lastRenderedPageBreak/>
        <w:t xml:space="preserve">Câu 39: </w:t>
      </w:r>
      <w:r w:rsidRPr="00961A5D">
        <w:t>Mạch dao động lí tưởng LC gồm tụ điện có điện dung C và cuộn dây có độ tụ cảm L = 0,125 H. Dùng nguồn điện một chiều có suất điện động e cung cấp cho mạch một năng lượng W = 25 μJ thì dòng điện tức thời trong mạch là i</w:t>
      </w:r>
      <w:r w:rsidR="00923147" w:rsidRPr="00961A5D">
        <w:t xml:space="preserve"> </w:t>
      </w:r>
      <w:r w:rsidRPr="00961A5D">
        <w:t>= I</w:t>
      </w:r>
      <w:r w:rsidR="00923147" w:rsidRPr="00961A5D">
        <w:rPr>
          <w:vertAlign w:val="subscript"/>
        </w:rPr>
        <w:t>0</w:t>
      </w:r>
      <w:r w:rsidRPr="00961A5D">
        <w:t>cos(4000t) A. Giá trị của suất điện động e là</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ab/>
        <w:t xml:space="preserve">A. </w:t>
      </w:r>
      <w:r w:rsidRPr="00961A5D">
        <w:t xml:space="preserve">e = 12 V. </w:t>
      </w:r>
      <w:r w:rsidRPr="00961A5D">
        <w:rPr>
          <w:b/>
          <w:bCs/>
        </w:rPr>
        <w:tab/>
        <w:t xml:space="preserve">B. </w:t>
      </w:r>
      <w:r w:rsidRPr="00961A5D">
        <w:t xml:space="preserve">e = 13 V. </w:t>
      </w:r>
      <w:r w:rsidRPr="00961A5D">
        <w:rPr>
          <w:b/>
          <w:bCs/>
        </w:rPr>
        <w:tab/>
        <w:t xml:space="preserve">C. </w:t>
      </w:r>
      <w:r w:rsidRPr="00961A5D">
        <w:t xml:space="preserve">e = 10 V. </w:t>
      </w:r>
      <w:r w:rsidRPr="00961A5D">
        <w:rPr>
          <w:b/>
          <w:bCs/>
        </w:rPr>
        <w:tab/>
        <w:t xml:space="preserve">D. </w:t>
      </w:r>
      <w:r w:rsidRPr="00961A5D">
        <w:t>e = 11 V.</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 xml:space="preserve">Câu 40: </w:t>
      </w:r>
      <w:r w:rsidRPr="00961A5D">
        <w:t>Trong một mạch dao động điện từ LC, điện tích của tụ biến thiên theo hàm số q = Q</w:t>
      </w:r>
      <w:r w:rsidRPr="00961A5D">
        <w:rPr>
          <w:vertAlign w:val="subscript"/>
        </w:rPr>
        <w:t>o</w:t>
      </w:r>
      <w:r w:rsidRPr="00961A5D">
        <w:t>sin(πt) C. Khi điện tích của</w:t>
      </w:r>
      <w:r w:rsidR="00923147" w:rsidRPr="00961A5D">
        <w:t xml:space="preserve"> </w:t>
      </w:r>
      <w:r w:rsidRPr="00961A5D">
        <w:t xml:space="preserve">tụ điện là q </w:t>
      </w:r>
      <w:r w:rsidR="00923147" w:rsidRPr="00961A5D">
        <w:t>=</w:t>
      </w:r>
      <w:r w:rsidRPr="00961A5D">
        <w:t xml:space="preserve"> </w:t>
      </w:r>
      <w:r w:rsidR="00966345" w:rsidRPr="00961A5D">
        <w:rPr>
          <w:position w:val="-28"/>
        </w:rPr>
        <w:object w:dxaOrig="420" w:dyaOrig="660">
          <v:shape id="_x0000_i1225" type="#_x0000_t75" style="width:21pt;height:33pt" o:ole="">
            <v:imagedata r:id="rId373" o:title=""/>
          </v:shape>
          <o:OLEObject Type="Embed" ProgID="Equation.3" ShapeID="_x0000_i1225" DrawAspect="Content" ObjectID="_1550260606" r:id="rId374"/>
        </w:object>
      </w:r>
      <w:r w:rsidRPr="00961A5D">
        <w:t>thì năng lượng điện trường</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ab/>
        <w:t xml:space="preserve">A. </w:t>
      </w:r>
      <w:r w:rsidRPr="00961A5D">
        <w:t xml:space="preserve">bằng hai lần năng lượng từ trường </w:t>
      </w:r>
      <w:r w:rsidRPr="00961A5D">
        <w:rPr>
          <w:b/>
          <w:bCs/>
        </w:rPr>
        <w:tab/>
        <w:t xml:space="preserve">B. </w:t>
      </w:r>
      <w:r w:rsidRPr="00961A5D">
        <w:t>bằng ba lần năng lượng từ trường</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ab/>
        <w:t xml:space="preserve">C. </w:t>
      </w:r>
      <w:r w:rsidRPr="00961A5D">
        <w:t xml:space="preserve">bằng một nửa năng lượng từ trường </w:t>
      </w:r>
      <w:r w:rsidRPr="00961A5D">
        <w:rPr>
          <w:b/>
          <w:bCs/>
        </w:rPr>
        <w:tab/>
        <w:t xml:space="preserve">D. </w:t>
      </w:r>
      <w:r w:rsidRPr="00961A5D">
        <w:t>bằng năng lượng từ trường</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 xml:space="preserve">Câu 41: </w:t>
      </w:r>
      <w:r w:rsidRPr="00961A5D">
        <w:t>Trong một mạch dao động điện từ LC, điện tích của tụ biến thiên theo hàm số q = Q</w:t>
      </w:r>
      <w:r w:rsidR="00923147" w:rsidRPr="00961A5D">
        <w:rPr>
          <w:vertAlign w:val="subscript"/>
        </w:rPr>
        <w:t>0</w:t>
      </w:r>
      <w:r w:rsidRPr="00961A5D">
        <w:t>cos(πt) C. Khi điện tích</w:t>
      </w:r>
      <w:r w:rsidR="00923147" w:rsidRPr="00961A5D">
        <w:t xml:space="preserve"> </w:t>
      </w:r>
      <w:r w:rsidRPr="00961A5D">
        <w:t xml:space="preserve">của tụ điện là q </w:t>
      </w:r>
      <w:r w:rsidR="00923147" w:rsidRPr="00961A5D">
        <w:t>=</w:t>
      </w:r>
      <w:r w:rsidRPr="00961A5D">
        <w:t xml:space="preserve"> </w:t>
      </w:r>
      <w:r w:rsidR="00966345" w:rsidRPr="00961A5D">
        <w:rPr>
          <w:position w:val="-24"/>
        </w:rPr>
        <w:object w:dxaOrig="400" w:dyaOrig="620">
          <v:shape id="_x0000_i1226" type="#_x0000_t75" style="width:20.25pt;height:30.75pt" o:ole="">
            <v:imagedata r:id="rId375" o:title=""/>
          </v:shape>
          <o:OLEObject Type="Embed" ProgID="Equation.3" ShapeID="_x0000_i1226" DrawAspect="Content" ObjectID="_1550260607" r:id="rId376"/>
        </w:object>
      </w:r>
      <w:r w:rsidRPr="00961A5D">
        <w:t>thì năng lượng từ trường</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ab/>
        <w:t xml:space="preserve">A. </w:t>
      </w:r>
      <w:r w:rsidRPr="00961A5D">
        <w:t xml:space="preserve">bằng hai lần năng lượng điện trường </w:t>
      </w:r>
      <w:r w:rsidRPr="00961A5D">
        <w:rPr>
          <w:b/>
          <w:bCs/>
        </w:rPr>
        <w:tab/>
        <w:t xml:space="preserve">B. </w:t>
      </w:r>
      <w:r w:rsidRPr="00961A5D">
        <w:t>bằng ba lần năng lượng điện trường</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ab/>
        <w:t xml:space="preserve">C. </w:t>
      </w:r>
      <w:r w:rsidRPr="00961A5D">
        <w:t xml:space="preserve">bằng bốn lần năng lượng điện trường </w:t>
      </w:r>
      <w:r w:rsidRPr="00961A5D">
        <w:rPr>
          <w:b/>
          <w:bCs/>
        </w:rPr>
        <w:tab/>
        <w:t xml:space="preserve">D. </w:t>
      </w:r>
      <w:r w:rsidRPr="00961A5D">
        <w:t>bằng năng lượng từ trường</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 xml:space="preserve">Câu 42: </w:t>
      </w:r>
      <w:r w:rsidRPr="00961A5D">
        <w:t>Trong mạch dao động LC lí tưởng, khi năng lượng điện trường gấp ba lần năng lượng từ trường thì độ lớn điện tích q của mạch được cho bởi</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ab/>
        <w:t xml:space="preserve">A. </w:t>
      </w:r>
      <w:r w:rsidRPr="00961A5D">
        <w:t xml:space="preserve">q </w:t>
      </w:r>
      <w:r w:rsidR="00923147" w:rsidRPr="00961A5D">
        <w:t>=</w:t>
      </w:r>
      <w:r w:rsidRPr="00961A5D">
        <w:t xml:space="preserve"> </w:t>
      </w:r>
      <w:r w:rsidR="00966345" w:rsidRPr="00961A5D">
        <w:rPr>
          <w:position w:val="-28"/>
        </w:rPr>
        <w:object w:dxaOrig="420" w:dyaOrig="660">
          <v:shape id="_x0000_i1227" type="#_x0000_t75" style="width:21pt;height:33pt" o:ole="">
            <v:imagedata r:id="rId377" o:title=""/>
          </v:shape>
          <o:OLEObject Type="Embed" ProgID="Equation.3" ShapeID="_x0000_i1227" DrawAspect="Content" ObjectID="_1550260608" r:id="rId378"/>
        </w:object>
      </w:r>
      <w:r w:rsidRPr="00961A5D">
        <w:rPr>
          <w:b/>
          <w:bCs/>
        </w:rPr>
        <w:tab/>
        <w:t xml:space="preserve">B. </w:t>
      </w:r>
      <w:r w:rsidRPr="00961A5D">
        <w:t xml:space="preserve">q </w:t>
      </w:r>
      <w:r w:rsidR="00923147" w:rsidRPr="00961A5D">
        <w:t>=</w:t>
      </w:r>
      <w:r w:rsidR="00966345" w:rsidRPr="00961A5D">
        <w:t xml:space="preserve"> </w:t>
      </w:r>
      <w:r w:rsidR="00740843" w:rsidRPr="00961A5D">
        <w:rPr>
          <w:position w:val="-24"/>
        </w:rPr>
        <w:object w:dxaOrig="400" w:dyaOrig="620">
          <v:shape id="_x0000_i1228" type="#_x0000_t75" style="width:20.25pt;height:30.75pt" o:ole="">
            <v:imagedata r:id="rId379" o:title=""/>
          </v:shape>
          <o:OLEObject Type="Embed" ProgID="Equation.3" ShapeID="_x0000_i1228" DrawAspect="Content" ObjectID="_1550260609" r:id="rId380"/>
        </w:object>
      </w:r>
      <w:r w:rsidR="00966345" w:rsidRPr="00961A5D">
        <w:tab/>
      </w:r>
      <w:r w:rsidRPr="00961A5D">
        <w:rPr>
          <w:b/>
          <w:bCs/>
        </w:rPr>
        <w:t xml:space="preserve">C. </w:t>
      </w:r>
      <w:r w:rsidRPr="00961A5D">
        <w:t xml:space="preserve">q </w:t>
      </w:r>
      <w:r w:rsidR="00923147" w:rsidRPr="00961A5D">
        <w:t>=</w:t>
      </w:r>
      <w:r w:rsidR="00966345" w:rsidRPr="00961A5D">
        <w:t xml:space="preserve"> </w:t>
      </w:r>
      <w:r w:rsidR="00740843" w:rsidRPr="00961A5D">
        <w:rPr>
          <w:position w:val="-24"/>
        </w:rPr>
        <w:object w:dxaOrig="660" w:dyaOrig="680">
          <v:shape id="_x0000_i1229" type="#_x0000_t75" style="width:33pt;height:33.75pt" o:ole="">
            <v:imagedata r:id="rId381" o:title=""/>
          </v:shape>
          <o:OLEObject Type="Embed" ProgID="Equation.3" ShapeID="_x0000_i1229" DrawAspect="Content" ObjectID="_1550260610" r:id="rId382"/>
        </w:object>
      </w:r>
      <w:r w:rsidR="00966345" w:rsidRPr="00961A5D">
        <w:tab/>
      </w:r>
      <w:r w:rsidRPr="00961A5D">
        <w:rPr>
          <w:b/>
          <w:bCs/>
        </w:rPr>
        <w:t xml:space="preserve">D. </w:t>
      </w:r>
      <w:r w:rsidRPr="00961A5D">
        <w:t xml:space="preserve">q </w:t>
      </w:r>
      <w:r w:rsidR="00923147" w:rsidRPr="00961A5D">
        <w:t>=</w:t>
      </w:r>
      <w:r w:rsidRPr="00961A5D">
        <w:t xml:space="preserve"> </w:t>
      </w:r>
      <w:r w:rsidR="00740843" w:rsidRPr="00961A5D">
        <w:rPr>
          <w:position w:val="-24"/>
        </w:rPr>
        <w:object w:dxaOrig="499" w:dyaOrig="620">
          <v:shape id="_x0000_i1230" type="#_x0000_t75" style="width:24.75pt;height:30.75pt" o:ole="">
            <v:imagedata r:id="rId383" o:title=""/>
          </v:shape>
          <o:OLEObject Type="Embed" ProgID="Equation.3" ShapeID="_x0000_i1230" DrawAspect="Content" ObjectID="_1550260611" r:id="rId384"/>
        </w:objec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 xml:space="preserve">Câu 43: </w:t>
      </w:r>
      <w:r w:rsidRPr="00961A5D">
        <w:t>Trong mạch dao động LC lí tưởng, khi năng lượng điện trường gấp ba lần năng lượng từ trường thì cường độ dòng điện của mạch được cho bởi</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ab/>
        <w:t xml:space="preserve">A. </w:t>
      </w:r>
      <w:r w:rsidRPr="00961A5D">
        <w:t xml:space="preserve">i </w:t>
      </w:r>
      <w:r w:rsidR="00923147" w:rsidRPr="00961A5D">
        <w:t>=</w:t>
      </w:r>
      <w:r w:rsidRPr="00961A5D">
        <w:t xml:space="preserve"> </w:t>
      </w:r>
      <w:r w:rsidR="00310C8D" w:rsidRPr="00961A5D">
        <w:rPr>
          <w:position w:val="-28"/>
        </w:rPr>
        <w:object w:dxaOrig="420" w:dyaOrig="660">
          <v:shape id="_x0000_i1231" type="#_x0000_t75" style="width:21pt;height:33pt" o:ole="">
            <v:imagedata r:id="rId385" o:title=""/>
          </v:shape>
          <o:OLEObject Type="Embed" ProgID="Equation.3" ShapeID="_x0000_i1231" DrawAspect="Content" ObjectID="_1550260612" r:id="rId386"/>
        </w:object>
      </w:r>
      <w:r w:rsidRPr="00961A5D">
        <w:rPr>
          <w:b/>
          <w:bCs/>
        </w:rPr>
        <w:tab/>
        <w:t xml:space="preserve">B. </w:t>
      </w:r>
      <w:r w:rsidRPr="00961A5D">
        <w:t xml:space="preserve">i </w:t>
      </w:r>
      <w:r w:rsidR="00923147" w:rsidRPr="00961A5D">
        <w:t>=</w:t>
      </w:r>
      <w:r w:rsidR="00310C8D" w:rsidRPr="00961A5D">
        <w:rPr>
          <w:position w:val="-24"/>
        </w:rPr>
        <w:object w:dxaOrig="580" w:dyaOrig="680">
          <v:shape id="_x0000_i1232" type="#_x0000_t75" style="width:29.25pt;height:33.75pt" o:ole="">
            <v:imagedata r:id="rId387" o:title=""/>
          </v:shape>
          <o:OLEObject Type="Embed" ProgID="Equation.3" ShapeID="_x0000_i1232" DrawAspect="Content" ObjectID="_1550260613" r:id="rId388"/>
        </w:object>
      </w:r>
      <w:r w:rsidR="00740843" w:rsidRPr="00961A5D">
        <w:tab/>
      </w:r>
      <w:r w:rsidRPr="00961A5D">
        <w:rPr>
          <w:b/>
          <w:bCs/>
        </w:rPr>
        <w:t xml:space="preserve">C. </w:t>
      </w:r>
      <w:r w:rsidRPr="00961A5D">
        <w:t xml:space="preserve">i </w:t>
      </w:r>
      <w:r w:rsidR="00923147" w:rsidRPr="00961A5D">
        <w:t>=</w:t>
      </w:r>
      <w:r w:rsidRPr="00961A5D">
        <w:t xml:space="preserve"> </w:t>
      </w:r>
      <w:r w:rsidR="00653998" w:rsidRPr="00961A5D">
        <w:rPr>
          <w:position w:val="-24"/>
        </w:rPr>
        <w:object w:dxaOrig="420" w:dyaOrig="620">
          <v:shape id="_x0000_i1233" type="#_x0000_t75" style="width:21pt;height:30.75pt" o:ole="">
            <v:imagedata r:id="rId389" o:title=""/>
          </v:shape>
          <o:OLEObject Type="Embed" ProgID="Equation.3" ShapeID="_x0000_i1233" DrawAspect="Content" ObjectID="_1550260614" r:id="rId390"/>
        </w:object>
      </w:r>
      <w:r w:rsidR="00740843" w:rsidRPr="00961A5D">
        <w:tab/>
      </w:r>
      <w:r w:rsidRPr="00961A5D">
        <w:rPr>
          <w:b/>
          <w:bCs/>
        </w:rPr>
        <w:t xml:space="preserve">D. </w:t>
      </w:r>
      <w:r w:rsidRPr="00961A5D">
        <w:t xml:space="preserve">i </w:t>
      </w:r>
      <w:r w:rsidR="00923147" w:rsidRPr="00961A5D">
        <w:t>=</w:t>
      </w:r>
      <w:r w:rsidR="00740843" w:rsidRPr="00961A5D">
        <w:t xml:space="preserve"> </w:t>
      </w:r>
      <w:r w:rsidR="00653998" w:rsidRPr="00961A5D">
        <w:rPr>
          <w:position w:val="-24"/>
        </w:rPr>
        <w:object w:dxaOrig="300" w:dyaOrig="620">
          <v:shape id="_x0000_i1234" type="#_x0000_t75" style="width:15pt;height:30.75pt" o:ole="">
            <v:imagedata r:id="rId391" o:title=""/>
          </v:shape>
          <o:OLEObject Type="Embed" ProgID="Equation.3" ShapeID="_x0000_i1234" DrawAspect="Content" ObjectID="_1550260615" r:id="rId392"/>
        </w:objec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 xml:space="preserve">Câu 44: </w:t>
      </w:r>
      <w:r w:rsidRPr="00961A5D">
        <w:t>Trong mạch LC điện tích của tụ điện biến thiên điều hoà với giá trị cực đại bằng Q</w:t>
      </w:r>
      <w:r w:rsidR="00310C8D" w:rsidRPr="00961A5D">
        <w:rPr>
          <w:vertAlign w:val="subscript"/>
        </w:rPr>
        <w:t>0</w:t>
      </w:r>
      <w:r w:rsidRPr="00961A5D">
        <w:t>. Điện tích của tụ điện khi</w:t>
      </w:r>
      <w:r w:rsidR="00310C8D" w:rsidRPr="00961A5D">
        <w:t xml:space="preserve"> </w:t>
      </w:r>
      <w:r w:rsidRPr="00961A5D">
        <w:t>năng lượng từ trường gấp 3 lần năng lượng điện trường là</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ab/>
        <w:t xml:space="preserve">A. </w:t>
      </w:r>
      <w:r w:rsidR="00B348DC" w:rsidRPr="00961A5D">
        <w:t xml:space="preserve">q = </w:t>
      </w:r>
      <w:r w:rsidR="00B348DC" w:rsidRPr="00961A5D">
        <w:rPr>
          <w:position w:val="-24"/>
        </w:rPr>
        <w:object w:dxaOrig="580" w:dyaOrig="620">
          <v:shape id="_x0000_i1235" type="#_x0000_t75" style="width:29.25pt;height:30.75pt" o:ole="">
            <v:imagedata r:id="rId393" o:title=""/>
          </v:shape>
          <o:OLEObject Type="Embed" ProgID="Equation.3" ShapeID="_x0000_i1235" DrawAspect="Content" ObjectID="_1550260616" r:id="rId394"/>
        </w:object>
      </w:r>
      <w:r w:rsidR="00B348DC" w:rsidRPr="00961A5D">
        <w:tab/>
      </w:r>
      <w:r w:rsidRPr="00961A5D">
        <w:rPr>
          <w:b/>
          <w:bCs/>
        </w:rPr>
        <w:t xml:space="preserve">B. </w:t>
      </w:r>
      <w:r w:rsidR="00B348DC" w:rsidRPr="00961A5D">
        <w:t>q =</w:t>
      </w:r>
      <w:r w:rsidR="00B348DC" w:rsidRPr="00961A5D">
        <w:rPr>
          <w:position w:val="-24"/>
        </w:rPr>
        <w:object w:dxaOrig="580" w:dyaOrig="620">
          <v:shape id="_x0000_i1236" type="#_x0000_t75" style="width:29.25pt;height:30.75pt" o:ole="">
            <v:imagedata r:id="rId395" o:title=""/>
          </v:shape>
          <o:OLEObject Type="Embed" ProgID="Equation.3" ShapeID="_x0000_i1236" DrawAspect="Content" ObjectID="_1550260617" r:id="rId396"/>
        </w:object>
      </w:r>
      <w:r w:rsidR="00B348DC" w:rsidRPr="00961A5D">
        <w:tab/>
      </w:r>
      <w:r w:rsidRPr="00961A5D">
        <w:rPr>
          <w:b/>
          <w:bCs/>
        </w:rPr>
        <w:t xml:space="preserve">C. </w:t>
      </w:r>
      <w:r w:rsidR="00B348DC" w:rsidRPr="00961A5D">
        <w:t>q =</w:t>
      </w:r>
      <w:r w:rsidR="00B348DC" w:rsidRPr="00961A5D">
        <w:rPr>
          <w:position w:val="-24"/>
        </w:rPr>
        <w:object w:dxaOrig="880" w:dyaOrig="680">
          <v:shape id="_x0000_i1237" type="#_x0000_t75" style="width:44.25pt;height:33.75pt" o:ole="">
            <v:imagedata r:id="rId397" o:title=""/>
          </v:shape>
          <o:OLEObject Type="Embed" ProgID="Equation.3" ShapeID="_x0000_i1237" DrawAspect="Content" ObjectID="_1550260618" r:id="rId398"/>
        </w:object>
      </w:r>
      <w:r w:rsidR="00B348DC" w:rsidRPr="00961A5D">
        <w:tab/>
      </w:r>
      <w:r w:rsidRPr="00961A5D">
        <w:rPr>
          <w:b/>
          <w:bCs/>
        </w:rPr>
        <w:t xml:space="preserve">D. </w:t>
      </w:r>
      <w:r w:rsidR="00B348DC" w:rsidRPr="00961A5D">
        <w:rPr>
          <w:bCs/>
        </w:rPr>
        <w:t xml:space="preserve">q = </w:t>
      </w:r>
      <w:r w:rsidR="004E2654" w:rsidRPr="00961A5D">
        <w:rPr>
          <w:position w:val="-24"/>
        </w:rPr>
        <w:object w:dxaOrig="580" w:dyaOrig="620">
          <v:shape id="_x0000_i1238" type="#_x0000_t75" style="width:29.25pt;height:30.75pt" o:ole="">
            <v:imagedata r:id="rId399" o:title=""/>
          </v:shape>
          <o:OLEObject Type="Embed" ProgID="Equation.3" ShapeID="_x0000_i1238" DrawAspect="Content" ObjectID="_1550260619" r:id="rId400"/>
        </w:objec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 xml:space="preserve">Câu 45: </w:t>
      </w:r>
      <w:r w:rsidRPr="00961A5D">
        <w:t>Một mạch dao động LC lí tưởng dao động với chu kỳ T. Quãng thời gian ngắn nhất từ khi tụ</w:t>
      </w:r>
      <w:r w:rsidR="00BC685F" w:rsidRPr="00961A5D">
        <w:t xml:space="preserve">  </w:t>
      </w:r>
      <w:r w:rsidRPr="00961A5D">
        <w:t>bắt đầu phóng</w:t>
      </w:r>
      <w:r w:rsidR="00B348DC" w:rsidRPr="00961A5D">
        <w:t xml:space="preserve"> </w:t>
      </w:r>
      <w:r w:rsidRPr="00961A5D">
        <w:t>điện đến thời điểm mà cường độ dòng điện trong mạch đạt giá trị cực</w:t>
      </w:r>
      <w:r w:rsidR="00B348DC" w:rsidRPr="00961A5D">
        <w:t xml:space="preserve"> đại là:  </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ab/>
        <w:t xml:space="preserve">A. </w:t>
      </w:r>
      <w:r w:rsidR="00B348DC" w:rsidRPr="00961A5D">
        <w:t>Δ</w:t>
      </w:r>
      <w:r w:rsidRPr="00961A5D">
        <w:t xml:space="preserve">t = T/2. </w:t>
      </w:r>
      <w:r w:rsidRPr="00961A5D">
        <w:rPr>
          <w:b/>
          <w:bCs/>
        </w:rPr>
        <w:tab/>
        <w:t xml:space="preserve">B. </w:t>
      </w:r>
      <w:r w:rsidR="00B348DC" w:rsidRPr="00961A5D">
        <w:t>Δ</w:t>
      </w:r>
      <w:r w:rsidRPr="00961A5D">
        <w:t xml:space="preserve">t = T/6. </w:t>
      </w:r>
      <w:r w:rsidRPr="00961A5D">
        <w:rPr>
          <w:b/>
          <w:bCs/>
        </w:rPr>
        <w:tab/>
        <w:t xml:space="preserve">C. </w:t>
      </w:r>
      <w:r w:rsidR="00B348DC" w:rsidRPr="00961A5D">
        <w:t>Δ</w:t>
      </w:r>
      <w:r w:rsidRPr="00961A5D">
        <w:t xml:space="preserve">t = T/4. </w:t>
      </w:r>
      <w:r w:rsidRPr="00961A5D">
        <w:rPr>
          <w:b/>
          <w:bCs/>
        </w:rPr>
        <w:tab/>
        <w:t xml:space="preserve">D. </w:t>
      </w:r>
      <w:r w:rsidR="00B348DC" w:rsidRPr="00961A5D">
        <w:t>Δ</w:t>
      </w:r>
      <w:r w:rsidRPr="00961A5D">
        <w:t>t = T.</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 xml:space="preserve">Câu 46: </w:t>
      </w:r>
      <w:r w:rsidRPr="00961A5D">
        <w:t>Một mạch dao động LC lí tưởng dao động với chu kỳ T. Quãng thời gian ngắn nhất từ khi cường độ dòng điện trong mạch cực đại đến thời điểm mà điện tích giữa hai bản tụ điện đạt giá trị cực đại là</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ab/>
        <w:t xml:space="preserve">A. </w:t>
      </w:r>
      <w:r w:rsidR="00B348DC" w:rsidRPr="00961A5D">
        <w:t>Δ</w:t>
      </w:r>
      <w:r w:rsidRPr="00961A5D">
        <w:t xml:space="preserve">t = T/2. </w:t>
      </w:r>
      <w:r w:rsidRPr="00961A5D">
        <w:rPr>
          <w:b/>
          <w:bCs/>
        </w:rPr>
        <w:tab/>
        <w:t xml:space="preserve">B. </w:t>
      </w:r>
      <w:r w:rsidR="00B348DC" w:rsidRPr="00961A5D">
        <w:t>Δ</w:t>
      </w:r>
      <w:r w:rsidRPr="00961A5D">
        <w:t xml:space="preserve">t = T/4. </w:t>
      </w:r>
      <w:r w:rsidRPr="00961A5D">
        <w:rPr>
          <w:b/>
          <w:bCs/>
        </w:rPr>
        <w:tab/>
        <w:t xml:space="preserve">C. </w:t>
      </w:r>
      <w:r w:rsidR="00B348DC" w:rsidRPr="00961A5D">
        <w:t>Δ</w:t>
      </w:r>
      <w:r w:rsidRPr="00961A5D">
        <w:t xml:space="preserve">t = T/3. </w:t>
      </w:r>
      <w:r w:rsidRPr="00961A5D">
        <w:rPr>
          <w:b/>
          <w:bCs/>
        </w:rPr>
        <w:tab/>
        <w:t xml:space="preserve">D. </w:t>
      </w:r>
      <w:r w:rsidR="00B348DC" w:rsidRPr="00961A5D">
        <w:t>Δ</w:t>
      </w:r>
      <w:r w:rsidRPr="00961A5D">
        <w:t>t = T/6.</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 xml:space="preserve">Câu 47: </w:t>
      </w:r>
      <w:r w:rsidRPr="00961A5D">
        <w:t>Một mạch dao động LC lí tưởng dao động với chu kỳ T. Quãng thời gian ngắn nhất từ khi tụ bắt đầu phóng</w:t>
      </w:r>
      <w:r w:rsidR="004E2654" w:rsidRPr="00961A5D">
        <w:t xml:space="preserve"> </w:t>
      </w:r>
      <w:r w:rsidRPr="00961A5D">
        <w:t>điện đến thời điểm mà năng lượng điện trường bằng năng lượng từ trường là</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ab/>
        <w:t xml:space="preserve">A. </w:t>
      </w:r>
      <w:r w:rsidR="00B348DC" w:rsidRPr="00961A5D">
        <w:t>Δ</w:t>
      </w:r>
      <w:r w:rsidRPr="00961A5D">
        <w:t xml:space="preserve">t = T/2. </w:t>
      </w:r>
      <w:r w:rsidRPr="00961A5D">
        <w:rPr>
          <w:b/>
          <w:bCs/>
        </w:rPr>
        <w:tab/>
        <w:t xml:space="preserve">B. </w:t>
      </w:r>
      <w:r w:rsidR="00B348DC" w:rsidRPr="00961A5D">
        <w:t>Δ</w:t>
      </w:r>
      <w:r w:rsidRPr="00961A5D">
        <w:t xml:space="preserve">t = T/6. </w:t>
      </w:r>
      <w:r w:rsidRPr="00961A5D">
        <w:rPr>
          <w:b/>
          <w:bCs/>
        </w:rPr>
        <w:tab/>
        <w:t xml:space="preserve">C. </w:t>
      </w:r>
      <w:r w:rsidR="00B348DC" w:rsidRPr="00961A5D">
        <w:t>Δ</w:t>
      </w:r>
      <w:r w:rsidRPr="00961A5D">
        <w:t xml:space="preserve">t = T/4. </w:t>
      </w:r>
      <w:r w:rsidRPr="00961A5D">
        <w:rPr>
          <w:b/>
          <w:bCs/>
        </w:rPr>
        <w:tab/>
        <w:t xml:space="preserve">D. </w:t>
      </w:r>
      <w:r w:rsidR="00B348DC" w:rsidRPr="00961A5D">
        <w:t>Δ</w:t>
      </w:r>
      <w:r w:rsidRPr="00961A5D">
        <w:t>t = T/8.</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 xml:space="preserve">Câu 48: </w:t>
      </w:r>
      <w:r w:rsidRPr="00961A5D">
        <w:t>Một mạch dao động LC lí tưởng dao động với chu kỳ T. Quãng thời gian ngắn nhất từ thời điểm năng lượng</w:t>
      </w:r>
      <w:r w:rsidR="004E2654" w:rsidRPr="00961A5D">
        <w:t xml:space="preserve"> </w:t>
      </w:r>
      <w:r w:rsidRPr="00961A5D">
        <w:t>điện trường bằng năng lượng từ trường đến thời điểm mà năng lượng điện trường của mạch đạt giá trị cực đại là</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ab/>
        <w:t xml:space="preserve">A. </w:t>
      </w:r>
      <w:r w:rsidR="00B348DC" w:rsidRPr="00961A5D">
        <w:t>Δ</w:t>
      </w:r>
      <w:r w:rsidRPr="00961A5D">
        <w:t xml:space="preserve">t = T/2. </w:t>
      </w:r>
      <w:r w:rsidRPr="00961A5D">
        <w:rPr>
          <w:b/>
          <w:bCs/>
        </w:rPr>
        <w:tab/>
        <w:t xml:space="preserve">B. </w:t>
      </w:r>
      <w:r w:rsidR="00B348DC" w:rsidRPr="00961A5D">
        <w:t>Δ</w:t>
      </w:r>
      <w:r w:rsidRPr="00961A5D">
        <w:t xml:space="preserve">t = T/4. </w:t>
      </w:r>
      <w:r w:rsidRPr="00961A5D">
        <w:rPr>
          <w:b/>
          <w:bCs/>
        </w:rPr>
        <w:tab/>
        <w:t xml:space="preserve">C. </w:t>
      </w:r>
      <w:r w:rsidR="00B348DC" w:rsidRPr="00961A5D">
        <w:t>Δ</w:t>
      </w:r>
      <w:r w:rsidRPr="00961A5D">
        <w:t xml:space="preserve">t = T/12. </w:t>
      </w:r>
      <w:r w:rsidRPr="00961A5D">
        <w:rPr>
          <w:b/>
          <w:bCs/>
        </w:rPr>
        <w:tab/>
        <w:t xml:space="preserve">D. </w:t>
      </w:r>
      <w:r w:rsidR="00B348DC" w:rsidRPr="00961A5D">
        <w:t>Δ</w:t>
      </w:r>
      <w:r w:rsidRPr="00961A5D">
        <w:t>t = T/8.</w:t>
      </w:r>
    </w:p>
    <w:p w:rsidR="004E2654"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 xml:space="preserve">Câu 49: </w:t>
      </w:r>
      <w:r w:rsidRPr="00961A5D">
        <w:t xml:space="preserve">Một mạch dao động LC lí tưởng dao động với chu kỳ T. Quãng thời gian ngắn nhất từ thời điểm năng lượng điện trường bằng 3 lần năng lượng từ trường đến thời điểm mà năng lượng điện trường của mạch đạt giá trị cực đại là </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ab/>
        <w:t xml:space="preserve">A. </w:t>
      </w:r>
      <w:r w:rsidR="00B348DC" w:rsidRPr="00961A5D">
        <w:t>Δ</w:t>
      </w:r>
      <w:r w:rsidRPr="00961A5D">
        <w:t xml:space="preserve">t = T/6. </w:t>
      </w:r>
      <w:r w:rsidRPr="00961A5D">
        <w:rPr>
          <w:b/>
          <w:bCs/>
        </w:rPr>
        <w:tab/>
        <w:t xml:space="preserve">B. </w:t>
      </w:r>
      <w:r w:rsidR="00B348DC" w:rsidRPr="00961A5D">
        <w:t>Δ</w:t>
      </w:r>
      <w:r w:rsidRPr="00961A5D">
        <w:t xml:space="preserve">t = T/4. </w:t>
      </w:r>
      <w:r w:rsidRPr="00961A5D">
        <w:rPr>
          <w:b/>
          <w:bCs/>
        </w:rPr>
        <w:tab/>
        <w:t xml:space="preserve">C. </w:t>
      </w:r>
      <w:r w:rsidR="00B348DC" w:rsidRPr="00961A5D">
        <w:t>Δ</w:t>
      </w:r>
      <w:r w:rsidRPr="00961A5D">
        <w:t xml:space="preserve">t = T/12. </w:t>
      </w:r>
      <w:r w:rsidRPr="00961A5D">
        <w:rPr>
          <w:b/>
          <w:bCs/>
        </w:rPr>
        <w:tab/>
        <w:t xml:space="preserve">D. </w:t>
      </w:r>
      <w:r w:rsidR="00B348DC" w:rsidRPr="00961A5D">
        <w:t>Δ</w:t>
      </w:r>
      <w:r w:rsidRPr="00961A5D">
        <w:t>t = T/2.</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 xml:space="preserve">Câu 50: </w:t>
      </w:r>
      <w:r w:rsidRPr="00961A5D">
        <w:t>Một mạch dao động LC lí tưởng dao động với chu kỳ T. Quãng thời gian ngắn nhất từ thời điểm năng lượng từ</w:t>
      </w:r>
      <w:r w:rsidR="004E2654" w:rsidRPr="00961A5D">
        <w:t xml:space="preserve"> </w:t>
      </w:r>
      <w:r w:rsidRPr="00961A5D">
        <w:t>trường bằng 3 lần năng lượng điện trường đến thời điểm mà năng lượng điện trường của mạch đạt giá trị cực đại là</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ab/>
        <w:t xml:space="preserve">A. </w:t>
      </w:r>
      <w:r w:rsidR="00B348DC" w:rsidRPr="00961A5D">
        <w:t>Δ</w:t>
      </w:r>
      <w:r w:rsidRPr="00961A5D">
        <w:t xml:space="preserve">t = T/6. </w:t>
      </w:r>
      <w:r w:rsidRPr="00961A5D">
        <w:rPr>
          <w:b/>
          <w:bCs/>
        </w:rPr>
        <w:tab/>
        <w:t xml:space="preserve">B. </w:t>
      </w:r>
      <w:r w:rsidR="00B348DC" w:rsidRPr="00961A5D">
        <w:t>Δ</w:t>
      </w:r>
      <w:r w:rsidRPr="00961A5D">
        <w:t xml:space="preserve">t = T/4. </w:t>
      </w:r>
      <w:r w:rsidRPr="00961A5D">
        <w:rPr>
          <w:b/>
          <w:bCs/>
        </w:rPr>
        <w:tab/>
        <w:t xml:space="preserve">C. </w:t>
      </w:r>
      <w:r w:rsidR="00B348DC" w:rsidRPr="00961A5D">
        <w:t>Δ</w:t>
      </w:r>
      <w:r w:rsidRPr="00961A5D">
        <w:t xml:space="preserve">t = T/12. </w:t>
      </w:r>
      <w:r w:rsidRPr="00961A5D">
        <w:rPr>
          <w:b/>
          <w:bCs/>
        </w:rPr>
        <w:tab/>
        <w:t xml:space="preserve">D. </w:t>
      </w:r>
      <w:r w:rsidR="00B348DC" w:rsidRPr="00961A5D">
        <w:t>Δ</w:t>
      </w:r>
      <w:r w:rsidRPr="00961A5D">
        <w:t>t = T/2.</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 xml:space="preserve">Câu 51: </w:t>
      </w:r>
      <w:r w:rsidRPr="00961A5D">
        <w:t>Xét mạch dao động lí tưởng LC. Khoảng thời gian ngắn nhất kể từ lúc năng lượng điện trường cực đại đến lúc năng lượng từ trường cực đại là</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ab/>
        <w:t xml:space="preserve">A. </w:t>
      </w:r>
      <w:r w:rsidR="00B348DC" w:rsidRPr="00961A5D">
        <w:t>Δ</w:t>
      </w:r>
      <w:r w:rsidRPr="00961A5D">
        <w:t xml:space="preserve">t </w:t>
      </w:r>
      <w:r w:rsidR="00923147" w:rsidRPr="00961A5D">
        <w:t>=</w:t>
      </w:r>
      <w:r w:rsidR="000B0080" w:rsidRPr="00961A5D">
        <w:t xml:space="preserve"> </w:t>
      </w:r>
      <w:r w:rsidR="000B0080" w:rsidRPr="00961A5D">
        <w:rPr>
          <w:position w:val="-8"/>
        </w:rPr>
        <w:object w:dxaOrig="700" w:dyaOrig="360">
          <v:shape id="_x0000_i1239" type="#_x0000_t75" style="width:35.25pt;height:18pt" o:ole="">
            <v:imagedata r:id="rId401" o:title=""/>
          </v:shape>
          <o:OLEObject Type="Embed" ProgID="Equation.3" ShapeID="_x0000_i1239" DrawAspect="Content" ObjectID="_1550260620" r:id="rId402"/>
        </w:object>
      </w:r>
      <w:r w:rsidR="000B0080" w:rsidRPr="00961A5D">
        <w:tab/>
      </w:r>
      <w:r w:rsidRPr="00961A5D">
        <w:rPr>
          <w:b/>
          <w:bCs/>
        </w:rPr>
        <w:t xml:space="preserve">B. </w:t>
      </w:r>
      <w:r w:rsidR="00B348DC" w:rsidRPr="00961A5D">
        <w:t>Δ</w:t>
      </w:r>
      <w:r w:rsidRPr="00961A5D">
        <w:t xml:space="preserve">t </w:t>
      </w:r>
      <w:r w:rsidR="00923147" w:rsidRPr="00961A5D">
        <w:t>=</w:t>
      </w:r>
      <w:r w:rsidRPr="00961A5D">
        <w:t xml:space="preserve"> </w:t>
      </w:r>
      <w:r w:rsidR="000B0080" w:rsidRPr="00961A5D">
        <w:rPr>
          <w:position w:val="-24"/>
        </w:rPr>
        <w:object w:dxaOrig="740" w:dyaOrig="680">
          <v:shape id="_x0000_i1240" type="#_x0000_t75" style="width:36.75pt;height:33.75pt" o:ole="">
            <v:imagedata r:id="rId403" o:title=""/>
          </v:shape>
          <o:OLEObject Type="Embed" ProgID="Equation.3" ShapeID="_x0000_i1240" DrawAspect="Content" ObjectID="_1550260621" r:id="rId404"/>
        </w:object>
      </w:r>
      <w:r w:rsidR="000B0080" w:rsidRPr="00961A5D">
        <w:tab/>
      </w:r>
      <w:r w:rsidRPr="00961A5D">
        <w:rPr>
          <w:b/>
          <w:bCs/>
        </w:rPr>
        <w:t xml:space="preserve">C. </w:t>
      </w:r>
      <w:r w:rsidR="00B348DC" w:rsidRPr="00961A5D">
        <w:t>Δ</w:t>
      </w:r>
      <w:r w:rsidRPr="00961A5D">
        <w:t xml:space="preserve">t </w:t>
      </w:r>
      <w:r w:rsidR="00923147" w:rsidRPr="00961A5D">
        <w:t>=</w:t>
      </w:r>
      <w:r w:rsidRPr="00961A5D">
        <w:t xml:space="preserve"> </w:t>
      </w:r>
      <w:r w:rsidR="000B0080" w:rsidRPr="00961A5D">
        <w:rPr>
          <w:position w:val="-24"/>
        </w:rPr>
        <w:object w:dxaOrig="740" w:dyaOrig="680">
          <v:shape id="_x0000_i1241" type="#_x0000_t75" style="width:36.75pt;height:33.75pt" o:ole="">
            <v:imagedata r:id="rId405" o:title=""/>
          </v:shape>
          <o:OLEObject Type="Embed" ProgID="Equation.3" ShapeID="_x0000_i1241" DrawAspect="Content" ObjectID="_1550260622" r:id="rId406"/>
        </w:object>
      </w:r>
      <w:r w:rsidRPr="00961A5D">
        <w:rPr>
          <w:b/>
          <w:bCs/>
        </w:rPr>
        <w:tab/>
        <w:t xml:space="preserve">D. </w:t>
      </w:r>
      <w:r w:rsidR="00B348DC" w:rsidRPr="00961A5D">
        <w:t>Δ</w:t>
      </w:r>
      <w:r w:rsidRPr="00961A5D">
        <w:t xml:space="preserve">t </w:t>
      </w:r>
      <w:r w:rsidR="00923147" w:rsidRPr="00961A5D">
        <w:t>=</w:t>
      </w:r>
      <w:r w:rsidRPr="00961A5D">
        <w:t xml:space="preserve"> </w:t>
      </w:r>
      <w:r w:rsidR="000B0080" w:rsidRPr="00961A5D">
        <w:rPr>
          <w:position w:val="-8"/>
        </w:rPr>
        <w:object w:dxaOrig="820" w:dyaOrig="360">
          <v:shape id="_x0000_i1242" type="#_x0000_t75" style="width:41.25pt;height:18pt" o:ole="">
            <v:imagedata r:id="rId407" o:title=""/>
          </v:shape>
          <o:OLEObject Type="Embed" ProgID="Equation.3" ShapeID="_x0000_i1242" DrawAspect="Content" ObjectID="_1550260623" r:id="rId408"/>
        </w:objec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 xml:space="preserve">Câu 52: </w:t>
      </w:r>
      <w:r w:rsidRPr="00961A5D">
        <w:t>Cho mạch dao động lí tưởng LC. Khoảng thời gian ngắn nhất từ thời điểm năng lượng điện trường cực đại đến</w:t>
      </w:r>
      <w:r w:rsidR="000B0080" w:rsidRPr="00961A5D">
        <w:t xml:space="preserve"> </w:t>
      </w:r>
      <w:r w:rsidRPr="00961A5D">
        <w:t>thời điểm năng lượng từ trường gấp 3 lần năng lượng điện trường là</w:t>
      </w:r>
    </w:p>
    <w:p w:rsidR="000B0080" w:rsidRPr="00961A5D" w:rsidRDefault="000B0080" w:rsidP="000B0080">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lastRenderedPageBreak/>
        <w:tab/>
        <w:t xml:space="preserve">A. </w:t>
      </w:r>
      <w:r w:rsidRPr="00961A5D">
        <w:t xml:space="preserve">Δt = </w:t>
      </w:r>
      <w:r w:rsidRPr="00961A5D">
        <w:rPr>
          <w:position w:val="-24"/>
        </w:rPr>
        <w:object w:dxaOrig="740" w:dyaOrig="680">
          <v:shape id="_x0000_i1243" type="#_x0000_t75" style="width:36.75pt;height:33.75pt" o:ole="">
            <v:imagedata r:id="rId409" o:title=""/>
          </v:shape>
          <o:OLEObject Type="Embed" ProgID="Equation.3" ShapeID="_x0000_i1243" DrawAspect="Content" ObjectID="_1550260624" r:id="rId410"/>
        </w:object>
      </w:r>
      <w:r w:rsidRPr="00961A5D">
        <w:tab/>
      </w:r>
      <w:r w:rsidRPr="00961A5D">
        <w:rPr>
          <w:b/>
          <w:bCs/>
        </w:rPr>
        <w:t xml:space="preserve">B. </w:t>
      </w:r>
      <w:r w:rsidRPr="00961A5D">
        <w:t xml:space="preserve">Δt = </w:t>
      </w:r>
      <w:r w:rsidRPr="00961A5D">
        <w:rPr>
          <w:position w:val="-24"/>
        </w:rPr>
        <w:object w:dxaOrig="740" w:dyaOrig="680">
          <v:shape id="_x0000_i1244" type="#_x0000_t75" style="width:36.75pt;height:33.75pt" o:ole="">
            <v:imagedata r:id="rId411" o:title=""/>
          </v:shape>
          <o:OLEObject Type="Embed" ProgID="Equation.3" ShapeID="_x0000_i1244" DrawAspect="Content" ObjectID="_1550260625" r:id="rId412"/>
        </w:object>
      </w:r>
      <w:r w:rsidRPr="00961A5D">
        <w:tab/>
      </w:r>
      <w:r w:rsidRPr="00961A5D">
        <w:rPr>
          <w:b/>
          <w:bCs/>
        </w:rPr>
        <w:t xml:space="preserve">C. </w:t>
      </w:r>
      <w:r w:rsidRPr="00961A5D">
        <w:t xml:space="preserve">Δt = </w:t>
      </w:r>
      <w:r w:rsidRPr="00961A5D">
        <w:rPr>
          <w:position w:val="-24"/>
        </w:rPr>
        <w:object w:dxaOrig="740" w:dyaOrig="680">
          <v:shape id="_x0000_i1245" type="#_x0000_t75" style="width:36.75pt;height:33.75pt" o:ole="">
            <v:imagedata r:id="rId413" o:title=""/>
          </v:shape>
          <o:OLEObject Type="Embed" ProgID="Equation.3" ShapeID="_x0000_i1245" DrawAspect="Content" ObjectID="_1550260626" r:id="rId414"/>
        </w:object>
      </w:r>
      <w:r w:rsidRPr="00961A5D">
        <w:rPr>
          <w:b/>
          <w:bCs/>
        </w:rPr>
        <w:tab/>
        <w:t xml:space="preserve">D. </w:t>
      </w:r>
      <w:r w:rsidRPr="00961A5D">
        <w:t xml:space="preserve">Δt = </w:t>
      </w:r>
      <w:r w:rsidRPr="00961A5D">
        <w:rPr>
          <w:position w:val="-8"/>
        </w:rPr>
        <w:object w:dxaOrig="820" w:dyaOrig="360">
          <v:shape id="_x0000_i1246" type="#_x0000_t75" style="width:41.25pt;height:18pt" o:ole="">
            <v:imagedata r:id="rId415" o:title=""/>
          </v:shape>
          <o:OLEObject Type="Embed" ProgID="Equation.3" ShapeID="_x0000_i1246" DrawAspect="Content" ObjectID="_1550260627" r:id="rId416"/>
        </w:objec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 xml:space="preserve">Câu 53: </w:t>
      </w:r>
      <w:r w:rsidRPr="00961A5D">
        <w:t>Cho mạch dao động lí tưởng LC. Khoảng thời gian ngắn nhất từ thời điểm năng lượng điện trường cực đại đến</w:t>
      </w:r>
      <w:r w:rsidR="000B0080" w:rsidRPr="00961A5D">
        <w:t xml:space="preserve"> </w:t>
      </w:r>
      <w:r w:rsidRPr="00961A5D">
        <w:t>thời điểm năng lượng từ trường bằng năng lượng điện trường là</w:t>
      </w:r>
    </w:p>
    <w:p w:rsidR="000B0080" w:rsidRPr="00961A5D" w:rsidRDefault="000B0080" w:rsidP="000B0080">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ab/>
        <w:t xml:space="preserve">A. </w:t>
      </w:r>
      <w:r w:rsidRPr="00961A5D">
        <w:t xml:space="preserve">Δt = </w:t>
      </w:r>
      <w:r w:rsidR="00854148" w:rsidRPr="00961A5D">
        <w:rPr>
          <w:position w:val="-24"/>
        </w:rPr>
        <w:object w:dxaOrig="740" w:dyaOrig="680">
          <v:shape id="_x0000_i1247" type="#_x0000_t75" style="width:36.75pt;height:33.75pt" o:ole="">
            <v:imagedata r:id="rId417" o:title=""/>
          </v:shape>
          <o:OLEObject Type="Embed" ProgID="Equation.3" ShapeID="_x0000_i1247" DrawAspect="Content" ObjectID="_1550260628" r:id="rId418"/>
        </w:object>
      </w:r>
      <w:r w:rsidRPr="00961A5D">
        <w:tab/>
      </w:r>
      <w:r w:rsidRPr="00961A5D">
        <w:rPr>
          <w:b/>
          <w:bCs/>
        </w:rPr>
        <w:t xml:space="preserve">B. </w:t>
      </w:r>
      <w:r w:rsidRPr="00961A5D">
        <w:t xml:space="preserve">Δt = </w:t>
      </w:r>
      <w:r w:rsidR="00854148" w:rsidRPr="00961A5D">
        <w:rPr>
          <w:position w:val="-24"/>
        </w:rPr>
        <w:object w:dxaOrig="740" w:dyaOrig="680">
          <v:shape id="_x0000_i1248" type="#_x0000_t75" style="width:36.75pt;height:33.75pt" o:ole="">
            <v:imagedata r:id="rId419" o:title=""/>
          </v:shape>
          <o:OLEObject Type="Embed" ProgID="Equation.3" ShapeID="_x0000_i1248" DrawAspect="Content" ObjectID="_1550260629" r:id="rId420"/>
        </w:object>
      </w:r>
      <w:r w:rsidRPr="00961A5D">
        <w:tab/>
      </w:r>
      <w:r w:rsidRPr="00961A5D">
        <w:rPr>
          <w:b/>
          <w:bCs/>
        </w:rPr>
        <w:t xml:space="preserve">C. </w:t>
      </w:r>
      <w:r w:rsidRPr="00961A5D">
        <w:t xml:space="preserve">Δt = </w:t>
      </w:r>
      <w:r w:rsidR="00854148" w:rsidRPr="00961A5D">
        <w:rPr>
          <w:position w:val="-24"/>
        </w:rPr>
        <w:object w:dxaOrig="740" w:dyaOrig="680">
          <v:shape id="_x0000_i1249" type="#_x0000_t75" style="width:36.75pt;height:33.75pt" o:ole="">
            <v:imagedata r:id="rId421" o:title=""/>
          </v:shape>
          <o:OLEObject Type="Embed" ProgID="Equation.3" ShapeID="_x0000_i1249" DrawAspect="Content" ObjectID="_1550260630" r:id="rId422"/>
        </w:object>
      </w:r>
      <w:r w:rsidRPr="00961A5D">
        <w:rPr>
          <w:b/>
          <w:bCs/>
        </w:rPr>
        <w:tab/>
        <w:t xml:space="preserve">D. </w:t>
      </w:r>
      <w:r w:rsidRPr="00961A5D">
        <w:t xml:space="preserve">Δt = </w:t>
      </w:r>
      <w:r w:rsidRPr="00961A5D">
        <w:rPr>
          <w:position w:val="-24"/>
        </w:rPr>
        <w:object w:dxaOrig="740" w:dyaOrig="680">
          <v:shape id="_x0000_i1250" type="#_x0000_t75" style="width:36.75pt;height:33.75pt" o:ole="">
            <v:imagedata r:id="rId413" o:title=""/>
          </v:shape>
          <o:OLEObject Type="Embed" ProgID="Equation.3" ShapeID="_x0000_i1250" DrawAspect="Content" ObjectID="_1550260631" r:id="rId423"/>
        </w:objec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 xml:space="preserve">Câu 54: </w:t>
      </w:r>
      <w:r w:rsidRPr="00961A5D">
        <w:t>Một mạch dao động LC có hệ số tự cảm của cuộn dây là L = 5 (mH), điện dung của tụ điện là C = 50 (μF).</w:t>
      </w:r>
      <w:r w:rsidR="000B0080" w:rsidRPr="00961A5D">
        <w:t xml:space="preserve"> </w:t>
      </w:r>
      <w:r w:rsidRPr="00961A5D">
        <w:t>Khoảng thời gian ngắn nhất kể từ thời điểm tụ bắt đầu phóng điện đến thời điểm năng lượng của mạch tập trung hoàn toàn ở cuộn cảm là</w:t>
      </w:r>
    </w:p>
    <w:p w:rsidR="00910AC9" w:rsidRPr="00961A5D" w:rsidRDefault="00854148"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 xml:space="preserve"> </w:t>
      </w:r>
      <w:r w:rsidR="00910AC9" w:rsidRPr="00961A5D">
        <w:rPr>
          <w:b/>
          <w:bCs/>
        </w:rPr>
        <w:tab/>
        <w:t xml:space="preserve">A. </w:t>
      </w:r>
      <w:r w:rsidR="00B348DC" w:rsidRPr="00961A5D">
        <w:t>Δ</w:t>
      </w:r>
      <w:r w:rsidR="00910AC9" w:rsidRPr="00961A5D">
        <w:t xml:space="preserve">t </w:t>
      </w:r>
      <w:r w:rsidR="00923147" w:rsidRPr="00961A5D">
        <w:t>=</w:t>
      </w:r>
      <w:r w:rsidRPr="00961A5D">
        <w:t xml:space="preserve"> </w:t>
      </w:r>
      <w:r w:rsidRPr="00961A5D">
        <w:fldChar w:fldCharType="begin"/>
      </w:r>
      <w:r w:rsidRPr="00961A5D">
        <w:instrText>eq \s\don1(\f(π,1000))</w:instrText>
      </w:r>
      <w:r w:rsidRPr="00961A5D">
        <w:fldChar w:fldCharType="end"/>
      </w:r>
      <w:r w:rsidRPr="00961A5D">
        <w:t xml:space="preserve"> </w:t>
      </w:r>
      <w:r w:rsidR="00910AC9" w:rsidRPr="00961A5D">
        <w:t>(s)</w:t>
      </w:r>
      <w:r w:rsidRPr="00961A5D">
        <w:tab/>
      </w:r>
      <w:r w:rsidR="00910AC9" w:rsidRPr="00961A5D">
        <w:rPr>
          <w:b/>
          <w:bCs/>
        </w:rPr>
        <w:t xml:space="preserve">B. </w:t>
      </w:r>
      <w:r w:rsidR="00B348DC" w:rsidRPr="00961A5D">
        <w:t>Δ</w:t>
      </w:r>
      <w:r w:rsidR="00910AC9" w:rsidRPr="00961A5D">
        <w:t xml:space="preserve">t </w:t>
      </w:r>
      <w:r w:rsidR="00923147" w:rsidRPr="00961A5D">
        <w:t>=</w:t>
      </w:r>
      <w:r w:rsidRPr="00961A5D">
        <w:t xml:space="preserve"> </w:t>
      </w:r>
      <w:r w:rsidRPr="00961A5D">
        <w:fldChar w:fldCharType="begin"/>
      </w:r>
      <w:r w:rsidRPr="00961A5D">
        <w:instrText>eq \s\don1(\f(π,2000))</w:instrText>
      </w:r>
      <w:r w:rsidRPr="00961A5D">
        <w:fldChar w:fldCharType="end"/>
      </w:r>
      <w:r w:rsidRPr="00961A5D">
        <w:t xml:space="preserve"> </w:t>
      </w:r>
      <w:r w:rsidR="00910AC9" w:rsidRPr="00961A5D">
        <w:t>(s)</w:t>
      </w:r>
      <w:r w:rsidRPr="00961A5D">
        <w:tab/>
      </w:r>
      <w:r w:rsidR="00910AC9" w:rsidRPr="00961A5D">
        <w:rPr>
          <w:b/>
          <w:bCs/>
        </w:rPr>
        <w:t xml:space="preserve">C. </w:t>
      </w:r>
      <w:r w:rsidR="00B348DC" w:rsidRPr="00961A5D">
        <w:t>Δ</w:t>
      </w:r>
      <w:r w:rsidR="00910AC9" w:rsidRPr="00961A5D">
        <w:t xml:space="preserve">t </w:t>
      </w:r>
      <w:r w:rsidR="00923147" w:rsidRPr="00961A5D">
        <w:t>=</w:t>
      </w:r>
      <w:r w:rsidRPr="00961A5D">
        <w:t xml:space="preserve"> </w:t>
      </w:r>
      <w:r w:rsidRPr="00961A5D">
        <w:fldChar w:fldCharType="begin"/>
      </w:r>
      <w:r w:rsidRPr="00961A5D">
        <w:instrText>eq \s\don1(\f(π,3000))</w:instrText>
      </w:r>
      <w:r w:rsidRPr="00961A5D">
        <w:fldChar w:fldCharType="end"/>
      </w:r>
      <w:r w:rsidRPr="00961A5D">
        <w:t xml:space="preserve"> </w:t>
      </w:r>
      <w:r w:rsidR="00910AC9" w:rsidRPr="00961A5D">
        <w:t>(s)</w:t>
      </w:r>
      <w:r w:rsidRPr="00961A5D">
        <w:tab/>
      </w:r>
      <w:r w:rsidR="00910AC9" w:rsidRPr="00961A5D">
        <w:rPr>
          <w:b/>
          <w:bCs/>
        </w:rPr>
        <w:t xml:space="preserve">D. </w:t>
      </w:r>
      <w:r w:rsidR="00B348DC" w:rsidRPr="00961A5D">
        <w:t>Δ</w:t>
      </w:r>
      <w:r w:rsidR="00910AC9" w:rsidRPr="00961A5D">
        <w:t xml:space="preserve">t </w:t>
      </w:r>
      <w:r w:rsidR="00923147" w:rsidRPr="00961A5D">
        <w:t>=</w:t>
      </w:r>
      <w:r w:rsidRPr="00961A5D">
        <w:t xml:space="preserve"> </w:t>
      </w:r>
      <w:r w:rsidRPr="00961A5D">
        <w:fldChar w:fldCharType="begin"/>
      </w:r>
      <w:r w:rsidRPr="00961A5D">
        <w:instrText>eq \s\don1(\f(π,4000))</w:instrText>
      </w:r>
      <w:r w:rsidRPr="00961A5D">
        <w:fldChar w:fldCharType="end"/>
      </w:r>
      <w:r w:rsidRPr="00961A5D">
        <w:t xml:space="preserve"> </w:t>
      </w:r>
      <w:r w:rsidR="00910AC9" w:rsidRPr="00961A5D">
        <w:t>(s)</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 xml:space="preserve">Câu 55: </w:t>
      </w:r>
      <w:r w:rsidRPr="00961A5D">
        <w:t>Cho một mạch dao động lí tưởng LC. Khoảng thời gian ngắn nhất kể từ thời điểm cường độ dòng điện chạy trong cuộn dây đạt cực đại đến thời điểm mà năng lượng từ trường của mạch bằng năng lượng điện trường là 10</w:t>
      </w:r>
      <w:r w:rsidRPr="00961A5D">
        <w:rPr>
          <w:vertAlign w:val="superscript"/>
        </w:rPr>
        <w:t>–6</w:t>
      </w:r>
      <w:r w:rsidRPr="00961A5D">
        <w:t xml:space="preserve"> (s). Chu kỳ dao động của mạch là</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ab/>
        <w:t xml:space="preserve">A. </w:t>
      </w:r>
      <w:r w:rsidRPr="00961A5D">
        <w:t>T = 10</w:t>
      </w:r>
      <w:r w:rsidRPr="00961A5D">
        <w:rPr>
          <w:vertAlign w:val="superscript"/>
        </w:rPr>
        <w:t>–6</w:t>
      </w:r>
      <w:r w:rsidRPr="00961A5D">
        <w:t xml:space="preserve"> (s). </w:t>
      </w:r>
      <w:r w:rsidRPr="00961A5D">
        <w:rPr>
          <w:b/>
          <w:bCs/>
        </w:rPr>
        <w:tab/>
        <w:t xml:space="preserve">B. </w:t>
      </w:r>
      <w:r w:rsidRPr="00961A5D">
        <w:t>T = 4.10</w:t>
      </w:r>
      <w:r w:rsidRPr="00961A5D">
        <w:rPr>
          <w:vertAlign w:val="superscript"/>
        </w:rPr>
        <w:t>–6</w:t>
      </w:r>
      <w:r w:rsidRPr="00961A5D">
        <w:t xml:space="preserve"> (s). </w:t>
      </w:r>
      <w:r w:rsidRPr="00961A5D">
        <w:rPr>
          <w:b/>
          <w:bCs/>
        </w:rPr>
        <w:tab/>
        <w:t xml:space="preserve">C. </w:t>
      </w:r>
      <w:r w:rsidRPr="00961A5D">
        <w:t>T = 3.10</w:t>
      </w:r>
      <w:r w:rsidRPr="00961A5D">
        <w:rPr>
          <w:vertAlign w:val="superscript"/>
        </w:rPr>
        <w:t>–6</w:t>
      </w:r>
      <w:r w:rsidRPr="00961A5D">
        <w:t xml:space="preserve"> (s). </w:t>
      </w:r>
      <w:r w:rsidRPr="00961A5D">
        <w:rPr>
          <w:b/>
          <w:bCs/>
        </w:rPr>
        <w:tab/>
        <w:t xml:space="preserve">D. </w:t>
      </w:r>
      <w:r w:rsidRPr="00961A5D">
        <w:t>T = 8.10</w:t>
      </w:r>
      <w:r w:rsidRPr="00961A5D">
        <w:rPr>
          <w:vertAlign w:val="superscript"/>
        </w:rPr>
        <w:t>–6</w:t>
      </w:r>
      <w:r w:rsidRPr="00961A5D">
        <w:t xml:space="preserve"> (s).</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 xml:space="preserve">Câu 56: </w:t>
      </w:r>
      <w:r w:rsidRPr="00961A5D">
        <w:t>Mạch dao động LC lí tưởng dao động với tần số riêng f</w:t>
      </w:r>
      <w:r w:rsidRPr="00961A5D">
        <w:rPr>
          <w:vertAlign w:val="subscript"/>
        </w:rPr>
        <w:t>o</w:t>
      </w:r>
      <w:r w:rsidRPr="00961A5D">
        <w:t xml:space="preserve"> = 1 MHz. Năng lượng từ trường trong mạch có giá trị</w:t>
      </w:r>
      <w:r w:rsidR="00854148" w:rsidRPr="00961A5D">
        <w:t xml:space="preserve"> </w:t>
      </w:r>
      <w:r w:rsidRPr="00961A5D">
        <w:t>bằng nửa giá trị cực đại của nó sau những khoảng thời gian là</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ab/>
        <w:t xml:space="preserve">A. </w:t>
      </w:r>
      <w:r w:rsidR="00B348DC" w:rsidRPr="00961A5D">
        <w:t>Δ</w:t>
      </w:r>
      <w:r w:rsidRPr="00961A5D">
        <w:t xml:space="preserve">t = 1 (μs). </w:t>
      </w:r>
      <w:r w:rsidRPr="00961A5D">
        <w:rPr>
          <w:b/>
          <w:bCs/>
        </w:rPr>
        <w:tab/>
        <w:t xml:space="preserve">B. </w:t>
      </w:r>
      <w:r w:rsidR="00B348DC" w:rsidRPr="00961A5D">
        <w:t>Δ</w:t>
      </w:r>
      <w:r w:rsidRPr="00961A5D">
        <w:t xml:space="preserve">t = 0,5 (μs). </w:t>
      </w:r>
      <w:r w:rsidRPr="00961A5D">
        <w:rPr>
          <w:b/>
          <w:bCs/>
        </w:rPr>
        <w:tab/>
        <w:t xml:space="preserve">C. </w:t>
      </w:r>
      <w:r w:rsidR="00B348DC" w:rsidRPr="00961A5D">
        <w:t>Δ</w:t>
      </w:r>
      <w:r w:rsidRPr="00961A5D">
        <w:t xml:space="preserve">t = 0,25 (μs). </w:t>
      </w:r>
      <w:r w:rsidRPr="00961A5D">
        <w:rPr>
          <w:b/>
          <w:bCs/>
        </w:rPr>
        <w:tab/>
        <w:t xml:space="preserve">D. </w:t>
      </w:r>
      <w:r w:rsidR="00B348DC" w:rsidRPr="00961A5D">
        <w:t>Δ</w:t>
      </w:r>
      <w:r w:rsidRPr="00961A5D">
        <w:t>t = 2 (μs).</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 xml:space="preserve">Câu 57: </w:t>
      </w:r>
      <w:r w:rsidRPr="00961A5D">
        <w:t xml:space="preserve">Một tụ điện có điện dung C </w:t>
      </w:r>
      <w:r w:rsidR="00923147" w:rsidRPr="00961A5D">
        <w:t>=</w:t>
      </w:r>
      <w:r w:rsidR="00CB6578" w:rsidRPr="00961A5D">
        <w:t xml:space="preserve"> </w:t>
      </w:r>
      <w:r w:rsidR="00DE4A07" w:rsidRPr="00961A5D">
        <w:rPr>
          <w:position w:val="-24"/>
        </w:rPr>
        <w:object w:dxaOrig="499" w:dyaOrig="660">
          <v:shape id="_x0000_i1251" type="#_x0000_t75" style="width:24.75pt;height:33pt" o:ole="">
            <v:imagedata r:id="rId424" o:title=""/>
          </v:shape>
          <o:OLEObject Type="Embed" ProgID="Equation.3" ShapeID="_x0000_i1251" DrawAspect="Content" ObjectID="_1550260632" r:id="rId425"/>
        </w:object>
      </w:r>
      <w:r w:rsidRPr="00961A5D">
        <w:t>(F) được nạp một lượng điện tích nhất định. Sau đó nối 2</w:t>
      </w:r>
      <w:r w:rsidR="00BC685F" w:rsidRPr="00961A5D">
        <w:t xml:space="preserve"> </w:t>
      </w:r>
      <w:r w:rsidR="00CB6578" w:rsidRPr="00961A5D">
        <w:t xml:space="preserve"> </w:t>
      </w:r>
      <w:r w:rsidRPr="00961A5D">
        <w:t>bản tụ vào 2 đầu 1</w:t>
      </w:r>
      <w:r w:rsidR="00CB6578" w:rsidRPr="00961A5D">
        <w:t xml:space="preserve"> </w:t>
      </w:r>
      <w:r w:rsidRPr="00961A5D">
        <w:t xml:space="preserve">cuộn dây thuần cảm có độ tự cảm L </w:t>
      </w:r>
      <w:r w:rsidR="00923147" w:rsidRPr="00961A5D">
        <w:t>=</w:t>
      </w:r>
      <w:r w:rsidR="00CB6578" w:rsidRPr="00961A5D">
        <w:t xml:space="preserve"> </w:t>
      </w:r>
      <w:r w:rsidR="00CB6578" w:rsidRPr="00961A5D">
        <w:fldChar w:fldCharType="begin"/>
      </w:r>
      <w:r w:rsidR="00CB6578" w:rsidRPr="00961A5D">
        <w:instrText>eq \s\don1(\f(1,5π))</w:instrText>
      </w:r>
      <w:r w:rsidR="00CB6578" w:rsidRPr="00961A5D">
        <w:fldChar w:fldCharType="end"/>
      </w:r>
      <w:r w:rsidR="00CB6578" w:rsidRPr="00961A5D">
        <w:t xml:space="preserve"> </w:t>
      </w:r>
      <w:r w:rsidRPr="00961A5D">
        <w:t>(H).</w:t>
      </w:r>
      <w:r w:rsidR="00CB6578" w:rsidRPr="00961A5D">
        <w:t xml:space="preserve"> </w:t>
      </w:r>
      <w:r w:rsidRPr="00961A5D">
        <w:t>Bỏ qua điện trở dây nối. Sau khoảng thời gian ngắn nhất bao nhiêu giây</w:t>
      </w:r>
      <w:r w:rsidR="00CB6578" w:rsidRPr="00961A5D">
        <w:t xml:space="preserve"> </w:t>
      </w:r>
      <w:r w:rsidRPr="00961A5D">
        <w:t>(kể từ lúc nối) năng lượng từ trường của cuộn dây bằng 3 lần năng lượng điện trường trong tụ?</w:t>
      </w:r>
    </w:p>
    <w:p w:rsidR="00910AC9" w:rsidRPr="00961A5D" w:rsidRDefault="00CB6578"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 xml:space="preserve"> </w:t>
      </w:r>
      <w:r w:rsidR="00910AC9" w:rsidRPr="00961A5D">
        <w:rPr>
          <w:b/>
          <w:bCs/>
        </w:rPr>
        <w:tab/>
        <w:t xml:space="preserve">A. </w:t>
      </w:r>
      <w:r w:rsidR="00B348DC" w:rsidRPr="00961A5D">
        <w:t>Δ</w:t>
      </w:r>
      <w:r w:rsidR="00910AC9" w:rsidRPr="00961A5D">
        <w:t xml:space="preserve">t </w:t>
      </w:r>
      <w:r w:rsidR="00923147" w:rsidRPr="00961A5D">
        <w:t>=</w:t>
      </w:r>
      <w:r w:rsidRPr="00961A5D">
        <w:t xml:space="preserve"> </w:t>
      </w:r>
      <w:r w:rsidRPr="00961A5D">
        <w:fldChar w:fldCharType="begin"/>
      </w:r>
      <w:r w:rsidRPr="00961A5D">
        <w:instrText>eq \s\don1(\f(1,300))</w:instrText>
      </w:r>
      <w:r w:rsidRPr="00961A5D">
        <w:fldChar w:fldCharType="end"/>
      </w:r>
      <w:r w:rsidRPr="00961A5D">
        <w:t xml:space="preserve"> </w:t>
      </w:r>
      <w:r w:rsidR="00910AC9" w:rsidRPr="00961A5D">
        <w:t>(s).</w:t>
      </w:r>
      <w:r w:rsidRPr="00961A5D">
        <w:tab/>
      </w:r>
      <w:r w:rsidR="00910AC9" w:rsidRPr="00961A5D">
        <w:rPr>
          <w:b/>
          <w:bCs/>
        </w:rPr>
        <w:t xml:space="preserve">B. </w:t>
      </w:r>
      <w:r w:rsidR="00B348DC" w:rsidRPr="00961A5D">
        <w:t>Δ</w:t>
      </w:r>
      <w:r w:rsidR="00910AC9" w:rsidRPr="00961A5D">
        <w:t xml:space="preserve">t </w:t>
      </w:r>
      <w:r w:rsidR="00923147" w:rsidRPr="00961A5D">
        <w:t>=</w:t>
      </w:r>
      <w:r w:rsidRPr="00961A5D">
        <w:t xml:space="preserve"> </w:t>
      </w:r>
      <w:r w:rsidRPr="00961A5D">
        <w:fldChar w:fldCharType="begin"/>
      </w:r>
      <w:r w:rsidRPr="00961A5D">
        <w:instrText>eq \s\don1(\f(5,300))</w:instrText>
      </w:r>
      <w:r w:rsidRPr="00961A5D">
        <w:fldChar w:fldCharType="end"/>
      </w:r>
      <w:r w:rsidRPr="00961A5D">
        <w:t xml:space="preserve"> </w:t>
      </w:r>
      <w:r w:rsidR="00910AC9" w:rsidRPr="00961A5D">
        <w:t>(s).</w:t>
      </w:r>
      <w:r w:rsidRPr="00961A5D">
        <w:tab/>
      </w:r>
      <w:r w:rsidR="00910AC9" w:rsidRPr="00961A5D">
        <w:rPr>
          <w:b/>
          <w:bCs/>
        </w:rPr>
        <w:t xml:space="preserve">C. </w:t>
      </w:r>
      <w:r w:rsidR="00B348DC" w:rsidRPr="00961A5D">
        <w:t>Δ</w:t>
      </w:r>
      <w:r w:rsidR="00910AC9" w:rsidRPr="00961A5D">
        <w:t xml:space="preserve">t </w:t>
      </w:r>
      <w:r w:rsidR="00923147" w:rsidRPr="00961A5D">
        <w:t>=</w:t>
      </w:r>
      <w:r w:rsidRPr="00961A5D">
        <w:t xml:space="preserve"> </w:t>
      </w:r>
      <w:r w:rsidRPr="00961A5D">
        <w:fldChar w:fldCharType="begin"/>
      </w:r>
      <w:r w:rsidRPr="00961A5D">
        <w:instrText>eq \s\don1(\f(1,100))</w:instrText>
      </w:r>
      <w:r w:rsidRPr="00961A5D">
        <w:fldChar w:fldCharType="end"/>
      </w:r>
      <w:r w:rsidRPr="00961A5D">
        <w:t xml:space="preserve"> </w:t>
      </w:r>
      <w:r w:rsidR="00910AC9" w:rsidRPr="00961A5D">
        <w:t>(s).</w:t>
      </w:r>
      <w:r w:rsidRPr="00961A5D">
        <w:tab/>
      </w:r>
      <w:r w:rsidR="00910AC9" w:rsidRPr="00961A5D">
        <w:rPr>
          <w:b/>
          <w:bCs/>
        </w:rPr>
        <w:t xml:space="preserve">D. </w:t>
      </w:r>
      <w:r w:rsidR="00B348DC" w:rsidRPr="00961A5D">
        <w:t>Δ</w:t>
      </w:r>
      <w:r w:rsidR="00910AC9" w:rsidRPr="00961A5D">
        <w:t xml:space="preserve">t </w:t>
      </w:r>
      <w:r w:rsidR="00923147" w:rsidRPr="00961A5D">
        <w:t>=</w:t>
      </w:r>
      <w:r w:rsidRPr="00961A5D">
        <w:t xml:space="preserve"> </w:t>
      </w:r>
      <w:r w:rsidRPr="00961A5D">
        <w:fldChar w:fldCharType="begin"/>
      </w:r>
      <w:r w:rsidRPr="00961A5D">
        <w:instrText>eq \s\don1(\f(4,300))</w:instrText>
      </w:r>
      <w:r w:rsidRPr="00961A5D">
        <w:fldChar w:fldCharType="end"/>
      </w:r>
      <w:r w:rsidRPr="00961A5D">
        <w:t xml:space="preserve"> </w:t>
      </w:r>
      <w:r w:rsidR="00910AC9" w:rsidRPr="00961A5D">
        <w:t>(s).</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 xml:space="preserve">Câu 58: </w:t>
      </w:r>
      <w:r w:rsidRPr="00961A5D">
        <w:t>Mạch dao động điện từ LC gồm một cuộn dây thuần cảm có độ tự cảm 1mH và tụ điện có điện dung</w:t>
      </w:r>
      <w:r w:rsidR="00DE4A07" w:rsidRPr="00961A5D">
        <w:t xml:space="preserve"> </w:t>
      </w:r>
      <w:r w:rsidRPr="00961A5D">
        <w:t xml:space="preserve">C </w:t>
      </w:r>
      <w:r w:rsidR="00923147" w:rsidRPr="00961A5D">
        <w:t>=</w:t>
      </w:r>
      <w:r w:rsidRPr="00961A5D">
        <w:t xml:space="preserve"> </w:t>
      </w:r>
      <w:r w:rsidR="00DF636D" w:rsidRPr="00961A5D">
        <w:rPr>
          <w:position w:val="-24"/>
        </w:rPr>
        <w:object w:dxaOrig="360" w:dyaOrig="620">
          <v:shape id="_x0000_i1252" type="#_x0000_t75" style="width:18pt;height:30.75pt" o:ole="">
            <v:imagedata r:id="rId426" o:title=""/>
          </v:shape>
          <o:OLEObject Type="Embed" ProgID="Equation.3" ShapeID="_x0000_i1252" DrawAspect="Content" ObjectID="_1550260633" r:id="rId427"/>
        </w:object>
      </w:r>
      <w:r w:rsidRPr="00961A5D">
        <w:t xml:space="preserve"> (</w:t>
      </w:r>
      <w:r w:rsidR="00DE4A07" w:rsidRPr="00961A5D">
        <w:t>μ</w:t>
      </w:r>
      <w:r w:rsidRPr="00961A5D">
        <w:t>F). Tính khoảng thời gian từ lúc hiệu điện thế trên tụ cực đại U</w:t>
      </w:r>
      <w:r w:rsidR="00DF636D" w:rsidRPr="00961A5D">
        <w:rPr>
          <w:vertAlign w:val="subscript"/>
        </w:rPr>
        <w:t xml:space="preserve">0 </w:t>
      </w:r>
      <w:r w:rsidRPr="00961A5D">
        <w:t xml:space="preserve">đến lức hiệu điện thế trên tụ u </w:t>
      </w:r>
      <w:r w:rsidR="00923147" w:rsidRPr="00961A5D">
        <w:t>=</w:t>
      </w:r>
      <w:r w:rsidRPr="00961A5D">
        <w:t xml:space="preserve"> </w:t>
      </w:r>
      <w:r w:rsidR="001667FF" w:rsidRPr="00961A5D">
        <w:rPr>
          <w:position w:val="-24"/>
        </w:rPr>
        <w:object w:dxaOrig="400" w:dyaOrig="620">
          <v:shape id="_x0000_i1253" type="#_x0000_t75" style="width:20.25pt;height:30.75pt" o:ole="">
            <v:imagedata r:id="rId428" o:title=""/>
          </v:shape>
          <o:OLEObject Type="Embed" ProgID="Equation.3" ShapeID="_x0000_i1253" DrawAspect="Content" ObjectID="_1550260634" r:id="rId429"/>
        </w:object>
      </w:r>
      <w:r w:rsidRPr="00961A5D">
        <w:t>?</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ab/>
        <w:t xml:space="preserve">A. </w:t>
      </w:r>
      <w:r w:rsidR="00B348DC" w:rsidRPr="00961A5D">
        <w:t>Δ</w:t>
      </w:r>
      <w:r w:rsidRPr="00961A5D">
        <w:t xml:space="preserve">t = 3 (μs). </w:t>
      </w:r>
      <w:r w:rsidRPr="00961A5D">
        <w:rPr>
          <w:b/>
          <w:bCs/>
        </w:rPr>
        <w:tab/>
        <w:t xml:space="preserve">B. </w:t>
      </w:r>
      <w:r w:rsidR="00B348DC" w:rsidRPr="00961A5D">
        <w:t>Δ</w:t>
      </w:r>
      <w:r w:rsidRPr="00961A5D">
        <w:t xml:space="preserve">t = 1 (μs). </w:t>
      </w:r>
      <w:r w:rsidRPr="00961A5D">
        <w:rPr>
          <w:b/>
          <w:bCs/>
        </w:rPr>
        <w:tab/>
        <w:t xml:space="preserve">C. </w:t>
      </w:r>
      <w:r w:rsidR="00B348DC" w:rsidRPr="00961A5D">
        <w:t>Δ</w:t>
      </w:r>
      <w:r w:rsidRPr="00961A5D">
        <w:t xml:space="preserve">t = 2 (μs). </w:t>
      </w:r>
      <w:r w:rsidRPr="00961A5D">
        <w:rPr>
          <w:b/>
          <w:bCs/>
        </w:rPr>
        <w:tab/>
        <w:t xml:space="preserve">D. </w:t>
      </w:r>
      <w:r w:rsidR="00B348DC" w:rsidRPr="00961A5D">
        <w:t>Δ</w:t>
      </w:r>
      <w:r w:rsidRPr="00961A5D">
        <w:t>t = 6 (μs).</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 xml:space="preserve">Câu 59: </w:t>
      </w:r>
      <w:r w:rsidRPr="00961A5D">
        <w:t>Trong mạch dao động LC có điện trở thuần không đáng kể, chu kỳ dao động của mạch là T = 10</w:t>
      </w:r>
      <w:r w:rsidRPr="00961A5D">
        <w:rPr>
          <w:vertAlign w:val="superscript"/>
        </w:rPr>
        <w:t xml:space="preserve">–6 </w:t>
      </w:r>
      <w:r w:rsidRPr="00961A5D">
        <w:t>(s), khoảng</w:t>
      </w:r>
      <w:r w:rsidR="00DF636D" w:rsidRPr="00961A5D">
        <w:t xml:space="preserve"> </w:t>
      </w:r>
      <w:r w:rsidRPr="00961A5D">
        <w:t>thời gian ngắn nhất để năng lượng điện trường lại bằng năng lượng từ trường</w:t>
      </w:r>
    </w:p>
    <w:p w:rsidR="00DF636D"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ab/>
        <w:t xml:space="preserve">A. </w:t>
      </w:r>
      <w:r w:rsidR="00B348DC" w:rsidRPr="00961A5D">
        <w:t>Δ</w:t>
      </w:r>
      <w:r w:rsidRPr="00961A5D">
        <w:t>t = 2,5.10</w:t>
      </w:r>
      <w:r w:rsidRPr="00961A5D">
        <w:rPr>
          <w:vertAlign w:val="superscript"/>
        </w:rPr>
        <w:t>–5</w:t>
      </w:r>
      <w:r w:rsidRPr="00961A5D">
        <w:t xml:space="preserve"> (s). </w:t>
      </w:r>
      <w:r w:rsidRPr="00961A5D">
        <w:rPr>
          <w:b/>
          <w:bCs/>
        </w:rPr>
        <w:tab/>
        <w:t xml:space="preserve">B. </w:t>
      </w:r>
      <w:r w:rsidR="00B348DC" w:rsidRPr="00961A5D">
        <w:t>Δ</w:t>
      </w:r>
      <w:r w:rsidRPr="00961A5D">
        <w:t>t = 10</w:t>
      </w:r>
      <w:r w:rsidRPr="00961A5D">
        <w:rPr>
          <w:vertAlign w:val="superscript"/>
        </w:rPr>
        <w:t>–6</w:t>
      </w:r>
      <w:r w:rsidRPr="00961A5D">
        <w:t xml:space="preserve"> (s). </w:t>
      </w:r>
      <w:r w:rsidRPr="00961A5D">
        <w:rPr>
          <w:b/>
          <w:bCs/>
        </w:rPr>
        <w:tab/>
        <w:t xml:space="preserve">C. </w:t>
      </w:r>
      <w:r w:rsidR="00B348DC" w:rsidRPr="00961A5D">
        <w:t>Δ</w:t>
      </w:r>
      <w:r w:rsidRPr="00961A5D">
        <w:t>t = 5.10</w:t>
      </w:r>
      <w:r w:rsidRPr="00961A5D">
        <w:rPr>
          <w:vertAlign w:val="superscript"/>
        </w:rPr>
        <w:t>–7</w:t>
      </w:r>
      <w:r w:rsidRPr="00961A5D">
        <w:t xml:space="preserve"> (s). </w:t>
      </w:r>
      <w:r w:rsidRPr="00961A5D">
        <w:rPr>
          <w:b/>
          <w:bCs/>
        </w:rPr>
        <w:tab/>
        <w:t xml:space="preserve">D. </w:t>
      </w:r>
      <w:r w:rsidR="00B348DC" w:rsidRPr="00961A5D">
        <w:t>Δ</w:t>
      </w:r>
      <w:r w:rsidRPr="00961A5D">
        <w:t>t = 2,5.10</w:t>
      </w:r>
      <w:r w:rsidRPr="00961A5D">
        <w:rPr>
          <w:vertAlign w:val="superscript"/>
        </w:rPr>
        <w:t>–7</w:t>
      </w:r>
      <w:r w:rsidRPr="00961A5D">
        <w:t xml:space="preserve"> (s). </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 xml:space="preserve">Câu 60: </w:t>
      </w:r>
      <w:r w:rsidRPr="00961A5D">
        <w:t>Một mạch dao động LC lí tưởng có L = 2 (mH), C = 8 (pF), lấy π</w:t>
      </w:r>
      <w:r w:rsidRPr="00961A5D">
        <w:rPr>
          <w:vertAlign w:val="superscript"/>
        </w:rPr>
        <w:t>2</w:t>
      </w:r>
      <w:r w:rsidRPr="00961A5D">
        <w:t xml:space="preserve"> = 10. Thời gian ngắn nhất kể từ lúc tụ bắt đầu phóng điện đến thời điểm mà năng lượng điện trường của mạch bằng ba lần năng lượng từ trường là</w:t>
      </w:r>
      <w:r w:rsidR="00DF636D" w:rsidRPr="00961A5D">
        <w:t xml:space="preserve"> </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ab/>
        <w:t xml:space="preserve">A. </w:t>
      </w:r>
      <w:r w:rsidR="00B348DC" w:rsidRPr="00961A5D">
        <w:t>Δ</w:t>
      </w:r>
      <w:r w:rsidRPr="00961A5D">
        <w:t>t = 2.10</w:t>
      </w:r>
      <w:r w:rsidRPr="00961A5D">
        <w:rPr>
          <w:vertAlign w:val="superscript"/>
        </w:rPr>
        <w:t>–7</w:t>
      </w:r>
      <w:r w:rsidRPr="00961A5D">
        <w:t xml:space="preserve"> (s). </w:t>
      </w:r>
      <w:r w:rsidRPr="00961A5D">
        <w:rPr>
          <w:b/>
          <w:bCs/>
        </w:rPr>
        <w:tab/>
        <w:t xml:space="preserve">B. </w:t>
      </w:r>
      <w:r w:rsidR="00B348DC" w:rsidRPr="00961A5D">
        <w:t>Δ</w:t>
      </w:r>
      <w:r w:rsidRPr="00961A5D">
        <w:t>t = 10</w:t>
      </w:r>
      <w:r w:rsidRPr="00961A5D">
        <w:rPr>
          <w:vertAlign w:val="superscript"/>
        </w:rPr>
        <w:t>–7</w:t>
      </w:r>
      <w:r w:rsidRPr="00961A5D">
        <w:t xml:space="preserve"> (s). </w:t>
      </w:r>
      <w:r w:rsidRPr="00961A5D">
        <w:rPr>
          <w:b/>
          <w:bCs/>
        </w:rPr>
        <w:tab/>
        <w:t xml:space="preserve">C. </w:t>
      </w:r>
      <w:r w:rsidR="00B348DC" w:rsidRPr="00961A5D">
        <w:t>Δ</w:t>
      </w:r>
      <w:r w:rsidRPr="00961A5D">
        <w:t xml:space="preserve">t </w:t>
      </w:r>
      <w:r w:rsidR="00923147" w:rsidRPr="00961A5D">
        <w:t>=</w:t>
      </w:r>
      <w:r w:rsidR="00DF636D" w:rsidRPr="00961A5D">
        <w:t xml:space="preserve"> </w:t>
      </w:r>
      <w:r w:rsidR="001667FF" w:rsidRPr="00961A5D">
        <w:rPr>
          <w:position w:val="-24"/>
        </w:rPr>
        <w:object w:dxaOrig="520" w:dyaOrig="660">
          <v:shape id="_x0000_i1254" type="#_x0000_t75" style="width:26.25pt;height:33pt" o:ole="">
            <v:imagedata r:id="rId430" o:title=""/>
          </v:shape>
          <o:OLEObject Type="Embed" ProgID="Equation.3" ShapeID="_x0000_i1254" DrawAspect="Content" ObjectID="_1550260635" r:id="rId431"/>
        </w:object>
      </w:r>
      <w:r w:rsidR="001667FF" w:rsidRPr="00961A5D">
        <w:t>s</w:t>
      </w:r>
      <w:r w:rsidR="001667FF" w:rsidRPr="00961A5D">
        <w:tab/>
      </w:r>
      <w:r w:rsidRPr="00961A5D">
        <w:rPr>
          <w:b/>
          <w:bCs/>
        </w:rPr>
        <w:t xml:space="preserve">D. </w:t>
      </w:r>
      <w:r w:rsidR="00B348DC" w:rsidRPr="00961A5D">
        <w:t>Δ</w:t>
      </w:r>
      <w:r w:rsidRPr="00961A5D">
        <w:t xml:space="preserve">t </w:t>
      </w:r>
      <w:r w:rsidR="00923147" w:rsidRPr="00961A5D">
        <w:t>=</w:t>
      </w:r>
      <w:r w:rsidR="001667FF" w:rsidRPr="00961A5D">
        <w:t xml:space="preserve"> </w:t>
      </w:r>
      <w:r w:rsidR="001667FF" w:rsidRPr="00961A5D">
        <w:rPr>
          <w:position w:val="-24"/>
        </w:rPr>
        <w:object w:dxaOrig="520" w:dyaOrig="660">
          <v:shape id="_x0000_i1255" type="#_x0000_t75" style="width:26.25pt;height:33pt" o:ole="">
            <v:imagedata r:id="rId432" o:title=""/>
          </v:shape>
          <o:OLEObject Type="Embed" ProgID="Equation.3" ShapeID="_x0000_i1255" DrawAspect="Content" ObjectID="_1550260636" r:id="rId433"/>
        </w:object>
      </w:r>
      <w:r w:rsidR="001667FF" w:rsidRPr="00961A5D">
        <w:t>s</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 xml:space="preserve">Câu 61: </w:t>
      </w:r>
      <w:r w:rsidRPr="00961A5D">
        <w:t xml:space="preserve">Trong mạch dao động tụ điện được cấp một năng lượng W = 1 (μJ) từ nguồn điện một chiều có suất điện động e = 4 V. Cứ sau những khoảng thời gian như nhau </w:t>
      </w:r>
      <w:r w:rsidR="00B348DC" w:rsidRPr="00961A5D">
        <w:t>Δ</w:t>
      </w:r>
      <w:r w:rsidRPr="00961A5D">
        <w:t>t = 1 (μs) thì năng lượng trong tụ điện và trong cuộn cảm lại bằng nhau. Xác định độ tự cảm L của cuộn dây ?</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ab/>
        <w:t xml:space="preserve">A. </w:t>
      </w:r>
      <w:r w:rsidRPr="00961A5D">
        <w:t xml:space="preserve">L </w:t>
      </w:r>
      <w:r w:rsidR="00923147" w:rsidRPr="00961A5D">
        <w:t>=</w:t>
      </w:r>
      <w:r w:rsidRPr="00961A5D">
        <w:t xml:space="preserve"> </w:t>
      </w:r>
      <w:r w:rsidR="0079617E" w:rsidRPr="00961A5D">
        <w:rPr>
          <w:position w:val="-24"/>
        </w:rPr>
        <w:object w:dxaOrig="360" w:dyaOrig="620">
          <v:shape id="_x0000_i1256" type="#_x0000_t75" style="width:18pt;height:30.75pt" o:ole="">
            <v:imagedata r:id="rId434" o:title=""/>
          </v:shape>
          <o:OLEObject Type="Embed" ProgID="Equation.3" ShapeID="_x0000_i1256" DrawAspect="Content" ObjectID="_1550260637" r:id="rId435"/>
        </w:object>
      </w:r>
      <w:r w:rsidRPr="00961A5D">
        <w:t xml:space="preserve"> (μH). </w:t>
      </w:r>
      <w:r w:rsidRPr="00961A5D">
        <w:rPr>
          <w:b/>
          <w:bCs/>
        </w:rPr>
        <w:tab/>
        <w:t xml:space="preserve">B. </w:t>
      </w:r>
      <w:r w:rsidRPr="00961A5D">
        <w:t xml:space="preserve">L </w:t>
      </w:r>
      <w:r w:rsidR="00923147" w:rsidRPr="00961A5D">
        <w:t>=</w:t>
      </w:r>
      <w:r w:rsidRPr="00961A5D">
        <w:t xml:space="preserve"> </w:t>
      </w:r>
      <w:r w:rsidR="0079617E" w:rsidRPr="00961A5D">
        <w:rPr>
          <w:position w:val="-24"/>
        </w:rPr>
        <w:object w:dxaOrig="360" w:dyaOrig="620">
          <v:shape id="_x0000_i1257" type="#_x0000_t75" style="width:18pt;height:30.75pt" o:ole="">
            <v:imagedata r:id="rId436" o:title=""/>
          </v:shape>
          <o:OLEObject Type="Embed" ProgID="Equation.3" ShapeID="_x0000_i1257" DrawAspect="Content" ObjectID="_1550260638" r:id="rId437"/>
        </w:object>
      </w:r>
      <w:r w:rsidR="001667FF" w:rsidRPr="00961A5D">
        <w:t xml:space="preserve">(μH). </w:t>
      </w:r>
      <w:r w:rsidRPr="00961A5D">
        <w:rPr>
          <w:b/>
          <w:bCs/>
        </w:rPr>
        <w:tab/>
        <w:t xml:space="preserve">C. </w:t>
      </w:r>
      <w:r w:rsidRPr="00961A5D">
        <w:t xml:space="preserve">L </w:t>
      </w:r>
      <w:r w:rsidR="00923147" w:rsidRPr="00961A5D">
        <w:t>=</w:t>
      </w:r>
      <w:r w:rsidRPr="00961A5D">
        <w:t xml:space="preserve"> </w:t>
      </w:r>
      <w:r w:rsidR="0079617E" w:rsidRPr="00961A5D">
        <w:rPr>
          <w:position w:val="-24"/>
        </w:rPr>
        <w:object w:dxaOrig="360" w:dyaOrig="620">
          <v:shape id="_x0000_i1258" type="#_x0000_t75" style="width:18pt;height:30.75pt" o:ole="">
            <v:imagedata r:id="rId438" o:title=""/>
          </v:shape>
          <o:OLEObject Type="Embed" ProgID="Equation.3" ShapeID="_x0000_i1258" DrawAspect="Content" ObjectID="_1550260639" r:id="rId439"/>
        </w:object>
      </w:r>
      <w:r w:rsidR="001667FF" w:rsidRPr="00961A5D">
        <w:t xml:space="preserve">(μH). </w:t>
      </w:r>
      <w:r w:rsidR="001667FF" w:rsidRPr="00961A5D">
        <w:tab/>
      </w:r>
      <w:r w:rsidRPr="00961A5D">
        <w:rPr>
          <w:b/>
          <w:bCs/>
        </w:rPr>
        <w:t xml:space="preserve">D. </w:t>
      </w:r>
      <w:r w:rsidRPr="00961A5D">
        <w:t xml:space="preserve">L </w:t>
      </w:r>
      <w:r w:rsidR="00923147" w:rsidRPr="00961A5D">
        <w:t>=</w:t>
      </w:r>
      <w:r w:rsidRPr="00961A5D">
        <w:t xml:space="preserve"> </w:t>
      </w:r>
      <w:r w:rsidR="0079617E" w:rsidRPr="00961A5D">
        <w:rPr>
          <w:position w:val="-24"/>
        </w:rPr>
        <w:object w:dxaOrig="360" w:dyaOrig="620">
          <v:shape id="_x0000_i1259" type="#_x0000_t75" style="width:18pt;height:30.75pt" o:ole="">
            <v:imagedata r:id="rId440" o:title=""/>
          </v:shape>
          <o:OLEObject Type="Embed" ProgID="Equation.3" ShapeID="_x0000_i1259" DrawAspect="Content" ObjectID="_1550260640" r:id="rId441"/>
        </w:object>
      </w:r>
      <w:r w:rsidR="001667FF" w:rsidRPr="00961A5D">
        <w:t xml:space="preserve">(μH). </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 xml:space="preserve">Câu 62: </w:t>
      </w:r>
      <w:r w:rsidRPr="00961A5D">
        <w:t>Mạch dao động điện từ LC gồm một cuộn dây thuần cảm có độ tự cảm L và tụ có điện dung. Dùng nguồn điện một chiều có suất điện động e = 6 V cung cấp cho mạch một năng lượng W = 5 (μJ) thì cứ sau khoảng thời gian ngắn</w:t>
      </w:r>
      <w:r w:rsidR="001667FF" w:rsidRPr="00961A5D">
        <w:t xml:space="preserve"> </w:t>
      </w:r>
      <w:r w:rsidRPr="00961A5D">
        <w:t xml:space="preserve">nhất </w:t>
      </w:r>
      <w:r w:rsidR="00B348DC" w:rsidRPr="00961A5D">
        <w:t>Δ</w:t>
      </w:r>
      <w:r w:rsidRPr="00961A5D">
        <w:t>t = 1 (μs) dòng điện trong mạch triệt tiêu. Giá trị của L là</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ab/>
        <w:t xml:space="preserve">A. </w:t>
      </w:r>
      <w:r w:rsidRPr="00961A5D">
        <w:t xml:space="preserve">L </w:t>
      </w:r>
      <w:r w:rsidR="00923147" w:rsidRPr="00961A5D">
        <w:t>=</w:t>
      </w:r>
      <w:r w:rsidR="0079617E" w:rsidRPr="00961A5D">
        <w:t xml:space="preserve"> </w:t>
      </w:r>
      <w:r w:rsidR="0079617E" w:rsidRPr="00961A5D">
        <w:rPr>
          <w:position w:val="-24"/>
        </w:rPr>
        <w:object w:dxaOrig="360" w:dyaOrig="620">
          <v:shape id="_x0000_i1260" type="#_x0000_t75" style="width:18pt;height:30.75pt" o:ole="">
            <v:imagedata r:id="rId442" o:title=""/>
          </v:shape>
          <o:OLEObject Type="Embed" ProgID="Equation.3" ShapeID="_x0000_i1260" DrawAspect="Content" ObjectID="_1550260641" r:id="rId443"/>
        </w:object>
      </w:r>
      <w:r w:rsidRPr="00961A5D">
        <w:t>(μH).</w:t>
      </w:r>
      <w:r w:rsidR="0079617E" w:rsidRPr="00961A5D">
        <w:tab/>
      </w:r>
      <w:r w:rsidRPr="00961A5D">
        <w:rPr>
          <w:b/>
          <w:bCs/>
        </w:rPr>
        <w:t xml:space="preserve">B. </w:t>
      </w:r>
      <w:r w:rsidRPr="00961A5D">
        <w:t xml:space="preserve">L </w:t>
      </w:r>
      <w:r w:rsidR="00923147" w:rsidRPr="00961A5D">
        <w:t>=</w:t>
      </w:r>
      <w:r w:rsidRPr="00961A5D">
        <w:t xml:space="preserve"> </w:t>
      </w:r>
      <w:r w:rsidR="0079617E" w:rsidRPr="00961A5D">
        <w:rPr>
          <w:position w:val="-24"/>
        </w:rPr>
        <w:object w:dxaOrig="420" w:dyaOrig="620">
          <v:shape id="_x0000_i1261" type="#_x0000_t75" style="width:21pt;height:30.75pt" o:ole="">
            <v:imagedata r:id="rId444" o:title=""/>
          </v:shape>
          <o:OLEObject Type="Embed" ProgID="Equation.3" ShapeID="_x0000_i1261" DrawAspect="Content" ObjectID="_1550260642" r:id="rId445"/>
        </w:object>
      </w:r>
      <w:r w:rsidR="0079617E" w:rsidRPr="00961A5D">
        <w:t>(μH).</w:t>
      </w:r>
      <w:r w:rsidR="0079617E" w:rsidRPr="00961A5D">
        <w:tab/>
      </w:r>
      <w:r w:rsidRPr="00961A5D">
        <w:rPr>
          <w:b/>
          <w:bCs/>
        </w:rPr>
        <w:t xml:space="preserve">C. </w:t>
      </w:r>
      <w:r w:rsidRPr="00961A5D">
        <w:t xml:space="preserve">L </w:t>
      </w:r>
      <w:r w:rsidR="00923147" w:rsidRPr="00961A5D">
        <w:t>=</w:t>
      </w:r>
      <w:r w:rsidRPr="00961A5D">
        <w:t xml:space="preserve"> </w:t>
      </w:r>
      <w:r w:rsidR="009E7DEF" w:rsidRPr="00961A5D">
        <w:rPr>
          <w:position w:val="-24"/>
        </w:rPr>
        <w:object w:dxaOrig="360" w:dyaOrig="620">
          <v:shape id="_x0000_i1262" type="#_x0000_t75" style="width:18pt;height:30.75pt" o:ole="">
            <v:imagedata r:id="rId446" o:title=""/>
          </v:shape>
          <o:OLEObject Type="Embed" ProgID="Equation.3" ShapeID="_x0000_i1262" DrawAspect="Content" ObjectID="_1550260643" r:id="rId447"/>
        </w:object>
      </w:r>
      <w:r w:rsidR="0079617E" w:rsidRPr="00961A5D">
        <w:t>(μH).</w:t>
      </w:r>
      <w:r w:rsidR="0079617E" w:rsidRPr="00961A5D">
        <w:tab/>
      </w:r>
      <w:r w:rsidRPr="00961A5D">
        <w:rPr>
          <w:b/>
          <w:bCs/>
        </w:rPr>
        <w:t xml:space="preserve">D. </w:t>
      </w:r>
      <w:r w:rsidRPr="00961A5D">
        <w:t xml:space="preserve">L </w:t>
      </w:r>
      <w:r w:rsidR="00923147" w:rsidRPr="00961A5D">
        <w:t>=</w:t>
      </w:r>
      <w:r w:rsidRPr="00961A5D">
        <w:t xml:space="preserve"> </w:t>
      </w:r>
      <w:r w:rsidR="009E7DEF" w:rsidRPr="00961A5D">
        <w:rPr>
          <w:position w:val="-24"/>
        </w:rPr>
        <w:object w:dxaOrig="400" w:dyaOrig="620">
          <v:shape id="_x0000_i1263" type="#_x0000_t75" style="width:20.25pt;height:30.75pt" o:ole="">
            <v:imagedata r:id="rId448" o:title=""/>
          </v:shape>
          <o:OLEObject Type="Embed" ProgID="Equation.3" ShapeID="_x0000_i1263" DrawAspect="Content" ObjectID="_1550260644" r:id="rId449"/>
        </w:object>
      </w:r>
      <w:r w:rsidR="0079617E" w:rsidRPr="00961A5D">
        <w:t>(μH).</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 xml:space="preserve">Câu 63: </w:t>
      </w:r>
      <w:r w:rsidRPr="00961A5D">
        <w:t>Mạch dao động LC lí tưởng, cường độ dòng điện tức thời trong mạch biến thiên theo phương trình i =</w:t>
      </w:r>
      <w:r w:rsidR="0079617E" w:rsidRPr="00961A5D">
        <w:t xml:space="preserve"> </w:t>
      </w:r>
      <w:r w:rsidRPr="00961A5D">
        <w:t xml:space="preserve">0,04cos(ωt) A. Xác định giá trị của C biết rằng, cứ sau những khoảng thời gian nhắn nhất </w:t>
      </w:r>
      <w:r w:rsidR="00B348DC" w:rsidRPr="00961A5D">
        <w:t>Δ</w:t>
      </w:r>
      <w:r w:rsidRPr="00961A5D">
        <w:t xml:space="preserve">t = 0,25 (μs) thì </w:t>
      </w:r>
      <w:r w:rsidRPr="00961A5D">
        <w:lastRenderedPageBreak/>
        <w:t xml:space="preserve">năng lượng điện trường và năng lượng từ trường bằng nhau và bằng </w:t>
      </w:r>
      <w:r w:rsidR="009E7DEF" w:rsidRPr="00961A5D">
        <w:rPr>
          <w:position w:val="-24"/>
        </w:rPr>
        <w:object w:dxaOrig="400" w:dyaOrig="620">
          <v:shape id="_x0000_i1264" type="#_x0000_t75" style="width:20.25pt;height:30.75pt" o:ole="">
            <v:imagedata r:id="rId450" o:title=""/>
          </v:shape>
          <o:OLEObject Type="Embed" ProgID="Equation.3" ShapeID="_x0000_i1264" DrawAspect="Content" ObjectID="_1550260645" r:id="rId451"/>
        </w:object>
      </w:r>
      <w:r w:rsidRPr="00961A5D">
        <w:t>(μJ).</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ab/>
        <w:t xml:space="preserve">A. </w:t>
      </w:r>
      <w:r w:rsidRPr="00961A5D">
        <w:t xml:space="preserve">C </w:t>
      </w:r>
      <w:r w:rsidR="00923147" w:rsidRPr="00961A5D">
        <w:t>=</w:t>
      </w:r>
      <w:r w:rsidRPr="00961A5D">
        <w:t xml:space="preserve"> </w:t>
      </w:r>
      <w:r w:rsidR="005559C1" w:rsidRPr="00961A5D">
        <w:rPr>
          <w:position w:val="-24"/>
        </w:rPr>
        <w:object w:dxaOrig="440" w:dyaOrig="620">
          <v:shape id="_x0000_i1265" type="#_x0000_t75" style="width:21.75pt;height:30.75pt" o:ole="">
            <v:imagedata r:id="rId452" o:title=""/>
          </v:shape>
          <o:OLEObject Type="Embed" ProgID="Equation.3" ShapeID="_x0000_i1265" DrawAspect="Content" ObjectID="_1550260646" r:id="rId453"/>
        </w:object>
      </w:r>
      <w:r w:rsidRPr="00961A5D">
        <w:t xml:space="preserve"> (pF).</w:t>
      </w:r>
      <w:r w:rsidR="009E7DEF" w:rsidRPr="00961A5D">
        <w:tab/>
      </w:r>
      <w:r w:rsidRPr="00961A5D">
        <w:rPr>
          <w:b/>
          <w:bCs/>
        </w:rPr>
        <w:t xml:space="preserve">B. </w:t>
      </w:r>
      <w:r w:rsidRPr="00961A5D">
        <w:t xml:space="preserve">C </w:t>
      </w:r>
      <w:r w:rsidR="00923147" w:rsidRPr="00961A5D">
        <w:t>=</w:t>
      </w:r>
      <w:r w:rsidRPr="00961A5D">
        <w:t xml:space="preserve"> </w:t>
      </w:r>
      <w:r w:rsidR="005559C1" w:rsidRPr="00961A5D">
        <w:rPr>
          <w:position w:val="-24"/>
        </w:rPr>
        <w:object w:dxaOrig="440" w:dyaOrig="620">
          <v:shape id="_x0000_i1266" type="#_x0000_t75" style="width:21.75pt;height:30.75pt" o:ole="">
            <v:imagedata r:id="rId454" o:title=""/>
          </v:shape>
          <o:OLEObject Type="Embed" ProgID="Equation.3" ShapeID="_x0000_i1266" DrawAspect="Content" ObjectID="_1550260647" r:id="rId455"/>
        </w:object>
      </w:r>
      <w:r w:rsidR="009E7DEF" w:rsidRPr="00961A5D">
        <w:t xml:space="preserve"> (pF).</w:t>
      </w:r>
      <w:r w:rsidR="009E7DEF" w:rsidRPr="00961A5D">
        <w:tab/>
      </w:r>
      <w:r w:rsidRPr="00961A5D">
        <w:rPr>
          <w:b/>
          <w:bCs/>
        </w:rPr>
        <w:t xml:space="preserve">C. </w:t>
      </w:r>
      <w:r w:rsidRPr="00961A5D">
        <w:t xml:space="preserve">C </w:t>
      </w:r>
      <w:r w:rsidR="00923147" w:rsidRPr="00961A5D">
        <w:t>=</w:t>
      </w:r>
      <w:r w:rsidRPr="00961A5D">
        <w:t xml:space="preserve"> </w:t>
      </w:r>
      <w:r w:rsidR="005559C1" w:rsidRPr="00961A5D">
        <w:rPr>
          <w:position w:val="-24"/>
        </w:rPr>
        <w:object w:dxaOrig="440" w:dyaOrig="620">
          <v:shape id="_x0000_i1267" type="#_x0000_t75" style="width:21.75pt;height:30.75pt" o:ole="">
            <v:imagedata r:id="rId456" o:title=""/>
          </v:shape>
          <o:OLEObject Type="Embed" ProgID="Equation.3" ShapeID="_x0000_i1267" DrawAspect="Content" ObjectID="_1550260648" r:id="rId457"/>
        </w:object>
      </w:r>
      <w:r w:rsidR="009E7DEF" w:rsidRPr="00961A5D">
        <w:t xml:space="preserve"> (pF).</w:t>
      </w:r>
      <w:r w:rsidR="009E7DEF" w:rsidRPr="00961A5D">
        <w:tab/>
      </w:r>
      <w:r w:rsidRPr="00961A5D">
        <w:rPr>
          <w:b/>
          <w:bCs/>
        </w:rPr>
        <w:t xml:space="preserve">D. </w:t>
      </w:r>
      <w:r w:rsidRPr="00961A5D">
        <w:t xml:space="preserve">C </w:t>
      </w:r>
      <w:r w:rsidR="00923147" w:rsidRPr="00961A5D">
        <w:t>=</w:t>
      </w:r>
      <w:r w:rsidR="00902CFB" w:rsidRPr="00961A5D">
        <w:rPr>
          <w:position w:val="-24"/>
        </w:rPr>
        <w:object w:dxaOrig="360" w:dyaOrig="620">
          <v:shape id="_x0000_i1268" type="#_x0000_t75" style="width:18pt;height:30.75pt" o:ole="">
            <v:imagedata r:id="rId458" o:title=""/>
          </v:shape>
          <o:OLEObject Type="Embed" ProgID="Equation.3" ShapeID="_x0000_i1268" DrawAspect="Content" ObjectID="_1550260649" r:id="rId459"/>
        </w:object>
      </w:r>
      <w:r w:rsidR="009E7DEF" w:rsidRPr="00961A5D">
        <w:t xml:space="preserve"> (pF).</w:t>
      </w:r>
    </w:p>
    <w:p w:rsidR="00902CFB"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 xml:space="preserve">Câu 64: </w:t>
      </w:r>
      <w:r w:rsidRPr="00961A5D">
        <w:t xml:space="preserve">Điện tích của tụ điện trong mạch dao động LC biến thiên theo phương trình q </w:t>
      </w:r>
      <w:r w:rsidR="00923147" w:rsidRPr="00961A5D">
        <w:t>=</w:t>
      </w:r>
      <w:r w:rsidRPr="00961A5D">
        <w:t xml:space="preserve"> Q</w:t>
      </w:r>
      <w:r w:rsidR="00902CFB" w:rsidRPr="00961A5D">
        <w:rPr>
          <w:vertAlign w:val="subscript"/>
        </w:rPr>
        <w:t>0</w:t>
      </w:r>
      <w:r w:rsidRPr="00961A5D">
        <w:t>cos</w:t>
      </w:r>
      <w:r w:rsidR="00902CFB" w:rsidRPr="00961A5D">
        <w:rPr>
          <w:position w:val="-28"/>
        </w:rPr>
        <w:object w:dxaOrig="1060" w:dyaOrig="680">
          <v:shape id="_x0000_i1269" type="#_x0000_t75" style="width:53.25pt;height:33.75pt" o:ole="">
            <v:imagedata r:id="rId460" o:title=""/>
          </v:shape>
          <o:OLEObject Type="Embed" ProgID="Equation.3" ShapeID="_x0000_i1269" DrawAspect="Content" ObjectID="_1550260650" r:id="rId461"/>
        </w:object>
      </w:r>
      <w:r w:rsidRPr="00961A5D">
        <w:t>. Tại thời</w:t>
      </w:r>
      <w:r w:rsidR="00902CFB" w:rsidRPr="00961A5D">
        <w:t xml:space="preserve"> </w:t>
      </w:r>
      <w:r w:rsidRPr="00961A5D">
        <w:t>điểm t = T/4, ta có</w:t>
      </w:r>
      <w:r w:rsidR="00902CFB" w:rsidRPr="00961A5D">
        <w:t xml:space="preserve"> </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ab/>
        <w:t xml:space="preserve">A. </w:t>
      </w:r>
      <w:r w:rsidRPr="00961A5D">
        <w:t xml:space="preserve">hiệu điện thế giữa hai bản tụ bằng 0. </w:t>
      </w:r>
      <w:r w:rsidRPr="00961A5D">
        <w:rPr>
          <w:b/>
          <w:bCs/>
        </w:rPr>
        <w:tab/>
        <w:t xml:space="preserve">B. </w:t>
      </w:r>
      <w:r w:rsidRPr="00961A5D">
        <w:t>dòng điện qua cuộn dây bằng 0.</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ab/>
        <w:t xml:space="preserve">C. </w:t>
      </w:r>
      <w:r w:rsidRPr="00961A5D">
        <w:t xml:space="preserve">điện tích của tụ cực đại. </w:t>
      </w:r>
      <w:r w:rsidRPr="00961A5D">
        <w:rPr>
          <w:b/>
          <w:bCs/>
        </w:rPr>
        <w:tab/>
        <w:t xml:space="preserve">D. </w:t>
      </w:r>
      <w:r w:rsidRPr="00961A5D">
        <w:t>năng lượng điện trường cực đại.</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 xml:space="preserve">Câu 65: </w:t>
      </w:r>
      <w:r w:rsidRPr="00961A5D">
        <w:t>Dao động điện từ tự do trong mạch dao động LC được hình thành là do hiện tượng nào sau đây?</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ab/>
        <w:t xml:space="preserve">A. </w:t>
      </w:r>
      <w:r w:rsidRPr="00961A5D">
        <w:t xml:space="preserve">Hiện tưởng cảm ứng điện từ. </w:t>
      </w:r>
      <w:r w:rsidRPr="00961A5D">
        <w:rPr>
          <w:b/>
          <w:bCs/>
        </w:rPr>
        <w:tab/>
        <w:t xml:space="preserve">B. </w:t>
      </w:r>
      <w:r w:rsidRPr="00961A5D">
        <w:t>Hiện tượng tự cảm.</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ab/>
        <w:t xml:space="preserve">C. </w:t>
      </w:r>
      <w:r w:rsidRPr="00961A5D">
        <w:t xml:space="preserve">Hiện tưởng cộng hưởng điện. </w:t>
      </w:r>
      <w:r w:rsidRPr="00961A5D">
        <w:rPr>
          <w:b/>
          <w:bCs/>
        </w:rPr>
        <w:tab/>
        <w:t xml:space="preserve">D. </w:t>
      </w:r>
      <w:r w:rsidRPr="00961A5D">
        <w:t>Hiện tượng từ hoá.</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 xml:space="preserve">Câu 66: </w:t>
      </w:r>
      <w:r w:rsidRPr="00961A5D">
        <w:t xml:space="preserve">Chọn kết luận </w:t>
      </w:r>
      <w:r w:rsidRPr="00961A5D">
        <w:rPr>
          <w:b/>
          <w:bCs/>
        </w:rPr>
        <w:t xml:space="preserve">đúng </w:t>
      </w:r>
      <w:r w:rsidRPr="00961A5D">
        <w:t>khi so sánh dao động tự do của con lắc lò xo và dao động điện từ tự do trong mạch dao</w:t>
      </w:r>
      <w:r w:rsidR="00902CFB" w:rsidRPr="00961A5D">
        <w:t xml:space="preserve"> </w:t>
      </w:r>
      <w:r w:rsidRPr="00961A5D">
        <w:t>động LC ?</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ab/>
        <w:t xml:space="preserve">A. </w:t>
      </w:r>
      <w:r w:rsidRPr="00961A5D">
        <w:t>Khối lượng m của vật nặng tương ứng với hệ số tự cảm L của cuộn dây.</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ab/>
        <w:t xml:space="preserve">B. </w:t>
      </w:r>
      <w:r w:rsidRPr="00961A5D">
        <w:t>Độ cứng k của lò xo tương ứng với điện dung C của tụ điện.</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ab/>
        <w:t xml:space="preserve">C. </w:t>
      </w:r>
      <w:r w:rsidRPr="00961A5D">
        <w:t>Gia tốc a ứng với cường độ dòng điện i.</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ab/>
        <w:t xml:space="preserve">D. </w:t>
      </w:r>
      <w:r w:rsidRPr="00961A5D">
        <w:t>Vận tốc v tương ứng với điện tích q.</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 xml:space="preserve">Câu 67: </w:t>
      </w:r>
      <w:r w:rsidRPr="00961A5D">
        <w:t>Khi so sánh dao động của con lắc lò xo với dao động điện từ trong trường hợp lí tưởng thì độ cứng của lò xo</w:t>
      </w:r>
      <w:r w:rsidR="00902CFB" w:rsidRPr="00961A5D">
        <w:t xml:space="preserve"> </w:t>
      </w:r>
      <w:r w:rsidRPr="00961A5D">
        <w:t>tương ứng với</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ab/>
        <w:t xml:space="preserve">A. </w:t>
      </w:r>
      <w:r w:rsidRPr="00961A5D">
        <w:t xml:space="preserve">hệ số tự cảm L của cuộn dây. </w:t>
      </w:r>
      <w:r w:rsidRPr="00961A5D">
        <w:rPr>
          <w:b/>
          <w:bCs/>
        </w:rPr>
        <w:tab/>
        <w:t xml:space="preserve">B. </w:t>
      </w:r>
      <w:r w:rsidRPr="00961A5D">
        <w:t>nghịch đảo điện dung C của tụ điện.</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ab/>
        <w:t xml:space="preserve">C. </w:t>
      </w:r>
      <w:r w:rsidRPr="00961A5D">
        <w:t xml:space="preserve">điện dung C của tụ điện. </w:t>
      </w:r>
      <w:r w:rsidRPr="00961A5D">
        <w:rPr>
          <w:b/>
          <w:bCs/>
        </w:rPr>
        <w:tab/>
        <w:t xml:space="preserve">D. </w:t>
      </w:r>
      <w:r w:rsidRPr="00961A5D">
        <w:t>điện tích q của bản tụ điện.</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 xml:space="preserve">Câu 68: </w:t>
      </w:r>
      <w:r w:rsidRPr="00961A5D">
        <w:t>Tụ điện có điện dung C, được tính điện đến điện tích cực đại Qmax rồi nối hai bản tụ với cuộn dây có độ tự cảm</w:t>
      </w:r>
      <w:r w:rsidR="00902CFB" w:rsidRPr="00961A5D">
        <w:t xml:space="preserve"> </w:t>
      </w:r>
      <w:r w:rsidRPr="00961A5D">
        <w:t>L thì dòng điện cực đại trong mạch là</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ab/>
        <w:t xml:space="preserve">A. </w:t>
      </w:r>
      <w:r w:rsidR="006463AA" w:rsidRPr="00961A5D">
        <w:rPr>
          <w:b/>
          <w:bCs/>
          <w:position w:val="-12"/>
        </w:rPr>
        <w:object w:dxaOrig="1640" w:dyaOrig="400">
          <v:shape id="_x0000_i1270" type="#_x0000_t75" style="width:81.75pt;height:20.25pt" o:ole="">
            <v:imagedata r:id="rId462" o:title=""/>
          </v:shape>
          <o:OLEObject Type="Embed" ProgID="Equation.3" ShapeID="_x0000_i1270" DrawAspect="Content" ObjectID="_1550260651" r:id="rId463"/>
        </w:object>
      </w:r>
      <w:r w:rsidR="00902CFB" w:rsidRPr="00961A5D">
        <w:rPr>
          <w:b/>
          <w:bCs/>
        </w:rPr>
        <w:tab/>
      </w:r>
      <w:r w:rsidRPr="00961A5D">
        <w:rPr>
          <w:b/>
          <w:bCs/>
        </w:rPr>
        <w:t xml:space="preserve">B. </w:t>
      </w:r>
      <w:r w:rsidR="009413D8" w:rsidRPr="00961A5D">
        <w:rPr>
          <w:b/>
          <w:bCs/>
          <w:position w:val="-26"/>
        </w:rPr>
        <w:object w:dxaOrig="1540" w:dyaOrig="700">
          <v:shape id="_x0000_i1271" type="#_x0000_t75" style="width:77.25pt;height:35.25pt" o:ole="">
            <v:imagedata r:id="rId464" o:title=""/>
          </v:shape>
          <o:OLEObject Type="Embed" ProgID="Equation.3" ShapeID="_x0000_i1271" DrawAspect="Content" ObjectID="_1550260652" r:id="rId465"/>
        </w:object>
      </w:r>
      <w:r w:rsidR="00902CFB" w:rsidRPr="00961A5D">
        <w:rPr>
          <w:b/>
          <w:bCs/>
        </w:rPr>
        <w:tab/>
      </w:r>
      <w:r w:rsidRPr="00961A5D">
        <w:rPr>
          <w:b/>
          <w:bCs/>
        </w:rPr>
        <w:t xml:space="preserve">C. </w:t>
      </w:r>
      <w:r w:rsidR="009413D8" w:rsidRPr="00961A5D">
        <w:rPr>
          <w:b/>
          <w:bCs/>
          <w:position w:val="-26"/>
        </w:rPr>
        <w:object w:dxaOrig="1680" w:dyaOrig="700">
          <v:shape id="_x0000_i1272" type="#_x0000_t75" style="width:84pt;height:35.25pt" o:ole="">
            <v:imagedata r:id="rId466" o:title=""/>
          </v:shape>
          <o:OLEObject Type="Embed" ProgID="Equation.3" ShapeID="_x0000_i1272" DrawAspect="Content" ObjectID="_1550260653" r:id="rId467"/>
        </w:object>
      </w:r>
      <w:r w:rsidR="00902CFB" w:rsidRPr="00961A5D">
        <w:rPr>
          <w:b/>
          <w:bCs/>
        </w:rPr>
        <w:tab/>
        <w:t xml:space="preserve">D. </w:t>
      </w:r>
      <w:r w:rsidR="009413D8" w:rsidRPr="00961A5D">
        <w:rPr>
          <w:b/>
          <w:bCs/>
          <w:position w:val="-26"/>
        </w:rPr>
        <w:object w:dxaOrig="1540" w:dyaOrig="700">
          <v:shape id="_x0000_i1273" type="#_x0000_t75" style="width:77.25pt;height:35.25pt" o:ole="">
            <v:imagedata r:id="rId468" o:title=""/>
          </v:shape>
          <o:OLEObject Type="Embed" ProgID="Equation.3" ShapeID="_x0000_i1273" DrawAspect="Content" ObjectID="_1550260654" r:id="rId469"/>
        </w:object>
      </w:r>
      <w:r w:rsidR="00902CFB" w:rsidRPr="00961A5D">
        <w:rPr>
          <w:b/>
          <w:bCs/>
        </w:rPr>
        <w:tab/>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 xml:space="preserve">Câu 69: </w:t>
      </w:r>
      <w:r w:rsidRPr="00961A5D">
        <w:t>Trong mạch dao động LC lí tưởng với L = 2,4 mH; C = 1,5 mF. Khoảng thời gian ngắn nhất giữa hai lần liên tiếp mà năng lượng từ trường bằng 5 lần năng lượng điện trường là?</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ab/>
        <w:t xml:space="preserve">A. </w:t>
      </w:r>
      <w:r w:rsidRPr="00961A5D">
        <w:t xml:space="preserve">1,76 ms. </w:t>
      </w:r>
      <w:r w:rsidRPr="00961A5D">
        <w:rPr>
          <w:b/>
          <w:bCs/>
        </w:rPr>
        <w:tab/>
        <w:t xml:space="preserve">B. </w:t>
      </w:r>
      <w:r w:rsidRPr="00961A5D">
        <w:t xml:space="preserve">1,6 ms. </w:t>
      </w:r>
      <w:r w:rsidRPr="00961A5D">
        <w:rPr>
          <w:b/>
          <w:bCs/>
        </w:rPr>
        <w:tab/>
        <w:t xml:space="preserve">C. </w:t>
      </w:r>
      <w:r w:rsidRPr="00961A5D">
        <w:t xml:space="preserve">1,54 ms. </w:t>
      </w:r>
      <w:r w:rsidRPr="00961A5D">
        <w:rPr>
          <w:b/>
          <w:bCs/>
        </w:rPr>
        <w:tab/>
        <w:t xml:space="preserve">D. </w:t>
      </w:r>
      <w:r w:rsidRPr="00961A5D">
        <w:t>1,33 ms.</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 xml:space="preserve">Câu 70: </w:t>
      </w:r>
      <w:r w:rsidRPr="00961A5D">
        <w:t>Một mạch dao động gồm có cuộn dây L thuần cảm kháng và tụ điện C thuần dung kháng. Nếu gọi Imax là dòng</w:t>
      </w:r>
      <w:r w:rsidR="009413D8" w:rsidRPr="00961A5D">
        <w:t xml:space="preserve"> </w:t>
      </w:r>
      <w:r w:rsidRPr="00961A5D">
        <w:t>điện cực đại trong mạch, hiệu điện thế cực đại U</w:t>
      </w:r>
      <w:r w:rsidRPr="00961A5D">
        <w:rPr>
          <w:vertAlign w:val="subscript"/>
        </w:rPr>
        <w:t>max</w:t>
      </w:r>
      <w:r w:rsidRPr="00961A5D">
        <w:t xml:space="preserve"> giữa hai đầu tụ điện liên hệ với Imax như thế nào? Hãy chọn kết quả đúng trong các kết quả sau:</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ab/>
        <w:t xml:space="preserve">A. </w:t>
      </w:r>
      <w:r w:rsidR="001C31A6" w:rsidRPr="00961A5D">
        <w:rPr>
          <w:b/>
          <w:bCs/>
          <w:position w:val="-26"/>
        </w:rPr>
        <w:object w:dxaOrig="1780" w:dyaOrig="700">
          <v:shape id="_x0000_i1274" type="#_x0000_t75" style="width:89.25pt;height:35.25pt" o:ole="">
            <v:imagedata r:id="rId470" o:title=""/>
          </v:shape>
          <o:OLEObject Type="Embed" ProgID="Equation.3" ShapeID="_x0000_i1274" DrawAspect="Content" ObjectID="_1550260655" r:id="rId471"/>
        </w:object>
      </w:r>
      <w:r w:rsidRPr="00961A5D">
        <w:rPr>
          <w:b/>
          <w:bCs/>
        </w:rPr>
        <w:tab/>
        <w:t xml:space="preserve">B. </w:t>
      </w:r>
      <w:r w:rsidR="001C31A6" w:rsidRPr="00961A5D">
        <w:rPr>
          <w:b/>
          <w:bCs/>
          <w:position w:val="-26"/>
        </w:rPr>
        <w:object w:dxaOrig="1660" w:dyaOrig="700">
          <v:shape id="_x0000_i1275" type="#_x0000_t75" style="width:83.25pt;height:35.25pt" o:ole="">
            <v:imagedata r:id="rId472" o:title=""/>
          </v:shape>
          <o:OLEObject Type="Embed" ProgID="Equation.3" ShapeID="_x0000_i1275" DrawAspect="Content" ObjectID="_1550260656" r:id="rId473"/>
        </w:object>
      </w:r>
      <w:r w:rsidR="009413D8" w:rsidRPr="00961A5D">
        <w:rPr>
          <w:b/>
          <w:bCs/>
        </w:rPr>
        <w:tab/>
      </w:r>
      <w:r w:rsidRPr="00961A5D">
        <w:rPr>
          <w:b/>
          <w:bCs/>
        </w:rPr>
        <w:t xml:space="preserve">C. </w:t>
      </w:r>
      <w:r w:rsidR="001C31A6" w:rsidRPr="00961A5D">
        <w:rPr>
          <w:b/>
          <w:bCs/>
          <w:position w:val="-26"/>
        </w:rPr>
        <w:object w:dxaOrig="1920" w:dyaOrig="700">
          <v:shape id="_x0000_i1276" type="#_x0000_t75" style="width:96pt;height:35.25pt" o:ole="">
            <v:imagedata r:id="rId474" o:title=""/>
          </v:shape>
          <o:OLEObject Type="Embed" ProgID="Equation.3" ShapeID="_x0000_i1276" DrawAspect="Content" ObjectID="_1550260657" r:id="rId475"/>
        </w:object>
      </w:r>
      <w:r w:rsidRPr="00961A5D">
        <w:t xml:space="preserve"> </w:t>
      </w:r>
      <w:r w:rsidRPr="00961A5D">
        <w:rPr>
          <w:b/>
          <w:bCs/>
        </w:rPr>
        <w:tab/>
        <w:t xml:space="preserve">D. </w:t>
      </w:r>
      <w:r w:rsidRPr="00961A5D">
        <w:t>Một giá trị khác.</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 xml:space="preserve">Câu 71: </w:t>
      </w:r>
      <w:r w:rsidRPr="00961A5D">
        <w:t>Trong mạch dao động điện từ, nếu điện tích cực đại trên tụ điện là Q</w:t>
      </w:r>
      <w:r w:rsidRPr="00961A5D">
        <w:rPr>
          <w:vertAlign w:val="subscript"/>
        </w:rPr>
        <w:t>0</w:t>
      </w:r>
      <w:r w:rsidRPr="00961A5D">
        <w:t xml:space="preserve"> và cường độ dòng điện cực đại trong mạch là I</w:t>
      </w:r>
      <w:r w:rsidRPr="00961A5D">
        <w:rPr>
          <w:vertAlign w:val="subscript"/>
        </w:rPr>
        <w:t>0</w:t>
      </w:r>
      <w:r w:rsidRPr="00961A5D">
        <w:t xml:space="preserve"> thì chu kỳ dao động điện từ trong mạch là:</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ab/>
        <w:t xml:space="preserve">A. </w:t>
      </w:r>
      <w:r w:rsidR="007F44A4" w:rsidRPr="00961A5D">
        <w:rPr>
          <w:b/>
          <w:bCs/>
          <w:position w:val="-30"/>
        </w:rPr>
        <w:object w:dxaOrig="1080" w:dyaOrig="680">
          <v:shape id="_x0000_i1277" type="#_x0000_t75" style="width:54pt;height:33.75pt" o:ole="">
            <v:imagedata r:id="rId476" o:title=""/>
          </v:shape>
          <o:OLEObject Type="Embed" ProgID="Equation.3" ShapeID="_x0000_i1277" DrawAspect="Content" ObjectID="_1550260658" r:id="rId477"/>
        </w:object>
      </w:r>
      <w:r w:rsidR="00072E08" w:rsidRPr="00961A5D">
        <w:rPr>
          <w:b/>
          <w:bCs/>
        </w:rPr>
        <w:tab/>
      </w:r>
      <w:r w:rsidRPr="00961A5D">
        <w:rPr>
          <w:b/>
          <w:bCs/>
        </w:rPr>
        <w:t xml:space="preserve">B. </w:t>
      </w:r>
      <w:r w:rsidR="007F44A4" w:rsidRPr="00961A5D">
        <w:rPr>
          <w:b/>
          <w:bCs/>
          <w:position w:val="-12"/>
        </w:rPr>
        <w:object w:dxaOrig="1160" w:dyaOrig="380">
          <v:shape id="_x0000_i1278" type="#_x0000_t75" style="width:57.75pt;height:18.75pt" o:ole="">
            <v:imagedata r:id="rId478" o:title=""/>
          </v:shape>
          <o:OLEObject Type="Embed" ProgID="Equation.3" ShapeID="_x0000_i1278" DrawAspect="Content" ObjectID="_1550260659" r:id="rId479"/>
        </w:object>
      </w:r>
      <w:r w:rsidR="00072E08" w:rsidRPr="00961A5D">
        <w:rPr>
          <w:b/>
          <w:bCs/>
        </w:rPr>
        <w:tab/>
      </w:r>
      <w:r w:rsidRPr="00961A5D">
        <w:rPr>
          <w:b/>
          <w:bCs/>
        </w:rPr>
        <w:t xml:space="preserve">C. </w:t>
      </w:r>
      <w:r w:rsidR="007F44A4" w:rsidRPr="00961A5D">
        <w:rPr>
          <w:b/>
          <w:bCs/>
          <w:position w:val="-30"/>
        </w:rPr>
        <w:object w:dxaOrig="1080" w:dyaOrig="680">
          <v:shape id="_x0000_i1279" type="#_x0000_t75" style="width:54pt;height:33.75pt" o:ole="">
            <v:imagedata r:id="rId480" o:title=""/>
          </v:shape>
          <o:OLEObject Type="Embed" ProgID="Equation.3" ShapeID="_x0000_i1279" DrawAspect="Content" ObjectID="_1550260660" r:id="rId481"/>
        </w:object>
      </w:r>
      <w:r w:rsidR="00072E08" w:rsidRPr="00961A5D">
        <w:rPr>
          <w:b/>
          <w:bCs/>
        </w:rPr>
        <w:tab/>
      </w:r>
      <w:r w:rsidRPr="00961A5D">
        <w:rPr>
          <w:b/>
          <w:bCs/>
        </w:rPr>
        <w:t xml:space="preserve">D. </w:t>
      </w:r>
      <w:r w:rsidR="007F44A4" w:rsidRPr="00961A5D">
        <w:rPr>
          <w:b/>
          <w:bCs/>
          <w:position w:val="-12"/>
        </w:rPr>
        <w:object w:dxaOrig="1160" w:dyaOrig="360">
          <v:shape id="_x0000_i1280" type="#_x0000_t75" style="width:57.75pt;height:18pt" o:ole="">
            <v:imagedata r:id="rId482" o:title=""/>
          </v:shape>
          <o:OLEObject Type="Embed" ProgID="Equation.3" ShapeID="_x0000_i1280" DrawAspect="Content" ObjectID="_1550260661" r:id="rId483"/>
        </w:objec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 xml:space="preserve">Câu 72: </w:t>
      </w:r>
      <w:r w:rsidRPr="00961A5D">
        <w:t>Trong mạch dao động LC lí tưởng đang có dao động điện từ tự do. Thời gian ngắn nhất để năng lượng điện trường giảm từ cực đại xuống còn một nửa giá trị cực đại là 2.10</w:t>
      </w:r>
      <w:r w:rsidRPr="00961A5D">
        <w:rPr>
          <w:vertAlign w:val="superscript"/>
        </w:rPr>
        <w:t>-4</w:t>
      </w:r>
      <w:r w:rsidRPr="00961A5D">
        <w:t xml:space="preserve"> s. Thời gian ngắn nhất giữa hai lần điện tích trên tụ giảm triệt tiêu là</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ab/>
        <w:t xml:space="preserve">A. </w:t>
      </w:r>
      <w:r w:rsidRPr="00961A5D">
        <w:t>2.10</w:t>
      </w:r>
      <w:r w:rsidRPr="00961A5D">
        <w:rPr>
          <w:vertAlign w:val="superscript"/>
        </w:rPr>
        <w:t>-4</w:t>
      </w:r>
      <w:r w:rsidRPr="00961A5D">
        <w:t xml:space="preserve"> s. </w:t>
      </w:r>
      <w:r w:rsidRPr="00961A5D">
        <w:rPr>
          <w:b/>
          <w:bCs/>
        </w:rPr>
        <w:tab/>
        <w:t xml:space="preserve">B. </w:t>
      </w:r>
      <w:r w:rsidRPr="00961A5D">
        <w:t>4.10</w:t>
      </w:r>
      <w:r w:rsidRPr="00961A5D">
        <w:rPr>
          <w:vertAlign w:val="superscript"/>
        </w:rPr>
        <w:t>-4</w:t>
      </w:r>
      <w:r w:rsidRPr="00961A5D">
        <w:t xml:space="preserve"> s. </w:t>
      </w:r>
      <w:r w:rsidRPr="00961A5D">
        <w:rPr>
          <w:b/>
          <w:bCs/>
        </w:rPr>
        <w:tab/>
        <w:t xml:space="preserve">C. </w:t>
      </w:r>
      <w:r w:rsidRPr="00961A5D">
        <w:t>8.10</w:t>
      </w:r>
      <w:r w:rsidRPr="00961A5D">
        <w:rPr>
          <w:vertAlign w:val="superscript"/>
        </w:rPr>
        <w:t>-4</w:t>
      </w:r>
      <w:r w:rsidRPr="00961A5D">
        <w:t xml:space="preserve"> s. </w:t>
      </w:r>
      <w:r w:rsidRPr="00961A5D">
        <w:rPr>
          <w:b/>
          <w:bCs/>
        </w:rPr>
        <w:tab/>
        <w:t xml:space="preserve">D. </w:t>
      </w:r>
      <w:r w:rsidRPr="00961A5D">
        <w:t>6.10</w:t>
      </w:r>
      <w:r w:rsidRPr="00961A5D">
        <w:rPr>
          <w:vertAlign w:val="superscript"/>
        </w:rPr>
        <w:t>-4</w:t>
      </w:r>
      <w:r w:rsidRPr="00961A5D">
        <w:t xml:space="preserve"> s.</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 xml:space="preserve">Câu 73: </w:t>
      </w:r>
      <w:r w:rsidRPr="00961A5D">
        <w:t>Một mạch dao động gồm có cuộn dây L thuần điện cảm và tụ điện C. Nếu gọi I</w:t>
      </w:r>
      <w:r w:rsidRPr="00961A5D">
        <w:rPr>
          <w:vertAlign w:val="subscript"/>
        </w:rPr>
        <w:t>0</w:t>
      </w:r>
      <w:r w:rsidRPr="00961A5D">
        <w:t xml:space="preserve"> dòng điện cực đại trong mạch, hiệu điện thế cực đại U</w:t>
      </w:r>
      <w:r w:rsidRPr="00961A5D">
        <w:rPr>
          <w:vertAlign w:val="subscript"/>
        </w:rPr>
        <w:t>0C</w:t>
      </w:r>
      <w:r w:rsidRPr="00961A5D">
        <w:t xml:space="preserve"> giữa hai đầu tụ điện liên hệ với I</w:t>
      </w:r>
      <w:r w:rsidRPr="00961A5D">
        <w:rPr>
          <w:vertAlign w:val="subscript"/>
        </w:rPr>
        <w:t>0</w:t>
      </w:r>
      <w:r w:rsidRPr="00961A5D">
        <w:t xml:space="preserve"> như thế nào?</w:t>
      </w:r>
    </w:p>
    <w:p w:rsidR="00910AC9" w:rsidRPr="00961A5D" w:rsidRDefault="007F44A4"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ab/>
        <w:t xml:space="preserve">A. </w:t>
      </w:r>
      <w:r w:rsidRPr="00961A5D">
        <w:rPr>
          <w:b/>
          <w:bCs/>
          <w:position w:val="-26"/>
        </w:rPr>
        <w:object w:dxaOrig="1420" w:dyaOrig="700">
          <v:shape id="_x0000_i1281" type="#_x0000_t75" style="width:71.25pt;height:35.25pt" o:ole="">
            <v:imagedata r:id="rId484" o:title=""/>
          </v:shape>
          <o:OLEObject Type="Embed" ProgID="Equation.3" ShapeID="_x0000_i1281" DrawAspect="Content" ObjectID="_1550260662" r:id="rId485"/>
        </w:object>
      </w:r>
      <w:r w:rsidRPr="00961A5D">
        <w:rPr>
          <w:b/>
          <w:bCs/>
        </w:rPr>
        <w:tab/>
        <w:t xml:space="preserve">B. </w:t>
      </w:r>
      <w:r w:rsidRPr="00961A5D">
        <w:rPr>
          <w:b/>
          <w:bCs/>
          <w:position w:val="-26"/>
        </w:rPr>
        <w:object w:dxaOrig="1280" w:dyaOrig="700">
          <v:shape id="_x0000_i1282" type="#_x0000_t75" style="width:63.75pt;height:35.25pt" o:ole="">
            <v:imagedata r:id="rId486" o:title=""/>
          </v:shape>
          <o:OLEObject Type="Embed" ProgID="Equation.3" ShapeID="_x0000_i1282" DrawAspect="Content" ObjectID="_1550260663" r:id="rId487"/>
        </w:object>
      </w:r>
      <w:r w:rsidRPr="00961A5D">
        <w:rPr>
          <w:b/>
          <w:bCs/>
        </w:rPr>
        <w:tab/>
        <w:t xml:space="preserve">C. </w:t>
      </w:r>
      <w:r w:rsidRPr="00961A5D">
        <w:rPr>
          <w:b/>
          <w:bCs/>
          <w:position w:val="-26"/>
        </w:rPr>
        <w:object w:dxaOrig="1280" w:dyaOrig="700">
          <v:shape id="_x0000_i1283" type="#_x0000_t75" style="width:63.75pt;height:35.25pt" o:ole="">
            <v:imagedata r:id="rId488" o:title=""/>
          </v:shape>
          <o:OLEObject Type="Embed" ProgID="Equation.3" ShapeID="_x0000_i1283" DrawAspect="Content" ObjectID="_1550260664" r:id="rId489"/>
        </w:object>
      </w:r>
      <w:r w:rsidRPr="00961A5D">
        <w:t xml:space="preserve"> </w:t>
      </w:r>
      <w:r w:rsidRPr="00961A5D">
        <w:rPr>
          <w:b/>
          <w:bCs/>
        </w:rPr>
        <w:tab/>
        <w:t xml:space="preserve">D. </w:t>
      </w:r>
      <w:r w:rsidR="00ED1F1D" w:rsidRPr="00961A5D">
        <w:rPr>
          <w:b/>
          <w:bCs/>
          <w:position w:val="-26"/>
        </w:rPr>
        <w:object w:dxaOrig="1400" w:dyaOrig="700">
          <v:shape id="_x0000_i1284" type="#_x0000_t75" style="width:69.75pt;height:35.25pt" o:ole="">
            <v:imagedata r:id="rId490" o:title=""/>
          </v:shape>
          <o:OLEObject Type="Embed" ProgID="Equation.3" ShapeID="_x0000_i1284" DrawAspect="Content" ObjectID="_1550260665" r:id="rId491"/>
        </w:objec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 xml:space="preserve">Câu 74: </w:t>
      </w:r>
      <w:r w:rsidRPr="00961A5D">
        <w:t>Trong mạch dao động LC lí tưởng với L = 2,4 mH; C = 1,5 mF. Gọi I</w:t>
      </w:r>
      <w:r w:rsidRPr="00961A5D">
        <w:rPr>
          <w:vertAlign w:val="subscript"/>
        </w:rPr>
        <w:t>0</w:t>
      </w:r>
      <w:r w:rsidRPr="00961A5D">
        <w:t xml:space="preserve"> là cường độ dòng điện cực đại trong mạch. Khoảng thời gian ngắn nhất giữa hai lần liên tiếp mà i = I</w:t>
      </w:r>
      <w:r w:rsidRPr="00961A5D">
        <w:rPr>
          <w:vertAlign w:val="subscript"/>
        </w:rPr>
        <w:t>0</w:t>
      </w:r>
      <w:r w:rsidRPr="00961A5D">
        <w:t>/3 là</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ab/>
        <w:t xml:space="preserve">A. </w:t>
      </w:r>
      <w:r w:rsidRPr="00961A5D">
        <w:t xml:space="preserve">4,76 ms. </w:t>
      </w:r>
      <w:r w:rsidRPr="00961A5D">
        <w:rPr>
          <w:b/>
          <w:bCs/>
        </w:rPr>
        <w:tab/>
        <w:t xml:space="preserve">B. </w:t>
      </w:r>
      <w:r w:rsidRPr="00961A5D">
        <w:t xml:space="preserve">0,29 ms. </w:t>
      </w:r>
      <w:r w:rsidRPr="00961A5D">
        <w:rPr>
          <w:b/>
          <w:bCs/>
        </w:rPr>
        <w:tab/>
        <w:t xml:space="preserve">C. </w:t>
      </w:r>
      <w:r w:rsidRPr="00961A5D">
        <w:t xml:space="preserve">4,54 ms. </w:t>
      </w:r>
      <w:r w:rsidRPr="00961A5D">
        <w:rPr>
          <w:b/>
          <w:bCs/>
        </w:rPr>
        <w:tab/>
        <w:t xml:space="preserve">D. </w:t>
      </w:r>
      <w:r w:rsidRPr="00961A5D">
        <w:t>4,67 ms.</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 xml:space="preserve">Câu 75: </w:t>
      </w:r>
      <w:r w:rsidRPr="00961A5D">
        <w:t>Gọi I</w:t>
      </w:r>
      <w:r w:rsidRPr="00961A5D">
        <w:rPr>
          <w:vertAlign w:val="subscript"/>
        </w:rPr>
        <w:t>0</w:t>
      </w:r>
      <w:r w:rsidRPr="00961A5D">
        <w:t xml:space="preserve"> là giá trị dòng điện cực đại, U</w:t>
      </w:r>
      <w:r w:rsidRPr="00961A5D">
        <w:rPr>
          <w:vertAlign w:val="subscript"/>
        </w:rPr>
        <w:t>0</w:t>
      </w:r>
      <w:r w:rsidRPr="00961A5D">
        <w:t xml:space="preserve"> là giá trị hiệu điện thế cực đại trên hai bản tụ trong một mạch dao động</w:t>
      </w:r>
      <w:r w:rsidR="007F44A4" w:rsidRPr="00961A5D">
        <w:t xml:space="preserve"> </w:t>
      </w:r>
      <w:r w:rsidRPr="00961A5D">
        <w:t>LC. Tìm công thức đúng liên hệ giữa I</w:t>
      </w:r>
      <w:r w:rsidRPr="00961A5D">
        <w:rPr>
          <w:vertAlign w:val="subscript"/>
        </w:rPr>
        <w:t>0</w:t>
      </w:r>
      <w:r w:rsidRPr="00961A5D">
        <w:t xml:space="preserve"> và U</w:t>
      </w:r>
      <w:r w:rsidRPr="00961A5D">
        <w:rPr>
          <w:vertAlign w:val="subscript"/>
        </w:rPr>
        <w:t>0</w:t>
      </w:r>
      <w:r w:rsidRPr="00961A5D">
        <w:t>.</w:t>
      </w:r>
    </w:p>
    <w:p w:rsidR="00ED1F1D" w:rsidRPr="00961A5D" w:rsidRDefault="00ED1F1D" w:rsidP="00ED1F1D">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ab/>
        <w:t xml:space="preserve">A. </w:t>
      </w:r>
      <w:r w:rsidR="00A017B2" w:rsidRPr="00961A5D">
        <w:rPr>
          <w:b/>
          <w:bCs/>
          <w:position w:val="-12"/>
        </w:rPr>
        <w:object w:dxaOrig="1300" w:dyaOrig="400">
          <v:shape id="_x0000_i1285" type="#_x0000_t75" style="width:65.25pt;height:20.25pt" o:ole="">
            <v:imagedata r:id="rId492" o:title=""/>
          </v:shape>
          <o:OLEObject Type="Embed" ProgID="Equation.3" ShapeID="_x0000_i1285" DrawAspect="Content" ObjectID="_1550260666" r:id="rId493"/>
        </w:object>
      </w:r>
      <w:r w:rsidRPr="00961A5D">
        <w:rPr>
          <w:b/>
          <w:bCs/>
        </w:rPr>
        <w:tab/>
        <w:t xml:space="preserve">B. </w:t>
      </w:r>
      <w:r w:rsidR="00A017B2" w:rsidRPr="00961A5D">
        <w:rPr>
          <w:b/>
          <w:bCs/>
          <w:position w:val="-26"/>
        </w:rPr>
        <w:object w:dxaOrig="1180" w:dyaOrig="700">
          <v:shape id="_x0000_i1286" type="#_x0000_t75" style="width:59.25pt;height:35.25pt" o:ole="">
            <v:imagedata r:id="rId494" o:title=""/>
          </v:shape>
          <o:OLEObject Type="Embed" ProgID="Equation.3" ShapeID="_x0000_i1286" DrawAspect="Content" ObjectID="_1550260667" r:id="rId495"/>
        </w:object>
      </w:r>
      <w:r w:rsidRPr="00961A5D">
        <w:rPr>
          <w:b/>
          <w:bCs/>
        </w:rPr>
        <w:tab/>
        <w:t xml:space="preserve">C. </w:t>
      </w:r>
      <w:r w:rsidR="00A017B2" w:rsidRPr="00961A5D">
        <w:rPr>
          <w:b/>
          <w:bCs/>
          <w:position w:val="-26"/>
        </w:rPr>
        <w:object w:dxaOrig="1180" w:dyaOrig="700">
          <v:shape id="_x0000_i1287" type="#_x0000_t75" style="width:59.25pt;height:35.25pt" o:ole="">
            <v:imagedata r:id="rId496" o:title=""/>
          </v:shape>
          <o:OLEObject Type="Embed" ProgID="Equation.3" ShapeID="_x0000_i1287" DrawAspect="Content" ObjectID="_1550260668" r:id="rId497"/>
        </w:object>
      </w:r>
      <w:r w:rsidRPr="00961A5D">
        <w:t xml:space="preserve"> </w:t>
      </w:r>
      <w:r w:rsidRPr="00961A5D">
        <w:rPr>
          <w:b/>
          <w:bCs/>
        </w:rPr>
        <w:tab/>
        <w:t xml:space="preserve">D. </w:t>
      </w:r>
      <w:r w:rsidR="00A017B2" w:rsidRPr="00961A5D">
        <w:rPr>
          <w:b/>
          <w:bCs/>
          <w:position w:val="-12"/>
        </w:rPr>
        <w:object w:dxaOrig="1300" w:dyaOrig="400">
          <v:shape id="_x0000_i1288" type="#_x0000_t75" style="width:65.25pt;height:20.25pt" o:ole="">
            <v:imagedata r:id="rId498" o:title=""/>
          </v:shape>
          <o:OLEObject Type="Embed" ProgID="Equation.3" ShapeID="_x0000_i1288" DrawAspect="Content" ObjectID="_1550260669" r:id="rId499"/>
        </w:objec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lastRenderedPageBreak/>
        <w:t xml:space="preserve">Câu 76: </w:t>
      </w:r>
      <w:r w:rsidRPr="00961A5D">
        <w:t>Trong mạch dao động không có thành phần trở thuần thì quan hệ về độ lớn của năng luợng từ trường cực đại với năng lượng điện trường cực đại là</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ab/>
        <w:t xml:space="preserve">A. </w:t>
      </w:r>
      <w:r w:rsidR="00A017B2" w:rsidRPr="00961A5D">
        <w:rPr>
          <w:b/>
          <w:bCs/>
          <w:position w:val="-24"/>
        </w:rPr>
        <w:object w:dxaOrig="1460" w:dyaOrig="620">
          <v:shape id="_x0000_i1289" type="#_x0000_t75" style="width:72.75pt;height:30.75pt" o:ole="">
            <v:imagedata r:id="rId500" o:title=""/>
          </v:shape>
          <o:OLEObject Type="Embed" ProgID="Equation.3" ShapeID="_x0000_i1289" DrawAspect="Content" ObjectID="_1550260670" r:id="rId501"/>
        </w:object>
      </w:r>
      <w:r w:rsidR="00A017B2" w:rsidRPr="00961A5D">
        <w:rPr>
          <w:b/>
          <w:bCs/>
        </w:rPr>
        <w:tab/>
      </w:r>
      <w:r w:rsidRPr="00961A5D">
        <w:rPr>
          <w:b/>
          <w:bCs/>
        </w:rPr>
        <w:t>B.</w:t>
      </w:r>
      <w:r w:rsidR="00A017B2" w:rsidRPr="00961A5D">
        <w:rPr>
          <w:b/>
          <w:bCs/>
          <w:position w:val="-24"/>
        </w:rPr>
        <w:object w:dxaOrig="1460" w:dyaOrig="620">
          <v:shape id="_x0000_i1290" type="#_x0000_t75" style="width:72.75pt;height:30.75pt" o:ole="">
            <v:imagedata r:id="rId502" o:title=""/>
          </v:shape>
          <o:OLEObject Type="Embed" ProgID="Equation.3" ShapeID="_x0000_i1290" DrawAspect="Content" ObjectID="_1550260671" r:id="rId503"/>
        </w:object>
      </w:r>
      <w:r w:rsidRPr="00961A5D">
        <w:rPr>
          <w:b/>
          <w:bCs/>
        </w:rPr>
        <w:tab/>
        <w:t xml:space="preserve">C. </w:t>
      </w:r>
      <w:r w:rsidR="00A017B2" w:rsidRPr="00961A5D">
        <w:rPr>
          <w:b/>
          <w:bCs/>
          <w:position w:val="-24"/>
        </w:rPr>
        <w:object w:dxaOrig="1460" w:dyaOrig="620">
          <v:shape id="_x0000_i1291" type="#_x0000_t75" style="width:72.75pt;height:30.75pt" o:ole="">
            <v:imagedata r:id="rId504" o:title=""/>
          </v:shape>
          <o:OLEObject Type="Embed" ProgID="Equation.3" ShapeID="_x0000_i1291" DrawAspect="Content" ObjectID="_1550260672" r:id="rId505"/>
        </w:object>
      </w:r>
      <w:r w:rsidR="00A017B2" w:rsidRPr="00961A5D">
        <w:rPr>
          <w:b/>
          <w:bCs/>
        </w:rPr>
        <w:tab/>
      </w:r>
      <w:r w:rsidRPr="00961A5D">
        <w:rPr>
          <w:b/>
          <w:bCs/>
        </w:rPr>
        <w:t xml:space="preserve">D. </w:t>
      </w:r>
      <w:r w:rsidRPr="00961A5D">
        <w:t>W =</w:t>
      </w:r>
      <w:r w:rsidR="00A017B2" w:rsidRPr="00961A5D">
        <w:t xml:space="preserve"> </w:t>
      </w:r>
      <w:r w:rsidR="00872056" w:rsidRPr="00961A5D">
        <w:rPr>
          <w:b/>
          <w:bCs/>
          <w:position w:val="-24"/>
        </w:rPr>
        <w:object w:dxaOrig="1460" w:dyaOrig="620">
          <v:shape id="_x0000_i1292" type="#_x0000_t75" style="width:72.75pt;height:30.75pt" o:ole="">
            <v:imagedata r:id="rId506" o:title=""/>
          </v:shape>
          <o:OLEObject Type="Embed" ProgID="Equation.3" ShapeID="_x0000_i1292" DrawAspect="Content" ObjectID="_1550260673" r:id="rId507"/>
        </w:objec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 xml:space="preserve">Câu 77: </w:t>
      </w:r>
      <w:r w:rsidRPr="00961A5D">
        <w:t>Một mạch dao động điện từ LC lí tưởng đang thực hiện dao động điện từ tự do. Điện tích cực đại trên một bản</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t>tụ là 2.10</w:t>
      </w:r>
      <w:r w:rsidRPr="00961A5D">
        <w:rPr>
          <w:vertAlign w:val="superscript"/>
        </w:rPr>
        <w:t>-6</w:t>
      </w:r>
      <w:r w:rsidRPr="00961A5D">
        <w:t>C, cường độ dòng điện cực đại trong mạch là 0,1</w:t>
      </w:r>
      <w:r w:rsidR="00A017B2" w:rsidRPr="00961A5D">
        <w:t>π</w:t>
      </w:r>
      <w:r w:rsidRPr="00961A5D">
        <w:t>A. Chu kì dao động điện từ tự do trong mạch bằng</w:t>
      </w:r>
      <w:r w:rsidR="00A017B2" w:rsidRPr="00961A5D">
        <w:t xml:space="preserve"> </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ab/>
        <w:t xml:space="preserve">A. </w:t>
      </w:r>
      <w:r w:rsidR="00892D39" w:rsidRPr="00961A5D">
        <w:rPr>
          <w:b/>
          <w:bCs/>
          <w:position w:val="-24"/>
        </w:rPr>
        <w:object w:dxaOrig="520" w:dyaOrig="660">
          <v:shape id="_x0000_i1293" type="#_x0000_t75" style="width:26.25pt;height:33pt" o:ole="">
            <v:imagedata r:id="rId508" o:title=""/>
          </v:shape>
          <o:OLEObject Type="Embed" ProgID="Equation.3" ShapeID="_x0000_i1293" DrawAspect="Content" ObjectID="_1550260674" r:id="rId509"/>
        </w:object>
      </w:r>
      <w:r w:rsidR="00872056" w:rsidRPr="00961A5D">
        <w:rPr>
          <w:bCs/>
        </w:rPr>
        <w:t>s</w:t>
      </w:r>
      <w:r w:rsidR="00872056" w:rsidRPr="00961A5D">
        <w:rPr>
          <w:bCs/>
        </w:rPr>
        <w:tab/>
      </w:r>
      <w:r w:rsidRPr="00961A5D">
        <w:rPr>
          <w:b/>
          <w:bCs/>
        </w:rPr>
        <w:t xml:space="preserve">B. </w:t>
      </w:r>
      <w:r w:rsidR="007E6058" w:rsidRPr="00961A5D">
        <w:rPr>
          <w:b/>
          <w:bCs/>
          <w:position w:val="-24"/>
        </w:rPr>
        <w:object w:dxaOrig="499" w:dyaOrig="660">
          <v:shape id="_x0000_i1294" type="#_x0000_t75" style="width:24.75pt;height:33pt" o:ole="">
            <v:imagedata r:id="rId510" o:title=""/>
          </v:shape>
          <o:OLEObject Type="Embed" ProgID="Equation.3" ShapeID="_x0000_i1294" DrawAspect="Content" ObjectID="_1550260675" r:id="rId511"/>
        </w:object>
      </w:r>
      <w:r w:rsidR="00872056" w:rsidRPr="00961A5D">
        <w:rPr>
          <w:bCs/>
        </w:rPr>
        <w:t>s</w:t>
      </w:r>
      <w:r w:rsidRPr="00961A5D">
        <w:rPr>
          <w:b/>
          <w:bCs/>
        </w:rPr>
        <w:tab/>
        <w:t>C.</w:t>
      </w:r>
      <w:r w:rsidR="007E6058" w:rsidRPr="00961A5D">
        <w:rPr>
          <w:b/>
          <w:bCs/>
          <w:position w:val="-6"/>
        </w:rPr>
        <w:object w:dxaOrig="660" w:dyaOrig="320">
          <v:shape id="_x0000_i1295" type="#_x0000_t75" style="width:33pt;height:15.75pt" o:ole="">
            <v:imagedata r:id="rId512" o:title=""/>
          </v:shape>
          <o:OLEObject Type="Embed" ProgID="Equation.3" ShapeID="_x0000_i1295" DrawAspect="Content" ObjectID="_1550260676" r:id="rId513"/>
        </w:object>
      </w:r>
      <w:r w:rsidR="00872056" w:rsidRPr="00961A5D">
        <w:rPr>
          <w:bCs/>
        </w:rPr>
        <w:t>s</w:t>
      </w:r>
      <w:r w:rsidRPr="00961A5D">
        <w:rPr>
          <w:b/>
          <w:bCs/>
        </w:rPr>
        <w:tab/>
        <w:t xml:space="preserve">D. </w:t>
      </w:r>
      <w:r w:rsidR="00892D39" w:rsidRPr="00961A5D">
        <w:rPr>
          <w:b/>
          <w:bCs/>
          <w:position w:val="-6"/>
        </w:rPr>
        <w:object w:dxaOrig="660" w:dyaOrig="320">
          <v:shape id="_x0000_i1296" type="#_x0000_t75" style="width:33pt;height:15.75pt" o:ole="">
            <v:imagedata r:id="rId514" o:title=""/>
          </v:shape>
          <o:OLEObject Type="Embed" ProgID="Equation.3" ShapeID="_x0000_i1296" DrawAspect="Content" ObjectID="_1550260677" r:id="rId515"/>
        </w:object>
      </w:r>
      <w:r w:rsidR="00892D39" w:rsidRPr="00961A5D">
        <w:rPr>
          <w:bCs/>
        </w:rPr>
        <w:t>s</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 xml:space="preserve">Câu 78: </w:t>
      </w:r>
      <w:r w:rsidRPr="00961A5D">
        <w:t>Trong mạch dao động LC lí tưởng với điện tích cực đại trên tụ là Q</w:t>
      </w:r>
      <w:r w:rsidRPr="00961A5D">
        <w:rPr>
          <w:vertAlign w:val="subscript"/>
        </w:rPr>
        <w:t>0</w:t>
      </w:r>
      <w:r w:rsidRPr="00961A5D">
        <w:t>. Trong một nửachu kỳ, khoảng thời gian</w:t>
      </w:r>
      <w:r w:rsidR="00892D39" w:rsidRPr="00961A5D">
        <w:t xml:space="preserve"> </w:t>
      </w:r>
      <w:r w:rsidRPr="00961A5D">
        <w:t>mà độ lớn điện tích trên tụ không vượt quá 0,5Q</w:t>
      </w:r>
      <w:r w:rsidRPr="00961A5D">
        <w:rPr>
          <w:vertAlign w:val="subscript"/>
        </w:rPr>
        <w:t>0</w:t>
      </w:r>
      <w:r w:rsidRPr="00961A5D">
        <w:t xml:space="preserve"> là 4 μs. Năng lượng điện trường biến thiên với chu kỳ bằng</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ab/>
        <w:t xml:space="preserve">A. </w:t>
      </w:r>
      <w:r w:rsidRPr="00961A5D">
        <w:t>1,5 μs.</w:t>
      </w:r>
      <w:r w:rsidRPr="00961A5D">
        <w:rPr>
          <w:b/>
          <w:bCs/>
        </w:rPr>
        <w:tab/>
        <w:t xml:space="preserve">B. </w:t>
      </w:r>
      <w:r w:rsidRPr="00961A5D">
        <w:t>6 μs.</w:t>
      </w:r>
      <w:r w:rsidRPr="00961A5D">
        <w:rPr>
          <w:b/>
          <w:bCs/>
        </w:rPr>
        <w:tab/>
        <w:t xml:space="preserve">C. </w:t>
      </w:r>
      <w:r w:rsidRPr="00961A5D">
        <w:t xml:space="preserve">12 μs. </w:t>
      </w:r>
      <w:r w:rsidRPr="00961A5D">
        <w:rPr>
          <w:b/>
          <w:bCs/>
        </w:rPr>
        <w:tab/>
        <w:t xml:space="preserve">D. </w:t>
      </w:r>
      <w:r w:rsidR="00892D39" w:rsidRPr="00961A5D">
        <w:t>8 μs.</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 xml:space="preserve">Câu 79: </w:t>
      </w:r>
      <w:r w:rsidRPr="00961A5D">
        <w:t xml:space="preserve">Trong mạch điện dao động điện từ LC, dòng điện tức thời tại thời điểm </w:t>
      </w:r>
      <w:r w:rsidRPr="00961A5D">
        <w:rPr>
          <w:iCs/>
        </w:rPr>
        <w:t>W</w:t>
      </w:r>
      <w:r w:rsidRPr="00961A5D">
        <w:rPr>
          <w:iCs/>
          <w:vertAlign w:val="subscript"/>
        </w:rPr>
        <w:t>t</w:t>
      </w:r>
      <w:r w:rsidRPr="00961A5D">
        <w:rPr>
          <w:iCs/>
        </w:rPr>
        <w:t xml:space="preserve"> </w:t>
      </w:r>
      <w:r w:rsidR="00923147" w:rsidRPr="00961A5D">
        <w:t>=</w:t>
      </w:r>
      <w:r w:rsidRPr="00961A5D">
        <w:t xml:space="preserve"> </w:t>
      </w:r>
      <w:r w:rsidRPr="00961A5D">
        <w:rPr>
          <w:iCs/>
        </w:rPr>
        <w:t>nW</w:t>
      </w:r>
      <w:r w:rsidRPr="00961A5D">
        <w:rPr>
          <w:iCs/>
          <w:vertAlign w:val="subscript"/>
        </w:rPr>
        <w:t>đ</w:t>
      </w:r>
      <w:r w:rsidR="00B82E50" w:rsidRPr="00961A5D">
        <w:rPr>
          <w:iCs/>
          <w:vertAlign w:val="subscript"/>
        </w:rPr>
        <w:t xml:space="preserve"> </w:t>
      </w:r>
      <w:r w:rsidRPr="00961A5D">
        <w:t>được tính theo biểu thức:</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tab/>
      </w:r>
      <w:r w:rsidR="007E6058" w:rsidRPr="00961A5D">
        <w:rPr>
          <w:b/>
        </w:rPr>
        <w:t xml:space="preserve">A. </w:t>
      </w:r>
      <w:r w:rsidR="008D60FF" w:rsidRPr="00961A5D">
        <w:rPr>
          <w:b/>
          <w:position w:val="-28"/>
        </w:rPr>
        <w:object w:dxaOrig="1040" w:dyaOrig="660">
          <v:shape id="_x0000_i1297" type="#_x0000_t75" style="width:51.75pt;height:33pt" o:ole="">
            <v:imagedata r:id="rId516" o:title=""/>
          </v:shape>
          <o:OLEObject Type="Embed" ProgID="Equation.3" ShapeID="_x0000_i1297" DrawAspect="Content" ObjectID="_1550260678" r:id="rId517"/>
        </w:object>
      </w:r>
      <w:r w:rsidR="00B82E50" w:rsidRPr="00961A5D">
        <w:rPr>
          <w:b/>
        </w:rPr>
        <w:tab/>
      </w:r>
      <w:r w:rsidR="007E6058" w:rsidRPr="00961A5D">
        <w:rPr>
          <w:b/>
        </w:rPr>
        <w:t>B.</w:t>
      </w:r>
      <w:r w:rsidR="00B82E50" w:rsidRPr="00961A5D">
        <w:rPr>
          <w:b/>
        </w:rPr>
        <w:t xml:space="preserve"> </w:t>
      </w:r>
      <w:r w:rsidR="008D60FF" w:rsidRPr="00961A5D">
        <w:rPr>
          <w:b/>
          <w:position w:val="-28"/>
        </w:rPr>
        <w:object w:dxaOrig="1040" w:dyaOrig="660">
          <v:shape id="_x0000_i1298" type="#_x0000_t75" style="width:51.75pt;height:33pt" o:ole="">
            <v:imagedata r:id="rId518" o:title=""/>
          </v:shape>
          <o:OLEObject Type="Embed" ProgID="Equation.3" ShapeID="_x0000_i1298" DrawAspect="Content" ObjectID="_1550260679" r:id="rId519"/>
        </w:object>
      </w:r>
      <w:r w:rsidR="00B82E50" w:rsidRPr="00961A5D">
        <w:rPr>
          <w:b/>
        </w:rPr>
        <w:tab/>
      </w:r>
      <w:r w:rsidR="007E6058" w:rsidRPr="00961A5D">
        <w:rPr>
          <w:b/>
        </w:rPr>
        <w:t>C.</w:t>
      </w:r>
      <w:r w:rsidR="00B82E50" w:rsidRPr="00961A5D">
        <w:rPr>
          <w:b/>
        </w:rPr>
        <w:t xml:space="preserve"> </w:t>
      </w:r>
      <w:r w:rsidR="008D60FF" w:rsidRPr="00961A5D">
        <w:rPr>
          <w:b/>
          <w:position w:val="-28"/>
        </w:rPr>
        <w:object w:dxaOrig="1040" w:dyaOrig="660">
          <v:shape id="_x0000_i1299" type="#_x0000_t75" style="width:51.75pt;height:33pt" o:ole="">
            <v:imagedata r:id="rId520" o:title=""/>
          </v:shape>
          <o:OLEObject Type="Embed" ProgID="Equation.3" ShapeID="_x0000_i1299" DrawAspect="Content" ObjectID="_1550260680" r:id="rId521"/>
        </w:object>
      </w:r>
      <w:r w:rsidRPr="00961A5D">
        <w:tab/>
      </w:r>
      <w:r w:rsidR="007E6058" w:rsidRPr="00961A5D">
        <w:rPr>
          <w:b/>
        </w:rPr>
        <w:t xml:space="preserve">D. </w:t>
      </w:r>
      <w:r w:rsidR="008D60FF" w:rsidRPr="00961A5D">
        <w:rPr>
          <w:b/>
          <w:position w:val="-28"/>
        </w:rPr>
        <w:object w:dxaOrig="1320" w:dyaOrig="660">
          <v:shape id="_x0000_i1300" type="#_x0000_t75" style="width:66pt;height:33pt" o:ole="">
            <v:imagedata r:id="rId522" o:title=""/>
          </v:shape>
          <o:OLEObject Type="Embed" ProgID="Equation.3" ShapeID="_x0000_i1300" DrawAspect="Content" ObjectID="_1550260681" r:id="rId523"/>
        </w:objec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 xml:space="preserve">Câu 80: </w:t>
      </w:r>
      <w:r w:rsidRPr="00961A5D">
        <w:t xml:space="preserve">Trong mạch điện dao động điện từ LC, điện tích trên tụ tại thời điểm </w:t>
      </w:r>
      <w:r w:rsidRPr="00961A5D">
        <w:rPr>
          <w:iCs/>
        </w:rPr>
        <w:t>W</w:t>
      </w:r>
      <w:r w:rsidRPr="00961A5D">
        <w:rPr>
          <w:iCs/>
          <w:vertAlign w:val="subscript"/>
        </w:rPr>
        <w:t xml:space="preserve">đ </w:t>
      </w:r>
      <w:r w:rsidR="00923147" w:rsidRPr="00961A5D">
        <w:t>=</w:t>
      </w:r>
      <w:r w:rsidRPr="00961A5D">
        <w:t xml:space="preserve"> </w:t>
      </w:r>
      <w:r w:rsidR="008D60FF" w:rsidRPr="00961A5D">
        <w:fldChar w:fldCharType="begin"/>
      </w:r>
      <w:r w:rsidR="008D60FF" w:rsidRPr="00961A5D">
        <w:instrText>eq \s\don1(\f(1,n))</w:instrText>
      </w:r>
      <w:r w:rsidR="008D60FF" w:rsidRPr="00961A5D">
        <w:fldChar w:fldCharType="end"/>
      </w:r>
      <w:r w:rsidRPr="00961A5D">
        <w:rPr>
          <w:iCs/>
        </w:rPr>
        <w:t>W</w:t>
      </w:r>
      <w:r w:rsidRPr="00961A5D">
        <w:rPr>
          <w:iCs/>
          <w:vertAlign w:val="subscript"/>
        </w:rPr>
        <w:t>t</w:t>
      </w:r>
      <w:r w:rsidR="008D60FF" w:rsidRPr="00961A5D">
        <w:rPr>
          <w:iCs/>
          <w:vertAlign w:val="subscript"/>
        </w:rPr>
        <w:t xml:space="preserve"> </w:t>
      </w:r>
      <w:r w:rsidRPr="00961A5D">
        <w:t>được tính theo biểu thức:</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tab/>
      </w:r>
      <w:r w:rsidR="007E6058" w:rsidRPr="00961A5D">
        <w:rPr>
          <w:b/>
        </w:rPr>
        <w:t xml:space="preserve">A. </w:t>
      </w:r>
      <w:r w:rsidR="008D60FF" w:rsidRPr="00961A5D">
        <w:rPr>
          <w:b/>
          <w:position w:val="-28"/>
        </w:rPr>
        <w:object w:dxaOrig="1100" w:dyaOrig="660">
          <v:shape id="_x0000_i1301" type="#_x0000_t75" style="width:54.75pt;height:33pt" o:ole="">
            <v:imagedata r:id="rId524" o:title=""/>
          </v:shape>
          <o:OLEObject Type="Embed" ProgID="Equation.3" ShapeID="_x0000_i1301" DrawAspect="Content" ObjectID="_1550260682" r:id="rId525"/>
        </w:object>
      </w:r>
      <w:r w:rsidRPr="00961A5D">
        <w:tab/>
      </w:r>
      <w:r w:rsidR="007E6058" w:rsidRPr="00961A5D">
        <w:rPr>
          <w:b/>
        </w:rPr>
        <w:t xml:space="preserve">B. </w:t>
      </w:r>
      <w:r w:rsidR="008D60FF" w:rsidRPr="00961A5D">
        <w:rPr>
          <w:b/>
          <w:position w:val="-28"/>
        </w:rPr>
        <w:object w:dxaOrig="1420" w:dyaOrig="660">
          <v:shape id="_x0000_i1302" type="#_x0000_t75" style="width:71.25pt;height:33pt" o:ole="">
            <v:imagedata r:id="rId526" o:title=""/>
          </v:shape>
          <o:OLEObject Type="Embed" ProgID="Equation.3" ShapeID="_x0000_i1302" DrawAspect="Content" ObjectID="_1550260683" r:id="rId527"/>
        </w:object>
      </w:r>
      <w:r w:rsidRPr="00961A5D">
        <w:tab/>
      </w:r>
      <w:r w:rsidR="007E6058" w:rsidRPr="00961A5D">
        <w:rPr>
          <w:b/>
        </w:rPr>
        <w:t xml:space="preserve">C. </w:t>
      </w:r>
      <w:r w:rsidR="008D60FF" w:rsidRPr="00961A5D">
        <w:rPr>
          <w:b/>
          <w:position w:val="-28"/>
        </w:rPr>
        <w:object w:dxaOrig="1100" w:dyaOrig="660">
          <v:shape id="_x0000_i1303" type="#_x0000_t75" style="width:54.75pt;height:33pt" o:ole="">
            <v:imagedata r:id="rId528" o:title=""/>
          </v:shape>
          <o:OLEObject Type="Embed" ProgID="Equation.3" ShapeID="_x0000_i1303" DrawAspect="Content" ObjectID="_1550260684" r:id="rId529"/>
        </w:object>
      </w:r>
      <w:r w:rsidR="008D60FF" w:rsidRPr="00961A5D">
        <w:rPr>
          <w:b/>
        </w:rPr>
        <w:tab/>
      </w:r>
      <w:r w:rsidR="007E6058" w:rsidRPr="00961A5D">
        <w:rPr>
          <w:b/>
        </w:rPr>
        <w:t xml:space="preserve">D. </w:t>
      </w:r>
      <w:r w:rsidR="008D60FF" w:rsidRPr="00961A5D">
        <w:rPr>
          <w:b/>
          <w:position w:val="-28"/>
        </w:rPr>
        <w:object w:dxaOrig="1100" w:dyaOrig="660">
          <v:shape id="_x0000_i1304" type="#_x0000_t75" style="width:54.75pt;height:33pt" o:ole="">
            <v:imagedata r:id="rId530" o:title=""/>
          </v:shape>
          <o:OLEObject Type="Embed" ProgID="Equation.3" ShapeID="_x0000_i1304" DrawAspect="Content" ObjectID="_1550260685" r:id="rId531"/>
        </w:objec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 xml:space="preserve">Câu 81: </w:t>
      </w:r>
      <w:r w:rsidRPr="00961A5D">
        <w:t xml:space="preserve">Trong mạch điện dao động điện từ LC, hiệu điện thế trên tụ tại thời điểm </w:t>
      </w:r>
      <w:r w:rsidR="008D60FF" w:rsidRPr="00961A5D">
        <w:rPr>
          <w:iCs/>
        </w:rPr>
        <w:t>W</w:t>
      </w:r>
      <w:r w:rsidR="008D60FF" w:rsidRPr="00961A5D">
        <w:rPr>
          <w:iCs/>
          <w:vertAlign w:val="subscript"/>
        </w:rPr>
        <w:t xml:space="preserve">đ </w:t>
      </w:r>
      <w:r w:rsidR="008D60FF" w:rsidRPr="00961A5D">
        <w:t xml:space="preserve">= </w:t>
      </w:r>
      <w:r w:rsidR="008D60FF" w:rsidRPr="00961A5D">
        <w:fldChar w:fldCharType="begin"/>
      </w:r>
      <w:r w:rsidR="008D60FF" w:rsidRPr="00961A5D">
        <w:instrText>eq \s\don1(\f(1,n))</w:instrText>
      </w:r>
      <w:r w:rsidR="008D60FF" w:rsidRPr="00961A5D">
        <w:fldChar w:fldCharType="end"/>
      </w:r>
      <w:r w:rsidR="008D60FF" w:rsidRPr="00961A5D">
        <w:rPr>
          <w:iCs/>
        </w:rPr>
        <w:t>W</w:t>
      </w:r>
      <w:r w:rsidR="008D60FF" w:rsidRPr="00961A5D">
        <w:rPr>
          <w:iCs/>
          <w:vertAlign w:val="subscript"/>
        </w:rPr>
        <w:t xml:space="preserve">t  </w:t>
      </w:r>
      <w:r w:rsidRPr="00961A5D">
        <w:t>được tính theo biểu thức:</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tab/>
      </w:r>
      <w:r w:rsidR="007E6058" w:rsidRPr="00961A5D">
        <w:rPr>
          <w:b/>
        </w:rPr>
        <w:t xml:space="preserve">A. </w:t>
      </w:r>
      <w:r w:rsidR="00742B76" w:rsidRPr="00961A5D">
        <w:rPr>
          <w:b/>
          <w:position w:val="-24"/>
        </w:rPr>
        <w:object w:dxaOrig="1440" w:dyaOrig="620">
          <v:shape id="_x0000_i1305" type="#_x0000_t75" style="width:1in;height:30.75pt" o:ole="">
            <v:imagedata r:id="rId532" o:title=""/>
          </v:shape>
          <o:OLEObject Type="Embed" ProgID="Equation.3" ShapeID="_x0000_i1305" DrawAspect="Content" ObjectID="_1550260686" r:id="rId533"/>
        </w:object>
      </w:r>
      <w:r w:rsidR="008D60FF" w:rsidRPr="00961A5D">
        <w:rPr>
          <w:b/>
        </w:rPr>
        <w:tab/>
      </w:r>
      <w:r w:rsidR="007E6058" w:rsidRPr="00961A5D">
        <w:rPr>
          <w:b/>
        </w:rPr>
        <w:t xml:space="preserve">B. </w:t>
      </w:r>
      <w:r w:rsidR="00634A20" w:rsidRPr="00961A5D">
        <w:rPr>
          <w:b/>
          <w:position w:val="-12"/>
        </w:rPr>
        <w:object w:dxaOrig="1359" w:dyaOrig="400">
          <v:shape id="_x0000_i1306" type="#_x0000_t75" style="width:68.25pt;height:20.25pt" o:ole="">
            <v:imagedata r:id="rId534" o:title=""/>
          </v:shape>
          <o:OLEObject Type="Embed" ProgID="Equation.3" ShapeID="_x0000_i1306" DrawAspect="Content" ObjectID="_1550260687" r:id="rId535"/>
        </w:object>
      </w:r>
      <w:r w:rsidRPr="00961A5D">
        <w:tab/>
      </w:r>
      <w:r w:rsidR="007E6058" w:rsidRPr="00961A5D">
        <w:rPr>
          <w:b/>
        </w:rPr>
        <w:t xml:space="preserve">C. </w:t>
      </w:r>
      <w:r w:rsidR="00634A20" w:rsidRPr="00961A5D">
        <w:rPr>
          <w:b/>
          <w:position w:val="-12"/>
        </w:rPr>
        <w:object w:dxaOrig="1480" w:dyaOrig="400">
          <v:shape id="_x0000_i1307" type="#_x0000_t75" style="width:74.25pt;height:20.25pt" o:ole="">
            <v:imagedata r:id="rId536" o:title=""/>
          </v:shape>
          <o:OLEObject Type="Embed" ProgID="Equation.3" ShapeID="_x0000_i1307" DrawAspect="Content" ObjectID="_1550260688" r:id="rId537"/>
        </w:object>
      </w:r>
      <w:r w:rsidRPr="00961A5D">
        <w:tab/>
      </w:r>
      <w:r w:rsidR="007E6058" w:rsidRPr="00961A5D">
        <w:rPr>
          <w:b/>
        </w:rPr>
        <w:t xml:space="preserve">D. </w:t>
      </w:r>
      <w:r w:rsidR="00634A20" w:rsidRPr="00961A5D">
        <w:rPr>
          <w:b/>
          <w:position w:val="-24"/>
        </w:rPr>
        <w:object w:dxaOrig="1440" w:dyaOrig="620">
          <v:shape id="_x0000_i1308" type="#_x0000_t75" style="width:1in;height:30.75pt" o:ole="">
            <v:imagedata r:id="rId538" o:title=""/>
          </v:shape>
          <o:OLEObject Type="Embed" ProgID="Equation.3" ShapeID="_x0000_i1308" DrawAspect="Content" ObjectID="_1550260689" r:id="rId539"/>
        </w:objec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 xml:space="preserve">Câu 82: </w:t>
      </w:r>
      <w:r w:rsidRPr="00961A5D">
        <w:t xml:space="preserve">Nếu điện tích trong tụ của mạch LC biến thiên theo công thức: </w:t>
      </w:r>
      <w:r w:rsidRPr="00961A5D">
        <w:rPr>
          <w:iCs/>
        </w:rPr>
        <w:t xml:space="preserve">q </w:t>
      </w:r>
      <w:r w:rsidR="00923147" w:rsidRPr="00961A5D">
        <w:t>=</w:t>
      </w:r>
      <w:r w:rsidRPr="00961A5D">
        <w:t xml:space="preserve"> </w:t>
      </w:r>
      <w:r w:rsidRPr="00961A5D">
        <w:rPr>
          <w:iCs/>
        </w:rPr>
        <w:t>Q</w:t>
      </w:r>
      <w:r w:rsidRPr="00961A5D">
        <w:rPr>
          <w:vertAlign w:val="subscript"/>
        </w:rPr>
        <w:t>0</w:t>
      </w:r>
      <w:r w:rsidRPr="00961A5D">
        <w:t>cos</w:t>
      </w:r>
      <w:r w:rsidR="00634A20" w:rsidRPr="00961A5D">
        <w:t>ω</w:t>
      </w:r>
      <w:r w:rsidRPr="00961A5D">
        <w:rPr>
          <w:iCs/>
        </w:rPr>
        <w:t>t</w:t>
      </w:r>
      <w:r w:rsidRPr="00961A5D">
        <w:rPr>
          <w:i/>
          <w:iCs/>
        </w:rPr>
        <w:t xml:space="preserve"> </w:t>
      </w:r>
      <w:r w:rsidRPr="00961A5D">
        <w:t xml:space="preserve">. Tìm biểu thức </w:t>
      </w:r>
      <w:r w:rsidRPr="00961A5D">
        <w:rPr>
          <w:b/>
          <w:bCs/>
        </w:rPr>
        <w:t xml:space="preserve">sai </w:t>
      </w:r>
      <w:r w:rsidRPr="00961A5D">
        <w:t>trong các biểu thức năng lượng trong mạch LC sau đây:</w:t>
      </w:r>
      <w:r w:rsidR="00634A20" w:rsidRPr="00961A5D">
        <w:t xml:space="preserve"> </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tab/>
      </w:r>
      <w:r w:rsidR="007E6058" w:rsidRPr="00961A5D">
        <w:rPr>
          <w:b/>
        </w:rPr>
        <w:t xml:space="preserve">A. </w:t>
      </w:r>
      <w:r w:rsidRPr="00961A5D">
        <w:t>Năng lượng điện: W</w:t>
      </w:r>
      <w:r w:rsidRPr="00961A5D">
        <w:rPr>
          <w:vertAlign w:val="subscript"/>
        </w:rPr>
        <w:t>đ</w:t>
      </w:r>
      <w:r w:rsidRPr="00961A5D">
        <w:t xml:space="preserve"> = </w:t>
      </w:r>
      <w:r w:rsidR="002E0098" w:rsidRPr="00961A5D">
        <w:rPr>
          <w:position w:val="-24"/>
        </w:rPr>
        <w:object w:dxaOrig="400" w:dyaOrig="660">
          <v:shape id="_x0000_i1309" type="#_x0000_t75" style="width:20.25pt;height:33pt" o:ole="">
            <v:imagedata r:id="rId540" o:title=""/>
          </v:shape>
          <o:OLEObject Type="Embed" ProgID="Equation.3" ShapeID="_x0000_i1309" DrawAspect="Content" ObjectID="_1550260690" r:id="rId541"/>
        </w:object>
      </w:r>
      <w:r w:rsidRPr="00961A5D">
        <w:t>sin</w:t>
      </w:r>
      <w:r w:rsidRPr="00961A5D">
        <w:rPr>
          <w:vertAlign w:val="superscript"/>
        </w:rPr>
        <w:t>2</w:t>
      </w:r>
      <w:r w:rsidR="00634A20" w:rsidRPr="00961A5D">
        <w:t>ω</w:t>
      </w:r>
      <w:r w:rsidRPr="00961A5D">
        <w:rPr>
          <w:iCs/>
        </w:rPr>
        <w:t>t</w:t>
      </w:r>
      <w:r w:rsidR="002E0098" w:rsidRPr="00961A5D">
        <w:rPr>
          <w:iCs/>
        </w:rPr>
        <w:tab/>
      </w:r>
      <w:r w:rsidR="007E6058" w:rsidRPr="00961A5D">
        <w:rPr>
          <w:b/>
        </w:rPr>
        <w:t xml:space="preserve">B. </w:t>
      </w:r>
      <w:r w:rsidRPr="00961A5D">
        <w:t xml:space="preserve">Năng lượng từ: </w:t>
      </w:r>
      <w:r w:rsidR="002E0098" w:rsidRPr="00961A5D">
        <w:t>W</w:t>
      </w:r>
      <w:r w:rsidR="002E0098" w:rsidRPr="00961A5D">
        <w:rPr>
          <w:vertAlign w:val="subscript"/>
        </w:rPr>
        <w:t>t</w:t>
      </w:r>
      <w:r w:rsidR="002E0098" w:rsidRPr="00961A5D">
        <w:t xml:space="preserve"> = </w:t>
      </w:r>
      <w:r w:rsidR="002E0098" w:rsidRPr="00961A5D">
        <w:rPr>
          <w:position w:val="-24"/>
        </w:rPr>
        <w:object w:dxaOrig="400" w:dyaOrig="660">
          <v:shape id="_x0000_i1310" type="#_x0000_t75" style="width:20.25pt;height:33pt" o:ole="">
            <v:imagedata r:id="rId542" o:title=""/>
          </v:shape>
          <o:OLEObject Type="Embed" ProgID="Equation.3" ShapeID="_x0000_i1310" DrawAspect="Content" ObjectID="_1550260691" r:id="rId543"/>
        </w:object>
      </w:r>
      <w:r w:rsidR="002E0098" w:rsidRPr="00961A5D">
        <w:t>cos</w:t>
      </w:r>
      <w:r w:rsidR="002E0098" w:rsidRPr="00961A5D">
        <w:rPr>
          <w:vertAlign w:val="superscript"/>
        </w:rPr>
        <w:t>2</w:t>
      </w:r>
      <w:r w:rsidR="002E0098" w:rsidRPr="00961A5D">
        <w:t>ω</w:t>
      </w:r>
      <w:r w:rsidR="002E0098" w:rsidRPr="00961A5D">
        <w:rPr>
          <w:iCs/>
        </w:rPr>
        <w:t>t</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tab/>
      </w:r>
      <w:r w:rsidR="007E6058" w:rsidRPr="00961A5D">
        <w:rPr>
          <w:b/>
        </w:rPr>
        <w:t xml:space="preserve">C. </w:t>
      </w:r>
      <w:r w:rsidRPr="00961A5D">
        <w:t>Năng lượng dao động: W =</w:t>
      </w:r>
      <w:r w:rsidR="002E0098" w:rsidRPr="00961A5D">
        <w:t xml:space="preserve"> </w:t>
      </w:r>
      <w:r w:rsidR="00425AE8" w:rsidRPr="00961A5D">
        <w:rPr>
          <w:position w:val="-24"/>
        </w:rPr>
        <w:object w:dxaOrig="440" w:dyaOrig="660">
          <v:shape id="_x0000_i1311" type="#_x0000_t75" style="width:21.75pt;height:33pt" o:ole="">
            <v:imagedata r:id="rId544" o:title=""/>
          </v:shape>
          <o:OLEObject Type="Embed" ProgID="Equation.3" ShapeID="_x0000_i1311" DrawAspect="Content" ObjectID="_1550260692" r:id="rId545"/>
        </w:object>
      </w:r>
      <w:r w:rsidR="002E0098" w:rsidRPr="00961A5D">
        <w:t>=</w:t>
      </w:r>
      <w:r w:rsidR="002E0098" w:rsidRPr="00961A5D">
        <w:rPr>
          <w:position w:val="-24"/>
        </w:rPr>
        <w:object w:dxaOrig="400" w:dyaOrig="660">
          <v:shape id="_x0000_i1312" type="#_x0000_t75" style="width:20.25pt;height:33pt" o:ole="">
            <v:imagedata r:id="rId542" o:title=""/>
          </v:shape>
          <o:OLEObject Type="Embed" ProgID="Equation.3" ShapeID="_x0000_i1312" DrawAspect="Content" ObjectID="_1550260693" r:id="rId546"/>
        </w:object>
      </w:r>
      <w:r w:rsidRPr="00961A5D">
        <w:tab/>
      </w:r>
      <w:r w:rsidR="007E6058" w:rsidRPr="00961A5D">
        <w:rPr>
          <w:b/>
        </w:rPr>
        <w:t xml:space="preserve">D. </w:t>
      </w:r>
      <w:r w:rsidRPr="00961A5D">
        <w:t>Năng lượng dao động: W = W</w:t>
      </w:r>
      <w:r w:rsidRPr="00961A5D">
        <w:rPr>
          <w:vertAlign w:val="subscript"/>
        </w:rPr>
        <w:t>đ</w:t>
      </w:r>
      <w:r w:rsidRPr="00961A5D">
        <w:t xml:space="preserve"> + W</w:t>
      </w:r>
      <w:r w:rsidRPr="00961A5D">
        <w:rPr>
          <w:vertAlign w:val="subscript"/>
        </w:rPr>
        <w:t>t</w:t>
      </w:r>
      <w:r w:rsidRPr="00961A5D">
        <w:t xml:space="preserve"> = </w:t>
      </w:r>
      <w:r w:rsidR="00425AE8" w:rsidRPr="00961A5D">
        <w:rPr>
          <w:position w:val="-24"/>
        </w:rPr>
        <w:object w:dxaOrig="400" w:dyaOrig="660">
          <v:shape id="_x0000_i1313" type="#_x0000_t75" style="width:20.25pt;height:33pt" o:ole="">
            <v:imagedata r:id="rId547" o:title=""/>
          </v:shape>
          <o:OLEObject Type="Embed" ProgID="Equation.3" ShapeID="_x0000_i1313" DrawAspect="Content" ObjectID="_1550260694" r:id="rId548"/>
        </w:objec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 xml:space="preserve">Câu 83: </w:t>
      </w:r>
      <w:r w:rsidRPr="00961A5D">
        <w:t xml:space="preserve">Trong mạch điện dao động điện từ LC, khi điện tích giữa hai bản tụ có biểu thức: </w:t>
      </w:r>
      <w:r w:rsidRPr="00961A5D">
        <w:rPr>
          <w:iCs/>
        </w:rPr>
        <w:t xml:space="preserve">q </w:t>
      </w:r>
      <w:r w:rsidRPr="00961A5D">
        <w:t xml:space="preserve">= - </w:t>
      </w:r>
      <w:r w:rsidRPr="00961A5D">
        <w:rPr>
          <w:iCs/>
        </w:rPr>
        <w:t>Q</w:t>
      </w:r>
      <w:r w:rsidRPr="00961A5D">
        <w:rPr>
          <w:vertAlign w:val="subscript"/>
        </w:rPr>
        <w:t>0</w:t>
      </w:r>
      <w:r w:rsidRPr="00961A5D">
        <w:t>cosω</w:t>
      </w:r>
      <w:r w:rsidRPr="00961A5D">
        <w:rPr>
          <w:iCs/>
        </w:rPr>
        <w:t xml:space="preserve">t </w:t>
      </w:r>
      <w:r w:rsidRPr="00961A5D">
        <w:t>thì năng lượng tức thời của cuộn cảm và của tụ điện lần lượt là:</w:t>
      </w:r>
    </w:p>
    <w:p w:rsidR="00910AC9" w:rsidRPr="00961A5D" w:rsidRDefault="00425AE8"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t xml:space="preserve"> </w:t>
      </w:r>
      <w:r w:rsidR="00910AC9" w:rsidRPr="00961A5D">
        <w:tab/>
      </w:r>
      <w:r w:rsidR="007E6058" w:rsidRPr="00961A5D">
        <w:rPr>
          <w:b/>
        </w:rPr>
        <w:t xml:space="preserve">A. </w:t>
      </w:r>
      <w:r w:rsidR="00910AC9" w:rsidRPr="00961A5D">
        <w:t>W</w:t>
      </w:r>
      <w:r w:rsidR="00910AC9" w:rsidRPr="00961A5D">
        <w:rPr>
          <w:vertAlign w:val="subscript"/>
        </w:rPr>
        <w:t>t</w:t>
      </w:r>
      <w:r w:rsidR="00910AC9" w:rsidRPr="00961A5D">
        <w:t xml:space="preserve"> =</w:t>
      </w:r>
      <w:r w:rsidRPr="00961A5D">
        <w:t xml:space="preserve"> </w:t>
      </w:r>
      <w:r w:rsidRPr="00961A5D">
        <w:fldChar w:fldCharType="begin"/>
      </w:r>
      <w:r w:rsidRPr="00961A5D">
        <w:instrText>eq \s\don1(\f(1,2))</w:instrText>
      </w:r>
      <w:r w:rsidRPr="00961A5D">
        <w:fldChar w:fldCharType="end"/>
      </w:r>
      <w:r w:rsidR="00910AC9" w:rsidRPr="00961A5D">
        <w:t>Lω</w:t>
      </w:r>
      <w:r w:rsidR="00910AC9" w:rsidRPr="00961A5D">
        <w:rPr>
          <w:vertAlign w:val="superscript"/>
        </w:rPr>
        <w:t>2</w:t>
      </w:r>
      <w:r w:rsidRPr="00961A5D">
        <w:rPr>
          <w:position w:val="-12"/>
        </w:rPr>
        <w:object w:dxaOrig="340" w:dyaOrig="380">
          <v:shape id="_x0000_i1314" type="#_x0000_t75" style="width:17.25pt;height:18.75pt" o:ole="">
            <v:imagedata r:id="rId549" o:title=""/>
          </v:shape>
          <o:OLEObject Type="Embed" ProgID="Equation.3" ShapeID="_x0000_i1314" DrawAspect="Content" ObjectID="_1550260695" r:id="rId550"/>
        </w:object>
      </w:r>
      <w:r w:rsidR="00910AC9" w:rsidRPr="00961A5D">
        <w:t>sin</w:t>
      </w:r>
      <w:r w:rsidR="00910AC9" w:rsidRPr="00961A5D">
        <w:rPr>
          <w:vertAlign w:val="superscript"/>
        </w:rPr>
        <w:t>2</w:t>
      </w:r>
      <w:r w:rsidR="00910AC9" w:rsidRPr="00961A5D">
        <w:t>ωt và W</w:t>
      </w:r>
      <w:r w:rsidR="00910AC9" w:rsidRPr="00961A5D">
        <w:rPr>
          <w:vertAlign w:val="subscript"/>
        </w:rPr>
        <w:t>đ</w:t>
      </w:r>
      <w:r w:rsidR="00910AC9" w:rsidRPr="00961A5D">
        <w:t xml:space="preserve"> </w:t>
      </w:r>
      <w:r w:rsidR="00910AC9" w:rsidRPr="00961A5D">
        <w:rPr>
          <w:i/>
          <w:iCs/>
        </w:rPr>
        <w:t>=</w:t>
      </w:r>
      <w:r w:rsidRPr="00961A5D">
        <w:rPr>
          <w:iCs/>
        </w:rPr>
        <w:t xml:space="preserve"> </w:t>
      </w:r>
      <w:r w:rsidRPr="00961A5D">
        <w:rPr>
          <w:position w:val="-24"/>
        </w:rPr>
        <w:object w:dxaOrig="400" w:dyaOrig="660">
          <v:shape id="_x0000_i1315" type="#_x0000_t75" style="width:20.25pt;height:33pt" o:ole="">
            <v:imagedata r:id="rId542" o:title=""/>
          </v:shape>
          <o:OLEObject Type="Embed" ProgID="Equation.3" ShapeID="_x0000_i1315" DrawAspect="Content" ObjectID="_1550260696" r:id="rId551"/>
        </w:object>
      </w:r>
      <w:r w:rsidRPr="00961A5D">
        <w:t>cos</w:t>
      </w:r>
      <w:r w:rsidRPr="00961A5D">
        <w:rPr>
          <w:vertAlign w:val="superscript"/>
        </w:rPr>
        <w:t>2</w:t>
      </w:r>
      <w:r w:rsidRPr="00961A5D">
        <w:t>ω</w:t>
      </w:r>
      <w:r w:rsidRPr="00961A5D">
        <w:rPr>
          <w:iCs/>
        </w:rPr>
        <w:t>t</w:t>
      </w:r>
      <w:r w:rsidR="00910AC9" w:rsidRPr="00961A5D">
        <w:tab/>
      </w:r>
      <w:r w:rsidR="007E6058" w:rsidRPr="00961A5D">
        <w:rPr>
          <w:b/>
        </w:rPr>
        <w:t xml:space="preserve">B. </w:t>
      </w:r>
      <w:r w:rsidR="00910AC9" w:rsidRPr="00961A5D">
        <w:t>W</w:t>
      </w:r>
      <w:r w:rsidR="00910AC9" w:rsidRPr="00961A5D">
        <w:rPr>
          <w:vertAlign w:val="subscript"/>
        </w:rPr>
        <w:t>t</w:t>
      </w:r>
      <w:r w:rsidR="00910AC9" w:rsidRPr="00961A5D">
        <w:t xml:space="preserve"> =</w:t>
      </w:r>
      <w:r w:rsidRPr="00961A5D">
        <w:fldChar w:fldCharType="begin"/>
      </w:r>
      <w:r w:rsidRPr="00961A5D">
        <w:instrText>eq \s\don1(\f(1,2))</w:instrText>
      </w:r>
      <w:r w:rsidRPr="00961A5D">
        <w:fldChar w:fldCharType="end"/>
      </w:r>
      <w:r w:rsidRPr="00961A5D">
        <w:t>Lω</w:t>
      </w:r>
      <w:r w:rsidRPr="00961A5D">
        <w:rPr>
          <w:vertAlign w:val="superscript"/>
        </w:rPr>
        <w:t>2</w:t>
      </w:r>
      <w:r w:rsidRPr="00961A5D">
        <w:rPr>
          <w:position w:val="-12"/>
        </w:rPr>
        <w:object w:dxaOrig="340" w:dyaOrig="380">
          <v:shape id="_x0000_i1316" type="#_x0000_t75" style="width:17.25pt;height:18.75pt" o:ole="">
            <v:imagedata r:id="rId552" o:title=""/>
          </v:shape>
          <o:OLEObject Type="Embed" ProgID="Equation.3" ShapeID="_x0000_i1316" DrawAspect="Content" ObjectID="_1550260697" r:id="rId553"/>
        </w:object>
      </w:r>
      <w:r w:rsidRPr="00961A5D">
        <w:t>sin</w:t>
      </w:r>
      <w:r w:rsidRPr="00961A5D">
        <w:rPr>
          <w:vertAlign w:val="superscript"/>
        </w:rPr>
        <w:t>2</w:t>
      </w:r>
      <w:r w:rsidRPr="00961A5D">
        <w:t>ωt và W</w:t>
      </w:r>
      <w:r w:rsidRPr="00961A5D">
        <w:rPr>
          <w:vertAlign w:val="subscript"/>
        </w:rPr>
        <w:t>đ</w:t>
      </w:r>
      <w:r w:rsidRPr="00961A5D">
        <w:t xml:space="preserve"> </w:t>
      </w:r>
      <w:r w:rsidRPr="00961A5D">
        <w:rPr>
          <w:i/>
          <w:iCs/>
        </w:rPr>
        <w:t>=</w:t>
      </w:r>
      <w:r w:rsidRPr="00961A5D">
        <w:rPr>
          <w:iCs/>
        </w:rPr>
        <w:t xml:space="preserve"> </w:t>
      </w:r>
      <w:r w:rsidRPr="00961A5D">
        <w:rPr>
          <w:position w:val="-24"/>
        </w:rPr>
        <w:object w:dxaOrig="400" w:dyaOrig="660">
          <v:shape id="_x0000_i1317" type="#_x0000_t75" style="width:20.25pt;height:33pt" o:ole="">
            <v:imagedata r:id="rId554" o:title=""/>
          </v:shape>
          <o:OLEObject Type="Embed" ProgID="Equation.3" ShapeID="_x0000_i1317" DrawAspect="Content" ObjectID="_1550260698" r:id="rId555"/>
        </w:object>
      </w:r>
      <w:r w:rsidRPr="00961A5D">
        <w:t>cos</w:t>
      </w:r>
      <w:r w:rsidRPr="00961A5D">
        <w:rPr>
          <w:vertAlign w:val="superscript"/>
        </w:rPr>
        <w:t>2</w:t>
      </w:r>
      <w:r w:rsidRPr="00961A5D">
        <w:t>ω</w:t>
      </w:r>
      <w:r w:rsidRPr="00961A5D">
        <w:rPr>
          <w:iCs/>
        </w:rPr>
        <w:t>t</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tab/>
      </w:r>
      <w:r w:rsidR="007E6058" w:rsidRPr="00961A5D">
        <w:rPr>
          <w:b/>
        </w:rPr>
        <w:t xml:space="preserve">C. </w:t>
      </w:r>
      <w:r w:rsidRPr="00961A5D">
        <w:t>W</w:t>
      </w:r>
      <w:r w:rsidRPr="00961A5D">
        <w:rPr>
          <w:vertAlign w:val="subscript"/>
        </w:rPr>
        <w:t>t</w:t>
      </w:r>
      <w:r w:rsidRPr="00961A5D">
        <w:t xml:space="preserve"> = </w:t>
      </w:r>
      <w:r w:rsidR="00425AE8" w:rsidRPr="00961A5D">
        <w:rPr>
          <w:position w:val="-24"/>
        </w:rPr>
        <w:object w:dxaOrig="400" w:dyaOrig="660">
          <v:shape id="_x0000_i1318" type="#_x0000_t75" style="width:20.25pt;height:33pt" o:ole="">
            <v:imagedata r:id="rId542" o:title=""/>
          </v:shape>
          <o:OLEObject Type="Embed" ProgID="Equation.3" ShapeID="_x0000_i1318" DrawAspect="Content" ObjectID="_1550260699" r:id="rId556"/>
        </w:object>
      </w:r>
      <w:r w:rsidR="00425AE8" w:rsidRPr="00961A5D">
        <w:t>sin</w:t>
      </w:r>
      <w:r w:rsidR="00425AE8" w:rsidRPr="00961A5D">
        <w:rPr>
          <w:vertAlign w:val="superscript"/>
        </w:rPr>
        <w:t>2</w:t>
      </w:r>
      <w:r w:rsidR="00425AE8" w:rsidRPr="00961A5D">
        <w:t>ω</w:t>
      </w:r>
      <w:r w:rsidR="00425AE8" w:rsidRPr="00961A5D">
        <w:rPr>
          <w:iCs/>
        </w:rPr>
        <w:t>t</w:t>
      </w:r>
      <w:r w:rsidRPr="00961A5D">
        <w:t>và W</w:t>
      </w:r>
      <w:r w:rsidRPr="00961A5D">
        <w:rPr>
          <w:vertAlign w:val="subscript"/>
        </w:rPr>
        <w:t>đ</w:t>
      </w:r>
      <w:r w:rsidRPr="00961A5D">
        <w:t xml:space="preserve"> </w:t>
      </w:r>
      <w:r w:rsidRPr="00961A5D">
        <w:rPr>
          <w:i/>
          <w:iCs/>
        </w:rPr>
        <w:t>=</w:t>
      </w:r>
      <w:r w:rsidR="00425AE8" w:rsidRPr="00961A5D">
        <w:rPr>
          <w:position w:val="-24"/>
        </w:rPr>
        <w:object w:dxaOrig="400" w:dyaOrig="660">
          <v:shape id="_x0000_i1319" type="#_x0000_t75" style="width:20.25pt;height:33pt" o:ole="">
            <v:imagedata r:id="rId542" o:title=""/>
          </v:shape>
          <o:OLEObject Type="Embed" ProgID="Equation.3" ShapeID="_x0000_i1319" DrawAspect="Content" ObjectID="_1550260700" r:id="rId557"/>
        </w:object>
      </w:r>
      <w:r w:rsidR="00425AE8" w:rsidRPr="00961A5D">
        <w:t>cos</w:t>
      </w:r>
      <w:r w:rsidR="00425AE8" w:rsidRPr="00961A5D">
        <w:rPr>
          <w:vertAlign w:val="superscript"/>
        </w:rPr>
        <w:t>2</w:t>
      </w:r>
      <w:r w:rsidR="00425AE8" w:rsidRPr="00961A5D">
        <w:t>ω</w:t>
      </w:r>
      <w:r w:rsidR="00425AE8" w:rsidRPr="00961A5D">
        <w:rPr>
          <w:iCs/>
        </w:rPr>
        <w:t>t</w:t>
      </w:r>
      <w:r w:rsidR="00425AE8" w:rsidRPr="00961A5D">
        <w:rPr>
          <w:iCs/>
        </w:rPr>
        <w:tab/>
      </w:r>
      <w:r w:rsidR="007E6058" w:rsidRPr="00961A5D">
        <w:rPr>
          <w:b/>
        </w:rPr>
        <w:t xml:space="preserve">D. </w:t>
      </w:r>
      <w:r w:rsidRPr="00961A5D">
        <w:t>W</w:t>
      </w:r>
      <w:r w:rsidRPr="00961A5D">
        <w:rPr>
          <w:vertAlign w:val="subscript"/>
        </w:rPr>
        <w:t>t</w:t>
      </w:r>
      <w:r w:rsidRPr="00961A5D">
        <w:t xml:space="preserve"> = </w:t>
      </w:r>
      <w:r w:rsidR="00425AE8" w:rsidRPr="00961A5D">
        <w:rPr>
          <w:position w:val="-24"/>
        </w:rPr>
        <w:object w:dxaOrig="400" w:dyaOrig="660">
          <v:shape id="_x0000_i1320" type="#_x0000_t75" style="width:20.25pt;height:33pt" o:ole="">
            <v:imagedata r:id="rId558" o:title=""/>
          </v:shape>
          <o:OLEObject Type="Embed" ProgID="Equation.3" ShapeID="_x0000_i1320" DrawAspect="Content" ObjectID="_1550260701" r:id="rId559"/>
        </w:object>
      </w:r>
      <w:r w:rsidR="00425AE8" w:rsidRPr="00961A5D">
        <w:t>cos</w:t>
      </w:r>
      <w:r w:rsidR="00425AE8" w:rsidRPr="00961A5D">
        <w:rPr>
          <w:vertAlign w:val="superscript"/>
        </w:rPr>
        <w:t>2</w:t>
      </w:r>
      <w:r w:rsidR="00425AE8" w:rsidRPr="00961A5D">
        <w:t>ω</w:t>
      </w:r>
      <w:r w:rsidR="00425AE8" w:rsidRPr="00961A5D">
        <w:rPr>
          <w:iCs/>
        </w:rPr>
        <w:t xml:space="preserve">t </w:t>
      </w:r>
      <w:r w:rsidRPr="00961A5D">
        <w:t>và W</w:t>
      </w:r>
      <w:r w:rsidRPr="00961A5D">
        <w:rPr>
          <w:vertAlign w:val="subscript"/>
        </w:rPr>
        <w:t>đ</w:t>
      </w:r>
      <w:r w:rsidRPr="00961A5D">
        <w:t xml:space="preserve"> </w:t>
      </w:r>
      <w:r w:rsidRPr="00961A5D">
        <w:rPr>
          <w:i/>
          <w:iCs/>
        </w:rPr>
        <w:t>=</w:t>
      </w:r>
      <w:r w:rsidR="00425AE8" w:rsidRPr="00961A5D">
        <w:rPr>
          <w:i/>
          <w:iCs/>
        </w:rPr>
        <w:t xml:space="preserve"> </w:t>
      </w:r>
      <w:r w:rsidR="00425AE8" w:rsidRPr="00961A5D">
        <w:fldChar w:fldCharType="begin"/>
      </w:r>
      <w:r w:rsidR="00425AE8" w:rsidRPr="00961A5D">
        <w:instrText>eq \s\don1(\f(1,2))</w:instrText>
      </w:r>
      <w:r w:rsidR="00425AE8" w:rsidRPr="00961A5D">
        <w:fldChar w:fldCharType="end"/>
      </w:r>
      <w:r w:rsidR="00425AE8" w:rsidRPr="00961A5D">
        <w:t>Lω</w:t>
      </w:r>
      <w:r w:rsidR="00425AE8" w:rsidRPr="00961A5D">
        <w:rPr>
          <w:vertAlign w:val="superscript"/>
        </w:rPr>
        <w:t>2</w:t>
      </w:r>
      <w:r w:rsidR="00425AE8" w:rsidRPr="00961A5D">
        <w:rPr>
          <w:position w:val="-12"/>
        </w:rPr>
        <w:object w:dxaOrig="340" w:dyaOrig="380">
          <v:shape id="_x0000_i1321" type="#_x0000_t75" style="width:17.25pt;height:18.75pt" o:ole="">
            <v:imagedata r:id="rId549" o:title=""/>
          </v:shape>
          <o:OLEObject Type="Embed" ProgID="Equation.3" ShapeID="_x0000_i1321" DrawAspect="Content" ObjectID="_1550260702" r:id="rId560"/>
        </w:object>
      </w:r>
      <w:r w:rsidR="00425AE8" w:rsidRPr="00961A5D">
        <w:t>sin</w:t>
      </w:r>
      <w:r w:rsidR="00425AE8" w:rsidRPr="00961A5D">
        <w:rPr>
          <w:vertAlign w:val="superscript"/>
        </w:rPr>
        <w:t>2</w:t>
      </w:r>
      <w:r w:rsidR="00425AE8" w:rsidRPr="00961A5D">
        <w:t xml:space="preserve">ωt </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 xml:space="preserve">Câu 84: </w:t>
      </w:r>
      <w:r w:rsidRPr="00961A5D">
        <w:t>Một mạch dao động điện từ có điện dung của tụ là C = 4</w:t>
      </w:r>
      <w:r w:rsidR="00DE4A07" w:rsidRPr="00961A5D">
        <w:t>μ</w:t>
      </w:r>
      <w:r w:rsidRPr="00961A5D">
        <w:rPr>
          <w:i/>
          <w:iCs/>
        </w:rPr>
        <w:t xml:space="preserve">F </w:t>
      </w:r>
      <w:r w:rsidRPr="00961A5D">
        <w:t>. Trong quá trình dao động, hiệu điện thế cực đại giữa hai bản tụ là 12V. Khi hiệu điện thế giữa hai bản tụ là 9V thì năng lượng từ trường của mạch là:</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tab/>
      </w:r>
      <w:r w:rsidR="007E6058" w:rsidRPr="00961A5D">
        <w:rPr>
          <w:b/>
        </w:rPr>
        <w:t xml:space="preserve">A. </w:t>
      </w:r>
      <w:r w:rsidR="00425AE8" w:rsidRPr="00961A5D">
        <w:t>2,88.10</w:t>
      </w:r>
      <w:r w:rsidR="00425AE8" w:rsidRPr="00961A5D">
        <w:rPr>
          <w:vertAlign w:val="superscript"/>
        </w:rPr>
        <w:t>-</w:t>
      </w:r>
      <w:r w:rsidRPr="00961A5D">
        <w:rPr>
          <w:vertAlign w:val="superscript"/>
        </w:rPr>
        <w:t>4</w:t>
      </w:r>
      <w:r w:rsidRPr="00961A5D">
        <w:t xml:space="preserve"> </w:t>
      </w:r>
      <w:r w:rsidRPr="00961A5D">
        <w:rPr>
          <w:iCs/>
        </w:rPr>
        <w:t>J</w:t>
      </w:r>
      <w:r w:rsidR="00425AE8" w:rsidRPr="00961A5D">
        <w:rPr>
          <w:iCs/>
        </w:rPr>
        <w:tab/>
      </w:r>
      <w:r w:rsidR="007E6058" w:rsidRPr="00961A5D">
        <w:rPr>
          <w:b/>
        </w:rPr>
        <w:t xml:space="preserve">B. </w:t>
      </w:r>
      <w:r w:rsidR="00425AE8" w:rsidRPr="00961A5D">
        <w:t>1,62.10</w:t>
      </w:r>
      <w:r w:rsidR="00425AE8" w:rsidRPr="00961A5D">
        <w:rPr>
          <w:vertAlign w:val="superscript"/>
        </w:rPr>
        <w:t>-</w:t>
      </w:r>
      <w:r w:rsidRPr="00961A5D">
        <w:rPr>
          <w:vertAlign w:val="superscript"/>
        </w:rPr>
        <w:t>4</w:t>
      </w:r>
      <w:r w:rsidRPr="00961A5D">
        <w:t xml:space="preserve"> </w:t>
      </w:r>
      <w:r w:rsidRPr="00961A5D">
        <w:rPr>
          <w:iCs/>
        </w:rPr>
        <w:t>J</w:t>
      </w:r>
      <w:r w:rsidR="00425AE8" w:rsidRPr="00961A5D">
        <w:rPr>
          <w:iCs/>
        </w:rPr>
        <w:tab/>
      </w:r>
      <w:r w:rsidR="007E6058" w:rsidRPr="00961A5D">
        <w:rPr>
          <w:b/>
        </w:rPr>
        <w:t xml:space="preserve">C. </w:t>
      </w:r>
      <w:r w:rsidRPr="00961A5D">
        <w:t>1,26.10</w:t>
      </w:r>
      <w:r w:rsidR="00425AE8" w:rsidRPr="00961A5D">
        <w:rPr>
          <w:vertAlign w:val="superscript"/>
        </w:rPr>
        <w:t>-</w:t>
      </w:r>
      <w:r w:rsidRPr="00961A5D">
        <w:rPr>
          <w:vertAlign w:val="superscript"/>
        </w:rPr>
        <w:t>4</w:t>
      </w:r>
      <w:r w:rsidRPr="00961A5D">
        <w:t xml:space="preserve"> </w:t>
      </w:r>
      <w:r w:rsidRPr="00961A5D">
        <w:rPr>
          <w:iCs/>
        </w:rPr>
        <w:t>J</w:t>
      </w:r>
      <w:r w:rsidR="00425AE8" w:rsidRPr="00961A5D">
        <w:rPr>
          <w:iCs/>
        </w:rPr>
        <w:tab/>
      </w:r>
      <w:r w:rsidR="007E6058" w:rsidRPr="00961A5D">
        <w:rPr>
          <w:b/>
        </w:rPr>
        <w:t xml:space="preserve">D. </w:t>
      </w:r>
      <w:r w:rsidRPr="00961A5D">
        <w:t>4,5.10</w:t>
      </w:r>
      <w:r w:rsidR="00425AE8" w:rsidRPr="00961A5D">
        <w:rPr>
          <w:vertAlign w:val="superscript"/>
        </w:rPr>
        <w:t>-</w:t>
      </w:r>
      <w:r w:rsidRPr="00961A5D">
        <w:rPr>
          <w:vertAlign w:val="superscript"/>
        </w:rPr>
        <w:t>4</w:t>
      </w:r>
      <w:r w:rsidRPr="00961A5D">
        <w:t xml:space="preserve"> </w:t>
      </w:r>
      <w:r w:rsidRPr="00961A5D">
        <w:rPr>
          <w:iCs/>
        </w:rPr>
        <w:t>J</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 xml:space="preserve">Câu 85: </w:t>
      </w:r>
      <w:r w:rsidRPr="00961A5D">
        <w:t>Hiệu điện thế cực đại giữa 2 bản tụ điện của 1 mạch dao động là U</w:t>
      </w:r>
      <w:r w:rsidRPr="00961A5D">
        <w:rPr>
          <w:vertAlign w:val="subscript"/>
        </w:rPr>
        <w:t>0</w:t>
      </w:r>
      <w:r w:rsidRPr="00961A5D">
        <w:t xml:space="preserve"> = 12 V. Điện dung của tụ điện là C = 4 μF. Năng lượng từ của mạch dao động khi hiệu điện thế giữa 2 bản tụ điện là U = 9V là</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tab/>
      </w:r>
      <w:r w:rsidR="007E6058" w:rsidRPr="00961A5D">
        <w:rPr>
          <w:b/>
        </w:rPr>
        <w:t xml:space="preserve">A. </w:t>
      </w:r>
      <w:r w:rsidRPr="00961A5D">
        <w:t>1,26.10</w:t>
      </w:r>
      <w:r w:rsidRPr="00961A5D">
        <w:rPr>
          <w:vertAlign w:val="superscript"/>
        </w:rPr>
        <w:t>-4</w:t>
      </w:r>
      <w:r w:rsidRPr="00961A5D">
        <w:t xml:space="preserve"> J </w:t>
      </w:r>
      <w:r w:rsidRPr="00961A5D">
        <w:tab/>
      </w:r>
      <w:r w:rsidR="007E6058" w:rsidRPr="00961A5D">
        <w:rPr>
          <w:b/>
        </w:rPr>
        <w:t xml:space="preserve">B. </w:t>
      </w:r>
      <w:r w:rsidRPr="00961A5D">
        <w:t>2,88.10</w:t>
      </w:r>
      <w:r w:rsidRPr="00961A5D">
        <w:rPr>
          <w:vertAlign w:val="superscript"/>
        </w:rPr>
        <w:t>-4</w:t>
      </w:r>
      <w:r w:rsidRPr="00961A5D">
        <w:t xml:space="preserve"> J </w:t>
      </w:r>
      <w:r w:rsidRPr="00961A5D">
        <w:tab/>
      </w:r>
      <w:r w:rsidR="007E6058" w:rsidRPr="00961A5D">
        <w:rPr>
          <w:b/>
        </w:rPr>
        <w:t xml:space="preserve">C. </w:t>
      </w:r>
      <w:r w:rsidRPr="00961A5D">
        <w:t>1,62.10</w:t>
      </w:r>
      <w:r w:rsidRPr="00961A5D">
        <w:rPr>
          <w:vertAlign w:val="superscript"/>
        </w:rPr>
        <w:t>-4</w:t>
      </w:r>
      <w:r w:rsidRPr="00961A5D">
        <w:t xml:space="preserve"> J </w:t>
      </w:r>
      <w:r w:rsidRPr="00961A5D">
        <w:tab/>
      </w:r>
      <w:r w:rsidR="007E6058" w:rsidRPr="00961A5D">
        <w:rPr>
          <w:b/>
        </w:rPr>
        <w:t xml:space="preserve">D. </w:t>
      </w:r>
      <w:r w:rsidRPr="00961A5D">
        <w:t>0,18.10</w:t>
      </w:r>
      <w:r w:rsidRPr="00961A5D">
        <w:rPr>
          <w:vertAlign w:val="superscript"/>
        </w:rPr>
        <w:t>-4</w:t>
      </w:r>
      <w:r w:rsidRPr="00961A5D">
        <w:t xml:space="preserve"> J</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 xml:space="preserve">Câu 86: </w:t>
      </w:r>
      <w:r w:rsidRPr="00961A5D">
        <w:t>Mạch dao động LC có điện tích cực đại trên tụ là 9 n</w:t>
      </w:r>
      <w:r w:rsidR="007E6058" w:rsidRPr="00961A5D">
        <w:t>C.</w:t>
      </w:r>
      <w:r w:rsidR="007E6058" w:rsidRPr="00961A5D">
        <w:rPr>
          <w:b/>
        </w:rPr>
        <w:t xml:space="preserve"> </w:t>
      </w:r>
      <w:r w:rsidRPr="00961A5D">
        <w:t>Điện tích của tụ điện vào thời điểm</w:t>
      </w:r>
      <w:r w:rsidR="00BC685F" w:rsidRPr="00961A5D">
        <w:t xml:space="preserve"> </w:t>
      </w:r>
      <w:r w:rsidR="004931F9" w:rsidRPr="00961A5D">
        <w:t xml:space="preserve">   </w:t>
      </w:r>
      <w:r w:rsidRPr="00961A5D">
        <w:t>năng lượng điện</w:t>
      </w:r>
      <w:r w:rsidR="004931F9" w:rsidRPr="00961A5D">
        <w:t xml:space="preserve"> </w:t>
      </w:r>
      <w:r w:rsidRPr="00961A5D">
        <w:t>trường bằng</w:t>
      </w:r>
      <w:r w:rsidR="004931F9" w:rsidRPr="00961A5D">
        <w:t xml:space="preserve"> </w:t>
      </w:r>
      <w:r w:rsidR="004931F9" w:rsidRPr="00961A5D">
        <w:fldChar w:fldCharType="begin"/>
      </w:r>
      <w:r w:rsidR="004931F9" w:rsidRPr="00961A5D">
        <w:instrText>eq \s\don1(\f(1,3))</w:instrText>
      </w:r>
      <w:r w:rsidR="004931F9" w:rsidRPr="00961A5D">
        <w:fldChar w:fldCharType="end"/>
      </w:r>
      <w:r w:rsidR="004931F9" w:rsidRPr="00961A5D">
        <w:t xml:space="preserve"> </w:t>
      </w:r>
      <w:r w:rsidRPr="00961A5D">
        <w:t>năng lượng từ trường bằng:</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tab/>
      </w:r>
      <w:r w:rsidR="007E6058" w:rsidRPr="00961A5D">
        <w:rPr>
          <w:b/>
        </w:rPr>
        <w:t xml:space="preserve">A. </w:t>
      </w:r>
      <w:r w:rsidRPr="00961A5D">
        <w:t xml:space="preserve">3 nC </w:t>
      </w:r>
      <w:r w:rsidRPr="00961A5D">
        <w:tab/>
      </w:r>
      <w:r w:rsidR="007E6058" w:rsidRPr="00961A5D">
        <w:rPr>
          <w:b/>
        </w:rPr>
        <w:t xml:space="preserve">B. </w:t>
      </w:r>
      <w:r w:rsidRPr="00961A5D">
        <w:t xml:space="preserve">4,5 nC </w:t>
      </w:r>
      <w:r w:rsidRPr="00961A5D">
        <w:tab/>
      </w:r>
      <w:r w:rsidR="007E6058" w:rsidRPr="00961A5D">
        <w:rPr>
          <w:b/>
        </w:rPr>
        <w:t xml:space="preserve">C. </w:t>
      </w:r>
      <w:r w:rsidRPr="00961A5D">
        <w:t xml:space="preserve">2,5 nC </w:t>
      </w:r>
      <w:r w:rsidRPr="00961A5D">
        <w:tab/>
      </w:r>
      <w:r w:rsidR="007E6058" w:rsidRPr="00961A5D">
        <w:rPr>
          <w:b/>
        </w:rPr>
        <w:t xml:space="preserve">D. </w:t>
      </w:r>
      <w:r w:rsidRPr="00961A5D">
        <w:t>5 nC</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 xml:space="preserve">Câu 87: </w:t>
      </w:r>
      <w:r w:rsidRPr="00961A5D">
        <w:t>Mạch dao động LC có hiệu điện thế cực đại trên tụ là 5</w:t>
      </w:r>
      <w:r w:rsidR="004931F9" w:rsidRPr="00961A5D">
        <w:fldChar w:fldCharType="begin"/>
      </w:r>
      <w:r w:rsidR="004931F9" w:rsidRPr="00961A5D">
        <w:instrText>eq \l(\r(,2))</w:instrText>
      </w:r>
      <w:r w:rsidR="004931F9" w:rsidRPr="00961A5D">
        <w:fldChar w:fldCharType="end"/>
      </w:r>
      <w:r w:rsidR="004931F9" w:rsidRPr="00961A5D">
        <w:t xml:space="preserve"> </w:t>
      </w:r>
      <w:r w:rsidRPr="00961A5D">
        <w:t>V. Hiệu điện thế của tụ điện vào thời</w:t>
      </w:r>
      <w:r w:rsidR="00BC685F" w:rsidRPr="00961A5D">
        <w:t xml:space="preserve"> </w:t>
      </w:r>
      <w:r w:rsidR="004931F9" w:rsidRPr="00961A5D">
        <w:t xml:space="preserve">   </w:t>
      </w:r>
      <w:r w:rsidRPr="00961A5D">
        <w:t>điểm năng</w:t>
      </w:r>
      <w:r w:rsidR="004931F9" w:rsidRPr="00961A5D">
        <w:t xml:space="preserve"> </w:t>
      </w:r>
      <w:r w:rsidRPr="00961A5D">
        <w:t>lượng điện trường bằng</w:t>
      </w:r>
      <w:r w:rsidR="004931F9" w:rsidRPr="00961A5D">
        <w:t xml:space="preserve"> </w:t>
      </w:r>
      <w:r w:rsidR="004931F9" w:rsidRPr="00961A5D">
        <w:fldChar w:fldCharType="begin"/>
      </w:r>
      <w:r w:rsidR="004931F9" w:rsidRPr="00961A5D">
        <w:instrText>eq \s\don1(\f(1,3))</w:instrText>
      </w:r>
      <w:r w:rsidR="004931F9" w:rsidRPr="00961A5D">
        <w:fldChar w:fldCharType="end"/>
      </w:r>
      <w:r w:rsidR="004931F9" w:rsidRPr="00961A5D">
        <w:t xml:space="preserve"> </w:t>
      </w:r>
      <w:r w:rsidRPr="00961A5D">
        <w:t>năng lượng từ trường bằng:</w:t>
      </w:r>
    </w:p>
    <w:p w:rsidR="00910AC9" w:rsidRPr="00961A5D" w:rsidRDefault="004931F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lastRenderedPageBreak/>
        <w:t xml:space="preserve"> </w:t>
      </w:r>
      <w:r w:rsidR="00910AC9" w:rsidRPr="00961A5D">
        <w:tab/>
      </w:r>
      <w:r w:rsidR="007E6058" w:rsidRPr="00961A5D">
        <w:rPr>
          <w:b/>
        </w:rPr>
        <w:t xml:space="preserve">A. </w:t>
      </w:r>
      <w:r w:rsidR="00910AC9" w:rsidRPr="00961A5D">
        <w:t>5</w:t>
      </w:r>
      <w:r w:rsidRPr="00961A5D">
        <w:fldChar w:fldCharType="begin"/>
      </w:r>
      <w:r w:rsidRPr="00961A5D">
        <w:instrText>eq \l(\r(,2))</w:instrText>
      </w:r>
      <w:r w:rsidRPr="00961A5D">
        <w:fldChar w:fldCharType="end"/>
      </w:r>
      <w:r w:rsidR="00910AC9" w:rsidRPr="00961A5D">
        <w:t xml:space="preserve"> V </w:t>
      </w:r>
      <w:r w:rsidR="00910AC9" w:rsidRPr="00961A5D">
        <w:tab/>
      </w:r>
      <w:r w:rsidR="007E6058" w:rsidRPr="00961A5D">
        <w:rPr>
          <w:b/>
        </w:rPr>
        <w:t xml:space="preserve">B. </w:t>
      </w:r>
      <w:r w:rsidR="00910AC9" w:rsidRPr="00961A5D">
        <w:t>2</w:t>
      </w:r>
      <w:r w:rsidRPr="00961A5D">
        <w:fldChar w:fldCharType="begin"/>
      </w:r>
      <w:r w:rsidRPr="00961A5D">
        <w:instrText>eq \l(\r(,5))</w:instrText>
      </w:r>
      <w:r w:rsidRPr="00961A5D">
        <w:fldChar w:fldCharType="end"/>
      </w:r>
      <w:r w:rsidRPr="00961A5D">
        <w:t xml:space="preserve"> </w:t>
      </w:r>
      <w:r w:rsidR="00910AC9" w:rsidRPr="00961A5D">
        <w:t xml:space="preserve">V </w:t>
      </w:r>
      <w:r w:rsidR="00910AC9" w:rsidRPr="00961A5D">
        <w:tab/>
      </w:r>
      <w:r w:rsidR="007E6058" w:rsidRPr="00961A5D">
        <w:rPr>
          <w:b/>
        </w:rPr>
        <w:t xml:space="preserve">C. </w:t>
      </w:r>
      <w:r w:rsidR="00910AC9" w:rsidRPr="00961A5D">
        <w:t>10</w:t>
      </w:r>
      <w:r w:rsidRPr="00961A5D">
        <w:fldChar w:fldCharType="begin"/>
      </w:r>
      <w:r w:rsidRPr="00961A5D">
        <w:instrText>eq \l(\r(,2))</w:instrText>
      </w:r>
      <w:r w:rsidRPr="00961A5D">
        <w:fldChar w:fldCharType="end"/>
      </w:r>
      <w:r w:rsidR="00910AC9" w:rsidRPr="00961A5D">
        <w:t xml:space="preserve"> V </w:t>
      </w:r>
      <w:r w:rsidR="00910AC9" w:rsidRPr="00961A5D">
        <w:tab/>
      </w:r>
      <w:r w:rsidR="007E6058" w:rsidRPr="00961A5D">
        <w:rPr>
          <w:b/>
        </w:rPr>
        <w:t xml:space="preserve">D. </w:t>
      </w:r>
      <w:r w:rsidR="00910AC9" w:rsidRPr="00961A5D">
        <w:t>2</w:t>
      </w:r>
      <w:r w:rsidRPr="00961A5D">
        <w:fldChar w:fldCharType="begin"/>
      </w:r>
      <w:r w:rsidRPr="00961A5D">
        <w:instrText>eq \l(\r(,2))</w:instrText>
      </w:r>
      <w:r w:rsidRPr="00961A5D">
        <w:fldChar w:fldCharType="end"/>
      </w:r>
      <w:r w:rsidR="00910AC9" w:rsidRPr="00961A5D">
        <w:t xml:space="preserve"> V</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 xml:space="preserve">Câu 88: </w:t>
      </w:r>
      <w:r w:rsidRPr="00961A5D">
        <w:t>Mạch dao động LC có dòng điện cực đại qua mạch là 12 m</w:t>
      </w:r>
      <w:r w:rsidR="004931F9" w:rsidRPr="00961A5D">
        <w:t>A.</w:t>
      </w:r>
      <w:r w:rsidR="007E6058" w:rsidRPr="00961A5D">
        <w:rPr>
          <w:b/>
        </w:rPr>
        <w:t xml:space="preserve"> </w:t>
      </w:r>
      <w:r w:rsidR="004931F9" w:rsidRPr="00961A5D">
        <w:t xml:space="preserve">Dòng </w:t>
      </w:r>
      <w:r w:rsidRPr="00961A5D">
        <w:t>điện trên mạch vào thời điểm năng lượng từ trường bằng 3 năng lượng điện trường bằng:</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tab/>
      </w:r>
      <w:r w:rsidR="007E6058" w:rsidRPr="00961A5D">
        <w:rPr>
          <w:b/>
        </w:rPr>
        <w:t xml:space="preserve">A. </w:t>
      </w:r>
      <w:r w:rsidRPr="00961A5D">
        <w:t xml:space="preserve">4 mA </w:t>
      </w:r>
      <w:r w:rsidRPr="00961A5D">
        <w:tab/>
      </w:r>
      <w:r w:rsidR="007E6058" w:rsidRPr="00961A5D">
        <w:rPr>
          <w:b/>
        </w:rPr>
        <w:t xml:space="preserve">B. </w:t>
      </w:r>
      <w:r w:rsidRPr="00961A5D">
        <w:t xml:space="preserve">5,5 mA </w:t>
      </w:r>
      <w:r w:rsidRPr="00961A5D">
        <w:tab/>
      </w:r>
      <w:r w:rsidR="007E6058" w:rsidRPr="00961A5D">
        <w:rPr>
          <w:b/>
        </w:rPr>
        <w:t xml:space="preserve">C. </w:t>
      </w:r>
      <w:r w:rsidRPr="00961A5D">
        <w:t xml:space="preserve">2 mA </w:t>
      </w:r>
      <w:r w:rsidRPr="00961A5D">
        <w:tab/>
      </w:r>
      <w:r w:rsidR="007E6058" w:rsidRPr="00961A5D">
        <w:rPr>
          <w:b/>
        </w:rPr>
        <w:t xml:space="preserve">D. </w:t>
      </w:r>
      <w:r w:rsidRPr="00961A5D">
        <w:t>6 mA</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 xml:space="preserve">Câu 89: </w:t>
      </w:r>
      <w:r w:rsidRPr="00961A5D">
        <w:t>Mạch chọn sóng máy thu thanh có L = 2 μH; C = 0,2 nF. Điện trở thuần R = 0. Hiệu điện thế cực đại 2 bản tụ là</w:t>
      </w:r>
      <w:r w:rsidR="00F27B0B" w:rsidRPr="00961A5D">
        <w:t xml:space="preserve"> </w:t>
      </w:r>
      <w:r w:rsidRPr="00961A5D">
        <w:t>120 mV. Tổng năng lượng điện từ của mạch là</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tab/>
      </w:r>
      <w:r w:rsidR="007E6058" w:rsidRPr="00961A5D">
        <w:rPr>
          <w:b/>
        </w:rPr>
        <w:t xml:space="preserve">A. </w:t>
      </w:r>
      <w:r w:rsidRPr="00961A5D">
        <w:t>144.10</w:t>
      </w:r>
      <w:r w:rsidRPr="00961A5D">
        <w:rPr>
          <w:vertAlign w:val="superscript"/>
        </w:rPr>
        <w:t>-14</w:t>
      </w:r>
      <w:r w:rsidRPr="00961A5D">
        <w:t xml:space="preserve"> J </w:t>
      </w:r>
      <w:r w:rsidRPr="00961A5D">
        <w:tab/>
      </w:r>
      <w:r w:rsidR="007E6058" w:rsidRPr="00961A5D">
        <w:rPr>
          <w:b/>
        </w:rPr>
        <w:t xml:space="preserve">B. </w:t>
      </w:r>
      <w:r w:rsidRPr="00961A5D">
        <w:t>24.10</w:t>
      </w:r>
      <w:r w:rsidRPr="00961A5D">
        <w:rPr>
          <w:vertAlign w:val="superscript"/>
        </w:rPr>
        <w:t>-12</w:t>
      </w:r>
      <w:r w:rsidRPr="00961A5D">
        <w:t xml:space="preserve"> J </w:t>
      </w:r>
      <w:r w:rsidRPr="00961A5D">
        <w:tab/>
      </w:r>
      <w:r w:rsidR="007E6058" w:rsidRPr="00961A5D">
        <w:rPr>
          <w:b/>
        </w:rPr>
        <w:t xml:space="preserve">C. </w:t>
      </w:r>
      <w:r w:rsidRPr="00961A5D">
        <w:t>288.10</w:t>
      </w:r>
      <w:r w:rsidRPr="00961A5D">
        <w:rPr>
          <w:vertAlign w:val="superscript"/>
        </w:rPr>
        <w:t>-4</w:t>
      </w:r>
      <w:r w:rsidRPr="00961A5D">
        <w:t xml:space="preserve"> J </w:t>
      </w:r>
      <w:r w:rsidRPr="00961A5D">
        <w:tab/>
      </w:r>
      <w:r w:rsidR="007E6058" w:rsidRPr="00961A5D">
        <w:rPr>
          <w:b/>
        </w:rPr>
        <w:t xml:space="preserve">D. </w:t>
      </w:r>
      <w:r w:rsidRPr="00961A5D">
        <w:t>Tất cả đều sai</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 xml:space="preserve">Câu 90: </w:t>
      </w:r>
      <w:r w:rsidRPr="00961A5D">
        <w:t xml:space="preserve">Mạch dao động LC, với cuộn dây có L = 5 </w:t>
      </w:r>
      <w:r w:rsidR="00DE4A07" w:rsidRPr="00961A5D">
        <w:t>μ</w:t>
      </w:r>
      <w:r w:rsidRPr="00961A5D">
        <w:rPr>
          <w:i/>
          <w:iCs/>
        </w:rPr>
        <w:t xml:space="preserve">H </w:t>
      </w:r>
      <w:r w:rsidRPr="00961A5D">
        <w:t>. Cường độ dòng điện cực đại trong mạch là 2</w:t>
      </w:r>
      <w:r w:rsidR="00F27B0B" w:rsidRPr="00961A5D">
        <w:t xml:space="preserve">A. </w:t>
      </w:r>
      <w:r w:rsidR="007E6058" w:rsidRPr="00961A5D">
        <w:rPr>
          <w:b/>
        </w:rPr>
        <w:t xml:space="preserve"> </w:t>
      </w:r>
      <w:r w:rsidRPr="00961A5D">
        <w:t>Khi cường độ dòng điện tức thời trong mạch là 1A thì năng lượng điện trường trong mạch là</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tab/>
      </w:r>
      <w:r w:rsidR="007E6058" w:rsidRPr="00961A5D">
        <w:rPr>
          <w:b/>
        </w:rPr>
        <w:t xml:space="preserve">A. </w:t>
      </w:r>
      <w:r w:rsidRPr="00961A5D">
        <w:t>7,5.10</w:t>
      </w:r>
      <w:r w:rsidRPr="00961A5D">
        <w:rPr>
          <w:vertAlign w:val="superscript"/>
        </w:rPr>
        <w:t>-6</w:t>
      </w:r>
      <w:r w:rsidRPr="00961A5D">
        <w:t xml:space="preserve">J. </w:t>
      </w:r>
      <w:r w:rsidRPr="00961A5D">
        <w:tab/>
      </w:r>
      <w:r w:rsidR="007E6058" w:rsidRPr="00961A5D">
        <w:rPr>
          <w:b/>
        </w:rPr>
        <w:t xml:space="preserve">B. </w:t>
      </w:r>
      <w:r w:rsidRPr="00961A5D">
        <w:t>75.10</w:t>
      </w:r>
      <w:r w:rsidRPr="00961A5D">
        <w:rPr>
          <w:vertAlign w:val="superscript"/>
        </w:rPr>
        <w:t>-4</w:t>
      </w:r>
      <w:r w:rsidRPr="00961A5D">
        <w:t xml:space="preserve">J. </w:t>
      </w:r>
      <w:r w:rsidRPr="00961A5D">
        <w:tab/>
      </w:r>
      <w:r w:rsidR="007E6058" w:rsidRPr="00961A5D">
        <w:rPr>
          <w:b/>
        </w:rPr>
        <w:t xml:space="preserve">C. </w:t>
      </w:r>
      <w:r w:rsidRPr="00961A5D">
        <w:t>5,7.10</w:t>
      </w:r>
      <w:r w:rsidRPr="00961A5D">
        <w:rPr>
          <w:vertAlign w:val="superscript"/>
        </w:rPr>
        <w:t>-4</w:t>
      </w:r>
      <w:r w:rsidRPr="00961A5D">
        <w:t xml:space="preserve">J. </w:t>
      </w:r>
      <w:r w:rsidRPr="00961A5D">
        <w:tab/>
      </w:r>
      <w:r w:rsidR="007E6058" w:rsidRPr="00961A5D">
        <w:rPr>
          <w:b/>
        </w:rPr>
        <w:t xml:space="preserve">D. </w:t>
      </w:r>
      <w:r w:rsidRPr="00961A5D">
        <w:t>2,5.10</w:t>
      </w:r>
      <w:r w:rsidRPr="00961A5D">
        <w:rPr>
          <w:vertAlign w:val="superscript"/>
        </w:rPr>
        <w:t>-5</w:t>
      </w:r>
      <w:r w:rsidRPr="00961A5D">
        <w:t>J.</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 xml:space="preserve">Câu 91: </w:t>
      </w:r>
      <w:r w:rsidRPr="00961A5D">
        <w:t xml:space="preserve">Mạch dao động LC gồm tụ C = 5 </w:t>
      </w:r>
      <w:r w:rsidR="00DE4A07" w:rsidRPr="00961A5D">
        <w:t>μ</w:t>
      </w:r>
      <w:r w:rsidR="00F27B0B" w:rsidRPr="00961A5D">
        <w:t>F</w:t>
      </w:r>
      <w:r w:rsidRPr="00961A5D">
        <w:t>, cuộn dây có L = 0,5 mH. Đi</w:t>
      </w:r>
      <w:r w:rsidR="00F27B0B" w:rsidRPr="00961A5D">
        <w:t>ện tích cực đại trên tụ là 2.10</w:t>
      </w:r>
      <w:r w:rsidR="00F27B0B" w:rsidRPr="00961A5D">
        <w:rPr>
          <w:vertAlign w:val="superscript"/>
        </w:rPr>
        <w:t>-</w:t>
      </w:r>
      <w:r w:rsidRPr="00961A5D">
        <w:rPr>
          <w:vertAlign w:val="superscript"/>
        </w:rPr>
        <w:t>5</w:t>
      </w:r>
      <w:r w:rsidR="00F27B0B" w:rsidRPr="00961A5D">
        <w:t xml:space="preserve"> C. </w:t>
      </w:r>
      <w:r w:rsidRPr="00961A5D">
        <w:t xml:space="preserve"> Cường độ dòng điện cực đại trong mạch là</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tab/>
      </w:r>
      <w:r w:rsidR="007E6058" w:rsidRPr="00961A5D">
        <w:rPr>
          <w:b/>
        </w:rPr>
        <w:t xml:space="preserve">A. </w:t>
      </w:r>
      <w:r w:rsidRPr="00961A5D">
        <w:t>0,4</w:t>
      </w:r>
      <w:r w:rsidR="00F27B0B" w:rsidRPr="00961A5D">
        <w:t xml:space="preserve">A. </w:t>
      </w:r>
      <w:r w:rsidRPr="00961A5D">
        <w:tab/>
      </w:r>
      <w:r w:rsidR="007E6058" w:rsidRPr="00961A5D">
        <w:rPr>
          <w:b/>
        </w:rPr>
        <w:t xml:space="preserve">B. </w:t>
      </w:r>
      <w:r w:rsidRPr="00961A5D">
        <w:t>4</w:t>
      </w:r>
      <w:r w:rsidR="00F27B0B" w:rsidRPr="00961A5D">
        <w:t>A</w:t>
      </w:r>
      <w:r w:rsidR="007E6058" w:rsidRPr="00961A5D">
        <w:rPr>
          <w:b/>
        </w:rPr>
        <w:t xml:space="preserve"> </w:t>
      </w:r>
      <w:r w:rsidRPr="00961A5D">
        <w:tab/>
      </w:r>
      <w:r w:rsidR="007E6058" w:rsidRPr="00961A5D">
        <w:rPr>
          <w:b/>
        </w:rPr>
        <w:t xml:space="preserve">C. </w:t>
      </w:r>
      <w:r w:rsidRPr="00961A5D">
        <w:t>8</w:t>
      </w:r>
      <w:r w:rsidR="00F27B0B" w:rsidRPr="00961A5D">
        <w:t>A</w:t>
      </w:r>
      <w:r w:rsidR="007E6058" w:rsidRPr="00961A5D">
        <w:rPr>
          <w:b/>
        </w:rPr>
        <w:t xml:space="preserve"> </w:t>
      </w:r>
      <w:r w:rsidRPr="00961A5D">
        <w:tab/>
      </w:r>
      <w:r w:rsidR="007E6058" w:rsidRPr="00961A5D">
        <w:rPr>
          <w:b/>
        </w:rPr>
        <w:t xml:space="preserve">D. </w:t>
      </w:r>
      <w:r w:rsidRPr="00961A5D">
        <w:t>0,8A.</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 xml:space="preserve">Câu 92: </w:t>
      </w:r>
      <w:r w:rsidRPr="00961A5D">
        <w:t>Tính độ lớn của cường độ dòng điện qua cuộn dây khi năng lượng điện trường của tụ điện bằng 3 lần năng lượng từ trường của cuộn dây. Biết cường độ cực đại khi qua cuộn dây là 36 mA</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tab/>
      </w:r>
      <w:r w:rsidR="007E6058" w:rsidRPr="00961A5D">
        <w:rPr>
          <w:b/>
        </w:rPr>
        <w:t xml:space="preserve">A. </w:t>
      </w:r>
      <w:r w:rsidRPr="00961A5D">
        <w:t>18m</w:t>
      </w:r>
      <w:r w:rsidR="00987362" w:rsidRPr="00961A5D">
        <w:t>A</w:t>
      </w:r>
      <w:r w:rsidR="00987362" w:rsidRPr="00961A5D">
        <w:tab/>
      </w:r>
      <w:r w:rsidR="007E6058" w:rsidRPr="00961A5D">
        <w:rPr>
          <w:b/>
        </w:rPr>
        <w:t xml:space="preserve">B. </w:t>
      </w:r>
      <w:r w:rsidRPr="00961A5D">
        <w:t>12m</w:t>
      </w:r>
      <w:r w:rsidR="00987362" w:rsidRPr="00961A5D">
        <w:t>A</w:t>
      </w:r>
      <w:r w:rsidR="007E6058" w:rsidRPr="00961A5D">
        <w:rPr>
          <w:b/>
        </w:rPr>
        <w:t xml:space="preserve"> </w:t>
      </w:r>
      <w:r w:rsidRPr="00961A5D">
        <w:tab/>
      </w:r>
      <w:r w:rsidR="007E6058" w:rsidRPr="00961A5D">
        <w:rPr>
          <w:b/>
        </w:rPr>
        <w:t xml:space="preserve">C. </w:t>
      </w:r>
      <w:r w:rsidRPr="00961A5D">
        <w:t>9m</w:t>
      </w:r>
      <w:r w:rsidR="00987362" w:rsidRPr="00961A5D">
        <w:t>A</w:t>
      </w:r>
      <w:r w:rsidR="007E6058" w:rsidRPr="00961A5D">
        <w:rPr>
          <w:b/>
        </w:rPr>
        <w:t xml:space="preserve"> </w:t>
      </w:r>
      <w:r w:rsidRPr="00961A5D">
        <w:tab/>
      </w:r>
      <w:r w:rsidR="007E6058" w:rsidRPr="00961A5D">
        <w:rPr>
          <w:b/>
        </w:rPr>
        <w:t xml:space="preserve">D. </w:t>
      </w:r>
      <w:r w:rsidRPr="00961A5D">
        <w:t>3mA.</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 xml:space="preserve">Câu 93: </w:t>
      </w:r>
      <w:r w:rsidRPr="00961A5D">
        <w:t xml:space="preserve">Một mạch dao động LC có cuộn thuần cảm có độ tự cảm L = 400 mH và tụ điện có điện dung C = 40 </w:t>
      </w:r>
      <w:r w:rsidR="00DE4A07" w:rsidRPr="00961A5D">
        <w:t>μ</w:t>
      </w:r>
      <w:r w:rsidR="00987362" w:rsidRPr="00961A5D">
        <w:t>F</w:t>
      </w:r>
      <w:r w:rsidRPr="00961A5D">
        <w:t>. Hiệu</w:t>
      </w:r>
      <w:r w:rsidR="00987362" w:rsidRPr="00961A5D">
        <w:t xml:space="preserve"> </w:t>
      </w:r>
      <w:r w:rsidRPr="00961A5D">
        <w:t>điện thế cực đại giữa hai bản tụ là 50V. Cường độ hiệu dụng của dòng điện qua mạch bằng</w:t>
      </w:r>
      <w:r w:rsidR="00987362" w:rsidRPr="00961A5D">
        <w:t xml:space="preserve">: </w:t>
      </w:r>
    </w:p>
    <w:p w:rsidR="00910AC9" w:rsidRPr="00961A5D" w:rsidRDefault="00987362"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t xml:space="preserve"> </w:t>
      </w:r>
      <w:r w:rsidR="00910AC9" w:rsidRPr="00961A5D">
        <w:tab/>
      </w:r>
      <w:r w:rsidR="007E6058" w:rsidRPr="00961A5D">
        <w:rPr>
          <w:b/>
        </w:rPr>
        <w:t xml:space="preserve">A. </w:t>
      </w:r>
      <w:r w:rsidR="00910AC9" w:rsidRPr="00961A5D">
        <w:t>0,25</w:t>
      </w:r>
      <w:r w:rsidRPr="00961A5D">
        <w:t xml:space="preserve">A. </w:t>
      </w:r>
      <w:r w:rsidR="00910AC9" w:rsidRPr="00961A5D">
        <w:tab/>
      </w:r>
      <w:r w:rsidR="007E6058" w:rsidRPr="00961A5D">
        <w:rPr>
          <w:b/>
        </w:rPr>
        <w:t xml:space="preserve">B. </w:t>
      </w:r>
      <w:r w:rsidR="00910AC9" w:rsidRPr="00961A5D">
        <w:t>1</w:t>
      </w:r>
      <w:r w:rsidRPr="00961A5D">
        <w:t>A</w:t>
      </w:r>
      <w:r w:rsidR="007E6058" w:rsidRPr="00961A5D">
        <w:rPr>
          <w:b/>
        </w:rPr>
        <w:t xml:space="preserve"> </w:t>
      </w:r>
      <w:r w:rsidR="00910AC9" w:rsidRPr="00961A5D">
        <w:tab/>
      </w:r>
      <w:r w:rsidR="007E6058" w:rsidRPr="00961A5D">
        <w:rPr>
          <w:b/>
        </w:rPr>
        <w:t xml:space="preserve">C. </w:t>
      </w:r>
      <w:r w:rsidR="00910AC9" w:rsidRPr="00961A5D">
        <w:t>0,5</w:t>
      </w:r>
      <w:r w:rsidRPr="00961A5D">
        <w:t>A</w:t>
      </w:r>
      <w:r w:rsidR="007E6058" w:rsidRPr="00961A5D">
        <w:rPr>
          <w:b/>
        </w:rPr>
        <w:t xml:space="preserve"> </w:t>
      </w:r>
      <w:r w:rsidR="00910AC9" w:rsidRPr="00961A5D">
        <w:tab/>
      </w:r>
      <w:r w:rsidR="007E6058" w:rsidRPr="00961A5D">
        <w:rPr>
          <w:b/>
        </w:rPr>
        <w:t xml:space="preserve">D. </w:t>
      </w:r>
      <w:r w:rsidR="00910AC9" w:rsidRPr="00961A5D">
        <w:t>0,5</w:t>
      </w:r>
      <w:r w:rsidRPr="00961A5D">
        <w:fldChar w:fldCharType="begin"/>
      </w:r>
      <w:r w:rsidRPr="00961A5D">
        <w:instrText>eq \l(\r(,2))</w:instrText>
      </w:r>
      <w:r w:rsidRPr="00961A5D">
        <w:fldChar w:fldCharType="end"/>
      </w:r>
      <w:r w:rsidRPr="00961A5D">
        <w:t xml:space="preserve"> </w:t>
      </w:r>
      <w:r w:rsidR="00910AC9" w:rsidRPr="00961A5D">
        <w:t>A.</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 xml:space="preserve">Câu 94: </w:t>
      </w:r>
      <w:r w:rsidRPr="00961A5D">
        <w:t>Mạch dao động điện từ điều hòa LC gồm tụ điện C = 30 nF và cuộn cảm L = 25 mH. Nạp điện cho tụ điện đến hiệu điện thế 4,8V rồi cho tụ phóng điện qua cuộn cảm, cường độ dòng điện hiệu dụng trong mạch là :</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tab/>
      </w:r>
      <w:r w:rsidR="007E6058" w:rsidRPr="00961A5D">
        <w:rPr>
          <w:b/>
        </w:rPr>
        <w:t xml:space="preserve">A. </w:t>
      </w:r>
      <w:r w:rsidRPr="00961A5D">
        <w:t xml:space="preserve">I = 3,72mA </w:t>
      </w:r>
      <w:r w:rsidRPr="00961A5D">
        <w:tab/>
      </w:r>
      <w:r w:rsidR="007E6058" w:rsidRPr="00961A5D">
        <w:rPr>
          <w:b/>
        </w:rPr>
        <w:t xml:space="preserve">B. </w:t>
      </w:r>
      <w:r w:rsidRPr="00961A5D">
        <w:t xml:space="preserve">I = 4,28mA </w:t>
      </w:r>
      <w:r w:rsidRPr="00961A5D">
        <w:tab/>
      </w:r>
      <w:r w:rsidR="007E6058" w:rsidRPr="00961A5D">
        <w:rPr>
          <w:b/>
        </w:rPr>
        <w:t xml:space="preserve">C. </w:t>
      </w:r>
      <w:r w:rsidRPr="00961A5D">
        <w:t xml:space="preserve">I = 5,20mA </w:t>
      </w:r>
      <w:r w:rsidRPr="00961A5D">
        <w:tab/>
      </w:r>
      <w:r w:rsidR="007E6058" w:rsidRPr="00961A5D">
        <w:rPr>
          <w:b/>
        </w:rPr>
        <w:t xml:space="preserve">D. </w:t>
      </w:r>
      <w:r w:rsidRPr="00961A5D">
        <w:t>I = 6,34mA</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 xml:space="preserve">Câu 95: </w:t>
      </w:r>
      <w:r w:rsidRPr="00961A5D">
        <w:t>Một mạch dao động gồm một tụ 20 nF và một cuộn cảm 80</w:t>
      </w:r>
      <w:r w:rsidR="00DE4A07" w:rsidRPr="00961A5D">
        <w:t>μ</w:t>
      </w:r>
      <w:r w:rsidR="00987362" w:rsidRPr="00961A5D">
        <w:t>H</w:t>
      </w:r>
      <w:r w:rsidRPr="00961A5D">
        <w:t>, điện trở không đáng kể. Hiệu điện thế cực đại</w:t>
      </w:r>
      <w:r w:rsidR="00987362" w:rsidRPr="00961A5D">
        <w:t xml:space="preserve"> </w:t>
      </w:r>
      <w:r w:rsidRPr="00961A5D">
        <w:t>ở hai đầu tụ điện là U</w:t>
      </w:r>
      <w:r w:rsidRPr="00961A5D">
        <w:rPr>
          <w:vertAlign w:val="subscript"/>
        </w:rPr>
        <w:t>0</w:t>
      </w:r>
      <w:r w:rsidRPr="00961A5D">
        <w:t xml:space="preserve"> = 1,5V. Tính cường độ dòng điện hiệu dụng chạy qua trong mạch.</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tab/>
      </w:r>
      <w:r w:rsidR="007E6058" w:rsidRPr="00961A5D">
        <w:rPr>
          <w:b/>
        </w:rPr>
        <w:t xml:space="preserve">A. </w:t>
      </w:r>
      <w:r w:rsidRPr="00961A5D">
        <w:t xml:space="preserve">53mA </w:t>
      </w:r>
      <w:r w:rsidRPr="00961A5D">
        <w:tab/>
      </w:r>
      <w:r w:rsidR="007E6058" w:rsidRPr="00961A5D">
        <w:rPr>
          <w:b/>
        </w:rPr>
        <w:t xml:space="preserve">B. </w:t>
      </w:r>
      <w:r w:rsidRPr="00961A5D">
        <w:t xml:space="preserve">43mA </w:t>
      </w:r>
      <w:r w:rsidRPr="00961A5D">
        <w:tab/>
      </w:r>
      <w:r w:rsidR="007E6058" w:rsidRPr="00961A5D">
        <w:rPr>
          <w:b/>
        </w:rPr>
        <w:t xml:space="preserve">C. </w:t>
      </w:r>
      <w:r w:rsidRPr="00961A5D">
        <w:t xml:space="preserve">63mA </w:t>
      </w:r>
      <w:r w:rsidRPr="00961A5D">
        <w:tab/>
      </w:r>
      <w:r w:rsidR="007E6058" w:rsidRPr="00961A5D">
        <w:rPr>
          <w:b/>
        </w:rPr>
        <w:t xml:space="preserve">D. </w:t>
      </w:r>
      <w:r w:rsidRPr="00961A5D">
        <w:t>73mA</w:t>
      </w:r>
    </w:p>
    <w:p w:rsidR="00987362"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 xml:space="preserve">Câu 96: </w:t>
      </w:r>
      <w:r w:rsidRPr="00961A5D">
        <w:t>Mạch dao động điện từ gồm một tụ điện có điện dung 0,125 μF và một cuộn cảm có độ tự cảm 50 μH. Điện trở</w:t>
      </w:r>
      <w:r w:rsidR="00987362" w:rsidRPr="00961A5D">
        <w:t xml:space="preserve"> </w:t>
      </w:r>
      <w:r w:rsidRPr="00961A5D">
        <w:t xml:space="preserve">thuần của mạch không đáng kể. Hiệu điện thế cực đại giữa 2 bản của tụ điện là 3V. Cường độ cực đại trong mạch là: </w:t>
      </w:r>
    </w:p>
    <w:p w:rsidR="00910AC9" w:rsidRPr="00961A5D" w:rsidRDefault="00987362"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t xml:space="preserve"> </w:t>
      </w:r>
      <w:r w:rsidR="00910AC9" w:rsidRPr="00961A5D">
        <w:tab/>
      </w:r>
      <w:r w:rsidR="007E6058" w:rsidRPr="00961A5D">
        <w:rPr>
          <w:b/>
        </w:rPr>
        <w:t xml:space="preserve">A. </w:t>
      </w:r>
      <w:r w:rsidR="00910AC9" w:rsidRPr="00961A5D">
        <w:t>7,5</w:t>
      </w:r>
      <w:r w:rsidRPr="00961A5D">
        <w:fldChar w:fldCharType="begin"/>
      </w:r>
      <w:r w:rsidRPr="00961A5D">
        <w:instrText>eq \l(\r(,2))</w:instrText>
      </w:r>
      <w:r w:rsidRPr="00961A5D">
        <w:fldChar w:fldCharType="end"/>
      </w:r>
      <w:r w:rsidRPr="00961A5D">
        <w:t xml:space="preserve"> </w:t>
      </w:r>
      <w:r w:rsidR="00910AC9" w:rsidRPr="00961A5D">
        <w:t xml:space="preserve">mA </w:t>
      </w:r>
      <w:r w:rsidR="00910AC9" w:rsidRPr="00961A5D">
        <w:tab/>
      </w:r>
      <w:r w:rsidR="007E6058" w:rsidRPr="00961A5D">
        <w:rPr>
          <w:b/>
        </w:rPr>
        <w:t xml:space="preserve">B. </w:t>
      </w:r>
      <w:r w:rsidR="00910AC9" w:rsidRPr="00961A5D">
        <w:t>7,5</w:t>
      </w:r>
      <w:r w:rsidRPr="00961A5D">
        <w:fldChar w:fldCharType="begin"/>
      </w:r>
      <w:r w:rsidRPr="00961A5D">
        <w:instrText>eq \l(\r(,2))</w:instrText>
      </w:r>
      <w:r w:rsidRPr="00961A5D">
        <w:fldChar w:fldCharType="end"/>
      </w:r>
      <w:r w:rsidRPr="00961A5D">
        <w:t xml:space="preserve"> </w:t>
      </w:r>
      <w:r w:rsidR="00910AC9" w:rsidRPr="00961A5D">
        <w:t xml:space="preserve">A </w:t>
      </w:r>
      <w:r w:rsidR="00910AC9" w:rsidRPr="00961A5D">
        <w:tab/>
      </w:r>
      <w:r w:rsidR="007E6058" w:rsidRPr="00961A5D">
        <w:rPr>
          <w:b/>
        </w:rPr>
        <w:t xml:space="preserve">C. </w:t>
      </w:r>
      <w:r w:rsidR="00910AC9" w:rsidRPr="00961A5D">
        <w:t xml:space="preserve">15mA </w:t>
      </w:r>
      <w:r w:rsidR="00910AC9" w:rsidRPr="00961A5D">
        <w:tab/>
      </w:r>
      <w:r w:rsidR="007E6058" w:rsidRPr="00961A5D">
        <w:rPr>
          <w:b/>
        </w:rPr>
        <w:t xml:space="preserve">D. </w:t>
      </w:r>
      <w:r w:rsidR="00910AC9" w:rsidRPr="00961A5D">
        <w:t>0,15A</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 xml:space="preserve">Câu 97: </w:t>
      </w:r>
      <w:r w:rsidRPr="00961A5D">
        <w:t xml:space="preserve">Một mạch dao động LC có cuộn thuần cảm có độ tự cảm L = 0,2H và tụ điện có điện dung </w:t>
      </w:r>
      <w:r w:rsidRPr="00961A5D">
        <w:rPr>
          <w:iCs/>
        </w:rPr>
        <w:t>C</w:t>
      </w:r>
      <w:r w:rsidRPr="00961A5D">
        <w:rPr>
          <w:i/>
          <w:iCs/>
        </w:rPr>
        <w:t xml:space="preserve"> </w:t>
      </w:r>
      <w:r w:rsidR="00923147" w:rsidRPr="00961A5D">
        <w:t>=</w:t>
      </w:r>
      <w:r w:rsidR="00BC685F" w:rsidRPr="00961A5D">
        <w:t xml:space="preserve">  </w:t>
      </w:r>
      <w:r w:rsidR="0041424D" w:rsidRPr="00961A5D">
        <w:t xml:space="preserve">   </w:t>
      </w:r>
      <w:r w:rsidRPr="00961A5D">
        <w:t>80</w:t>
      </w:r>
      <w:r w:rsidR="00DE4A07" w:rsidRPr="00961A5D">
        <w:t>μ</w:t>
      </w:r>
      <w:r w:rsidR="00987362" w:rsidRPr="00961A5D">
        <w:t>F</w:t>
      </w:r>
      <w:r w:rsidRPr="00961A5D">
        <w:t>. Cường độ</w:t>
      </w:r>
      <w:r w:rsidR="00987362" w:rsidRPr="00961A5D">
        <w:t xml:space="preserve"> </w:t>
      </w:r>
      <w:r w:rsidRPr="00961A5D">
        <w:t xml:space="preserve">dòng điện qua mạch có biểu thức: </w:t>
      </w:r>
      <w:r w:rsidRPr="00961A5D">
        <w:rPr>
          <w:iCs/>
        </w:rPr>
        <w:t xml:space="preserve">i </w:t>
      </w:r>
      <w:r w:rsidR="00923147" w:rsidRPr="00961A5D">
        <w:t>=</w:t>
      </w:r>
      <w:r w:rsidR="0041424D" w:rsidRPr="00961A5D">
        <w:t xml:space="preserve"> </w:t>
      </w:r>
      <w:r w:rsidR="0041424D" w:rsidRPr="00961A5D">
        <w:fldChar w:fldCharType="begin"/>
      </w:r>
      <w:r w:rsidR="0041424D" w:rsidRPr="00961A5D">
        <w:instrText>eq \s\don1(\f(</w:instrText>
      </w:r>
      <w:r w:rsidR="0041424D" w:rsidRPr="00961A5D">
        <w:fldChar w:fldCharType="begin"/>
      </w:r>
      <w:r w:rsidR="0041424D" w:rsidRPr="00961A5D">
        <w:instrText>eq \l(\r(,2))</w:instrText>
      </w:r>
      <w:r w:rsidR="0041424D" w:rsidRPr="00961A5D">
        <w:fldChar w:fldCharType="end"/>
      </w:r>
      <w:r w:rsidR="0041424D" w:rsidRPr="00961A5D">
        <w:instrText>,2))</w:instrText>
      </w:r>
      <w:r w:rsidR="0041424D" w:rsidRPr="00961A5D">
        <w:fldChar w:fldCharType="end"/>
      </w:r>
      <w:r w:rsidRPr="00961A5D">
        <w:t>cos100</w:t>
      </w:r>
      <w:r w:rsidR="00A017B2" w:rsidRPr="00961A5D">
        <w:t>π</w:t>
      </w:r>
      <w:r w:rsidRPr="00961A5D">
        <w:rPr>
          <w:iCs/>
        </w:rPr>
        <w:t xml:space="preserve">t </w:t>
      </w:r>
      <w:r w:rsidRPr="00961A5D">
        <w:t>(</w:t>
      </w:r>
      <w:r w:rsidRPr="00961A5D">
        <w:rPr>
          <w:iCs/>
        </w:rPr>
        <w:t>A</w:t>
      </w:r>
      <w:r w:rsidRPr="00961A5D">
        <w:t>).</w:t>
      </w:r>
      <w:r w:rsidR="0041424D" w:rsidRPr="00961A5D">
        <w:t xml:space="preserve"> </w:t>
      </w:r>
      <w:r w:rsidRPr="00961A5D">
        <w:t>Ở thời điểm năng lượng từ trường gấp 3 lần năng lượng điện</w:t>
      </w:r>
      <w:r w:rsidR="0041424D" w:rsidRPr="00961A5D">
        <w:t xml:space="preserve"> </w:t>
      </w:r>
      <w:r w:rsidRPr="00961A5D">
        <w:t>trường trong mạch thì hiệu điện thế giữa hai bản tụ có độ lớn bằng</w:t>
      </w:r>
    </w:p>
    <w:p w:rsidR="00910AC9" w:rsidRPr="00961A5D" w:rsidRDefault="0041424D"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t xml:space="preserve"> </w:t>
      </w:r>
      <w:r w:rsidR="00910AC9" w:rsidRPr="00961A5D">
        <w:tab/>
      </w:r>
      <w:r w:rsidR="007E6058" w:rsidRPr="00961A5D">
        <w:rPr>
          <w:b/>
        </w:rPr>
        <w:t xml:space="preserve">A. </w:t>
      </w:r>
      <w:r w:rsidR="00910AC9" w:rsidRPr="00961A5D">
        <w:t>12</w:t>
      </w:r>
      <w:r w:rsidRPr="00961A5D">
        <w:fldChar w:fldCharType="begin"/>
      </w:r>
      <w:r w:rsidRPr="00961A5D">
        <w:instrText>eq \l(\r(,2))</w:instrText>
      </w:r>
      <w:r w:rsidRPr="00961A5D">
        <w:fldChar w:fldCharType="end"/>
      </w:r>
      <w:r w:rsidRPr="00961A5D">
        <w:t xml:space="preserve"> </w:t>
      </w:r>
      <w:r w:rsidR="00910AC9" w:rsidRPr="00961A5D">
        <w:rPr>
          <w:iCs/>
        </w:rPr>
        <w:t>V</w:t>
      </w:r>
      <w:r w:rsidR="00910AC9" w:rsidRPr="00961A5D">
        <w:rPr>
          <w:i/>
          <w:iCs/>
        </w:rPr>
        <w:t xml:space="preserve"> </w:t>
      </w:r>
      <w:r w:rsidR="00910AC9" w:rsidRPr="00961A5D">
        <w:tab/>
      </w:r>
      <w:r w:rsidR="007E6058" w:rsidRPr="00961A5D">
        <w:rPr>
          <w:b/>
        </w:rPr>
        <w:t xml:space="preserve">B. </w:t>
      </w:r>
      <w:r w:rsidR="00910AC9" w:rsidRPr="00961A5D">
        <w:t xml:space="preserve">25 V. </w:t>
      </w:r>
      <w:r w:rsidR="00910AC9" w:rsidRPr="00961A5D">
        <w:tab/>
      </w:r>
      <w:r w:rsidR="007E6058" w:rsidRPr="00961A5D">
        <w:rPr>
          <w:b/>
        </w:rPr>
        <w:t xml:space="preserve">C. </w:t>
      </w:r>
      <w:r w:rsidR="00910AC9" w:rsidRPr="00961A5D">
        <w:t>25</w:t>
      </w:r>
      <w:r w:rsidRPr="00961A5D">
        <w:fldChar w:fldCharType="begin"/>
      </w:r>
      <w:r w:rsidRPr="00961A5D">
        <w:instrText>eq \l(\r(,2))</w:instrText>
      </w:r>
      <w:r w:rsidRPr="00961A5D">
        <w:fldChar w:fldCharType="end"/>
      </w:r>
      <w:r w:rsidRPr="00961A5D">
        <w:t xml:space="preserve"> </w:t>
      </w:r>
      <w:r w:rsidR="00910AC9" w:rsidRPr="00961A5D">
        <w:rPr>
          <w:i/>
          <w:iCs/>
        </w:rPr>
        <w:t xml:space="preserve">V </w:t>
      </w:r>
      <w:r w:rsidR="00910AC9" w:rsidRPr="00961A5D">
        <w:tab/>
      </w:r>
      <w:r w:rsidR="007E6058" w:rsidRPr="00961A5D">
        <w:rPr>
          <w:b/>
        </w:rPr>
        <w:t xml:space="preserve">D. </w:t>
      </w:r>
      <w:r w:rsidR="00910AC9" w:rsidRPr="00961A5D">
        <w:t>50 V.</w:t>
      </w:r>
    </w:p>
    <w:p w:rsidR="0041424D"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 xml:space="preserve">Câu 98: </w:t>
      </w:r>
      <w:r w:rsidRPr="00961A5D">
        <w:t xml:space="preserve">Mạch dao động gồm một tụ điện có điện dung </w:t>
      </w:r>
      <w:r w:rsidRPr="00961A5D">
        <w:rPr>
          <w:i/>
          <w:iCs/>
        </w:rPr>
        <w:t xml:space="preserve">C </w:t>
      </w:r>
      <w:r w:rsidR="00923147" w:rsidRPr="00961A5D">
        <w:t>=</w:t>
      </w:r>
      <w:r w:rsidRPr="00961A5D">
        <w:t xml:space="preserve"> 10</w:t>
      </w:r>
      <w:r w:rsidR="00DE4A07" w:rsidRPr="00961A5D">
        <w:t>μ</w:t>
      </w:r>
      <w:r w:rsidR="0041424D" w:rsidRPr="00961A5D">
        <w:t xml:space="preserve">F </w:t>
      </w:r>
      <w:r w:rsidRPr="00961A5D">
        <w:t xml:space="preserve">và một cuộn dây thuần cảm có độ tự cảm </w:t>
      </w:r>
      <w:r w:rsidRPr="00961A5D">
        <w:rPr>
          <w:i/>
          <w:iCs/>
        </w:rPr>
        <w:t xml:space="preserve">L </w:t>
      </w:r>
      <w:r w:rsidR="00923147" w:rsidRPr="00961A5D">
        <w:t>=</w:t>
      </w:r>
      <w:r w:rsidRPr="00961A5D">
        <w:t xml:space="preserve"> 0,1</w:t>
      </w:r>
      <w:r w:rsidR="0041424D" w:rsidRPr="00961A5D">
        <w:t>H</w:t>
      </w:r>
      <w:r w:rsidRPr="00961A5D">
        <w:t>.</w:t>
      </w:r>
      <w:r w:rsidR="0041424D" w:rsidRPr="00961A5D">
        <w:t xml:space="preserve"> </w:t>
      </w:r>
      <w:r w:rsidRPr="00961A5D">
        <w:t>Khi hiệu điện thế ở hai đầu tụ là 4V thì cường độ dòng điện trong mạch là 0,02</w:t>
      </w:r>
      <w:r w:rsidR="0041424D" w:rsidRPr="00961A5D">
        <w:t xml:space="preserve">A. </w:t>
      </w:r>
      <w:r w:rsidRPr="00961A5D">
        <w:t xml:space="preserve">Hiệu điện thế trên hai bản tụ điện là: </w:t>
      </w:r>
    </w:p>
    <w:p w:rsidR="00910AC9" w:rsidRPr="00961A5D" w:rsidRDefault="0041424D"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t xml:space="preserve"> </w:t>
      </w:r>
      <w:r w:rsidR="00910AC9" w:rsidRPr="00961A5D">
        <w:tab/>
      </w:r>
      <w:r w:rsidR="007E6058" w:rsidRPr="00961A5D">
        <w:rPr>
          <w:b/>
        </w:rPr>
        <w:t xml:space="preserve">A. </w:t>
      </w:r>
      <w:r w:rsidR="00910AC9" w:rsidRPr="00961A5D">
        <w:t xml:space="preserve">4V </w:t>
      </w:r>
      <w:r w:rsidR="00910AC9" w:rsidRPr="00961A5D">
        <w:tab/>
      </w:r>
      <w:r w:rsidR="007E6058" w:rsidRPr="00961A5D">
        <w:rPr>
          <w:b/>
        </w:rPr>
        <w:t xml:space="preserve">B. </w:t>
      </w:r>
      <w:r w:rsidR="00910AC9" w:rsidRPr="00961A5D">
        <w:t xml:space="preserve">5V </w:t>
      </w:r>
      <w:r w:rsidR="00910AC9" w:rsidRPr="00961A5D">
        <w:tab/>
      </w:r>
      <w:r w:rsidR="007E6058" w:rsidRPr="00961A5D">
        <w:rPr>
          <w:b/>
        </w:rPr>
        <w:t xml:space="preserve">C. </w:t>
      </w:r>
      <w:r w:rsidR="00910AC9" w:rsidRPr="00961A5D">
        <w:t>2</w:t>
      </w:r>
      <w:r w:rsidRPr="00961A5D">
        <w:fldChar w:fldCharType="begin"/>
      </w:r>
      <w:r w:rsidRPr="00961A5D">
        <w:instrText>eq \l(\r(,5))</w:instrText>
      </w:r>
      <w:r w:rsidRPr="00961A5D">
        <w:fldChar w:fldCharType="end"/>
      </w:r>
      <w:r w:rsidRPr="00961A5D">
        <w:t xml:space="preserve"> </w:t>
      </w:r>
      <w:r w:rsidR="00910AC9" w:rsidRPr="00961A5D">
        <w:t xml:space="preserve">V </w:t>
      </w:r>
      <w:r w:rsidR="00910AC9" w:rsidRPr="00961A5D">
        <w:tab/>
      </w:r>
      <w:r w:rsidR="007E6058" w:rsidRPr="00961A5D">
        <w:rPr>
          <w:b/>
        </w:rPr>
        <w:t xml:space="preserve">D. </w:t>
      </w:r>
      <w:r w:rsidR="00910AC9" w:rsidRPr="00961A5D">
        <w:t>5</w:t>
      </w:r>
      <w:r w:rsidRPr="00961A5D">
        <w:fldChar w:fldCharType="begin"/>
      </w:r>
      <w:r w:rsidRPr="00961A5D">
        <w:instrText>eq \l(\r(,2))</w:instrText>
      </w:r>
      <w:r w:rsidRPr="00961A5D">
        <w:fldChar w:fldCharType="end"/>
      </w:r>
      <w:r w:rsidRPr="00961A5D">
        <w:t xml:space="preserve"> </w:t>
      </w:r>
      <w:r w:rsidR="00910AC9" w:rsidRPr="00961A5D">
        <w:t>V</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 xml:space="preserve">Câu 99: </w:t>
      </w:r>
      <w:r w:rsidRPr="00961A5D">
        <w:t>Trong mạch dao động LC lý tưởng đang có dao động điện từ tự do.</w:t>
      </w:r>
      <w:r w:rsidR="00DA310A" w:rsidRPr="00961A5D">
        <w:t xml:space="preserve"> </w:t>
      </w:r>
      <w:r w:rsidRPr="00961A5D">
        <w:t>Thời gian ngắn nhất giữa 2 lần liên tiếp năng</w:t>
      </w:r>
      <w:r w:rsidR="0041424D" w:rsidRPr="00961A5D">
        <w:t xml:space="preserve"> </w:t>
      </w:r>
      <w:r w:rsidRPr="00961A5D">
        <w:t xml:space="preserve">lượng từ trường bằng 3 lần năng lượng điện trường là </w:t>
      </w:r>
      <w:r w:rsidR="00DA310A" w:rsidRPr="00961A5D">
        <w:t>10</w:t>
      </w:r>
      <w:r w:rsidR="00DA310A" w:rsidRPr="00961A5D">
        <w:rPr>
          <w:vertAlign w:val="superscript"/>
        </w:rPr>
        <w:t>-4</w:t>
      </w:r>
      <w:r w:rsidR="00DA310A" w:rsidRPr="00961A5D">
        <w:t xml:space="preserve"> </w:t>
      </w:r>
      <w:r w:rsidR="00DA310A" w:rsidRPr="00961A5D">
        <w:rPr>
          <w:iCs/>
        </w:rPr>
        <w:t>s</w:t>
      </w:r>
      <w:r w:rsidR="00DA310A" w:rsidRPr="00961A5D">
        <w:rPr>
          <w:i/>
          <w:iCs/>
        </w:rPr>
        <w:t xml:space="preserve"> </w:t>
      </w:r>
      <w:r w:rsidR="00DA310A" w:rsidRPr="00961A5D">
        <w:t xml:space="preserve">.Thời gian giữa 3 lần liên tiếp dòng điện trên mạch có giá </w:t>
      </w:r>
      <w:r w:rsidRPr="00961A5D">
        <w:t>trị lớn nhất là:</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tab/>
      </w:r>
      <w:r w:rsidR="007E6058" w:rsidRPr="00961A5D">
        <w:rPr>
          <w:b/>
        </w:rPr>
        <w:t xml:space="preserve">A. </w:t>
      </w:r>
      <w:r w:rsidRPr="00961A5D">
        <w:t>3.10</w:t>
      </w:r>
      <w:r w:rsidR="00DA310A" w:rsidRPr="00961A5D">
        <w:rPr>
          <w:vertAlign w:val="superscript"/>
        </w:rPr>
        <w:t>-</w:t>
      </w:r>
      <w:r w:rsidRPr="00961A5D">
        <w:rPr>
          <w:vertAlign w:val="superscript"/>
        </w:rPr>
        <w:t>4</w:t>
      </w:r>
      <w:r w:rsidRPr="00961A5D">
        <w:t xml:space="preserve"> </w:t>
      </w:r>
      <w:r w:rsidRPr="00961A5D">
        <w:rPr>
          <w:iCs/>
        </w:rPr>
        <w:t>s</w:t>
      </w:r>
      <w:r w:rsidR="00DA310A" w:rsidRPr="00961A5D">
        <w:rPr>
          <w:iCs/>
        </w:rPr>
        <w:tab/>
      </w:r>
      <w:r w:rsidR="007E6058" w:rsidRPr="00961A5D">
        <w:rPr>
          <w:b/>
        </w:rPr>
        <w:t xml:space="preserve">B. </w:t>
      </w:r>
      <w:r w:rsidRPr="00961A5D">
        <w:t>9.10</w:t>
      </w:r>
      <w:r w:rsidR="00DA310A" w:rsidRPr="00961A5D">
        <w:rPr>
          <w:vertAlign w:val="superscript"/>
        </w:rPr>
        <w:t>-</w:t>
      </w:r>
      <w:r w:rsidRPr="00961A5D">
        <w:rPr>
          <w:vertAlign w:val="superscript"/>
        </w:rPr>
        <w:t>4</w:t>
      </w:r>
      <w:r w:rsidRPr="00961A5D">
        <w:t xml:space="preserve"> </w:t>
      </w:r>
      <w:r w:rsidRPr="00961A5D">
        <w:rPr>
          <w:iCs/>
        </w:rPr>
        <w:t>s</w:t>
      </w:r>
      <w:r w:rsidRPr="00961A5D">
        <w:tab/>
      </w:r>
      <w:r w:rsidR="007E6058" w:rsidRPr="00961A5D">
        <w:rPr>
          <w:b/>
        </w:rPr>
        <w:t xml:space="preserve">C. </w:t>
      </w:r>
      <w:r w:rsidRPr="00961A5D">
        <w:t>6.10</w:t>
      </w:r>
      <w:r w:rsidR="00DA310A" w:rsidRPr="00961A5D">
        <w:rPr>
          <w:vertAlign w:val="superscript"/>
        </w:rPr>
        <w:t>-</w:t>
      </w:r>
      <w:r w:rsidRPr="00961A5D">
        <w:rPr>
          <w:vertAlign w:val="superscript"/>
        </w:rPr>
        <w:t>4</w:t>
      </w:r>
      <w:r w:rsidRPr="00961A5D">
        <w:t xml:space="preserve"> </w:t>
      </w:r>
      <w:r w:rsidRPr="00961A5D">
        <w:rPr>
          <w:iCs/>
        </w:rPr>
        <w:t>s</w:t>
      </w:r>
      <w:r w:rsidRPr="00961A5D">
        <w:tab/>
      </w:r>
      <w:r w:rsidR="007E6058" w:rsidRPr="00961A5D">
        <w:rPr>
          <w:b/>
        </w:rPr>
        <w:t xml:space="preserve">D. </w:t>
      </w:r>
      <w:r w:rsidRPr="00961A5D">
        <w:t>2.10</w:t>
      </w:r>
      <w:r w:rsidR="00DA310A" w:rsidRPr="00961A5D">
        <w:rPr>
          <w:vertAlign w:val="superscript"/>
        </w:rPr>
        <w:t>-</w:t>
      </w:r>
      <w:r w:rsidRPr="00961A5D">
        <w:rPr>
          <w:vertAlign w:val="superscript"/>
        </w:rPr>
        <w:t>4</w:t>
      </w:r>
      <w:r w:rsidRPr="00961A5D">
        <w:t xml:space="preserve"> </w:t>
      </w:r>
      <w:r w:rsidRPr="00961A5D">
        <w:rPr>
          <w:iCs/>
        </w:rPr>
        <w:t>s</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 xml:space="preserve">Câu 100: </w:t>
      </w:r>
      <w:r w:rsidRPr="00961A5D">
        <w:t>Trong mạch dao động LC lý tưởng có dao động điện từ tự do, điện tích cực đại của một bản tụ là q</w:t>
      </w:r>
      <w:r w:rsidR="00DA310A" w:rsidRPr="00961A5D">
        <w:rPr>
          <w:vertAlign w:val="subscript"/>
        </w:rPr>
        <w:t>0</w:t>
      </w:r>
      <w:r w:rsidRPr="00961A5D">
        <w:t xml:space="preserve"> và dòng</w:t>
      </w:r>
      <w:r w:rsidR="00DA310A" w:rsidRPr="00961A5D">
        <w:t xml:space="preserve"> </w:t>
      </w:r>
      <w:r w:rsidRPr="00961A5D">
        <w:t>điện cực đại qua cuộn cảm là I</w:t>
      </w:r>
      <w:r w:rsidR="00DA310A" w:rsidRPr="00961A5D">
        <w:rPr>
          <w:vertAlign w:val="subscript"/>
        </w:rPr>
        <w:t>0</w:t>
      </w:r>
      <w:r w:rsidRPr="00961A5D">
        <w:t>. Khi dòng điện qua cuộn cảm bằng</w:t>
      </w:r>
      <w:r w:rsidR="00DA310A" w:rsidRPr="00961A5D">
        <w:t xml:space="preserve"> </w:t>
      </w:r>
      <w:r w:rsidR="00593E81" w:rsidRPr="00961A5D">
        <w:rPr>
          <w:position w:val="-24"/>
        </w:rPr>
        <w:object w:dxaOrig="300" w:dyaOrig="620">
          <v:shape id="_x0000_i1322" type="#_x0000_t75" style="width:15pt;height:30.75pt" o:ole="">
            <v:imagedata r:id="rId561" o:title=""/>
          </v:shape>
          <o:OLEObject Type="Embed" ProgID="Equation.3" ShapeID="_x0000_i1322" DrawAspect="Content" ObjectID="_1550260703" r:id="rId562"/>
        </w:object>
      </w:r>
      <w:r w:rsidRPr="00961A5D">
        <w:t>thì điện tích một bản tụ có độ lớn:</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ab/>
        <w:t xml:space="preserve">A. </w:t>
      </w:r>
      <w:r w:rsidR="00593E81" w:rsidRPr="00961A5D">
        <w:rPr>
          <w:b/>
          <w:bCs/>
          <w:position w:val="-24"/>
        </w:rPr>
        <w:object w:dxaOrig="1440" w:dyaOrig="700">
          <v:shape id="_x0000_i1323" type="#_x0000_t75" style="width:1in;height:35.25pt" o:ole="">
            <v:imagedata r:id="rId563" o:title=""/>
          </v:shape>
          <o:OLEObject Type="Embed" ProgID="Equation.3" ShapeID="_x0000_i1323" DrawAspect="Content" ObjectID="_1550260704" r:id="rId564"/>
        </w:object>
      </w:r>
      <w:r w:rsidR="00593E81" w:rsidRPr="00961A5D">
        <w:rPr>
          <w:b/>
          <w:bCs/>
        </w:rPr>
        <w:tab/>
      </w:r>
      <w:r w:rsidRPr="00961A5D">
        <w:rPr>
          <w:b/>
          <w:bCs/>
        </w:rPr>
        <w:t xml:space="preserve">B. </w:t>
      </w:r>
      <w:r w:rsidR="00593E81" w:rsidRPr="00961A5D">
        <w:rPr>
          <w:b/>
          <w:bCs/>
          <w:position w:val="-24"/>
        </w:rPr>
        <w:object w:dxaOrig="1560" w:dyaOrig="700">
          <v:shape id="_x0000_i1324" type="#_x0000_t75" style="width:78pt;height:35.25pt" o:ole="">
            <v:imagedata r:id="rId565" o:title=""/>
          </v:shape>
          <o:OLEObject Type="Embed" ProgID="Equation.3" ShapeID="_x0000_i1324" DrawAspect="Content" ObjectID="_1550260705" r:id="rId566"/>
        </w:object>
      </w:r>
      <w:r w:rsidRPr="00961A5D">
        <w:rPr>
          <w:b/>
          <w:bCs/>
        </w:rPr>
        <w:tab/>
        <w:t xml:space="preserve">C. </w:t>
      </w:r>
      <w:r w:rsidR="00593E81" w:rsidRPr="00961A5D">
        <w:rPr>
          <w:b/>
          <w:bCs/>
          <w:position w:val="-24"/>
        </w:rPr>
        <w:object w:dxaOrig="1560" w:dyaOrig="700">
          <v:shape id="_x0000_i1325" type="#_x0000_t75" style="width:78pt;height:35.25pt" o:ole="">
            <v:imagedata r:id="rId567" o:title=""/>
          </v:shape>
          <o:OLEObject Type="Embed" ProgID="Equation.3" ShapeID="_x0000_i1325" DrawAspect="Content" ObjectID="_1550260706" r:id="rId568"/>
        </w:object>
      </w:r>
      <w:r w:rsidRPr="00961A5D">
        <w:t xml:space="preserve"> </w:t>
      </w:r>
      <w:r w:rsidRPr="00961A5D">
        <w:rPr>
          <w:b/>
          <w:bCs/>
        </w:rPr>
        <w:tab/>
        <w:t xml:space="preserve">D. </w:t>
      </w:r>
      <w:r w:rsidR="00593E81" w:rsidRPr="00961A5D">
        <w:rPr>
          <w:b/>
          <w:bCs/>
          <w:position w:val="-24"/>
        </w:rPr>
        <w:object w:dxaOrig="1440" w:dyaOrig="700">
          <v:shape id="_x0000_i1326" type="#_x0000_t75" style="width:1in;height:35.25pt" o:ole="">
            <v:imagedata r:id="rId569" o:title=""/>
          </v:shape>
          <o:OLEObject Type="Embed" ProgID="Equation.3" ShapeID="_x0000_i1326" DrawAspect="Content" ObjectID="_1550260707" r:id="rId570"/>
        </w:objec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 xml:space="preserve">Câu 101: </w:t>
      </w:r>
      <w:r w:rsidRPr="00961A5D">
        <w:t xml:space="preserve">Một mạch dao động điện từ LC lí tưởng gồm cuộn cảm thuần có độ tự cảm 5 </w:t>
      </w:r>
      <w:r w:rsidR="00DE4A07" w:rsidRPr="00961A5D">
        <w:t>μ</w:t>
      </w:r>
      <w:r w:rsidRPr="00961A5D">
        <w:t>H và tụ điện có điện dung 5</w:t>
      </w:r>
      <w:r w:rsidR="00DE4A07" w:rsidRPr="00961A5D">
        <w:t>μ</w:t>
      </w:r>
      <w:r w:rsidRPr="00961A5D">
        <w:t>F. Trong mạch có dao động điện từ tự do. Khoảng thời gian giữa hai lần liên tiếp mà điện tích trên một bản tụ điện có độ lớn cực đại là</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ab/>
        <w:t xml:space="preserve">A. </w:t>
      </w:r>
      <w:r w:rsidRPr="00961A5D">
        <w:t>5</w:t>
      </w:r>
      <w:r w:rsidR="00A017B2" w:rsidRPr="00961A5D">
        <w:t>π</w:t>
      </w:r>
      <w:r w:rsidRPr="00961A5D">
        <w:t>.10</w:t>
      </w:r>
      <w:r w:rsidRPr="00961A5D">
        <w:rPr>
          <w:vertAlign w:val="superscript"/>
        </w:rPr>
        <w:t>-6</w:t>
      </w:r>
      <w:r w:rsidRPr="00961A5D">
        <w:t xml:space="preserve">s. </w:t>
      </w:r>
      <w:r w:rsidRPr="00961A5D">
        <w:rPr>
          <w:b/>
          <w:bCs/>
        </w:rPr>
        <w:tab/>
        <w:t xml:space="preserve">B. </w:t>
      </w:r>
      <w:r w:rsidRPr="00961A5D">
        <w:t>2,5</w:t>
      </w:r>
      <w:r w:rsidR="00A017B2" w:rsidRPr="00961A5D">
        <w:t>π</w:t>
      </w:r>
      <w:r w:rsidRPr="00961A5D">
        <w:t>.10</w:t>
      </w:r>
      <w:r w:rsidRPr="00961A5D">
        <w:rPr>
          <w:vertAlign w:val="superscript"/>
        </w:rPr>
        <w:t>-6</w:t>
      </w:r>
      <w:r w:rsidRPr="00961A5D">
        <w:t xml:space="preserve">s. </w:t>
      </w:r>
      <w:r w:rsidR="00593E81" w:rsidRPr="00961A5D">
        <w:tab/>
      </w:r>
      <w:r w:rsidRPr="00961A5D">
        <w:rPr>
          <w:b/>
          <w:bCs/>
        </w:rPr>
        <w:t>C.</w:t>
      </w:r>
      <w:r w:rsidRPr="00961A5D">
        <w:t>10</w:t>
      </w:r>
      <w:r w:rsidR="00A017B2" w:rsidRPr="00961A5D">
        <w:t>π</w:t>
      </w:r>
      <w:r w:rsidRPr="00961A5D">
        <w:t>.10</w:t>
      </w:r>
      <w:r w:rsidRPr="00961A5D">
        <w:rPr>
          <w:vertAlign w:val="superscript"/>
        </w:rPr>
        <w:t>-6</w:t>
      </w:r>
      <w:r w:rsidRPr="00961A5D">
        <w:t xml:space="preserve">s. </w:t>
      </w:r>
      <w:r w:rsidRPr="00961A5D">
        <w:rPr>
          <w:b/>
          <w:bCs/>
        </w:rPr>
        <w:tab/>
        <w:t xml:space="preserve">D. </w:t>
      </w:r>
      <w:r w:rsidRPr="00961A5D">
        <w:t>10</w:t>
      </w:r>
      <w:r w:rsidRPr="00961A5D">
        <w:rPr>
          <w:vertAlign w:val="superscript"/>
        </w:rPr>
        <w:t>-6</w:t>
      </w:r>
      <w:r w:rsidRPr="00961A5D">
        <w:t>s.</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 xml:space="preserve">Câu 102: </w:t>
      </w:r>
      <w:r w:rsidRPr="00961A5D">
        <w:t>Mạch dao động có cuộn thuần cảm L = 0,1H, tụ điện có điện dung C = 10</w:t>
      </w:r>
      <w:r w:rsidR="00DE4A07" w:rsidRPr="00961A5D">
        <w:t>μ</w:t>
      </w:r>
      <w:r w:rsidRPr="00961A5D">
        <w:t>F. Trong mạch có dao động điện từ. Khi điện áp giữa hai bản tụ là 8V thì cường độ dòng điện trong mạch là 60m</w:t>
      </w:r>
      <w:r w:rsidR="00593E81" w:rsidRPr="00961A5D">
        <w:t xml:space="preserve">A. </w:t>
      </w:r>
      <w:r w:rsidRPr="00961A5D">
        <w:t>Cường độ dòng điện cực đại trong mạch dao động là</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ab/>
        <w:t xml:space="preserve">A. </w:t>
      </w:r>
      <w:r w:rsidRPr="00961A5D">
        <w:t>I</w:t>
      </w:r>
      <w:r w:rsidRPr="00961A5D">
        <w:rPr>
          <w:vertAlign w:val="subscript"/>
        </w:rPr>
        <w:t>0</w:t>
      </w:r>
      <w:r w:rsidRPr="00961A5D">
        <w:t xml:space="preserve"> = 500m</w:t>
      </w:r>
      <w:r w:rsidR="00593E81" w:rsidRPr="00961A5D">
        <w:t xml:space="preserve">A </w:t>
      </w:r>
      <w:r w:rsidR="007E6058" w:rsidRPr="00961A5D">
        <w:rPr>
          <w:b/>
        </w:rPr>
        <w:t xml:space="preserve"> </w:t>
      </w:r>
      <w:r w:rsidRPr="00961A5D">
        <w:rPr>
          <w:b/>
          <w:bCs/>
        </w:rPr>
        <w:tab/>
        <w:t xml:space="preserve">B. </w:t>
      </w:r>
      <w:r w:rsidRPr="00961A5D">
        <w:t>I</w:t>
      </w:r>
      <w:r w:rsidRPr="00961A5D">
        <w:rPr>
          <w:vertAlign w:val="subscript"/>
        </w:rPr>
        <w:t>0</w:t>
      </w:r>
      <w:r w:rsidRPr="00961A5D">
        <w:t xml:space="preserve"> = 40m</w:t>
      </w:r>
      <w:r w:rsidR="00593E81" w:rsidRPr="00961A5D">
        <w:t>A</w:t>
      </w:r>
      <w:r w:rsidR="007E6058" w:rsidRPr="00961A5D">
        <w:rPr>
          <w:b/>
        </w:rPr>
        <w:t xml:space="preserve"> </w:t>
      </w:r>
      <w:r w:rsidRPr="00961A5D">
        <w:rPr>
          <w:b/>
          <w:bCs/>
        </w:rPr>
        <w:tab/>
        <w:t xml:space="preserve">C. </w:t>
      </w:r>
      <w:r w:rsidRPr="00961A5D">
        <w:t>I</w:t>
      </w:r>
      <w:r w:rsidRPr="00961A5D">
        <w:rPr>
          <w:vertAlign w:val="subscript"/>
        </w:rPr>
        <w:t>0</w:t>
      </w:r>
      <w:r w:rsidRPr="00961A5D">
        <w:t xml:space="preserve"> = 20m</w:t>
      </w:r>
      <w:r w:rsidR="00593E81" w:rsidRPr="00961A5D">
        <w:t>A</w:t>
      </w:r>
      <w:r w:rsidR="007E6058" w:rsidRPr="00961A5D">
        <w:rPr>
          <w:b/>
        </w:rPr>
        <w:t xml:space="preserve"> </w:t>
      </w:r>
      <w:r w:rsidRPr="00961A5D">
        <w:rPr>
          <w:b/>
          <w:bCs/>
        </w:rPr>
        <w:tab/>
        <w:t xml:space="preserve">D. </w:t>
      </w:r>
      <w:r w:rsidRPr="00961A5D">
        <w:t>I</w:t>
      </w:r>
      <w:r w:rsidRPr="00961A5D">
        <w:rPr>
          <w:vertAlign w:val="subscript"/>
        </w:rPr>
        <w:t>0</w:t>
      </w:r>
      <w:r w:rsidRPr="00961A5D">
        <w:t xml:space="preserve"> = 0,1A.</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rPr>
          <w:b/>
          <w:bCs/>
        </w:rPr>
        <w:t xml:space="preserve">Câu 103: </w:t>
      </w:r>
      <w:r w:rsidRPr="00961A5D">
        <w:t>Trong mạch dao động bộ tụ điện gômg hai tụ điện C1, C2 giống nhau được cấp một năng lượng 1 μJ từ nguồn điện một chiều có suất điện động 4 V. Chuyển khoá K từ vị trí 1 sang vị trí 2. Cứ sau những khoảng thời gian như nhau</w:t>
      </w:r>
      <w:r w:rsidR="00593E81" w:rsidRPr="00961A5D">
        <w:t xml:space="preserve"> </w:t>
      </w:r>
      <w:r w:rsidRPr="00961A5D">
        <w:t>1 μs thì năng lượng trong tụ điện và trong cuộn cảm lại bằng nhau. Xác định cường độ dòng điện cực đại trong cuộn dây?</w:t>
      </w:r>
    </w:p>
    <w:p w:rsidR="00910AC9" w:rsidRPr="00961A5D" w:rsidRDefault="00910AC9" w:rsidP="00910AC9">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61A5D">
        <w:tab/>
      </w:r>
      <w:r w:rsidR="007E6058" w:rsidRPr="00961A5D">
        <w:rPr>
          <w:b/>
        </w:rPr>
        <w:t xml:space="preserve">A. </w:t>
      </w:r>
      <w:r w:rsidRPr="00961A5D">
        <w:t xml:space="preserve">0,787A </w:t>
      </w:r>
      <w:r w:rsidRPr="00961A5D">
        <w:tab/>
      </w:r>
      <w:r w:rsidR="007E6058" w:rsidRPr="00961A5D">
        <w:rPr>
          <w:b/>
        </w:rPr>
        <w:t xml:space="preserve">B. </w:t>
      </w:r>
      <w:r w:rsidRPr="00961A5D">
        <w:t xml:space="preserve">0,785A </w:t>
      </w:r>
      <w:r w:rsidRPr="00961A5D">
        <w:tab/>
      </w:r>
      <w:r w:rsidR="007E6058" w:rsidRPr="00961A5D">
        <w:rPr>
          <w:b/>
        </w:rPr>
        <w:t xml:space="preserve">C. </w:t>
      </w:r>
      <w:r w:rsidRPr="00961A5D">
        <w:t xml:space="preserve">0,786A </w:t>
      </w:r>
      <w:r w:rsidRPr="00961A5D">
        <w:tab/>
      </w:r>
      <w:r w:rsidR="007E6058" w:rsidRPr="00961A5D">
        <w:rPr>
          <w:b/>
        </w:rPr>
        <w:t xml:space="preserve">D. </w:t>
      </w:r>
      <w:r w:rsidRPr="00961A5D">
        <w:t>0,784A</w:t>
      </w:r>
    </w:p>
    <w:p w:rsidR="00910AC9" w:rsidRPr="00EF3EC5" w:rsidRDefault="00910AC9" w:rsidP="00910AC9">
      <w:pPr>
        <w:widowControl w:val="0"/>
        <w:autoSpaceDE w:val="0"/>
        <w:autoSpaceDN w:val="0"/>
        <w:adjustRightInd w:val="0"/>
        <w:jc w:val="both"/>
        <w:rPr>
          <w:color w:val="000000"/>
          <w:sz w:val="10"/>
          <w:szCs w:val="10"/>
        </w:rPr>
      </w:pPr>
    </w:p>
    <w:p w:rsidR="00910AC9" w:rsidRPr="0096177B" w:rsidRDefault="00910AC9" w:rsidP="00961A5D">
      <w:pPr>
        <w:pStyle w:val="Answer"/>
        <w:rPr>
          <w:color w:val="000000"/>
        </w:rPr>
      </w:pPr>
      <w:r w:rsidRPr="0096177B">
        <w:t>ĐÁP ÁN</w:t>
      </w:r>
    </w:p>
    <w:p w:rsidR="00910AC9" w:rsidRPr="0096177B" w:rsidRDefault="00910AC9" w:rsidP="00961A5D">
      <w:pPr>
        <w:pStyle w:val="Answer"/>
        <w:rPr>
          <w:color w:val="000000"/>
          <w:sz w:val="19"/>
          <w:szCs w:val="19"/>
        </w:rPr>
      </w:pPr>
    </w:p>
    <w:tbl>
      <w:tblPr>
        <w:tblW w:w="0" w:type="auto"/>
        <w:tblInd w:w="108" w:type="dxa"/>
        <w:tblLayout w:type="fixed"/>
        <w:tblCellMar>
          <w:left w:w="0" w:type="dxa"/>
          <w:right w:w="0" w:type="dxa"/>
        </w:tblCellMar>
        <w:tblLook w:val="0000" w:firstRow="0" w:lastRow="0" w:firstColumn="0" w:lastColumn="0" w:noHBand="0" w:noVBand="0"/>
      </w:tblPr>
      <w:tblGrid>
        <w:gridCol w:w="1066"/>
        <w:gridCol w:w="1066"/>
        <w:gridCol w:w="1066"/>
        <w:gridCol w:w="1066"/>
        <w:gridCol w:w="1066"/>
        <w:gridCol w:w="1066"/>
        <w:gridCol w:w="1067"/>
        <w:gridCol w:w="1066"/>
        <w:gridCol w:w="1066"/>
        <w:gridCol w:w="1070"/>
      </w:tblGrid>
      <w:tr w:rsidR="00910AC9" w:rsidRPr="0096177B" w:rsidTr="00910AC9">
        <w:trPr>
          <w:trHeight w:hRule="exact" w:val="369"/>
        </w:trPr>
        <w:tc>
          <w:tcPr>
            <w:tcW w:w="1066" w:type="dxa"/>
            <w:tcBorders>
              <w:top w:val="single" w:sz="4" w:space="0" w:color="000000"/>
              <w:left w:val="single" w:sz="4" w:space="0" w:color="000000"/>
              <w:bottom w:val="single" w:sz="4" w:space="0" w:color="000000"/>
              <w:right w:val="single" w:sz="4" w:space="0" w:color="000000"/>
            </w:tcBorders>
          </w:tcPr>
          <w:p w:rsidR="00910AC9" w:rsidRPr="0096177B" w:rsidRDefault="00910AC9" w:rsidP="00961A5D">
            <w:pPr>
              <w:pStyle w:val="Answer"/>
            </w:pPr>
            <w:r w:rsidRPr="0096177B">
              <w:rPr>
                <w:sz w:val="22"/>
                <w:szCs w:val="22"/>
              </w:rPr>
              <w:t>01. D</w:t>
            </w:r>
          </w:p>
        </w:tc>
        <w:tc>
          <w:tcPr>
            <w:tcW w:w="1066" w:type="dxa"/>
            <w:tcBorders>
              <w:top w:val="single" w:sz="4" w:space="0" w:color="000000"/>
              <w:left w:val="single" w:sz="4" w:space="0" w:color="000000"/>
              <w:bottom w:val="single" w:sz="4" w:space="0" w:color="000000"/>
              <w:right w:val="single" w:sz="4" w:space="0" w:color="000000"/>
            </w:tcBorders>
          </w:tcPr>
          <w:p w:rsidR="00910AC9" w:rsidRPr="0096177B" w:rsidRDefault="00910AC9" w:rsidP="00961A5D">
            <w:pPr>
              <w:pStyle w:val="Answer"/>
            </w:pPr>
            <w:r w:rsidRPr="0096177B">
              <w:rPr>
                <w:sz w:val="22"/>
                <w:szCs w:val="22"/>
              </w:rPr>
              <w:t>02. B</w:t>
            </w:r>
          </w:p>
        </w:tc>
        <w:tc>
          <w:tcPr>
            <w:tcW w:w="1066" w:type="dxa"/>
            <w:tcBorders>
              <w:top w:val="single" w:sz="4" w:space="0" w:color="000000"/>
              <w:left w:val="single" w:sz="4" w:space="0" w:color="000000"/>
              <w:bottom w:val="single" w:sz="4" w:space="0" w:color="000000"/>
              <w:right w:val="single" w:sz="4" w:space="0" w:color="000000"/>
            </w:tcBorders>
          </w:tcPr>
          <w:p w:rsidR="00910AC9" w:rsidRPr="0096177B" w:rsidRDefault="00910AC9" w:rsidP="00961A5D">
            <w:pPr>
              <w:pStyle w:val="Answer"/>
            </w:pPr>
            <w:r w:rsidRPr="0096177B">
              <w:rPr>
                <w:sz w:val="22"/>
                <w:szCs w:val="22"/>
              </w:rPr>
              <w:t>03. B</w:t>
            </w:r>
          </w:p>
        </w:tc>
        <w:tc>
          <w:tcPr>
            <w:tcW w:w="1066" w:type="dxa"/>
            <w:tcBorders>
              <w:top w:val="single" w:sz="4" w:space="0" w:color="000000"/>
              <w:left w:val="single" w:sz="4" w:space="0" w:color="000000"/>
              <w:bottom w:val="single" w:sz="4" w:space="0" w:color="000000"/>
              <w:right w:val="single" w:sz="4" w:space="0" w:color="000000"/>
            </w:tcBorders>
          </w:tcPr>
          <w:p w:rsidR="00910AC9" w:rsidRPr="0096177B" w:rsidRDefault="00910AC9" w:rsidP="00961A5D">
            <w:pPr>
              <w:pStyle w:val="Answer"/>
            </w:pPr>
            <w:r w:rsidRPr="0096177B">
              <w:rPr>
                <w:sz w:val="22"/>
                <w:szCs w:val="22"/>
              </w:rPr>
              <w:t>04. B</w:t>
            </w:r>
          </w:p>
        </w:tc>
        <w:tc>
          <w:tcPr>
            <w:tcW w:w="1066" w:type="dxa"/>
            <w:tcBorders>
              <w:top w:val="single" w:sz="4" w:space="0" w:color="000000"/>
              <w:left w:val="single" w:sz="4" w:space="0" w:color="000000"/>
              <w:bottom w:val="single" w:sz="4" w:space="0" w:color="000000"/>
              <w:right w:val="single" w:sz="4" w:space="0" w:color="000000"/>
            </w:tcBorders>
          </w:tcPr>
          <w:p w:rsidR="00910AC9" w:rsidRPr="0096177B" w:rsidRDefault="00910AC9" w:rsidP="00961A5D">
            <w:pPr>
              <w:pStyle w:val="Answer"/>
            </w:pPr>
            <w:r w:rsidRPr="0096177B">
              <w:rPr>
                <w:sz w:val="22"/>
                <w:szCs w:val="22"/>
              </w:rPr>
              <w:t>05. D</w:t>
            </w:r>
          </w:p>
        </w:tc>
        <w:tc>
          <w:tcPr>
            <w:tcW w:w="1066" w:type="dxa"/>
            <w:tcBorders>
              <w:top w:val="single" w:sz="4" w:space="0" w:color="000000"/>
              <w:left w:val="single" w:sz="4" w:space="0" w:color="000000"/>
              <w:bottom w:val="single" w:sz="4" w:space="0" w:color="000000"/>
              <w:right w:val="single" w:sz="4" w:space="0" w:color="000000"/>
            </w:tcBorders>
          </w:tcPr>
          <w:p w:rsidR="00910AC9" w:rsidRPr="0096177B" w:rsidRDefault="00910AC9" w:rsidP="00961A5D">
            <w:pPr>
              <w:pStyle w:val="Answer"/>
            </w:pPr>
            <w:r w:rsidRPr="0096177B">
              <w:rPr>
                <w:sz w:val="22"/>
                <w:szCs w:val="22"/>
              </w:rPr>
              <w:t>06. B</w:t>
            </w:r>
          </w:p>
        </w:tc>
        <w:tc>
          <w:tcPr>
            <w:tcW w:w="1067" w:type="dxa"/>
            <w:tcBorders>
              <w:top w:val="single" w:sz="4" w:space="0" w:color="000000"/>
              <w:left w:val="single" w:sz="4" w:space="0" w:color="000000"/>
              <w:bottom w:val="single" w:sz="4" w:space="0" w:color="000000"/>
              <w:right w:val="single" w:sz="4" w:space="0" w:color="000000"/>
            </w:tcBorders>
          </w:tcPr>
          <w:p w:rsidR="00910AC9" w:rsidRPr="0096177B" w:rsidRDefault="00910AC9" w:rsidP="00961A5D">
            <w:pPr>
              <w:pStyle w:val="Answer"/>
            </w:pPr>
            <w:r w:rsidRPr="0096177B">
              <w:rPr>
                <w:sz w:val="22"/>
                <w:szCs w:val="22"/>
              </w:rPr>
              <w:t>07. B</w:t>
            </w:r>
          </w:p>
        </w:tc>
        <w:tc>
          <w:tcPr>
            <w:tcW w:w="1066" w:type="dxa"/>
            <w:tcBorders>
              <w:top w:val="single" w:sz="4" w:space="0" w:color="000000"/>
              <w:left w:val="single" w:sz="4" w:space="0" w:color="000000"/>
              <w:bottom w:val="single" w:sz="4" w:space="0" w:color="000000"/>
              <w:right w:val="single" w:sz="4" w:space="0" w:color="000000"/>
            </w:tcBorders>
          </w:tcPr>
          <w:p w:rsidR="00910AC9" w:rsidRPr="0096177B" w:rsidRDefault="00910AC9" w:rsidP="00961A5D">
            <w:pPr>
              <w:pStyle w:val="Answer"/>
            </w:pPr>
            <w:r w:rsidRPr="0096177B">
              <w:rPr>
                <w:sz w:val="22"/>
                <w:szCs w:val="22"/>
              </w:rPr>
              <w:t>08. C</w:t>
            </w:r>
          </w:p>
        </w:tc>
        <w:tc>
          <w:tcPr>
            <w:tcW w:w="1066" w:type="dxa"/>
            <w:tcBorders>
              <w:top w:val="single" w:sz="4" w:space="0" w:color="000000"/>
              <w:left w:val="single" w:sz="4" w:space="0" w:color="000000"/>
              <w:bottom w:val="single" w:sz="4" w:space="0" w:color="000000"/>
              <w:right w:val="single" w:sz="4" w:space="0" w:color="000000"/>
            </w:tcBorders>
          </w:tcPr>
          <w:p w:rsidR="00910AC9" w:rsidRPr="0096177B" w:rsidRDefault="00910AC9" w:rsidP="00961A5D">
            <w:pPr>
              <w:pStyle w:val="Answer"/>
            </w:pPr>
            <w:r w:rsidRPr="0096177B">
              <w:rPr>
                <w:sz w:val="22"/>
                <w:szCs w:val="22"/>
              </w:rPr>
              <w:t>09. C</w:t>
            </w:r>
          </w:p>
        </w:tc>
        <w:tc>
          <w:tcPr>
            <w:tcW w:w="1070" w:type="dxa"/>
            <w:tcBorders>
              <w:top w:val="single" w:sz="4" w:space="0" w:color="000000"/>
              <w:left w:val="single" w:sz="4" w:space="0" w:color="000000"/>
              <w:bottom w:val="single" w:sz="4" w:space="0" w:color="000000"/>
              <w:right w:val="single" w:sz="4" w:space="0" w:color="000000"/>
            </w:tcBorders>
          </w:tcPr>
          <w:p w:rsidR="00910AC9" w:rsidRPr="0096177B" w:rsidRDefault="00910AC9" w:rsidP="00961A5D">
            <w:pPr>
              <w:pStyle w:val="Answer"/>
            </w:pPr>
            <w:r w:rsidRPr="0096177B">
              <w:rPr>
                <w:sz w:val="22"/>
                <w:szCs w:val="22"/>
              </w:rPr>
              <w:t>10. B</w:t>
            </w:r>
          </w:p>
        </w:tc>
      </w:tr>
      <w:tr w:rsidR="00910AC9" w:rsidRPr="0096177B" w:rsidTr="00910AC9">
        <w:trPr>
          <w:trHeight w:hRule="exact" w:val="374"/>
        </w:trPr>
        <w:tc>
          <w:tcPr>
            <w:tcW w:w="1066" w:type="dxa"/>
            <w:tcBorders>
              <w:top w:val="single" w:sz="4" w:space="0" w:color="000000"/>
              <w:left w:val="single" w:sz="4" w:space="0" w:color="000000"/>
              <w:bottom w:val="single" w:sz="4" w:space="0" w:color="000000"/>
              <w:right w:val="single" w:sz="4" w:space="0" w:color="000000"/>
            </w:tcBorders>
          </w:tcPr>
          <w:p w:rsidR="00910AC9" w:rsidRPr="0096177B" w:rsidRDefault="00910AC9" w:rsidP="00961A5D">
            <w:pPr>
              <w:pStyle w:val="Answer"/>
            </w:pPr>
            <w:r w:rsidRPr="0096177B">
              <w:rPr>
                <w:sz w:val="22"/>
                <w:szCs w:val="22"/>
              </w:rPr>
              <w:t>11. A</w:t>
            </w:r>
          </w:p>
        </w:tc>
        <w:tc>
          <w:tcPr>
            <w:tcW w:w="1066" w:type="dxa"/>
            <w:tcBorders>
              <w:top w:val="single" w:sz="4" w:space="0" w:color="000000"/>
              <w:left w:val="single" w:sz="4" w:space="0" w:color="000000"/>
              <w:bottom w:val="single" w:sz="4" w:space="0" w:color="000000"/>
              <w:right w:val="single" w:sz="4" w:space="0" w:color="000000"/>
            </w:tcBorders>
          </w:tcPr>
          <w:p w:rsidR="00910AC9" w:rsidRPr="0096177B" w:rsidRDefault="00910AC9" w:rsidP="00961A5D">
            <w:pPr>
              <w:pStyle w:val="Answer"/>
            </w:pPr>
            <w:r w:rsidRPr="0096177B">
              <w:rPr>
                <w:sz w:val="22"/>
                <w:szCs w:val="22"/>
              </w:rPr>
              <w:t>12. C</w:t>
            </w:r>
          </w:p>
        </w:tc>
        <w:tc>
          <w:tcPr>
            <w:tcW w:w="1066" w:type="dxa"/>
            <w:tcBorders>
              <w:top w:val="single" w:sz="4" w:space="0" w:color="000000"/>
              <w:left w:val="single" w:sz="4" w:space="0" w:color="000000"/>
              <w:bottom w:val="single" w:sz="4" w:space="0" w:color="000000"/>
              <w:right w:val="single" w:sz="4" w:space="0" w:color="000000"/>
            </w:tcBorders>
          </w:tcPr>
          <w:p w:rsidR="00910AC9" w:rsidRPr="0096177B" w:rsidRDefault="00910AC9" w:rsidP="00961A5D">
            <w:pPr>
              <w:pStyle w:val="Answer"/>
            </w:pPr>
            <w:r w:rsidRPr="0096177B">
              <w:rPr>
                <w:sz w:val="22"/>
                <w:szCs w:val="22"/>
              </w:rPr>
              <w:t>13. B</w:t>
            </w:r>
          </w:p>
        </w:tc>
        <w:tc>
          <w:tcPr>
            <w:tcW w:w="1066" w:type="dxa"/>
            <w:tcBorders>
              <w:top w:val="single" w:sz="4" w:space="0" w:color="000000"/>
              <w:left w:val="single" w:sz="4" w:space="0" w:color="000000"/>
              <w:bottom w:val="single" w:sz="4" w:space="0" w:color="000000"/>
              <w:right w:val="single" w:sz="4" w:space="0" w:color="000000"/>
            </w:tcBorders>
          </w:tcPr>
          <w:p w:rsidR="00910AC9" w:rsidRPr="0096177B" w:rsidRDefault="00910AC9" w:rsidP="00961A5D">
            <w:pPr>
              <w:pStyle w:val="Answer"/>
            </w:pPr>
            <w:r w:rsidRPr="0096177B">
              <w:rPr>
                <w:sz w:val="22"/>
                <w:szCs w:val="22"/>
              </w:rPr>
              <w:t>14. C</w:t>
            </w:r>
          </w:p>
        </w:tc>
        <w:tc>
          <w:tcPr>
            <w:tcW w:w="1066" w:type="dxa"/>
            <w:tcBorders>
              <w:top w:val="single" w:sz="4" w:space="0" w:color="000000"/>
              <w:left w:val="single" w:sz="4" w:space="0" w:color="000000"/>
              <w:bottom w:val="single" w:sz="4" w:space="0" w:color="000000"/>
              <w:right w:val="single" w:sz="4" w:space="0" w:color="000000"/>
            </w:tcBorders>
          </w:tcPr>
          <w:p w:rsidR="00910AC9" w:rsidRPr="0096177B" w:rsidRDefault="00910AC9" w:rsidP="00961A5D">
            <w:pPr>
              <w:pStyle w:val="Answer"/>
            </w:pPr>
            <w:r w:rsidRPr="0096177B">
              <w:rPr>
                <w:sz w:val="22"/>
                <w:szCs w:val="22"/>
              </w:rPr>
              <w:t>15. B</w:t>
            </w:r>
          </w:p>
        </w:tc>
        <w:tc>
          <w:tcPr>
            <w:tcW w:w="1066" w:type="dxa"/>
            <w:tcBorders>
              <w:top w:val="single" w:sz="4" w:space="0" w:color="000000"/>
              <w:left w:val="single" w:sz="4" w:space="0" w:color="000000"/>
              <w:bottom w:val="single" w:sz="4" w:space="0" w:color="000000"/>
              <w:right w:val="single" w:sz="4" w:space="0" w:color="000000"/>
            </w:tcBorders>
          </w:tcPr>
          <w:p w:rsidR="00910AC9" w:rsidRPr="0096177B" w:rsidRDefault="00910AC9" w:rsidP="00961A5D">
            <w:pPr>
              <w:pStyle w:val="Answer"/>
            </w:pPr>
            <w:r w:rsidRPr="0096177B">
              <w:rPr>
                <w:sz w:val="22"/>
                <w:szCs w:val="22"/>
              </w:rPr>
              <w:t>16. C</w:t>
            </w:r>
          </w:p>
        </w:tc>
        <w:tc>
          <w:tcPr>
            <w:tcW w:w="1067" w:type="dxa"/>
            <w:tcBorders>
              <w:top w:val="single" w:sz="4" w:space="0" w:color="000000"/>
              <w:left w:val="single" w:sz="4" w:space="0" w:color="000000"/>
              <w:bottom w:val="single" w:sz="4" w:space="0" w:color="000000"/>
              <w:right w:val="single" w:sz="4" w:space="0" w:color="000000"/>
            </w:tcBorders>
          </w:tcPr>
          <w:p w:rsidR="00910AC9" w:rsidRPr="0096177B" w:rsidRDefault="00910AC9" w:rsidP="00961A5D">
            <w:pPr>
              <w:pStyle w:val="Answer"/>
            </w:pPr>
            <w:r w:rsidRPr="0096177B">
              <w:rPr>
                <w:sz w:val="22"/>
                <w:szCs w:val="22"/>
              </w:rPr>
              <w:t>17. B</w:t>
            </w:r>
          </w:p>
        </w:tc>
        <w:tc>
          <w:tcPr>
            <w:tcW w:w="1066" w:type="dxa"/>
            <w:tcBorders>
              <w:top w:val="single" w:sz="4" w:space="0" w:color="000000"/>
              <w:left w:val="single" w:sz="4" w:space="0" w:color="000000"/>
              <w:bottom w:val="single" w:sz="4" w:space="0" w:color="000000"/>
              <w:right w:val="single" w:sz="4" w:space="0" w:color="000000"/>
            </w:tcBorders>
          </w:tcPr>
          <w:p w:rsidR="00910AC9" w:rsidRPr="0096177B" w:rsidRDefault="00910AC9" w:rsidP="00961A5D">
            <w:pPr>
              <w:pStyle w:val="Answer"/>
            </w:pPr>
            <w:r w:rsidRPr="0096177B">
              <w:rPr>
                <w:sz w:val="22"/>
                <w:szCs w:val="22"/>
              </w:rPr>
              <w:t>18. C</w:t>
            </w:r>
          </w:p>
        </w:tc>
        <w:tc>
          <w:tcPr>
            <w:tcW w:w="1066" w:type="dxa"/>
            <w:tcBorders>
              <w:top w:val="single" w:sz="4" w:space="0" w:color="000000"/>
              <w:left w:val="single" w:sz="4" w:space="0" w:color="000000"/>
              <w:bottom w:val="single" w:sz="4" w:space="0" w:color="000000"/>
              <w:right w:val="single" w:sz="4" w:space="0" w:color="000000"/>
            </w:tcBorders>
          </w:tcPr>
          <w:p w:rsidR="00910AC9" w:rsidRPr="0096177B" w:rsidRDefault="00910AC9" w:rsidP="00961A5D">
            <w:pPr>
              <w:pStyle w:val="Answer"/>
            </w:pPr>
            <w:r w:rsidRPr="0096177B">
              <w:rPr>
                <w:sz w:val="22"/>
                <w:szCs w:val="22"/>
              </w:rPr>
              <w:t>19. C</w:t>
            </w:r>
          </w:p>
        </w:tc>
        <w:tc>
          <w:tcPr>
            <w:tcW w:w="1070" w:type="dxa"/>
            <w:tcBorders>
              <w:top w:val="single" w:sz="4" w:space="0" w:color="000000"/>
              <w:left w:val="single" w:sz="4" w:space="0" w:color="000000"/>
              <w:bottom w:val="single" w:sz="4" w:space="0" w:color="000000"/>
              <w:right w:val="single" w:sz="4" w:space="0" w:color="000000"/>
            </w:tcBorders>
          </w:tcPr>
          <w:p w:rsidR="00910AC9" w:rsidRPr="0096177B" w:rsidRDefault="00910AC9" w:rsidP="00961A5D">
            <w:pPr>
              <w:pStyle w:val="Answer"/>
            </w:pPr>
            <w:r w:rsidRPr="0096177B">
              <w:rPr>
                <w:sz w:val="22"/>
                <w:szCs w:val="22"/>
              </w:rPr>
              <w:t>20. A</w:t>
            </w:r>
          </w:p>
        </w:tc>
      </w:tr>
      <w:tr w:rsidR="00910AC9" w:rsidRPr="0096177B" w:rsidTr="00910AC9">
        <w:trPr>
          <w:trHeight w:hRule="exact" w:val="370"/>
        </w:trPr>
        <w:tc>
          <w:tcPr>
            <w:tcW w:w="1066" w:type="dxa"/>
            <w:tcBorders>
              <w:top w:val="single" w:sz="4" w:space="0" w:color="000000"/>
              <w:left w:val="single" w:sz="4" w:space="0" w:color="000000"/>
              <w:bottom w:val="single" w:sz="4" w:space="0" w:color="000000"/>
              <w:right w:val="single" w:sz="4" w:space="0" w:color="000000"/>
            </w:tcBorders>
          </w:tcPr>
          <w:p w:rsidR="00910AC9" w:rsidRPr="0096177B" w:rsidRDefault="00910AC9" w:rsidP="00961A5D">
            <w:pPr>
              <w:pStyle w:val="Answer"/>
            </w:pPr>
            <w:r w:rsidRPr="0096177B">
              <w:rPr>
                <w:sz w:val="22"/>
                <w:szCs w:val="22"/>
              </w:rPr>
              <w:t>21. D</w:t>
            </w:r>
          </w:p>
        </w:tc>
        <w:tc>
          <w:tcPr>
            <w:tcW w:w="1066" w:type="dxa"/>
            <w:tcBorders>
              <w:top w:val="single" w:sz="4" w:space="0" w:color="000000"/>
              <w:left w:val="single" w:sz="4" w:space="0" w:color="000000"/>
              <w:bottom w:val="single" w:sz="4" w:space="0" w:color="000000"/>
              <w:right w:val="single" w:sz="4" w:space="0" w:color="000000"/>
            </w:tcBorders>
          </w:tcPr>
          <w:p w:rsidR="00910AC9" w:rsidRPr="0096177B" w:rsidRDefault="00910AC9" w:rsidP="00961A5D">
            <w:pPr>
              <w:pStyle w:val="Answer"/>
            </w:pPr>
            <w:r w:rsidRPr="0096177B">
              <w:rPr>
                <w:sz w:val="22"/>
                <w:szCs w:val="22"/>
              </w:rPr>
              <w:t>22. C</w:t>
            </w:r>
          </w:p>
        </w:tc>
        <w:tc>
          <w:tcPr>
            <w:tcW w:w="1066" w:type="dxa"/>
            <w:tcBorders>
              <w:top w:val="single" w:sz="4" w:space="0" w:color="000000"/>
              <w:left w:val="single" w:sz="4" w:space="0" w:color="000000"/>
              <w:bottom w:val="single" w:sz="4" w:space="0" w:color="000000"/>
              <w:right w:val="single" w:sz="4" w:space="0" w:color="000000"/>
            </w:tcBorders>
          </w:tcPr>
          <w:p w:rsidR="00910AC9" w:rsidRPr="0096177B" w:rsidRDefault="00910AC9" w:rsidP="00961A5D">
            <w:pPr>
              <w:pStyle w:val="Answer"/>
            </w:pPr>
            <w:r w:rsidRPr="0096177B">
              <w:rPr>
                <w:sz w:val="22"/>
                <w:szCs w:val="22"/>
              </w:rPr>
              <w:t>23. A</w:t>
            </w:r>
          </w:p>
        </w:tc>
        <w:tc>
          <w:tcPr>
            <w:tcW w:w="1066" w:type="dxa"/>
            <w:tcBorders>
              <w:top w:val="single" w:sz="4" w:space="0" w:color="000000"/>
              <w:left w:val="single" w:sz="4" w:space="0" w:color="000000"/>
              <w:bottom w:val="single" w:sz="4" w:space="0" w:color="000000"/>
              <w:right w:val="single" w:sz="4" w:space="0" w:color="000000"/>
            </w:tcBorders>
          </w:tcPr>
          <w:p w:rsidR="00910AC9" w:rsidRPr="0096177B" w:rsidRDefault="00910AC9" w:rsidP="00961A5D">
            <w:pPr>
              <w:pStyle w:val="Answer"/>
            </w:pPr>
            <w:r w:rsidRPr="0096177B">
              <w:rPr>
                <w:sz w:val="22"/>
                <w:szCs w:val="22"/>
              </w:rPr>
              <w:t>24. A</w:t>
            </w:r>
          </w:p>
        </w:tc>
        <w:tc>
          <w:tcPr>
            <w:tcW w:w="1066" w:type="dxa"/>
            <w:tcBorders>
              <w:top w:val="single" w:sz="4" w:space="0" w:color="000000"/>
              <w:left w:val="single" w:sz="4" w:space="0" w:color="000000"/>
              <w:bottom w:val="single" w:sz="4" w:space="0" w:color="000000"/>
              <w:right w:val="single" w:sz="4" w:space="0" w:color="000000"/>
            </w:tcBorders>
          </w:tcPr>
          <w:p w:rsidR="00910AC9" w:rsidRPr="0096177B" w:rsidRDefault="00910AC9" w:rsidP="00961A5D">
            <w:pPr>
              <w:pStyle w:val="Answer"/>
            </w:pPr>
            <w:r w:rsidRPr="0096177B">
              <w:rPr>
                <w:sz w:val="22"/>
                <w:szCs w:val="22"/>
              </w:rPr>
              <w:t>25. D</w:t>
            </w:r>
          </w:p>
        </w:tc>
        <w:tc>
          <w:tcPr>
            <w:tcW w:w="1066" w:type="dxa"/>
            <w:tcBorders>
              <w:top w:val="single" w:sz="4" w:space="0" w:color="000000"/>
              <w:left w:val="single" w:sz="4" w:space="0" w:color="000000"/>
              <w:bottom w:val="single" w:sz="4" w:space="0" w:color="000000"/>
              <w:right w:val="single" w:sz="4" w:space="0" w:color="000000"/>
            </w:tcBorders>
          </w:tcPr>
          <w:p w:rsidR="00910AC9" w:rsidRPr="0096177B" w:rsidRDefault="00910AC9" w:rsidP="00961A5D">
            <w:pPr>
              <w:pStyle w:val="Answer"/>
            </w:pPr>
            <w:r w:rsidRPr="0096177B">
              <w:rPr>
                <w:sz w:val="22"/>
                <w:szCs w:val="22"/>
              </w:rPr>
              <w:t>26. B</w:t>
            </w:r>
          </w:p>
        </w:tc>
        <w:tc>
          <w:tcPr>
            <w:tcW w:w="1067" w:type="dxa"/>
            <w:tcBorders>
              <w:top w:val="single" w:sz="4" w:space="0" w:color="000000"/>
              <w:left w:val="single" w:sz="4" w:space="0" w:color="000000"/>
              <w:bottom w:val="single" w:sz="4" w:space="0" w:color="000000"/>
              <w:right w:val="single" w:sz="4" w:space="0" w:color="000000"/>
            </w:tcBorders>
          </w:tcPr>
          <w:p w:rsidR="00910AC9" w:rsidRPr="0096177B" w:rsidRDefault="00910AC9" w:rsidP="00961A5D">
            <w:pPr>
              <w:pStyle w:val="Answer"/>
            </w:pPr>
            <w:r w:rsidRPr="0096177B">
              <w:rPr>
                <w:sz w:val="22"/>
                <w:szCs w:val="22"/>
              </w:rPr>
              <w:t>27. B</w:t>
            </w:r>
          </w:p>
        </w:tc>
        <w:tc>
          <w:tcPr>
            <w:tcW w:w="1066" w:type="dxa"/>
            <w:tcBorders>
              <w:top w:val="single" w:sz="4" w:space="0" w:color="000000"/>
              <w:left w:val="single" w:sz="4" w:space="0" w:color="000000"/>
              <w:bottom w:val="single" w:sz="4" w:space="0" w:color="000000"/>
              <w:right w:val="single" w:sz="4" w:space="0" w:color="000000"/>
            </w:tcBorders>
          </w:tcPr>
          <w:p w:rsidR="00910AC9" w:rsidRPr="0096177B" w:rsidRDefault="00910AC9" w:rsidP="00961A5D">
            <w:pPr>
              <w:pStyle w:val="Answer"/>
            </w:pPr>
            <w:r w:rsidRPr="0096177B">
              <w:rPr>
                <w:sz w:val="22"/>
                <w:szCs w:val="22"/>
              </w:rPr>
              <w:t>28. A</w:t>
            </w:r>
          </w:p>
        </w:tc>
        <w:tc>
          <w:tcPr>
            <w:tcW w:w="1066" w:type="dxa"/>
            <w:tcBorders>
              <w:top w:val="single" w:sz="4" w:space="0" w:color="000000"/>
              <w:left w:val="single" w:sz="4" w:space="0" w:color="000000"/>
              <w:bottom w:val="single" w:sz="4" w:space="0" w:color="000000"/>
              <w:right w:val="single" w:sz="4" w:space="0" w:color="000000"/>
            </w:tcBorders>
          </w:tcPr>
          <w:p w:rsidR="00910AC9" w:rsidRPr="0096177B" w:rsidRDefault="00910AC9" w:rsidP="00961A5D">
            <w:pPr>
              <w:pStyle w:val="Answer"/>
            </w:pPr>
            <w:r w:rsidRPr="0096177B">
              <w:rPr>
                <w:sz w:val="22"/>
                <w:szCs w:val="22"/>
              </w:rPr>
              <w:t>29. D</w:t>
            </w:r>
          </w:p>
        </w:tc>
        <w:tc>
          <w:tcPr>
            <w:tcW w:w="1070" w:type="dxa"/>
            <w:tcBorders>
              <w:top w:val="single" w:sz="4" w:space="0" w:color="000000"/>
              <w:left w:val="single" w:sz="4" w:space="0" w:color="000000"/>
              <w:bottom w:val="single" w:sz="4" w:space="0" w:color="000000"/>
              <w:right w:val="single" w:sz="4" w:space="0" w:color="000000"/>
            </w:tcBorders>
          </w:tcPr>
          <w:p w:rsidR="00910AC9" w:rsidRPr="0096177B" w:rsidRDefault="00910AC9" w:rsidP="00961A5D">
            <w:pPr>
              <w:pStyle w:val="Answer"/>
            </w:pPr>
            <w:r w:rsidRPr="0096177B">
              <w:rPr>
                <w:sz w:val="22"/>
                <w:szCs w:val="22"/>
              </w:rPr>
              <w:t>30. D</w:t>
            </w:r>
          </w:p>
        </w:tc>
      </w:tr>
      <w:tr w:rsidR="00910AC9" w:rsidRPr="0096177B" w:rsidTr="00910AC9">
        <w:trPr>
          <w:trHeight w:hRule="exact" w:val="370"/>
        </w:trPr>
        <w:tc>
          <w:tcPr>
            <w:tcW w:w="1066" w:type="dxa"/>
            <w:tcBorders>
              <w:top w:val="single" w:sz="4" w:space="0" w:color="000000"/>
              <w:left w:val="single" w:sz="4" w:space="0" w:color="000000"/>
              <w:bottom w:val="single" w:sz="4" w:space="0" w:color="000000"/>
              <w:right w:val="single" w:sz="4" w:space="0" w:color="000000"/>
            </w:tcBorders>
          </w:tcPr>
          <w:p w:rsidR="00910AC9" w:rsidRPr="0096177B" w:rsidRDefault="00910AC9" w:rsidP="00961A5D">
            <w:pPr>
              <w:pStyle w:val="Answer"/>
            </w:pPr>
            <w:r w:rsidRPr="0096177B">
              <w:rPr>
                <w:sz w:val="22"/>
                <w:szCs w:val="22"/>
              </w:rPr>
              <w:t>31. B</w:t>
            </w:r>
          </w:p>
        </w:tc>
        <w:tc>
          <w:tcPr>
            <w:tcW w:w="1066" w:type="dxa"/>
            <w:tcBorders>
              <w:top w:val="single" w:sz="4" w:space="0" w:color="000000"/>
              <w:left w:val="single" w:sz="4" w:space="0" w:color="000000"/>
              <w:bottom w:val="single" w:sz="4" w:space="0" w:color="000000"/>
              <w:right w:val="single" w:sz="4" w:space="0" w:color="000000"/>
            </w:tcBorders>
          </w:tcPr>
          <w:p w:rsidR="00910AC9" w:rsidRPr="0096177B" w:rsidRDefault="00910AC9" w:rsidP="00961A5D">
            <w:pPr>
              <w:pStyle w:val="Answer"/>
            </w:pPr>
            <w:r w:rsidRPr="0096177B">
              <w:rPr>
                <w:sz w:val="22"/>
                <w:szCs w:val="22"/>
              </w:rPr>
              <w:t>32. A</w:t>
            </w:r>
          </w:p>
        </w:tc>
        <w:tc>
          <w:tcPr>
            <w:tcW w:w="1066" w:type="dxa"/>
            <w:tcBorders>
              <w:top w:val="single" w:sz="4" w:space="0" w:color="000000"/>
              <w:left w:val="single" w:sz="4" w:space="0" w:color="000000"/>
              <w:bottom w:val="single" w:sz="4" w:space="0" w:color="000000"/>
              <w:right w:val="single" w:sz="4" w:space="0" w:color="000000"/>
            </w:tcBorders>
          </w:tcPr>
          <w:p w:rsidR="00910AC9" w:rsidRPr="0096177B" w:rsidRDefault="00910AC9" w:rsidP="00961A5D">
            <w:pPr>
              <w:pStyle w:val="Answer"/>
            </w:pPr>
            <w:r w:rsidRPr="0096177B">
              <w:rPr>
                <w:sz w:val="22"/>
                <w:szCs w:val="22"/>
              </w:rPr>
              <w:t>33. D</w:t>
            </w:r>
          </w:p>
        </w:tc>
        <w:tc>
          <w:tcPr>
            <w:tcW w:w="1066" w:type="dxa"/>
            <w:tcBorders>
              <w:top w:val="single" w:sz="4" w:space="0" w:color="000000"/>
              <w:left w:val="single" w:sz="4" w:space="0" w:color="000000"/>
              <w:bottom w:val="single" w:sz="4" w:space="0" w:color="000000"/>
              <w:right w:val="single" w:sz="4" w:space="0" w:color="000000"/>
            </w:tcBorders>
          </w:tcPr>
          <w:p w:rsidR="00910AC9" w:rsidRPr="0096177B" w:rsidRDefault="00910AC9" w:rsidP="00961A5D">
            <w:pPr>
              <w:pStyle w:val="Answer"/>
            </w:pPr>
            <w:r w:rsidRPr="0096177B">
              <w:rPr>
                <w:sz w:val="22"/>
                <w:szCs w:val="22"/>
              </w:rPr>
              <w:t>34. B</w:t>
            </w:r>
          </w:p>
        </w:tc>
        <w:tc>
          <w:tcPr>
            <w:tcW w:w="1066" w:type="dxa"/>
            <w:tcBorders>
              <w:top w:val="single" w:sz="4" w:space="0" w:color="000000"/>
              <w:left w:val="single" w:sz="4" w:space="0" w:color="000000"/>
              <w:bottom w:val="single" w:sz="4" w:space="0" w:color="000000"/>
              <w:right w:val="single" w:sz="4" w:space="0" w:color="000000"/>
            </w:tcBorders>
          </w:tcPr>
          <w:p w:rsidR="00910AC9" w:rsidRPr="0096177B" w:rsidRDefault="00910AC9" w:rsidP="00961A5D">
            <w:pPr>
              <w:pStyle w:val="Answer"/>
            </w:pPr>
            <w:r w:rsidRPr="0096177B">
              <w:rPr>
                <w:sz w:val="22"/>
                <w:szCs w:val="22"/>
              </w:rPr>
              <w:t>35. C</w:t>
            </w:r>
          </w:p>
        </w:tc>
        <w:tc>
          <w:tcPr>
            <w:tcW w:w="1066" w:type="dxa"/>
            <w:tcBorders>
              <w:top w:val="single" w:sz="4" w:space="0" w:color="000000"/>
              <w:left w:val="single" w:sz="4" w:space="0" w:color="000000"/>
              <w:bottom w:val="single" w:sz="4" w:space="0" w:color="000000"/>
              <w:right w:val="single" w:sz="4" w:space="0" w:color="000000"/>
            </w:tcBorders>
          </w:tcPr>
          <w:p w:rsidR="00910AC9" w:rsidRPr="0096177B" w:rsidRDefault="00910AC9" w:rsidP="00961A5D">
            <w:pPr>
              <w:pStyle w:val="Answer"/>
            </w:pPr>
            <w:r w:rsidRPr="0096177B">
              <w:rPr>
                <w:sz w:val="22"/>
                <w:szCs w:val="22"/>
              </w:rPr>
              <w:t>36. D</w:t>
            </w:r>
          </w:p>
        </w:tc>
        <w:tc>
          <w:tcPr>
            <w:tcW w:w="1067" w:type="dxa"/>
            <w:tcBorders>
              <w:top w:val="single" w:sz="4" w:space="0" w:color="000000"/>
              <w:left w:val="single" w:sz="4" w:space="0" w:color="000000"/>
              <w:bottom w:val="single" w:sz="4" w:space="0" w:color="000000"/>
              <w:right w:val="single" w:sz="4" w:space="0" w:color="000000"/>
            </w:tcBorders>
          </w:tcPr>
          <w:p w:rsidR="00910AC9" w:rsidRPr="0096177B" w:rsidRDefault="00910AC9" w:rsidP="00961A5D">
            <w:pPr>
              <w:pStyle w:val="Answer"/>
            </w:pPr>
            <w:r w:rsidRPr="0096177B">
              <w:rPr>
                <w:sz w:val="22"/>
                <w:szCs w:val="22"/>
              </w:rPr>
              <w:t>37. D</w:t>
            </w:r>
          </w:p>
        </w:tc>
        <w:tc>
          <w:tcPr>
            <w:tcW w:w="1066" w:type="dxa"/>
            <w:tcBorders>
              <w:top w:val="single" w:sz="4" w:space="0" w:color="000000"/>
              <w:left w:val="single" w:sz="4" w:space="0" w:color="000000"/>
              <w:bottom w:val="single" w:sz="4" w:space="0" w:color="000000"/>
              <w:right w:val="single" w:sz="4" w:space="0" w:color="000000"/>
            </w:tcBorders>
          </w:tcPr>
          <w:p w:rsidR="00910AC9" w:rsidRPr="0096177B" w:rsidRDefault="00910AC9" w:rsidP="00961A5D">
            <w:pPr>
              <w:pStyle w:val="Answer"/>
            </w:pPr>
            <w:r w:rsidRPr="0096177B">
              <w:rPr>
                <w:sz w:val="22"/>
                <w:szCs w:val="22"/>
              </w:rPr>
              <w:t>38. B</w:t>
            </w:r>
          </w:p>
        </w:tc>
        <w:tc>
          <w:tcPr>
            <w:tcW w:w="1066" w:type="dxa"/>
            <w:tcBorders>
              <w:top w:val="single" w:sz="4" w:space="0" w:color="000000"/>
              <w:left w:val="single" w:sz="4" w:space="0" w:color="000000"/>
              <w:bottom w:val="single" w:sz="4" w:space="0" w:color="000000"/>
              <w:right w:val="single" w:sz="4" w:space="0" w:color="000000"/>
            </w:tcBorders>
          </w:tcPr>
          <w:p w:rsidR="00910AC9" w:rsidRPr="0096177B" w:rsidRDefault="00910AC9" w:rsidP="00961A5D">
            <w:pPr>
              <w:pStyle w:val="Answer"/>
            </w:pPr>
            <w:r w:rsidRPr="0096177B">
              <w:rPr>
                <w:sz w:val="22"/>
                <w:szCs w:val="22"/>
              </w:rPr>
              <w:t>39. C</w:t>
            </w:r>
          </w:p>
        </w:tc>
        <w:tc>
          <w:tcPr>
            <w:tcW w:w="1070" w:type="dxa"/>
            <w:tcBorders>
              <w:top w:val="single" w:sz="4" w:space="0" w:color="000000"/>
              <w:left w:val="single" w:sz="4" w:space="0" w:color="000000"/>
              <w:bottom w:val="single" w:sz="4" w:space="0" w:color="000000"/>
              <w:right w:val="single" w:sz="4" w:space="0" w:color="000000"/>
            </w:tcBorders>
          </w:tcPr>
          <w:p w:rsidR="00910AC9" w:rsidRPr="0096177B" w:rsidRDefault="00910AC9" w:rsidP="00961A5D">
            <w:pPr>
              <w:pStyle w:val="Answer"/>
            </w:pPr>
            <w:r w:rsidRPr="0096177B">
              <w:rPr>
                <w:sz w:val="22"/>
                <w:szCs w:val="22"/>
              </w:rPr>
              <w:t>40. D</w:t>
            </w:r>
          </w:p>
        </w:tc>
      </w:tr>
      <w:tr w:rsidR="00910AC9" w:rsidRPr="0096177B" w:rsidTr="00910AC9">
        <w:trPr>
          <w:trHeight w:hRule="exact" w:val="370"/>
        </w:trPr>
        <w:tc>
          <w:tcPr>
            <w:tcW w:w="1066" w:type="dxa"/>
            <w:tcBorders>
              <w:top w:val="single" w:sz="4" w:space="0" w:color="000000"/>
              <w:left w:val="single" w:sz="4" w:space="0" w:color="000000"/>
              <w:bottom w:val="single" w:sz="4" w:space="0" w:color="000000"/>
              <w:right w:val="single" w:sz="4" w:space="0" w:color="000000"/>
            </w:tcBorders>
          </w:tcPr>
          <w:p w:rsidR="00910AC9" w:rsidRPr="0096177B" w:rsidRDefault="00910AC9" w:rsidP="00961A5D">
            <w:pPr>
              <w:pStyle w:val="Answer"/>
            </w:pPr>
            <w:r w:rsidRPr="0096177B">
              <w:rPr>
                <w:sz w:val="22"/>
                <w:szCs w:val="22"/>
              </w:rPr>
              <w:t>41. B</w:t>
            </w:r>
          </w:p>
        </w:tc>
        <w:tc>
          <w:tcPr>
            <w:tcW w:w="1066" w:type="dxa"/>
            <w:tcBorders>
              <w:top w:val="single" w:sz="4" w:space="0" w:color="000000"/>
              <w:left w:val="single" w:sz="4" w:space="0" w:color="000000"/>
              <w:bottom w:val="single" w:sz="4" w:space="0" w:color="000000"/>
              <w:right w:val="single" w:sz="4" w:space="0" w:color="000000"/>
            </w:tcBorders>
          </w:tcPr>
          <w:p w:rsidR="00910AC9" w:rsidRPr="0096177B" w:rsidRDefault="00910AC9" w:rsidP="00961A5D">
            <w:pPr>
              <w:pStyle w:val="Answer"/>
            </w:pPr>
            <w:r w:rsidRPr="0096177B">
              <w:rPr>
                <w:sz w:val="22"/>
                <w:szCs w:val="22"/>
              </w:rPr>
              <w:t>42. C</w:t>
            </w:r>
          </w:p>
        </w:tc>
        <w:tc>
          <w:tcPr>
            <w:tcW w:w="1066" w:type="dxa"/>
            <w:tcBorders>
              <w:top w:val="single" w:sz="4" w:space="0" w:color="000000"/>
              <w:left w:val="single" w:sz="4" w:space="0" w:color="000000"/>
              <w:bottom w:val="single" w:sz="4" w:space="0" w:color="000000"/>
              <w:right w:val="single" w:sz="4" w:space="0" w:color="000000"/>
            </w:tcBorders>
          </w:tcPr>
          <w:p w:rsidR="00910AC9" w:rsidRPr="0096177B" w:rsidRDefault="00910AC9" w:rsidP="00961A5D">
            <w:pPr>
              <w:pStyle w:val="Answer"/>
            </w:pPr>
            <w:r w:rsidRPr="0096177B">
              <w:rPr>
                <w:sz w:val="22"/>
                <w:szCs w:val="22"/>
              </w:rPr>
              <w:t>43. D</w:t>
            </w:r>
          </w:p>
        </w:tc>
        <w:tc>
          <w:tcPr>
            <w:tcW w:w="1066" w:type="dxa"/>
            <w:tcBorders>
              <w:top w:val="single" w:sz="4" w:space="0" w:color="000000"/>
              <w:left w:val="single" w:sz="4" w:space="0" w:color="000000"/>
              <w:bottom w:val="single" w:sz="4" w:space="0" w:color="000000"/>
              <w:right w:val="single" w:sz="4" w:space="0" w:color="000000"/>
            </w:tcBorders>
          </w:tcPr>
          <w:p w:rsidR="00910AC9" w:rsidRPr="0096177B" w:rsidRDefault="00910AC9" w:rsidP="00961A5D">
            <w:pPr>
              <w:pStyle w:val="Answer"/>
            </w:pPr>
            <w:r w:rsidRPr="0096177B">
              <w:rPr>
                <w:sz w:val="22"/>
                <w:szCs w:val="22"/>
              </w:rPr>
              <w:t>44. D</w:t>
            </w:r>
          </w:p>
        </w:tc>
        <w:tc>
          <w:tcPr>
            <w:tcW w:w="1066" w:type="dxa"/>
            <w:tcBorders>
              <w:top w:val="single" w:sz="4" w:space="0" w:color="000000"/>
              <w:left w:val="single" w:sz="4" w:space="0" w:color="000000"/>
              <w:bottom w:val="single" w:sz="4" w:space="0" w:color="000000"/>
              <w:right w:val="single" w:sz="4" w:space="0" w:color="000000"/>
            </w:tcBorders>
          </w:tcPr>
          <w:p w:rsidR="00910AC9" w:rsidRPr="0096177B" w:rsidRDefault="00910AC9" w:rsidP="00961A5D">
            <w:pPr>
              <w:pStyle w:val="Answer"/>
            </w:pPr>
            <w:r w:rsidRPr="0096177B">
              <w:rPr>
                <w:sz w:val="22"/>
                <w:szCs w:val="22"/>
              </w:rPr>
              <w:t>45. C</w:t>
            </w:r>
          </w:p>
        </w:tc>
        <w:tc>
          <w:tcPr>
            <w:tcW w:w="1066" w:type="dxa"/>
            <w:tcBorders>
              <w:top w:val="single" w:sz="4" w:space="0" w:color="000000"/>
              <w:left w:val="single" w:sz="4" w:space="0" w:color="000000"/>
              <w:bottom w:val="single" w:sz="4" w:space="0" w:color="000000"/>
              <w:right w:val="single" w:sz="4" w:space="0" w:color="000000"/>
            </w:tcBorders>
          </w:tcPr>
          <w:p w:rsidR="00910AC9" w:rsidRPr="0096177B" w:rsidRDefault="00910AC9" w:rsidP="00961A5D">
            <w:pPr>
              <w:pStyle w:val="Answer"/>
            </w:pPr>
            <w:r w:rsidRPr="0096177B">
              <w:rPr>
                <w:sz w:val="22"/>
                <w:szCs w:val="22"/>
              </w:rPr>
              <w:t>46. B</w:t>
            </w:r>
          </w:p>
        </w:tc>
        <w:tc>
          <w:tcPr>
            <w:tcW w:w="1067" w:type="dxa"/>
            <w:tcBorders>
              <w:top w:val="single" w:sz="4" w:space="0" w:color="000000"/>
              <w:left w:val="single" w:sz="4" w:space="0" w:color="000000"/>
              <w:bottom w:val="single" w:sz="4" w:space="0" w:color="000000"/>
              <w:right w:val="single" w:sz="4" w:space="0" w:color="000000"/>
            </w:tcBorders>
          </w:tcPr>
          <w:p w:rsidR="00910AC9" w:rsidRPr="0096177B" w:rsidRDefault="00910AC9" w:rsidP="00961A5D">
            <w:pPr>
              <w:pStyle w:val="Answer"/>
            </w:pPr>
            <w:r w:rsidRPr="0096177B">
              <w:rPr>
                <w:sz w:val="22"/>
                <w:szCs w:val="22"/>
              </w:rPr>
              <w:t>47. D</w:t>
            </w:r>
          </w:p>
        </w:tc>
        <w:tc>
          <w:tcPr>
            <w:tcW w:w="1066" w:type="dxa"/>
            <w:tcBorders>
              <w:top w:val="single" w:sz="4" w:space="0" w:color="000000"/>
              <w:left w:val="single" w:sz="4" w:space="0" w:color="000000"/>
              <w:bottom w:val="single" w:sz="4" w:space="0" w:color="000000"/>
              <w:right w:val="single" w:sz="4" w:space="0" w:color="000000"/>
            </w:tcBorders>
          </w:tcPr>
          <w:p w:rsidR="00910AC9" w:rsidRPr="0096177B" w:rsidRDefault="00910AC9" w:rsidP="00961A5D">
            <w:pPr>
              <w:pStyle w:val="Answer"/>
            </w:pPr>
            <w:r w:rsidRPr="0096177B">
              <w:rPr>
                <w:sz w:val="22"/>
                <w:szCs w:val="22"/>
              </w:rPr>
              <w:t>48. D</w:t>
            </w:r>
          </w:p>
        </w:tc>
        <w:tc>
          <w:tcPr>
            <w:tcW w:w="1066" w:type="dxa"/>
            <w:tcBorders>
              <w:top w:val="single" w:sz="4" w:space="0" w:color="000000"/>
              <w:left w:val="single" w:sz="4" w:space="0" w:color="000000"/>
              <w:bottom w:val="single" w:sz="4" w:space="0" w:color="000000"/>
              <w:right w:val="single" w:sz="4" w:space="0" w:color="000000"/>
            </w:tcBorders>
          </w:tcPr>
          <w:p w:rsidR="00910AC9" w:rsidRPr="0096177B" w:rsidRDefault="00910AC9" w:rsidP="00961A5D">
            <w:pPr>
              <w:pStyle w:val="Answer"/>
            </w:pPr>
            <w:r w:rsidRPr="0096177B">
              <w:rPr>
                <w:sz w:val="22"/>
                <w:szCs w:val="22"/>
              </w:rPr>
              <w:t>49. C</w:t>
            </w:r>
          </w:p>
        </w:tc>
        <w:tc>
          <w:tcPr>
            <w:tcW w:w="1070" w:type="dxa"/>
            <w:tcBorders>
              <w:top w:val="single" w:sz="4" w:space="0" w:color="000000"/>
              <w:left w:val="single" w:sz="4" w:space="0" w:color="000000"/>
              <w:bottom w:val="single" w:sz="4" w:space="0" w:color="000000"/>
              <w:right w:val="single" w:sz="4" w:space="0" w:color="000000"/>
            </w:tcBorders>
          </w:tcPr>
          <w:p w:rsidR="00910AC9" w:rsidRPr="0096177B" w:rsidRDefault="00910AC9" w:rsidP="00961A5D">
            <w:pPr>
              <w:pStyle w:val="Answer"/>
            </w:pPr>
            <w:r w:rsidRPr="0096177B">
              <w:rPr>
                <w:sz w:val="22"/>
                <w:szCs w:val="22"/>
              </w:rPr>
              <w:t>50. A</w:t>
            </w:r>
          </w:p>
        </w:tc>
      </w:tr>
      <w:tr w:rsidR="00910AC9" w:rsidRPr="0096177B" w:rsidTr="00910AC9">
        <w:trPr>
          <w:trHeight w:hRule="exact" w:val="370"/>
        </w:trPr>
        <w:tc>
          <w:tcPr>
            <w:tcW w:w="1066" w:type="dxa"/>
            <w:tcBorders>
              <w:top w:val="single" w:sz="4" w:space="0" w:color="000000"/>
              <w:left w:val="single" w:sz="4" w:space="0" w:color="000000"/>
              <w:bottom w:val="single" w:sz="4" w:space="0" w:color="000000"/>
              <w:right w:val="single" w:sz="4" w:space="0" w:color="000000"/>
            </w:tcBorders>
          </w:tcPr>
          <w:p w:rsidR="00910AC9" w:rsidRPr="0096177B" w:rsidRDefault="00910AC9" w:rsidP="00961A5D">
            <w:pPr>
              <w:pStyle w:val="Answer"/>
            </w:pPr>
            <w:r w:rsidRPr="0096177B">
              <w:rPr>
                <w:sz w:val="22"/>
                <w:szCs w:val="22"/>
              </w:rPr>
              <w:t>51. C</w:t>
            </w:r>
          </w:p>
        </w:tc>
        <w:tc>
          <w:tcPr>
            <w:tcW w:w="1066" w:type="dxa"/>
            <w:tcBorders>
              <w:top w:val="single" w:sz="4" w:space="0" w:color="000000"/>
              <w:left w:val="single" w:sz="4" w:space="0" w:color="000000"/>
              <w:bottom w:val="single" w:sz="4" w:space="0" w:color="000000"/>
              <w:right w:val="single" w:sz="4" w:space="0" w:color="000000"/>
            </w:tcBorders>
          </w:tcPr>
          <w:p w:rsidR="00910AC9" w:rsidRPr="0096177B" w:rsidRDefault="00910AC9" w:rsidP="00961A5D">
            <w:pPr>
              <w:pStyle w:val="Answer"/>
            </w:pPr>
            <w:r w:rsidRPr="0096177B">
              <w:rPr>
                <w:sz w:val="22"/>
                <w:szCs w:val="22"/>
              </w:rPr>
              <w:t>52. A</w:t>
            </w:r>
          </w:p>
        </w:tc>
        <w:tc>
          <w:tcPr>
            <w:tcW w:w="1066" w:type="dxa"/>
            <w:tcBorders>
              <w:top w:val="single" w:sz="4" w:space="0" w:color="000000"/>
              <w:left w:val="single" w:sz="4" w:space="0" w:color="000000"/>
              <w:bottom w:val="single" w:sz="4" w:space="0" w:color="000000"/>
              <w:right w:val="single" w:sz="4" w:space="0" w:color="000000"/>
            </w:tcBorders>
          </w:tcPr>
          <w:p w:rsidR="00910AC9" w:rsidRPr="0096177B" w:rsidRDefault="00910AC9" w:rsidP="00961A5D">
            <w:pPr>
              <w:pStyle w:val="Answer"/>
            </w:pPr>
            <w:r w:rsidRPr="0096177B">
              <w:rPr>
                <w:sz w:val="22"/>
                <w:szCs w:val="22"/>
              </w:rPr>
              <w:t>53. C</w:t>
            </w:r>
          </w:p>
        </w:tc>
        <w:tc>
          <w:tcPr>
            <w:tcW w:w="1066" w:type="dxa"/>
            <w:tcBorders>
              <w:top w:val="single" w:sz="4" w:space="0" w:color="000000"/>
              <w:left w:val="single" w:sz="4" w:space="0" w:color="000000"/>
              <w:bottom w:val="single" w:sz="4" w:space="0" w:color="000000"/>
              <w:right w:val="single" w:sz="4" w:space="0" w:color="000000"/>
            </w:tcBorders>
          </w:tcPr>
          <w:p w:rsidR="00910AC9" w:rsidRPr="0096177B" w:rsidRDefault="00910AC9" w:rsidP="00961A5D">
            <w:pPr>
              <w:pStyle w:val="Answer"/>
            </w:pPr>
            <w:r w:rsidRPr="0096177B">
              <w:rPr>
                <w:sz w:val="22"/>
                <w:szCs w:val="22"/>
              </w:rPr>
              <w:t>54. D</w:t>
            </w:r>
          </w:p>
        </w:tc>
        <w:tc>
          <w:tcPr>
            <w:tcW w:w="1066" w:type="dxa"/>
            <w:tcBorders>
              <w:top w:val="single" w:sz="4" w:space="0" w:color="000000"/>
              <w:left w:val="single" w:sz="4" w:space="0" w:color="000000"/>
              <w:bottom w:val="single" w:sz="4" w:space="0" w:color="000000"/>
              <w:right w:val="single" w:sz="4" w:space="0" w:color="000000"/>
            </w:tcBorders>
          </w:tcPr>
          <w:p w:rsidR="00910AC9" w:rsidRPr="0096177B" w:rsidRDefault="00910AC9" w:rsidP="00961A5D">
            <w:pPr>
              <w:pStyle w:val="Answer"/>
            </w:pPr>
            <w:r w:rsidRPr="0096177B">
              <w:rPr>
                <w:sz w:val="22"/>
                <w:szCs w:val="22"/>
              </w:rPr>
              <w:t>55. D</w:t>
            </w:r>
          </w:p>
        </w:tc>
        <w:tc>
          <w:tcPr>
            <w:tcW w:w="1066" w:type="dxa"/>
            <w:tcBorders>
              <w:top w:val="single" w:sz="4" w:space="0" w:color="000000"/>
              <w:left w:val="single" w:sz="4" w:space="0" w:color="000000"/>
              <w:bottom w:val="single" w:sz="4" w:space="0" w:color="000000"/>
              <w:right w:val="single" w:sz="4" w:space="0" w:color="000000"/>
            </w:tcBorders>
          </w:tcPr>
          <w:p w:rsidR="00910AC9" w:rsidRPr="0096177B" w:rsidRDefault="00910AC9" w:rsidP="00961A5D">
            <w:pPr>
              <w:pStyle w:val="Answer"/>
            </w:pPr>
            <w:r w:rsidRPr="0096177B">
              <w:rPr>
                <w:sz w:val="22"/>
                <w:szCs w:val="22"/>
              </w:rPr>
              <w:t>56. C</w:t>
            </w:r>
          </w:p>
        </w:tc>
        <w:tc>
          <w:tcPr>
            <w:tcW w:w="1067" w:type="dxa"/>
            <w:tcBorders>
              <w:top w:val="single" w:sz="4" w:space="0" w:color="000000"/>
              <w:left w:val="single" w:sz="4" w:space="0" w:color="000000"/>
              <w:bottom w:val="single" w:sz="4" w:space="0" w:color="000000"/>
              <w:right w:val="single" w:sz="4" w:space="0" w:color="000000"/>
            </w:tcBorders>
          </w:tcPr>
          <w:p w:rsidR="00910AC9" w:rsidRPr="0096177B" w:rsidRDefault="00910AC9" w:rsidP="00961A5D">
            <w:pPr>
              <w:pStyle w:val="Answer"/>
            </w:pPr>
            <w:r w:rsidRPr="0096177B">
              <w:rPr>
                <w:sz w:val="22"/>
                <w:szCs w:val="22"/>
              </w:rPr>
              <w:t>57. A</w:t>
            </w:r>
          </w:p>
        </w:tc>
        <w:tc>
          <w:tcPr>
            <w:tcW w:w="1066" w:type="dxa"/>
            <w:tcBorders>
              <w:top w:val="single" w:sz="4" w:space="0" w:color="000000"/>
              <w:left w:val="single" w:sz="4" w:space="0" w:color="000000"/>
              <w:bottom w:val="single" w:sz="4" w:space="0" w:color="000000"/>
              <w:right w:val="single" w:sz="4" w:space="0" w:color="000000"/>
            </w:tcBorders>
          </w:tcPr>
          <w:p w:rsidR="00910AC9" w:rsidRPr="0096177B" w:rsidRDefault="00910AC9" w:rsidP="00961A5D">
            <w:pPr>
              <w:pStyle w:val="Answer"/>
            </w:pPr>
            <w:r w:rsidRPr="0096177B">
              <w:rPr>
                <w:sz w:val="22"/>
                <w:szCs w:val="22"/>
              </w:rPr>
              <w:t>58. D</w:t>
            </w:r>
          </w:p>
        </w:tc>
        <w:tc>
          <w:tcPr>
            <w:tcW w:w="1066" w:type="dxa"/>
            <w:tcBorders>
              <w:top w:val="single" w:sz="4" w:space="0" w:color="000000"/>
              <w:left w:val="single" w:sz="4" w:space="0" w:color="000000"/>
              <w:bottom w:val="single" w:sz="4" w:space="0" w:color="000000"/>
              <w:right w:val="single" w:sz="4" w:space="0" w:color="000000"/>
            </w:tcBorders>
          </w:tcPr>
          <w:p w:rsidR="00910AC9" w:rsidRPr="0096177B" w:rsidRDefault="00910AC9" w:rsidP="00961A5D">
            <w:pPr>
              <w:pStyle w:val="Answer"/>
            </w:pPr>
            <w:r w:rsidRPr="0096177B">
              <w:rPr>
                <w:sz w:val="22"/>
                <w:szCs w:val="22"/>
              </w:rPr>
              <w:t>59. D</w:t>
            </w:r>
          </w:p>
        </w:tc>
        <w:tc>
          <w:tcPr>
            <w:tcW w:w="1070" w:type="dxa"/>
            <w:tcBorders>
              <w:top w:val="single" w:sz="4" w:space="0" w:color="000000"/>
              <w:left w:val="single" w:sz="4" w:space="0" w:color="000000"/>
              <w:bottom w:val="single" w:sz="4" w:space="0" w:color="000000"/>
              <w:right w:val="single" w:sz="4" w:space="0" w:color="000000"/>
            </w:tcBorders>
          </w:tcPr>
          <w:p w:rsidR="00910AC9" w:rsidRPr="0096177B" w:rsidRDefault="00910AC9" w:rsidP="00961A5D">
            <w:pPr>
              <w:pStyle w:val="Answer"/>
            </w:pPr>
            <w:r w:rsidRPr="0096177B">
              <w:rPr>
                <w:sz w:val="22"/>
                <w:szCs w:val="22"/>
              </w:rPr>
              <w:t>60. D</w:t>
            </w:r>
          </w:p>
        </w:tc>
      </w:tr>
      <w:tr w:rsidR="00910AC9" w:rsidRPr="0096177B" w:rsidTr="00910AC9">
        <w:trPr>
          <w:trHeight w:hRule="exact" w:val="374"/>
        </w:trPr>
        <w:tc>
          <w:tcPr>
            <w:tcW w:w="1066" w:type="dxa"/>
            <w:tcBorders>
              <w:top w:val="single" w:sz="4" w:space="0" w:color="000000"/>
              <w:left w:val="single" w:sz="4" w:space="0" w:color="000000"/>
              <w:bottom w:val="single" w:sz="4" w:space="0" w:color="000000"/>
              <w:right w:val="single" w:sz="4" w:space="0" w:color="000000"/>
            </w:tcBorders>
          </w:tcPr>
          <w:p w:rsidR="00910AC9" w:rsidRPr="0096177B" w:rsidRDefault="00910AC9" w:rsidP="00961A5D">
            <w:pPr>
              <w:pStyle w:val="Answer"/>
            </w:pPr>
            <w:r w:rsidRPr="0096177B">
              <w:rPr>
                <w:sz w:val="22"/>
                <w:szCs w:val="22"/>
              </w:rPr>
              <w:t>61. C</w:t>
            </w:r>
          </w:p>
        </w:tc>
        <w:tc>
          <w:tcPr>
            <w:tcW w:w="1066" w:type="dxa"/>
            <w:tcBorders>
              <w:top w:val="single" w:sz="4" w:space="0" w:color="000000"/>
              <w:left w:val="single" w:sz="4" w:space="0" w:color="000000"/>
              <w:bottom w:val="single" w:sz="4" w:space="0" w:color="000000"/>
              <w:right w:val="single" w:sz="4" w:space="0" w:color="000000"/>
            </w:tcBorders>
          </w:tcPr>
          <w:p w:rsidR="00910AC9" w:rsidRPr="0096177B" w:rsidRDefault="00910AC9" w:rsidP="00961A5D">
            <w:pPr>
              <w:pStyle w:val="Answer"/>
            </w:pPr>
            <w:r w:rsidRPr="0096177B">
              <w:rPr>
                <w:sz w:val="22"/>
                <w:szCs w:val="22"/>
              </w:rPr>
              <w:t>62. D</w:t>
            </w:r>
          </w:p>
        </w:tc>
        <w:tc>
          <w:tcPr>
            <w:tcW w:w="1066" w:type="dxa"/>
            <w:tcBorders>
              <w:top w:val="single" w:sz="4" w:space="0" w:color="000000"/>
              <w:left w:val="single" w:sz="4" w:space="0" w:color="000000"/>
              <w:bottom w:val="single" w:sz="4" w:space="0" w:color="000000"/>
              <w:right w:val="single" w:sz="4" w:space="0" w:color="000000"/>
            </w:tcBorders>
          </w:tcPr>
          <w:p w:rsidR="00910AC9" w:rsidRPr="0096177B" w:rsidRDefault="00910AC9" w:rsidP="00961A5D">
            <w:pPr>
              <w:pStyle w:val="Answer"/>
            </w:pPr>
            <w:r w:rsidRPr="0096177B">
              <w:rPr>
                <w:sz w:val="22"/>
                <w:szCs w:val="22"/>
              </w:rPr>
              <w:t>63. A</w:t>
            </w:r>
          </w:p>
        </w:tc>
        <w:tc>
          <w:tcPr>
            <w:tcW w:w="1066" w:type="dxa"/>
            <w:tcBorders>
              <w:top w:val="single" w:sz="4" w:space="0" w:color="000000"/>
              <w:left w:val="single" w:sz="4" w:space="0" w:color="000000"/>
              <w:bottom w:val="single" w:sz="4" w:space="0" w:color="000000"/>
              <w:right w:val="single" w:sz="4" w:space="0" w:color="000000"/>
            </w:tcBorders>
          </w:tcPr>
          <w:p w:rsidR="00910AC9" w:rsidRPr="0096177B" w:rsidRDefault="00910AC9" w:rsidP="00961A5D">
            <w:pPr>
              <w:pStyle w:val="Answer"/>
            </w:pPr>
            <w:r w:rsidRPr="0096177B">
              <w:rPr>
                <w:sz w:val="22"/>
                <w:szCs w:val="22"/>
              </w:rPr>
              <w:t>64. A</w:t>
            </w:r>
          </w:p>
        </w:tc>
        <w:tc>
          <w:tcPr>
            <w:tcW w:w="1066" w:type="dxa"/>
            <w:tcBorders>
              <w:top w:val="single" w:sz="4" w:space="0" w:color="000000"/>
              <w:left w:val="single" w:sz="4" w:space="0" w:color="000000"/>
              <w:bottom w:val="single" w:sz="4" w:space="0" w:color="000000"/>
              <w:right w:val="single" w:sz="4" w:space="0" w:color="000000"/>
            </w:tcBorders>
          </w:tcPr>
          <w:p w:rsidR="00910AC9" w:rsidRPr="0096177B" w:rsidRDefault="00910AC9" w:rsidP="00961A5D">
            <w:pPr>
              <w:pStyle w:val="Answer"/>
            </w:pPr>
            <w:r w:rsidRPr="0096177B">
              <w:rPr>
                <w:sz w:val="22"/>
                <w:szCs w:val="22"/>
              </w:rPr>
              <w:t>65. B</w:t>
            </w:r>
          </w:p>
        </w:tc>
        <w:tc>
          <w:tcPr>
            <w:tcW w:w="1066" w:type="dxa"/>
            <w:tcBorders>
              <w:top w:val="single" w:sz="4" w:space="0" w:color="000000"/>
              <w:left w:val="single" w:sz="4" w:space="0" w:color="000000"/>
              <w:bottom w:val="single" w:sz="4" w:space="0" w:color="000000"/>
              <w:right w:val="single" w:sz="4" w:space="0" w:color="000000"/>
            </w:tcBorders>
          </w:tcPr>
          <w:p w:rsidR="00910AC9" w:rsidRPr="0096177B" w:rsidRDefault="00910AC9" w:rsidP="00961A5D">
            <w:pPr>
              <w:pStyle w:val="Answer"/>
            </w:pPr>
            <w:r w:rsidRPr="0096177B">
              <w:rPr>
                <w:sz w:val="22"/>
                <w:szCs w:val="22"/>
              </w:rPr>
              <w:t>66. D</w:t>
            </w:r>
          </w:p>
        </w:tc>
        <w:tc>
          <w:tcPr>
            <w:tcW w:w="1067" w:type="dxa"/>
            <w:tcBorders>
              <w:top w:val="single" w:sz="4" w:space="0" w:color="000000"/>
              <w:left w:val="single" w:sz="4" w:space="0" w:color="000000"/>
              <w:bottom w:val="single" w:sz="4" w:space="0" w:color="000000"/>
              <w:right w:val="single" w:sz="4" w:space="0" w:color="000000"/>
            </w:tcBorders>
          </w:tcPr>
          <w:p w:rsidR="00910AC9" w:rsidRPr="0096177B" w:rsidRDefault="00910AC9" w:rsidP="00961A5D">
            <w:pPr>
              <w:pStyle w:val="Answer"/>
            </w:pPr>
            <w:r w:rsidRPr="0096177B">
              <w:rPr>
                <w:sz w:val="22"/>
                <w:szCs w:val="22"/>
              </w:rPr>
              <w:t>67. B</w:t>
            </w:r>
          </w:p>
        </w:tc>
        <w:tc>
          <w:tcPr>
            <w:tcW w:w="1066" w:type="dxa"/>
            <w:tcBorders>
              <w:top w:val="single" w:sz="4" w:space="0" w:color="000000"/>
              <w:left w:val="single" w:sz="4" w:space="0" w:color="000000"/>
              <w:bottom w:val="single" w:sz="4" w:space="0" w:color="000000"/>
              <w:right w:val="single" w:sz="4" w:space="0" w:color="000000"/>
            </w:tcBorders>
          </w:tcPr>
          <w:p w:rsidR="00910AC9" w:rsidRPr="0096177B" w:rsidRDefault="00910AC9" w:rsidP="00961A5D">
            <w:pPr>
              <w:pStyle w:val="Answer"/>
            </w:pPr>
            <w:r w:rsidRPr="0096177B">
              <w:rPr>
                <w:sz w:val="22"/>
                <w:szCs w:val="22"/>
              </w:rPr>
              <w:t>68. C</w:t>
            </w:r>
          </w:p>
        </w:tc>
        <w:tc>
          <w:tcPr>
            <w:tcW w:w="1066" w:type="dxa"/>
            <w:tcBorders>
              <w:top w:val="single" w:sz="4" w:space="0" w:color="000000"/>
              <w:left w:val="single" w:sz="4" w:space="0" w:color="000000"/>
              <w:bottom w:val="single" w:sz="4" w:space="0" w:color="000000"/>
              <w:right w:val="single" w:sz="4" w:space="0" w:color="000000"/>
            </w:tcBorders>
          </w:tcPr>
          <w:p w:rsidR="00910AC9" w:rsidRPr="0096177B" w:rsidRDefault="00910AC9" w:rsidP="00961A5D">
            <w:pPr>
              <w:pStyle w:val="Answer"/>
            </w:pPr>
            <w:r w:rsidRPr="0096177B">
              <w:rPr>
                <w:sz w:val="22"/>
                <w:szCs w:val="22"/>
              </w:rPr>
              <w:t>69. B</w:t>
            </w:r>
          </w:p>
        </w:tc>
        <w:tc>
          <w:tcPr>
            <w:tcW w:w="1070" w:type="dxa"/>
            <w:tcBorders>
              <w:top w:val="single" w:sz="4" w:space="0" w:color="000000"/>
              <w:left w:val="single" w:sz="4" w:space="0" w:color="000000"/>
              <w:bottom w:val="single" w:sz="4" w:space="0" w:color="000000"/>
              <w:right w:val="single" w:sz="4" w:space="0" w:color="000000"/>
            </w:tcBorders>
          </w:tcPr>
          <w:p w:rsidR="00910AC9" w:rsidRPr="0096177B" w:rsidRDefault="00910AC9" w:rsidP="00961A5D">
            <w:pPr>
              <w:pStyle w:val="Answer"/>
            </w:pPr>
            <w:r w:rsidRPr="0096177B">
              <w:rPr>
                <w:sz w:val="22"/>
                <w:szCs w:val="22"/>
              </w:rPr>
              <w:t>70. B</w:t>
            </w:r>
          </w:p>
        </w:tc>
      </w:tr>
      <w:tr w:rsidR="00910AC9" w:rsidRPr="0096177B" w:rsidTr="00910AC9">
        <w:trPr>
          <w:trHeight w:hRule="exact" w:val="370"/>
        </w:trPr>
        <w:tc>
          <w:tcPr>
            <w:tcW w:w="1066" w:type="dxa"/>
            <w:tcBorders>
              <w:top w:val="single" w:sz="4" w:space="0" w:color="000000"/>
              <w:left w:val="single" w:sz="4" w:space="0" w:color="000000"/>
              <w:bottom w:val="single" w:sz="4" w:space="0" w:color="000000"/>
              <w:right w:val="single" w:sz="4" w:space="0" w:color="000000"/>
            </w:tcBorders>
          </w:tcPr>
          <w:p w:rsidR="00910AC9" w:rsidRPr="0096177B" w:rsidRDefault="00910AC9" w:rsidP="00961A5D">
            <w:pPr>
              <w:pStyle w:val="Answer"/>
            </w:pPr>
            <w:r w:rsidRPr="0096177B">
              <w:rPr>
                <w:sz w:val="22"/>
                <w:szCs w:val="22"/>
              </w:rPr>
              <w:t>71. A</w:t>
            </w:r>
          </w:p>
        </w:tc>
        <w:tc>
          <w:tcPr>
            <w:tcW w:w="1066" w:type="dxa"/>
            <w:tcBorders>
              <w:top w:val="single" w:sz="4" w:space="0" w:color="000000"/>
              <w:left w:val="single" w:sz="4" w:space="0" w:color="000000"/>
              <w:bottom w:val="single" w:sz="4" w:space="0" w:color="000000"/>
              <w:right w:val="single" w:sz="4" w:space="0" w:color="000000"/>
            </w:tcBorders>
          </w:tcPr>
          <w:p w:rsidR="00910AC9" w:rsidRPr="0096177B" w:rsidRDefault="00910AC9" w:rsidP="00961A5D">
            <w:pPr>
              <w:pStyle w:val="Answer"/>
            </w:pPr>
            <w:r w:rsidRPr="0096177B">
              <w:rPr>
                <w:sz w:val="22"/>
                <w:szCs w:val="22"/>
              </w:rPr>
              <w:t>72. C</w:t>
            </w:r>
          </w:p>
        </w:tc>
        <w:tc>
          <w:tcPr>
            <w:tcW w:w="1066" w:type="dxa"/>
            <w:tcBorders>
              <w:top w:val="single" w:sz="4" w:space="0" w:color="000000"/>
              <w:left w:val="single" w:sz="4" w:space="0" w:color="000000"/>
              <w:bottom w:val="single" w:sz="4" w:space="0" w:color="000000"/>
              <w:right w:val="single" w:sz="4" w:space="0" w:color="000000"/>
            </w:tcBorders>
          </w:tcPr>
          <w:p w:rsidR="00910AC9" w:rsidRPr="0096177B" w:rsidRDefault="00910AC9" w:rsidP="00961A5D">
            <w:pPr>
              <w:pStyle w:val="Answer"/>
            </w:pPr>
            <w:r w:rsidRPr="0096177B">
              <w:rPr>
                <w:sz w:val="22"/>
                <w:szCs w:val="22"/>
              </w:rPr>
              <w:t>73. B</w:t>
            </w:r>
          </w:p>
        </w:tc>
        <w:tc>
          <w:tcPr>
            <w:tcW w:w="1066" w:type="dxa"/>
            <w:tcBorders>
              <w:top w:val="single" w:sz="4" w:space="0" w:color="000000"/>
              <w:left w:val="single" w:sz="4" w:space="0" w:color="000000"/>
              <w:bottom w:val="single" w:sz="4" w:space="0" w:color="000000"/>
              <w:right w:val="single" w:sz="4" w:space="0" w:color="000000"/>
            </w:tcBorders>
          </w:tcPr>
          <w:p w:rsidR="00910AC9" w:rsidRPr="0096177B" w:rsidRDefault="00910AC9" w:rsidP="00961A5D">
            <w:pPr>
              <w:pStyle w:val="Answer"/>
            </w:pPr>
            <w:r w:rsidRPr="0096177B">
              <w:rPr>
                <w:sz w:val="22"/>
                <w:szCs w:val="22"/>
              </w:rPr>
              <w:t>74. D</w:t>
            </w:r>
          </w:p>
        </w:tc>
        <w:tc>
          <w:tcPr>
            <w:tcW w:w="1066" w:type="dxa"/>
            <w:tcBorders>
              <w:top w:val="single" w:sz="4" w:space="0" w:color="000000"/>
              <w:left w:val="single" w:sz="4" w:space="0" w:color="000000"/>
              <w:bottom w:val="single" w:sz="4" w:space="0" w:color="000000"/>
              <w:right w:val="single" w:sz="4" w:space="0" w:color="000000"/>
            </w:tcBorders>
          </w:tcPr>
          <w:p w:rsidR="00910AC9" w:rsidRPr="0096177B" w:rsidRDefault="00910AC9" w:rsidP="00961A5D">
            <w:pPr>
              <w:pStyle w:val="Answer"/>
            </w:pPr>
            <w:r w:rsidRPr="0096177B">
              <w:rPr>
                <w:sz w:val="22"/>
                <w:szCs w:val="22"/>
              </w:rPr>
              <w:t>75. C</w:t>
            </w:r>
          </w:p>
        </w:tc>
        <w:tc>
          <w:tcPr>
            <w:tcW w:w="1066" w:type="dxa"/>
            <w:tcBorders>
              <w:top w:val="single" w:sz="4" w:space="0" w:color="000000"/>
              <w:left w:val="single" w:sz="4" w:space="0" w:color="000000"/>
              <w:bottom w:val="single" w:sz="4" w:space="0" w:color="000000"/>
              <w:right w:val="single" w:sz="4" w:space="0" w:color="000000"/>
            </w:tcBorders>
          </w:tcPr>
          <w:p w:rsidR="00910AC9" w:rsidRPr="0096177B" w:rsidRDefault="00910AC9" w:rsidP="00961A5D">
            <w:pPr>
              <w:pStyle w:val="Answer"/>
            </w:pPr>
            <w:r w:rsidRPr="0096177B">
              <w:rPr>
                <w:sz w:val="22"/>
                <w:szCs w:val="22"/>
              </w:rPr>
              <w:t>76. B</w:t>
            </w:r>
          </w:p>
        </w:tc>
        <w:tc>
          <w:tcPr>
            <w:tcW w:w="1067" w:type="dxa"/>
            <w:tcBorders>
              <w:top w:val="single" w:sz="4" w:space="0" w:color="000000"/>
              <w:left w:val="single" w:sz="4" w:space="0" w:color="000000"/>
              <w:bottom w:val="single" w:sz="4" w:space="0" w:color="000000"/>
              <w:right w:val="single" w:sz="4" w:space="0" w:color="000000"/>
            </w:tcBorders>
          </w:tcPr>
          <w:p w:rsidR="00910AC9" w:rsidRPr="0096177B" w:rsidRDefault="00910AC9" w:rsidP="00961A5D">
            <w:pPr>
              <w:pStyle w:val="Answer"/>
            </w:pPr>
            <w:r w:rsidRPr="0096177B">
              <w:rPr>
                <w:sz w:val="22"/>
                <w:szCs w:val="22"/>
              </w:rPr>
              <w:t>77. D</w:t>
            </w:r>
          </w:p>
        </w:tc>
        <w:tc>
          <w:tcPr>
            <w:tcW w:w="1066" w:type="dxa"/>
            <w:tcBorders>
              <w:top w:val="single" w:sz="4" w:space="0" w:color="000000"/>
              <w:left w:val="single" w:sz="4" w:space="0" w:color="000000"/>
              <w:bottom w:val="single" w:sz="4" w:space="0" w:color="000000"/>
              <w:right w:val="single" w:sz="4" w:space="0" w:color="000000"/>
            </w:tcBorders>
          </w:tcPr>
          <w:p w:rsidR="00910AC9" w:rsidRPr="0096177B" w:rsidRDefault="00910AC9" w:rsidP="00961A5D">
            <w:pPr>
              <w:pStyle w:val="Answer"/>
            </w:pPr>
            <w:r w:rsidRPr="0096177B">
              <w:rPr>
                <w:sz w:val="22"/>
                <w:szCs w:val="22"/>
              </w:rPr>
              <w:t>78. C</w:t>
            </w:r>
          </w:p>
        </w:tc>
        <w:tc>
          <w:tcPr>
            <w:tcW w:w="1066" w:type="dxa"/>
            <w:tcBorders>
              <w:top w:val="single" w:sz="4" w:space="0" w:color="000000"/>
              <w:left w:val="single" w:sz="4" w:space="0" w:color="000000"/>
              <w:bottom w:val="single" w:sz="4" w:space="0" w:color="000000"/>
              <w:right w:val="single" w:sz="4" w:space="0" w:color="000000"/>
            </w:tcBorders>
          </w:tcPr>
          <w:p w:rsidR="00910AC9" w:rsidRPr="0096177B" w:rsidRDefault="00910AC9" w:rsidP="00961A5D">
            <w:pPr>
              <w:pStyle w:val="Answer"/>
            </w:pPr>
            <w:r w:rsidRPr="0096177B">
              <w:rPr>
                <w:sz w:val="22"/>
                <w:szCs w:val="22"/>
              </w:rPr>
              <w:t>79. C</w:t>
            </w:r>
          </w:p>
        </w:tc>
        <w:tc>
          <w:tcPr>
            <w:tcW w:w="1070" w:type="dxa"/>
            <w:tcBorders>
              <w:top w:val="single" w:sz="4" w:space="0" w:color="000000"/>
              <w:left w:val="single" w:sz="4" w:space="0" w:color="000000"/>
              <w:bottom w:val="single" w:sz="4" w:space="0" w:color="000000"/>
              <w:right w:val="single" w:sz="4" w:space="0" w:color="000000"/>
            </w:tcBorders>
          </w:tcPr>
          <w:p w:rsidR="00910AC9" w:rsidRPr="0096177B" w:rsidRDefault="00910AC9" w:rsidP="00961A5D">
            <w:pPr>
              <w:pStyle w:val="Answer"/>
            </w:pPr>
            <w:r w:rsidRPr="0096177B">
              <w:rPr>
                <w:sz w:val="22"/>
                <w:szCs w:val="22"/>
              </w:rPr>
              <w:t>80. A</w:t>
            </w:r>
          </w:p>
        </w:tc>
      </w:tr>
      <w:tr w:rsidR="00910AC9" w:rsidRPr="0096177B" w:rsidTr="00910AC9">
        <w:trPr>
          <w:trHeight w:hRule="exact" w:val="370"/>
        </w:trPr>
        <w:tc>
          <w:tcPr>
            <w:tcW w:w="1066" w:type="dxa"/>
            <w:tcBorders>
              <w:top w:val="single" w:sz="4" w:space="0" w:color="000000"/>
              <w:left w:val="single" w:sz="4" w:space="0" w:color="000000"/>
              <w:bottom w:val="single" w:sz="4" w:space="0" w:color="000000"/>
              <w:right w:val="single" w:sz="4" w:space="0" w:color="000000"/>
            </w:tcBorders>
          </w:tcPr>
          <w:p w:rsidR="00910AC9" w:rsidRPr="0096177B" w:rsidRDefault="00910AC9" w:rsidP="00961A5D">
            <w:pPr>
              <w:pStyle w:val="Answer"/>
            </w:pPr>
            <w:r w:rsidRPr="0096177B">
              <w:rPr>
                <w:sz w:val="22"/>
                <w:szCs w:val="22"/>
              </w:rPr>
              <w:t>81. B</w:t>
            </w:r>
          </w:p>
        </w:tc>
        <w:tc>
          <w:tcPr>
            <w:tcW w:w="1066" w:type="dxa"/>
            <w:tcBorders>
              <w:top w:val="single" w:sz="4" w:space="0" w:color="000000"/>
              <w:left w:val="single" w:sz="4" w:space="0" w:color="000000"/>
              <w:bottom w:val="single" w:sz="4" w:space="0" w:color="000000"/>
              <w:right w:val="single" w:sz="4" w:space="0" w:color="000000"/>
            </w:tcBorders>
          </w:tcPr>
          <w:p w:rsidR="00910AC9" w:rsidRPr="0096177B" w:rsidRDefault="00910AC9" w:rsidP="00961A5D">
            <w:pPr>
              <w:pStyle w:val="Answer"/>
            </w:pPr>
            <w:r w:rsidRPr="0096177B">
              <w:rPr>
                <w:sz w:val="22"/>
                <w:szCs w:val="22"/>
              </w:rPr>
              <w:t>82. D</w:t>
            </w:r>
          </w:p>
        </w:tc>
        <w:tc>
          <w:tcPr>
            <w:tcW w:w="1066" w:type="dxa"/>
            <w:tcBorders>
              <w:top w:val="single" w:sz="4" w:space="0" w:color="000000"/>
              <w:left w:val="single" w:sz="4" w:space="0" w:color="000000"/>
              <w:bottom w:val="single" w:sz="4" w:space="0" w:color="000000"/>
              <w:right w:val="single" w:sz="4" w:space="0" w:color="000000"/>
            </w:tcBorders>
          </w:tcPr>
          <w:p w:rsidR="00910AC9" w:rsidRPr="0096177B" w:rsidRDefault="00910AC9" w:rsidP="00961A5D">
            <w:pPr>
              <w:pStyle w:val="Answer"/>
            </w:pPr>
            <w:r w:rsidRPr="0096177B">
              <w:rPr>
                <w:sz w:val="22"/>
                <w:szCs w:val="22"/>
              </w:rPr>
              <w:t>83. A</w:t>
            </w:r>
          </w:p>
        </w:tc>
        <w:tc>
          <w:tcPr>
            <w:tcW w:w="1066" w:type="dxa"/>
            <w:tcBorders>
              <w:top w:val="single" w:sz="4" w:space="0" w:color="000000"/>
              <w:left w:val="single" w:sz="4" w:space="0" w:color="000000"/>
              <w:bottom w:val="single" w:sz="4" w:space="0" w:color="000000"/>
              <w:right w:val="single" w:sz="4" w:space="0" w:color="000000"/>
            </w:tcBorders>
          </w:tcPr>
          <w:p w:rsidR="00910AC9" w:rsidRPr="0096177B" w:rsidRDefault="00910AC9" w:rsidP="00961A5D">
            <w:pPr>
              <w:pStyle w:val="Answer"/>
            </w:pPr>
            <w:r w:rsidRPr="0096177B">
              <w:rPr>
                <w:sz w:val="22"/>
                <w:szCs w:val="22"/>
              </w:rPr>
              <w:t>84. C</w:t>
            </w:r>
          </w:p>
        </w:tc>
        <w:tc>
          <w:tcPr>
            <w:tcW w:w="1066" w:type="dxa"/>
            <w:tcBorders>
              <w:top w:val="single" w:sz="4" w:space="0" w:color="000000"/>
              <w:left w:val="single" w:sz="4" w:space="0" w:color="000000"/>
              <w:bottom w:val="single" w:sz="4" w:space="0" w:color="000000"/>
              <w:right w:val="single" w:sz="4" w:space="0" w:color="000000"/>
            </w:tcBorders>
          </w:tcPr>
          <w:p w:rsidR="00910AC9" w:rsidRPr="0096177B" w:rsidRDefault="00910AC9" w:rsidP="00961A5D">
            <w:pPr>
              <w:pStyle w:val="Answer"/>
            </w:pPr>
            <w:r w:rsidRPr="0096177B">
              <w:rPr>
                <w:sz w:val="22"/>
                <w:szCs w:val="22"/>
              </w:rPr>
              <w:t>85. A</w:t>
            </w:r>
          </w:p>
        </w:tc>
        <w:tc>
          <w:tcPr>
            <w:tcW w:w="1066" w:type="dxa"/>
            <w:tcBorders>
              <w:top w:val="single" w:sz="4" w:space="0" w:color="000000"/>
              <w:left w:val="single" w:sz="4" w:space="0" w:color="000000"/>
              <w:bottom w:val="single" w:sz="4" w:space="0" w:color="000000"/>
              <w:right w:val="single" w:sz="4" w:space="0" w:color="000000"/>
            </w:tcBorders>
          </w:tcPr>
          <w:p w:rsidR="00910AC9" w:rsidRPr="0096177B" w:rsidRDefault="00910AC9" w:rsidP="00961A5D">
            <w:pPr>
              <w:pStyle w:val="Answer"/>
            </w:pPr>
            <w:r w:rsidRPr="0096177B">
              <w:rPr>
                <w:sz w:val="22"/>
                <w:szCs w:val="22"/>
              </w:rPr>
              <w:t>86. B</w:t>
            </w:r>
          </w:p>
        </w:tc>
        <w:tc>
          <w:tcPr>
            <w:tcW w:w="1067" w:type="dxa"/>
            <w:tcBorders>
              <w:top w:val="single" w:sz="4" w:space="0" w:color="000000"/>
              <w:left w:val="single" w:sz="4" w:space="0" w:color="000000"/>
              <w:bottom w:val="single" w:sz="4" w:space="0" w:color="000000"/>
              <w:right w:val="single" w:sz="4" w:space="0" w:color="000000"/>
            </w:tcBorders>
          </w:tcPr>
          <w:p w:rsidR="00910AC9" w:rsidRPr="0096177B" w:rsidRDefault="00910AC9" w:rsidP="00961A5D">
            <w:pPr>
              <w:pStyle w:val="Answer"/>
            </w:pPr>
            <w:r w:rsidRPr="0096177B">
              <w:rPr>
                <w:sz w:val="22"/>
                <w:szCs w:val="22"/>
              </w:rPr>
              <w:t>87. C</w:t>
            </w:r>
          </w:p>
        </w:tc>
        <w:tc>
          <w:tcPr>
            <w:tcW w:w="1066" w:type="dxa"/>
            <w:tcBorders>
              <w:top w:val="single" w:sz="4" w:space="0" w:color="000000"/>
              <w:left w:val="single" w:sz="4" w:space="0" w:color="000000"/>
              <w:bottom w:val="single" w:sz="4" w:space="0" w:color="000000"/>
              <w:right w:val="single" w:sz="4" w:space="0" w:color="000000"/>
            </w:tcBorders>
          </w:tcPr>
          <w:p w:rsidR="00910AC9" w:rsidRPr="0096177B" w:rsidRDefault="00910AC9" w:rsidP="00961A5D">
            <w:pPr>
              <w:pStyle w:val="Answer"/>
            </w:pPr>
            <w:r w:rsidRPr="0096177B">
              <w:rPr>
                <w:sz w:val="22"/>
                <w:szCs w:val="22"/>
              </w:rPr>
              <w:t>88. D</w:t>
            </w:r>
          </w:p>
        </w:tc>
        <w:tc>
          <w:tcPr>
            <w:tcW w:w="1066" w:type="dxa"/>
            <w:tcBorders>
              <w:top w:val="single" w:sz="4" w:space="0" w:color="000000"/>
              <w:left w:val="single" w:sz="4" w:space="0" w:color="000000"/>
              <w:bottom w:val="single" w:sz="4" w:space="0" w:color="000000"/>
              <w:right w:val="single" w:sz="4" w:space="0" w:color="000000"/>
            </w:tcBorders>
          </w:tcPr>
          <w:p w:rsidR="00910AC9" w:rsidRPr="0096177B" w:rsidRDefault="00910AC9" w:rsidP="00961A5D">
            <w:pPr>
              <w:pStyle w:val="Answer"/>
            </w:pPr>
            <w:r w:rsidRPr="0096177B">
              <w:rPr>
                <w:sz w:val="22"/>
                <w:szCs w:val="22"/>
              </w:rPr>
              <w:t>89. A</w:t>
            </w:r>
          </w:p>
        </w:tc>
        <w:tc>
          <w:tcPr>
            <w:tcW w:w="1070" w:type="dxa"/>
            <w:tcBorders>
              <w:top w:val="single" w:sz="4" w:space="0" w:color="000000"/>
              <w:left w:val="single" w:sz="4" w:space="0" w:color="000000"/>
              <w:bottom w:val="single" w:sz="4" w:space="0" w:color="000000"/>
              <w:right w:val="single" w:sz="4" w:space="0" w:color="000000"/>
            </w:tcBorders>
          </w:tcPr>
          <w:p w:rsidR="00910AC9" w:rsidRPr="0096177B" w:rsidRDefault="00910AC9" w:rsidP="00961A5D">
            <w:pPr>
              <w:pStyle w:val="Answer"/>
            </w:pPr>
            <w:r w:rsidRPr="0096177B">
              <w:rPr>
                <w:sz w:val="22"/>
                <w:szCs w:val="22"/>
              </w:rPr>
              <w:t>90. D</w:t>
            </w:r>
          </w:p>
        </w:tc>
      </w:tr>
      <w:tr w:rsidR="00910AC9" w:rsidRPr="0096177B" w:rsidTr="00910AC9">
        <w:trPr>
          <w:trHeight w:hRule="exact" w:val="370"/>
        </w:trPr>
        <w:tc>
          <w:tcPr>
            <w:tcW w:w="1066" w:type="dxa"/>
            <w:tcBorders>
              <w:top w:val="single" w:sz="4" w:space="0" w:color="000000"/>
              <w:left w:val="single" w:sz="4" w:space="0" w:color="000000"/>
              <w:bottom w:val="single" w:sz="4" w:space="0" w:color="000000"/>
              <w:right w:val="single" w:sz="4" w:space="0" w:color="000000"/>
            </w:tcBorders>
          </w:tcPr>
          <w:p w:rsidR="00910AC9" w:rsidRPr="0096177B" w:rsidRDefault="00910AC9" w:rsidP="00961A5D">
            <w:pPr>
              <w:pStyle w:val="Answer"/>
            </w:pPr>
            <w:r w:rsidRPr="0096177B">
              <w:rPr>
                <w:sz w:val="22"/>
                <w:szCs w:val="22"/>
              </w:rPr>
              <w:t>91. B</w:t>
            </w:r>
          </w:p>
        </w:tc>
        <w:tc>
          <w:tcPr>
            <w:tcW w:w="1066" w:type="dxa"/>
            <w:tcBorders>
              <w:top w:val="single" w:sz="4" w:space="0" w:color="000000"/>
              <w:left w:val="single" w:sz="4" w:space="0" w:color="000000"/>
              <w:bottom w:val="single" w:sz="4" w:space="0" w:color="000000"/>
              <w:right w:val="single" w:sz="4" w:space="0" w:color="000000"/>
            </w:tcBorders>
          </w:tcPr>
          <w:p w:rsidR="00910AC9" w:rsidRPr="0096177B" w:rsidRDefault="00910AC9" w:rsidP="00961A5D">
            <w:pPr>
              <w:pStyle w:val="Answer"/>
            </w:pPr>
            <w:r w:rsidRPr="0096177B">
              <w:rPr>
                <w:sz w:val="22"/>
                <w:szCs w:val="22"/>
              </w:rPr>
              <w:t>92. C</w:t>
            </w:r>
          </w:p>
        </w:tc>
        <w:tc>
          <w:tcPr>
            <w:tcW w:w="1066" w:type="dxa"/>
            <w:tcBorders>
              <w:top w:val="single" w:sz="4" w:space="0" w:color="000000"/>
              <w:left w:val="single" w:sz="4" w:space="0" w:color="000000"/>
              <w:bottom w:val="single" w:sz="4" w:space="0" w:color="000000"/>
              <w:right w:val="single" w:sz="4" w:space="0" w:color="000000"/>
            </w:tcBorders>
          </w:tcPr>
          <w:p w:rsidR="00910AC9" w:rsidRPr="0096177B" w:rsidRDefault="00910AC9" w:rsidP="00961A5D">
            <w:pPr>
              <w:pStyle w:val="Answer"/>
            </w:pPr>
            <w:r w:rsidRPr="0096177B">
              <w:rPr>
                <w:sz w:val="22"/>
                <w:szCs w:val="22"/>
              </w:rPr>
              <w:t>93. A</w:t>
            </w:r>
          </w:p>
        </w:tc>
        <w:tc>
          <w:tcPr>
            <w:tcW w:w="1066" w:type="dxa"/>
            <w:tcBorders>
              <w:top w:val="single" w:sz="4" w:space="0" w:color="000000"/>
              <w:left w:val="single" w:sz="4" w:space="0" w:color="000000"/>
              <w:bottom w:val="single" w:sz="4" w:space="0" w:color="000000"/>
              <w:right w:val="single" w:sz="4" w:space="0" w:color="000000"/>
            </w:tcBorders>
          </w:tcPr>
          <w:p w:rsidR="00910AC9" w:rsidRPr="0096177B" w:rsidRDefault="00910AC9" w:rsidP="00961A5D">
            <w:pPr>
              <w:pStyle w:val="Answer"/>
            </w:pPr>
            <w:r w:rsidRPr="0096177B">
              <w:rPr>
                <w:sz w:val="22"/>
                <w:szCs w:val="22"/>
              </w:rPr>
              <w:t>94. D</w:t>
            </w:r>
          </w:p>
        </w:tc>
        <w:tc>
          <w:tcPr>
            <w:tcW w:w="1066" w:type="dxa"/>
            <w:tcBorders>
              <w:top w:val="single" w:sz="4" w:space="0" w:color="000000"/>
              <w:left w:val="single" w:sz="4" w:space="0" w:color="000000"/>
              <w:bottom w:val="single" w:sz="4" w:space="0" w:color="000000"/>
              <w:right w:val="single" w:sz="4" w:space="0" w:color="000000"/>
            </w:tcBorders>
          </w:tcPr>
          <w:p w:rsidR="00910AC9" w:rsidRPr="0096177B" w:rsidRDefault="00910AC9" w:rsidP="00961A5D">
            <w:pPr>
              <w:pStyle w:val="Answer"/>
            </w:pPr>
            <w:r w:rsidRPr="0096177B">
              <w:rPr>
                <w:sz w:val="22"/>
                <w:szCs w:val="22"/>
              </w:rPr>
              <w:t>95. B</w:t>
            </w:r>
          </w:p>
        </w:tc>
        <w:tc>
          <w:tcPr>
            <w:tcW w:w="1066" w:type="dxa"/>
            <w:tcBorders>
              <w:top w:val="single" w:sz="4" w:space="0" w:color="000000"/>
              <w:left w:val="single" w:sz="4" w:space="0" w:color="000000"/>
              <w:bottom w:val="single" w:sz="4" w:space="0" w:color="000000"/>
              <w:right w:val="single" w:sz="4" w:space="0" w:color="000000"/>
            </w:tcBorders>
          </w:tcPr>
          <w:p w:rsidR="00910AC9" w:rsidRPr="0096177B" w:rsidRDefault="00910AC9" w:rsidP="00961A5D">
            <w:pPr>
              <w:pStyle w:val="Answer"/>
            </w:pPr>
            <w:r w:rsidRPr="0096177B">
              <w:rPr>
                <w:sz w:val="22"/>
                <w:szCs w:val="22"/>
              </w:rPr>
              <w:t>96. C</w:t>
            </w:r>
          </w:p>
        </w:tc>
        <w:tc>
          <w:tcPr>
            <w:tcW w:w="1067" w:type="dxa"/>
            <w:tcBorders>
              <w:top w:val="single" w:sz="4" w:space="0" w:color="000000"/>
              <w:left w:val="single" w:sz="4" w:space="0" w:color="000000"/>
              <w:bottom w:val="single" w:sz="4" w:space="0" w:color="000000"/>
              <w:right w:val="single" w:sz="4" w:space="0" w:color="000000"/>
            </w:tcBorders>
          </w:tcPr>
          <w:p w:rsidR="00910AC9" w:rsidRPr="0096177B" w:rsidRDefault="00910AC9" w:rsidP="00961A5D">
            <w:pPr>
              <w:pStyle w:val="Answer"/>
            </w:pPr>
            <w:r w:rsidRPr="0096177B">
              <w:rPr>
                <w:sz w:val="22"/>
                <w:szCs w:val="22"/>
              </w:rPr>
              <w:t>97. D</w:t>
            </w:r>
          </w:p>
        </w:tc>
        <w:tc>
          <w:tcPr>
            <w:tcW w:w="1066" w:type="dxa"/>
            <w:tcBorders>
              <w:top w:val="single" w:sz="4" w:space="0" w:color="000000"/>
              <w:left w:val="single" w:sz="4" w:space="0" w:color="000000"/>
              <w:bottom w:val="single" w:sz="4" w:space="0" w:color="000000"/>
              <w:right w:val="single" w:sz="4" w:space="0" w:color="000000"/>
            </w:tcBorders>
          </w:tcPr>
          <w:p w:rsidR="00910AC9" w:rsidRPr="0096177B" w:rsidRDefault="00910AC9" w:rsidP="00961A5D">
            <w:pPr>
              <w:pStyle w:val="Answer"/>
            </w:pPr>
            <w:r w:rsidRPr="0096177B">
              <w:rPr>
                <w:sz w:val="22"/>
                <w:szCs w:val="22"/>
              </w:rPr>
              <w:t>98. C</w:t>
            </w:r>
          </w:p>
        </w:tc>
        <w:tc>
          <w:tcPr>
            <w:tcW w:w="1066" w:type="dxa"/>
            <w:tcBorders>
              <w:top w:val="single" w:sz="4" w:space="0" w:color="000000"/>
              <w:left w:val="single" w:sz="4" w:space="0" w:color="000000"/>
              <w:bottom w:val="single" w:sz="4" w:space="0" w:color="000000"/>
              <w:right w:val="single" w:sz="4" w:space="0" w:color="000000"/>
            </w:tcBorders>
          </w:tcPr>
          <w:p w:rsidR="00910AC9" w:rsidRPr="0096177B" w:rsidRDefault="00910AC9" w:rsidP="00961A5D">
            <w:pPr>
              <w:pStyle w:val="Answer"/>
            </w:pPr>
            <w:r w:rsidRPr="0096177B">
              <w:rPr>
                <w:sz w:val="22"/>
                <w:szCs w:val="22"/>
              </w:rPr>
              <w:t>99. C</w:t>
            </w:r>
          </w:p>
        </w:tc>
        <w:tc>
          <w:tcPr>
            <w:tcW w:w="1070" w:type="dxa"/>
            <w:tcBorders>
              <w:top w:val="single" w:sz="4" w:space="0" w:color="000000"/>
              <w:left w:val="single" w:sz="4" w:space="0" w:color="000000"/>
              <w:bottom w:val="single" w:sz="4" w:space="0" w:color="000000"/>
              <w:right w:val="single" w:sz="4" w:space="0" w:color="000000"/>
            </w:tcBorders>
          </w:tcPr>
          <w:p w:rsidR="00910AC9" w:rsidRPr="0096177B" w:rsidRDefault="00910AC9" w:rsidP="00961A5D">
            <w:pPr>
              <w:pStyle w:val="Answer"/>
            </w:pPr>
            <w:r w:rsidRPr="0096177B">
              <w:rPr>
                <w:sz w:val="22"/>
                <w:szCs w:val="22"/>
              </w:rPr>
              <w:t>100. D</w:t>
            </w:r>
          </w:p>
        </w:tc>
      </w:tr>
      <w:tr w:rsidR="00910AC9" w:rsidRPr="0096177B" w:rsidTr="00910AC9">
        <w:trPr>
          <w:trHeight w:hRule="exact" w:val="369"/>
        </w:trPr>
        <w:tc>
          <w:tcPr>
            <w:tcW w:w="1066" w:type="dxa"/>
            <w:tcBorders>
              <w:top w:val="single" w:sz="4" w:space="0" w:color="000000"/>
              <w:left w:val="single" w:sz="4" w:space="0" w:color="000000"/>
              <w:bottom w:val="single" w:sz="4" w:space="0" w:color="000000"/>
              <w:right w:val="single" w:sz="4" w:space="0" w:color="000000"/>
            </w:tcBorders>
          </w:tcPr>
          <w:p w:rsidR="00910AC9" w:rsidRPr="0096177B" w:rsidRDefault="00910AC9" w:rsidP="00961A5D">
            <w:pPr>
              <w:pStyle w:val="Answer"/>
            </w:pPr>
            <w:r w:rsidRPr="0096177B">
              <w:rPr>
                <w:sz w:val="22"/>
                <w:szCs w:val="22"/>
              </w:rPr>
              <w:t>101. A</w:t>
            </w:r>
          </w:p>
        </w:tc>
        <w:tc>
          <w:tcPr>
            <w:tcW w:w="1066" w:type="dxa"/>
            <w:tcBorders>
              <w:top w:val="single" w:sz="4" w:space="0" w:color="000000"/>
              <w:left w:val="single" w:sz="4" w:space="0" w:color="000000"/>
              <w:bottom w:val="single" w:sz="4" w:space="0" w:color="000000"/>
              <w:right w:val="single" w:sz="4" w:space="0" w:color="000000"/>
            </w:tcBorders>
          </w:tcPr>
          <w:p w:rsidR="00910AC9" w:rsidRPr="0096177B" w:rsidRDefault="00910AC9" w:rsidP="00961A5D">
            <w:pPr>
              <w:pStyle w:val="Answer"/>
            </w:pPr>
            <w:r w:rsidRPr="0096177B">
              <w:rPr>
                <w:sz w:val="22"/>
                <w:szCs w:val="22"/>
              </w:rPr>
              <w:t>102. D</w:t>
            </w:r>
          </w:p>
        </w:tc>
        <w:tc>
          <w:tcPr>
            <w:tcW w:w="1066" w:type="dxa"/>
            <w:tcBorders>
              <w:top w:val="single" w:sz="4" w:space="0" w:color="000000"/>
              <w:left w:val="single" w:sz="4" w:space="0" w:color="000000"/>
              <w:bottom w:val="single" w:sz="4" w:space="0" w:color="000000"/>
              <w:right w:val="single" w:sz="4" w:space="0" w:color="000000"/>
            </w:tcBorders>
          </w:tcPr>
          <w:p w:rsidR="00910AC9" w:rsidRPr="0096177B" w:rsidRDefault="00910AC9" w:rsidP="00961A5D">
            <w:pPr>
              <w:pStyle w:val="Answer"/>
            </w:pPr>
            <w:r w:rsidRPr="0096177B">
              <w:rPr>
                <w:sz w:val="22"/>
                <w:szCs w:val="22"/>
              </w:rPr>
              <w:t>103. B</w:t>
            </w:r>
          </w:p>
        </w:tc>
        <w:tc>
          <w:tcPr>
            <w:tcW w:w="1066" w:type="dxa"/>
            <w:tcBorders>
              <w:top w:val="single" w:sz="4" w:space="0" w:color="000000"/>
              <w:left w:val="single" w:sz="4" w:space="0" w:color="000000"/>
              <w:bottom w:val="nil"/>
              <w:right w:val="nil"/>
            </w:tcBorders>
          </w:tcPr>
          <w:p w:rsidR="00910AC9" w:rsidRPr="0096177B" w:rsidRDefault="00910AC9" w:rsidP="00961A5D">
            <w:pPr>
              <w:pStyle w:val="Answer"/>
            </w:pPr>
          </w:p>
        </w:tc>
        <w:tc>
          <w:tcPr>
            <w:tcW w:w="1066" w:type="dxa"/>
            <w:tcBorders>
              <w:top w:val="single" w:sz="4" w:space="0" w:color="000000"/>
              <w:left w:val="nil"/>
              <w:bottom w:val="nil"/>
              <w:right w:val="nil"/>
            </w:tcBorders>
          </w:tcPr>
          <w:p w:rsidR="00910AC9" w:rsidRPr="0096177B" w:rsidRDefault="00910AC9" w:rsidP="00961A5D">
            <w:pPr>
              <w:pStyle w:val="Answer"/>
            </w:pPr>
          </w:p>
        </w:tc>
        <w:tc>
          <w:tcPr>
            <w:tcW w:w="1066" w:type="dxa"/>
            <w:tcBorders>
              <w:top w:val="single" w:sz="4" w:space="0" w:color="000000"/>
              <w:left w:val="nil"/>
              <w:bottom w:val="nil"/>
              <w:right w:val="nil"/>
            </w:tcBorders>
          </w:tcPr>
          <w:p w:rsidR="00910AC9" w:rsidRPr="0096177B" w:rsidRDefault="00910AC9" w:rsidP="00961A5D">
            <w:pPr>
              <w:pStyle w:val="Answer"/>
            </w:pPr>
          </w:p>
        </w:tc>
        <w:tc>
          <w:tcPr>
            <w:tcW w:w="1067" w:type="dxa"/>
            <w:tcBorders>
              <w:top w:val="single" w:sz="4" w:space="0" w:color="000000"/>
              <w:left w:val="nil"/>
              <w:bottom w:val="nil"/>
              <w:right w:val="nil"/>
            </w:tcBorders>
          </w:tcPr>
          <w:p w:rsidR="00910AC9" w:rsidRPr="0096177B" w:rsidRDefault="00910AC9" w:rsidP="00961A5D">
            <w:pPr>
              <w:pStyle w:val="Answer"/>
            </w:pPr>
          </w:p>
        </w:tc>
        <w:tc>
          <w:tcPr>
            <w:tcW w:w="1066" w:type="dxa"/>
            <w:tcBorders>
              <w:top w:val="single" w:sz="4" w:space="0" w:color="000000"/>
              <w:left w:val="nil"/>
              <w:bottom w:val="nil"/>
              <w:right w:val="nil"/>
            </w:tcBorders>
          </w:tcPr>
          <w:p w:rsidR="00910AC9" w:rsidRPr="0096177B" w:rsidRDefault="00910AC9" w:rsidP="00961A5D">
            <w:pPr>
              <w:pStyle w:val="Answer"/>
            </w:pPr>
          </w:p>
        </w:tc>
        <w:tc>
          <w:tcPr>
            <w:tcW w:w="1066" w:type="dxa"/>
            <w:tcBorders>
              <w:top w:val="single" w:sz="4" w:space="0" w:color="000000"/>
              <w:left w:val="nil"/>
              <w:bottom w:val="nil"/>
              <w:right w:val="nil"/>
            </w:tcBorders>
          </w:tcPr>
          <w:p w:rsidR="00910AC9" w:rsidRPr="0096177B" w:rsidRDefault="00910AC9" w:rsidP="00961A5D">
            <w:pPr>
              <w:pStyle w:val="Answer"/>
            </w:pPr>
          </w:p>
        </w:tc>
        <w:tc>
          <w:tcPr>
            <w:tcW w:w="1070" w:type="dxa"/>
            <w:tcBorders>
              <w:top w:val="single" w:sz="4" w:space="0" w:color="000000"/>
              <w:left w:val="nil"/>
              <w:bottom w:val="nil"/>
              <w:right w:val="nil"/>
            </w:tcBorders>
          </w:tcPr>
          <w:p w:rsidR="00910AC9" w:rsidRPr="0096177B" w:rsidRDefault="00910AC9" w:rsidP="00961A5D">
            <w:pPr>
              <w:pStyle w:val="Answer"/>
            </w:pPr>
          </w:p>
        </w:tc>
      </w:tr>
    </w:tbl>
    <w:p w:rsidR="00910AC9" w:rsidRPr="0096177B" w:rsidRDefault="00910AC9" w:rsidP="00910AC9">
      <w:pPr>
        <w:widowControl w:val="0"/>
        <w:autoSpaceDE w:val="0"/>
        <w:autoSpaceDN w:val="0"/>
        <w:adjustRightInd w:val="0"/>
        <w:jc w:val="both"/>
        <w:rPr>
          <w:sz w:val="20"/>
          <w:szCs w:val="20"/>
        </w:rPr>
      </w:pPr>
    </w:p>
    <w:p w:rsidR="00910AC9" w:rsidRPr="0096177B" w:rsidRDefault="00910AC9" w:rsidP="00910AC9">
      <w:pPr>
        <w:widowControl w:val="0"/>
        <w:autoSpaceDE w:val="0"/>
        <w:autoSpaceDN w:val="0"/>
        <w:adjustRightInd w:val="0"/>
        <w:jc w:val="both"/>
        <w:rPr>
          <w:sz w:val="20"/>
          <w:szCs w:val="20"/>
        </w:rPr>
      </w:pPr>
    </w:p>
    <w:p w:rsidR="007118F6" w:rsidRDefault="007118F6" w:rsidP="00834DF3">
      <w:pPr>
        <w:pStyle w:val="Heading1"/>
      </w:pPr>
      <w:r w:rsidRPr="008016B8">
        <w:t>NẠP NĂNG LƯỢNG CHO MẠCH DAO ĐỘNG ĐIỆN TỪ</w:t>
      </w:r>
    </w:p>
    <w:p w:rsidR="00834DF3" w:rsidRPr="00834DF3" w:rsidRDefault="00834DF3" w:rsidP="00834DF3"/>
    <w:p w:rsidR="007118F6" w:rsidRPr="00834DF3" w:rsidRDefault="007118F6" w:rsidP="007118F6">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834DF3">
        <w:rPr>
          <w:b/>
          <w:bCs/>
        </w:rPr>
        <w:t xml:space="preserve">Câu 1: </w:t>
      </w:r>
      <w:r w:rsidRPr="00834DF3">
        <w:t>Cho mạch điện gồm cuộn dây thuần cảm có độ tự cảm L = 4.10</w:t>
      </w:r>
      <w:r w:rsidRPr="00834DF3">
        <w:rPr>
          <w:vertAlign w:val="superscript"/>
        </w:rPr>
        <w:t>-3</w:t>
      </w:r>
      <w:r w:rsidRPr="00834DF3">
        <w:t xml:space="preserve"> H, tụ điện có điện dung C = 0,1 µF, nguồn điện có suất điện động E = 3 mV và điện trở trong r = 1 Ω. Ban đầu khóa k đóng, khi có dòng điện chạy ổn định trong mạch, ngắt khóa k. Tính điện tích trên tụ điện khi năng lượng từ trong cuộn dây gấp 3 lần năng lượng điện trường trong tụ điện. </w:t>
      </w:r>
    </w:p>
    <w:p w:rsidR="007118F6" w:rsidRPr="00834DF3" w:rsidRDefault="007118F6" w:rsidP="007118F6">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834DF3">
        <w:rPr>
          <w:b/>
          <w:bCs/>
        </w:rPr>
        <w:tab/>
        <w:t xml:space="preserve">A. </w:t>
      </w:r>
      <w:r w:rsidRPr="00834DF3">
        <w:t>3.10</w:t>
      </w:r>
      <w:r w:rsidRPr="00834DF3">
        <w:rPr>
          <w:vertAlign w:val="superscript"/>
        </w:rPr>
        <w:t xml:space="preserve">-8 </w:t>
      </w:r>
      <w:r w:rsidRPr="00834DF3">
        <w:t xml:space="preserve">C </w:t>
      </w:r>
      <w:r w:rsidRPr="00834DF3">
        <w:rPr>
          <w:b/>
          <w:bCs/>
        </w:rPr>
        <w:tab/>
        <w:t xml:space="preserve">B. </w:t>
      </w:r>
      <w:r w:rsidRPr="00834DF3">
        <w:t>2,6.10</w:t>
      </w:r>
      <w:r w:rsidRPr="00834DF3">
        <w:rPr>
          <w:vertAlign w:val="superscript"/>
        </w:rPr>
        <w:t xml:space="preserve">-8 </w:t>
      </w:r>
      <w:r w:rsidRPr="00834DF3">
        <w:t xml:space="preserve">C </w:t>
      </w:r>
      <w:r w:rsidRPr="00834DF3">
        <w:rPr>
          <w:b/>
          <w:bCs/>
        </w:rPr>
        <w:tab/>
        <w:t xml:space="preserve">C. </w:t>
      </w:r>
      <w:r w:rsidRPr="00834DF3">
        <w:t>6,2.10</w:t>
      </w:r>
      <w:r w:rsidRPr="00834DF3">
        <w:rPr>
          <w:vertAlign w:val="superscript"/>
        </w:rPr>
        <w:t xml:space="preserve">-7 </w:t>
      </w:r>
      <w:r w:rsidRPr="00834DF3">
        <w:t xml:space="preserve">C </w:t>
      </w:r>
      <w:r w:rsidRPr="00834DF3">
        <w:rPr>
          <w:b/>
          <w:bCs/>
        </w:rPr>
        <w:tab/>
        <w:t xml:space="preserve">D. </w:t>
      </w:r>
      <w:r w:rsidRPr="00834DF3">
        <w:t>5,2.10</w:t>
      </w:r>
      <w:r w:rsidRPr="00834DF3">
        <w:rPr>
          <w:vertAlign w:val="superscript"/>
        </w:rPr>
        <w:t xml:space="preserve">-8 </w:t>
      </w:r>
      <w:r w:rsidRPr="00834DF3">
        <w:t>C</w:t>
      </w:r>
    </w:p>
    <w:p w:rsidR="007118F6" w:rsidRPr="00834DF3" w:rsidRDefault="007118F6" w:rsidP="007118F6">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834DF3">
        <w:rPr>
          <w:b/>
          <w:bCs/>
        </w:rPr>
        <w:t xml:space="preserve">Câu 2: </w:t>
      </w:r>
      <w:r w:rsidRPr="00834DF3">
        <w:t>Nếu nối hai đầu đoạn mạch gồm cuộn cảm thuần L mắc nối tiếp với điện trở thuần R = 1 Ω vào hai cực của nguồn điện một chiều có suất điện động không đổi và điện trở trong r = 1 Ω thì trong mạch có dòng điện không đổi cường độ I. Dùng nguồn điện này để nạp điện cho một tụ điện có điện dung C = 1 μF. Khi điện tích trên tụ điện đạt giá trị cực đại, ngắt tụ điện khỏi nguồn rồi nối tụ điện với cuộn cảm thuần L thành một mạch dạo động thì trong mạch có</w:t>
      </w:r>
      <w:r w:rsidR="001012C1" w:rsidRPr="00834DF3">
        <w:t xml:space="preserve"> </w:t>
      </w:r>
      <w:r w:rsidRPr="00834DF3">
        <w:t>dao động điện từ tự do với tần số góc bằng 10</w:t>
      </w:r>
      <w:r w:rsidRPr="00834DF3">
        <w:rPr>
          <w:vertAlign w:val="superscript"/>
        </w:rPr>
        <w:t>6</w:t>
      </w:r>
      <w:r w:rsidRPr="00834DF3">
        <w:t xml:space="preserve"> rad/s và cường độ dòng điện cực đại bằng I. Tính tỉ số </w:t>
      </w:r>
      <w:r w:rsidR="008E0806" w:rsidRPr="00834DF3">
        <w:rPr>
          <w:position w:val="-24"/>
        </w:rPr>
        <w:object w:dxaOrig="300" w:dyaOrig="620">
          <v:shape id="_x0000_i1327" type="#_x0000_t75" style="width:15pt;height:30.75pt" o:ole="">
            <v:imagedata r:id="rId571" o:title=""/>
          </v:shape>
          <o:OLEObject Type="Embed" ProgID="Equation.3" ShapeID="_x0000_i1327" DrawAspect="Content" ObjectID="_1550260708" r:id="rId572"/>
        </w:object>
      </w:r>
      <w:r w:rsidRPr="00834DF3">
        <w:t>?</w:t>
      </w:r>
    </w:p>
    <w:p w:rsidR="007118F6" w:rsidRPr="00834DF3" w:rsidRDefault="007118F6" w:rsidP="007118F6">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834DF3">
        <w:rPr>
          <w:b/>
          <w:bCs/>
        </w:rPr>
        <w:tab/>
        <w:t xml:space="preserve">A. </w:t>
      </w:r>
      <w:r w:rsidRPr="00834DF3">
        <w:t xml:space="preserve">2 </w:t>
      </w:r>
      <w:r w:rsidRPr="00834DF3">
        <w:rPr>
          <w:b/>
          <w:bCs/>
        </w:rPr>
        <w:tab/>
      </w:r>
      <w:r w:rsidR="008E0806" w:rsidRPr="00834DF3">
        <w:rPr>
          <w:b/>
          <w:bCs/>
        </w:rPr>
        <w:tab/>
      </w:r>
      <w:r w:rsidRPr="00834DF3">
        <w:rPr>
          <w:b/>
          <w:bCs/>
        </w:rPr>
        <w:t xml:space="preserve">B. </w:t>
      </w:r>
      <w:r w:rsidRPr="00834DF3">
        <w:t xml:space="preserve">2,5 </w:t>
      </w:r>
      <w:r w:rsidRPr="00834DF3">
        <w:rPr>
          <w:b/>
          <w:bCs/>
        </w:rPr>
        <w:tab/>
        <w:t xml:space="preserve">C. </w:t>
      </w:r>
      <w:r w:rsidRPr="00834DF3">
        <w:t xml:space="preserve">1,5 </w:t>
      </w:r>
      <w:r w:rsidRPr="00834DF3">
        <w:rPr>
          <w:b/>
          <w:bCs/>
        </w:rPr>
        <w:tab/>
        <w:t xml:space="preserve">D. </w:t>
      </w:r>
      <w:r w:rsidRPr="00834DF3">
        <w:t>3</w:t>
      </w:r>
    </w:p>
    <w:p w:rsidR="007118F6" w:rsidRPr="00834DF3" w:rsidRDefault="007118F6" w:rsidP="007118F6">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834DF3">
        <w:rPr>
          <w:b/>
          <w:bCs/>
        </w:rPr>
        <w:t xml:space="preserve">Câu 3: </w:t>
      </w:r>
      <w:r w:rsidRPr="00834DF3">
        <w:t>Một mạch dao động LC lí tưởng. Ban đầu nối hai đầu cuộn cảm thuần với nguồn điện có r = 2 Ω, suất điện động E. Sau khi dòng điện qua mạch ổn định, người ta ngắt cuộn dây với nguồn và nối nó với tụ điện thành mạch kín thì điện tích cực đại của tụ là 4.10</w:t>
      </w:r>
      <w:r w:rsidRPr="00834DF3">
        <w:rPr>
          <w:vertAlign w:val="superscript"/>
        </w:rPr>
        <w:t>-6</w:t>
      </w:r>
      <w:r w:rsidRPr="00834DF3">
        <w:t xml:space="preserve"> C.</w:t>
      </w:r>
      <w:r w:rsidRPr="00834DF3">
        <w:rPr>
          <w:b/>
        </w:rPr>
        <w:t xml:space="preserve"> </w:t>
      </w:r>
      <w:r w:rsidRPr="00834DF3">
        <w:t>Biết khoảng thời gian ngắn nhất kể từ khi năng lượng từ trường đạt giá trị cực đại đến khi</w:t>
      </w:r>
      <w:r w:rsidR="00F53AC4" w:rsidRPr="00834DF3">
        <w:t xml:space="preserve"> </w:t>
      </w:r>
      <w:r w:rsidRPr="00834DF3">
        <w:t>năng lượng trên tụ bằng 3 lần năng lượng trên cuộn</w:t>
      </w:r>
      <w:r w:rsidR="00BC685F" w:rsidRPr="00834DF3">
        <w:t xml:space="preserve"> </w:t>
      </w:r>
      <w:r w:rsidR="008E0806" w:rsidRPr="00834DF3">
        <w:t xml:space="preserve">   </w:t>
      </w:r>
      <w:r w:rsidRPr="00834DF3">
        <w:t>cảm là</w:t>
      </w:r>
      <w:r w:rsidR="008E0806" w:rsidRPr="00834DF3">
        <w:t xml:space="preserve"> </w:t>
      </w:r>
      <w:r w:rsidR="008E0806" w:rsidRPr="00834DF3">
        <w:fldChar w:fldCharType="begin"/>
      </w:r>
      <w:r w:rsidR="008E0806" w:rsidRPr="00834DF3">
        <w:instrText>eq \s\don1(\f(π,6))</w:instrText>
      </w:r>
      <w:r w:rsidR="008E0806" w:rsidRPr="00834DF3">
        <w:fldChar w:fldCharType="end"/>
      </w:r>
      <w:r w:rsidRPr="00834DF3">
        <w:t>.10</w:t>
      </w:r>
      <w:r w:rsidRPr="00834DF3">
        <w:rPr>
          <w:vertAlign w:val="superscript"/>
        </w:rPr>
        <w:t>-6</w:t>
      </w:r>
      <w:r w:rsidRPr="00834DF3">
        <w:t xml:space="preserve"> (s). Giá trị của suất điện động E là:</w:t>
      </w:r>
    </w:p>
    <w:p w:rsidR="007118F6" w:rsidRPr="00834DF3" w:rsidRDefault="007118F6" w:rsidP="007118F6">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834DF3">
        <w:rPr>
          <w:b/>
          <w:bCs/>
        </w:rPr>
        <w:tab/>
        <w:t xml:space="preserve">A. </w:t>
      </w:r>
      <w:r w:rsidRPr="00834DF3">
        <w:t xml:space="preserve">2V. </w:t>
      </w:r>
      <w:r w:rsidRPr="00834DF3">
        <w:rPr>
          <w:b/>
          <w:bCs/>
        </w:rPr>
        <w:tab/>
        <w:t xml:space="preserve">B. </w:t>
      </w:r>
      <w:r w:rsidRPr="00834DF3">
        <w:t xml:space="preserve">6V. </w:t>
      </w:r>
      <w:r w:rsidRPr="00834DF3">
        <w:rPr>
          <w:b/>
          <w:bCs/>
        </w:rPr>
        <w:tab/>
        <w:t xml:space="preserve">C. </w:t>
      </w:r>
      <w:r w:rsidRPr="00834DF3">
        <w:t xml:space="preserve">8V. </w:t>
      </w:r>
      <w:r w:rsidRPr="00834DF3">
        <w:rPr>
          <w:b/>
          <w:bCs/>
        </w:rPr>
        <w:tab/>
        <w:t xml:space="preserve">D. </w:t>
      </w:r>
      <w:r w:rsidRPr="00834DF3">
        <w:t>4V</w:t>
      </w:r>
    </w:p>
    <w:p w:rsidR="007118F6" w:rsidRPr="00834DF3" w:rsidRDefault="00D86053" w:rsidP="007118F6">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834DF3">
        <w:rPr>
          <w:noProof/>
        </w:rPr>
        <w:drawing>
          <wp:anchor distT="0" distB="0" distL="114300" distR="114300" simplePos="0" relativeHeight="251645440" behindDoc="0" locked="0" layoutInCell="1" allowOverlap="1" wp14:anchorId="3E18463E" wp14:editId="444B8360">
            <wp:simplePos x="0" y="0"/>
            <wp:positionH relativeFrom="column">
              <wp:posOffset>5797550</wp:posOffset>
            </wp:positionH>
            <wp:positionV relativeFrom="paragraph">
              <wp:posOffset>19685</wp:posOffset>
            </wp:positionV>
            <wp:extent cx="871220" cy="746125"/>
            <wp:effectExtent l="0" t="0" r="0" b="0"/>
            <wp:wrapSquare wrapText="bothSides"/>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573">
                      <a:extLst>
                        <a:ext uri="{28A0092B-C50C-407E-A947-70E740481C1C}">
                          <a14:useLocalDpi xmlns:a14="http://schemas.microsoft.com/office/drawing/2010/main" val="0"/>
                        </a:ext>
                      </a:extLst>
                    </a:blip>
                    <a:srcRect/>
                    <a:stretch>
                      <a:fillRect/>
                    </a:stretch>
                  </pic:blipFill>
                  <pic:spPr bwMode="auto">
                    <a:xfrm>
                      <a:off x="0" y="0"/>
                      <a:ext cx="871220" cy="746125"/>
                    </a:xfrm>
                    <a:prstGeom prst="rect">
                      <a:avLst/>
                    </a:prstGeom>
                    <a:noFill/>
                    <a:ln>
                      <a:noFill/>
                    </a:ln>
                  </pic:spPr>
                </pic:pic>
              </a:graphicData>
            </a:graphic>
            <wp14:sizeRelH relativeFrom="page">
              <wp14:pctWidth>0</wp14:pctWidth>
            </wp14:sizeRelH>
            <wp14:sizeRelV relativeFrom="page">
              <wp14:pctHeight>0</wp14:pctHeight>
            </wp14:sizeRelV>
          </wp:anchor>
        </w:drawing>
      </w:r>
      <w:r w:rsidR="007118F6" w:rsidRPr="00834DF3">
        <w:rPr>
          <w:b/>
          <w:bCs/>
        </w:rPr>
        <w:t xml:space="preserve">Câu 4: </w:t>
      </w:r>
      <w:r w:rsidR="007118F6" w:rsidRPr="00834DF3">
        <w:t>Trong mạch dao động bộ tụ điện gômg hai tụ điện C</w:t>
      </w:r>
      <w:r w:rsidR="007118F6" w:rsidRPr="00834DF3">
        <w:rPr>
          <w:vertAlign w:val="subscript"/>
        </w:rPr>
        <w:t>1</w:t>
      </w:r>
      <w:r w:rsidR="007118F6" w:rsidRPr="00834DF3">
        <w:t>, C</w:t>
      </w:r>
      <w:r w:rsidR="007118F6" w:rsidRPr="00834DF3">
        <w:rPr>
          <w:vertAlign w:val="subscript"/>
        </w:rPr>
        <w:t>2</w:t>
      </w:r>
      <w:r w:rsidR="007118F6" w:rsidRPr="00834DF3">
        <w:t xml:space="preserve"> giống nhau được cấp một năng lượng 1 μJ từ nguồn điện một chiều có suất điện động 4 V. Chuyển khoá K từ vị trí 1 sang vị trí 2. Cứ sau những khoảng thời gian như nhau 1 μs thì năng lượng trong tụ điện và trong cuộn cảm lại bằng nhau. Xác định cường độ dòng điện cực đại trong cuộn dây ?</w:t>
      </w:r>
    </w:p>
    <w:p w:rsidR="007118F6" w:rsidRPr="00834DF3" w:rsidRDefault="007118F6" w:rsidP="007118F6">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834DF3">
        <w:rPr>
          <w:b/>
          <w:bCs/>
        </w:rPr>
        <w:tab/>
        <w:t xml:space="preserve">A. </w:t>
      </w:r>
      <w:r w:rsidRPr="00834DF3">
        <w:t xml:space="preserve">0,787A </w:t>
      </w:r>
      <w:r w:rsidRPr="00834DF3">
        <w:rPr>
          <w:b/>
          <w:bCs/>
        </w:rPr>
        <w:tab/>
        <w:t xml:space="preserve">B. </w:t>
      </w:r>
      <w:r w:rsidRPr="00834DF3">
        <w:t>0,785A</w:t>
      </w:r>
      <w:r w:rsidR="008E0806" w:rsidRPr="00834DF3">
        <w:tab/>
      </w:r>
      <w:r w:rsidRPr="00834DF3">
        <w:rPr>
          <w:b/>
          <w:bCs/>
        </w:rPr>
        <w:t xml:space="preserve">C. </w:t>
      </w:r>
      <w:r w:rsidRPr="00834DF3">
        <w:t xml:space="preserve">0,786A </w:t>
      </w:r>
      <w:r w:rsidRPr="00834DF3">
        <w:rPr>
          <w:b/>
          <w:bCs/>
        </w:rPr>
        <w:tab/>
        <w:t xml:space="preserve">D. </w:t>
      </w:r>
      <w:r w:rsidRPr="00834DF3">
        <w:t>0,784A</w:t>
      </w:r>
    </w:p>
    <w:p w:rsidR="007118F6" w:rsidRPr="00834DF3" w:rsidRDefault="007118F6" w:rsidP="007118F6">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834DF3">
        <w:rPr>
          <w:b/>
          <w:bCs/>
        </w:rPr>
        <w:t xml:space="preserve">Câu 5: </w:t>
      </w:r>
      <w:r w:rsidRPr="00834DF3">
        <w:t>Trong mạch dao động tụ điện được cấp một năng lượng 1 μJ từ nguồn điện một chiều có suất điện động 4V. Cứ sau những khoảng thời gian như nhau 1 μs thì năng lượng trong tụ điện và trong cuộn cảm lại bằng nhau. Xác định độ tự cảm của cuộn dây?</w:t>
      </w:r>
    </w:p>
    <w:p w:rsidR="007118F6" w:rsidRPr="00834DF3" w:rsidRDefault="007118F6" w:rsidP="007118F6">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834DF3">
        <w:rPr>
          <w:b/>
          <w:bCs/>
        </w:rPr>
        <w:tab/>
        <w:t xml:space="preserve">A. </w:t>
      </w:r>
      <w:r w:rsidR="008E0806" w:rsidRPr="00834DF3">
        <w:rPr>
          <w:b/>
          <w:bCs/>
          <w:position w:val="-24"/>
        </w:rPr>
        <w:object w:dxaOrig="360" w:dyaOrig="620">
          <v:shape id="_x0000_i1328" type="#_x0000_t75" style="width:18pt;height:30.75pt" o:ole="">
            <v:imagedata r:id="rId574" o:title=""/>
          </v:shape>
          <o:OLEObject Type="Embed" ProgID="Equation.3" ShapeID="_x0000_i1328" DrawAspect="Content" ObjectID="_1550260709" r:id="rId575"/>
        </w:object>
      </w:r>
      <w:r w:rsidRPr="00834DF3">
        <w:t xml:space="preserve"> μH</w:t>
      </w:r>
      <w:r w:rsidRPr="00834DF3">
        <w:rPr>
          <w:b/>
          <w:bCs/>
        </w:rPr>
        <w:tab/>
        <w:t xml:space="preserve">B. </w:t>
      </w:r>
      <w:r w:rsidR="008E0806" w:rsidRPr="00834DF3">
        <w:rPr>
          <w:b/>
          <w:bCs/>
          <w:position w:val="-24"/>
        </w:rPr>
        <w:object w:dxaOrig="360" w:dyaOrig="620">
          <v:shape id="_x0000_i1329" type="#_x0000_t75" style="width:18pt;height:30.75pt" o:ole="">
            <v:imagedata r:id="rId576" o:title=""/>
          </v:shape>
          <o:OLEObject Type="Embed" ProgID="Equation.3" ShapeID="_x0000_i1329" DrawAspect="Content" ObjectID="_1550260710" r:id="rId577"/>
        </w:object>
      </w:r>
      <w:r w:rsidRPr="00834DF3">
        <w:t xml:space="preserve"> μH</w:t>
      </w:r>
      <w:r w:rsidR="008E0806" w:rsidRPr="00834DF3">
        <w:tab/>
      </w:r>
      <w:r w:rsidRPr="00834DF3">
        <w:rPr>
          <w:b/>
          <w:bCs/>
        </w:rPr>
        <w:t xml:space="preserve">C. </w:t>
      </w:r>
      <w:r w:rsidR="008E0806" w:rsidRPr="00834DF3">
        <w:rPr>
          <w:b/>
          <w:bCs/>
          <w:position w:val="-24"/>
        </w:rPr>
        <w:object w:dxaOrig="360" w:dyaOrig="620">
          <v:shape id="_x0000_i1330" type="#_x0000_t75" style="width:18pt;height:30.75pt" o:ole="">
            <v:imagedata r:id="rId578" o:title=""/>
          </v:shape>
          <o:OLEObject Type="Embed" ProgID="Equation.3" ShapeID="_x0000_i1330" DrawAspect="Content" ObjectID="_1550260711" r:id="rId579"/>
        </w:object>
      </w:r>
      <w:r w:rsidRPr="00834DF3">
        <w:t>μH</w:t>
      </w:r>
      <w:r w:rsidR="008E0806" w:rsidRPr="00834DF3">
        <w:tab/>
      </w:r>
      <w:r w:rsidRPr="00834DF3">
        <w:rPr>
          <w:b/>
          <w:bCs/>
        </w:rPr>
        <w:t xml:space="preserve">D. </w:t>
      </w:r>
      <w:r w:rsidR="008E0806" w:rsidRPr="00834DF3">
        <w:rPr>
          <w:b/>
          <w:bCs/>
          <w:position w:val="-24"/>
        </w:rPr>
        <w:object w:dxaOrig="360" w:dyaOrig="620">
          <v:shape id="_x0000_i1331" type="#_x0000_t75" style="width:18pt;height:30.75pt" o:ole="">
            <v:imagedata r:id="rId580" o:title=""/>
          </v:shape>
          <o:OLEObject Type="Embed" ProgID="Equation.3" ShapeID="_x0000_i1331" DrawAspect="Content" ObjectID="_1550260712" r:id="rId581"/>
        </w:object>
      </w:r>
      <w:r w:rsidRPr="00834DF3">
        <w:t>μH</w:t>
      </w:r>
    </w:p>
    <w:p w:rsidR="007118F6" w:rsidRPr="00834DF3" w:rsidRDefault="007118F6" w:rsidP="007118F6">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834DF3">
        <w:rPr>
          <w:b/>
          <w:bCs/>
        </w:rPr>
        <w:t xml:space="preserve">Câu 6: </w:t>
      </w:r>
      <w:r w:rsidRPr="00834DF3">
        <w:t>Nếu nối hai đầu đoạn mạch gồm cuộn cảm thuần L mắc nối tiếp với điện trở thuần R = 1 Ω vào hai cực của</w:t>
      </w:r>
      <w:r w:rsidR="008E0806" w:rsidRPr="00834DF3">
        <w:t xml:space="preserve"> </w:t>
      </w:r>
      <w:r w:rsidRPr="00834DF3">
        <w:t>nguồn điện một chiều có suất điện động không đổi và điện trở trong r thì trong mạch có dòng điện không đổi cường độ I. Dùng nguồn điện này để nạp điện cho một tụ điện có điện dung C = 2.10</w:t>
      </w:r>
      <w:r w:rsidRPr="00834DF3">
        <w:rPr>
          <w:vertAlign w:val="superscript"/>
        </w:rPr>
        <w:t>-6</w:t>
      </w:r>
      <w:r w:rsidRPr="00834DF3">
        <w:t xml:space="preserve"> F. Khi điện tích trên tụ điện đạt giá trị cực đại, ngắt tụ điện khỏi nguồn rồi nối tụ điện với cuộn cảm thuần L thành một mạch dạo động thì trong mạch có dao động điện từ tự do với chu kì bằng π.10</w:t>
      </w:r>
      <w:r w:rsidRPr="00834DF3">
        <w:rPr>
          <w:vertAlign w:val="superscript"/>
        </w:rPr>
        <w:t>-6</w:t>
      </w:r>
      <w:r w:rsidRPr="00834DF3">
        <w:t xml:space="preserve"> s và cường độ dòng điện cực đại bằng 8I. Giá trị của r bằng:</w:t>
      </w:r>
    </w:p>
    <w:p w:rsidR="007118F6" w:rsidRPr="00834DF3" w:rsidRDefault="007118F6" w:rsidP="007118F6">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834DF3">
        <w:rPr>
          <w:b/>
          <w:bCs/>
        </w:rPr>
        <w:tab/>
        <w:t xml:space="preserve">A. </w:t>
      </w:r>
      <w:r w:rsidRPr="00834DF3">
        <w:t xml:space="preserve">1 Ω </w:t>
      </w:r>
      <w:r w:rsidRPr="00834DF3">
        <w:rPr>
          <w:b/>
          <w:bCs/>
        </w:rPr>
        <w:tab/>
        <w:t xml:space="preserve">B. </w:t>
      </w:r>
      <w:r w:rsidRPr="00834DF3">
        <w:t xml:space="preserve">2 Ω </w:t>
      </w:r>
      <w:r w:rsidRPr="00834DF3">
        <w:rPr>
          <w:b/>
          <w:bCs/>
        </w:rPr>
        <w:tab/>
        <w:t xml:space="preserve">C. </w:t>
      </w:r>
      <w:r w:rsidRPr="00834DF3">
        <w:t xml:space="preserve">2,5 Ω </w:t>
      </w:r>
      <w:r w:rsidRPr="00834DF3">
        <w:rPr>
          <w:b/>
          <w:bCs/>
        </w:rPr>
        <w:tab/>
        <w:t xml:space="preserve">D. </w:t>
      </w:r>
      <w:r w:rsidRPr="00834DF3">
        <w:t>0,5 Ω</w:t>
      </w:r>
    </w:p>
    <w:p w:rsidR="007118F6" w:rsidRPr="00834DF3" w:rsidRDefault="007118F6" w:rsidP="007118F6">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834DF3">
        <w:rPr>
          <w:b/>
          <w:bCs/>
        </w:rPr>
        <w:t xml:space="preserve">Câu 7: </w:t>
      </w:r>
      <w:r w:rsidRPr="00834DF3">
        <w:t>Một mạch dao động lý tưởng gồm cuộn dây có độ tự cảm L và tụ điện có điện dung C, cung cấp cho tụ một năng lượng bằng cách ghép tụ vào nguồn điện không đổi có suất điện động E = 2 V. Mạch thực hiện dao động điện từ với biểu</w:t>
      </w:r>
      <w:r w:rsidR="008E0806" w:rsidRPr="00834DF3">
        <w:t xml:space="preserve"> </w:t>
      </w:r>
      <w:r w:rsidRPr="00834DF3">
        <w:t>thức năng lượng từ W</w:t>
      </w:r>
      <w:r w:rsidRPr="00834DF3">
        <w:rPr>
          <w:vertAlign w:val="subscript"/>
        </w:rPr>
        <w:t>L</w:t>
      </w:r>
      <w:r w:rsidRPr="00834DF3">
        <w:t xml:space="preserve"> = 2.10</w:t>
      </w:r>
      <w:r w:rsidRPr="00834DF3">
        <w:rPr>
          <w:vertAlign w:val="superscript"/>
        </w:rPr>
        <w:t>-8</w:t>
      </w:r>
      <w:r w:rsidRPr="00834DF3">
        <w:t>cos</w:t>
      </w:r>
      <w:r w:rsidRPr="00834DF3">
        <w:rPr>
          <w:vertAlign w:val="superscript"/>
        </w:rPr>
        <w:t>2</w:t>
      </w:r>
      <w:r w:rsidRPr="00834DF3">
        <w:t>ωt(J). Điện dung của tụ (F) là :</w:t>
      </w:r>
    </w:p>
    <w:p w:rsidR="007118F6" w:rsidRPr="00834DF3" w:rsidRDefault="007118F6" w:rsidP="007118F6">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834DF3">
        <w:rPr>
          <w:b/>
          <w:bCs/>
        </w:rPr>
        <w:tab/>
        <w:t xml:space="preserve">A. </w:t>
      </w:r>
      <w:r w:rsidRPr="00834DF3">
        <w:t>5.10</w:t>
      </w:r>
      <w:r w:rsidRPr="00834DF3">
        <w:rPr>
          <w:vertAlign w:val="superscript"/>
        </w:rPr>
        <w:t>-7</w:t>
      </w:r>
      <w:r w:rsidRPr="00834DF3">
        <w:t xml:space="preserve"> F </w:t>
      </w:r>
      <w:r w:rsidRPr="00834DF3">
        <w:rPr>
          <w:b/>
          <w:bCs/>
        </w:rPr>
        <w:tab/>
        <w:t xml:space="preserve">B. </w:t>
      </w:r>
      <w:r w:rsidRPr="00834DF3">
        <w:t xml:space="preserve">2,5.F </w:t>
      </w:r>
      <w:r w:rsidRPr="00834DF3">
        <w:rPr>
          <w:b/>
          <w:bCs/>
        </w:rPr>
        <w:tab/>
        <w:t xml:space="preserve">C. </w:t>
      </w:r>
      <w:r w:rsidRPr="00834DF3">
        <w:t xml:space="preserve">4. F </w:t>
      </w:r>
      <w:r w:rsidRPr="00834DF3">
        <w:rPr>
          <w:b/>
          <w:bCs/>
        </w:rPr>
        <w:tab/>
        <w:t xml:space="preserve">D. </w:t>
      </w:r>
      <w:r w:rsidRPr="00834DF3">
        <w:t>10</w:t>
      </w:r>
      <w:r w:rsidRPr="00834DF3">
        <w:rPr>
          <w:vertAlign w:val="superscript"/>
        </w:rPr>
        <w:t>-8</w:t>
      </w:r>
      <w:r w:rsidRPr="00834DF3">
        <w:t xml:space="preserve"> F</w:t>
      </w:r>
    </w:p>
    <w:p w:rsidR="007118F6" w:rsidRPr="00834DF3" w:rsidRDefault="007118F6" w:rsidP="007118F6">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834DF3">
        <w:rPr>
          <w:b/>
          <w:bCs/>
        </w:rPr>
        <w:t xml:space="preserve">Câu 8: </w:t>
      </w:r>
      <w:r w:rsidRPr="00834DF3">
        <w:t>Một mạch dao động lý tưởng gồm cuộn dây có độ tự cảm L và tụ điện có điện dung C = 20 nF, cung cấp cho tụ một năng lượng bằng cách ghép tụ vào nguồn điện không đổi có suất điện động E. Mạch thực hiện dao động điện từ với biểu thức năng lượng từ W</w:t>
      </w:r>
      <w:r w:rsidRPr="00834DF3">
        <w:rPr>
          <w:vertAlign w:val="subscript"/>
        </w:rPr>
        <w:t>L</w:t>
      </w:r>
      <w:r w:rsidRPr="00834DF3">
        <w:t xml:space="preserve"> = sin</w:t>
      </w:r>
      <w:r w:rsidRPr="00834DF3">
        <w:rPr>
          <w:vertAlign w:val="superscript"/>
        </w:rPr>
        <w:t>2</w:t>
      </w:r>
      <w:r w:rsidRPr="00834DF3">
        <w:t>(2.10</w:t>
      </w:r>
      <w:r w:rsidRPr="00834DF3">
        <w:rPr>
          <w:vertAlign w:val="superscript"/>
        </w:rPr>
        <w:t>6</w:t>
      </w:r>
      <w:r w:rsidRPr="00834DF3">
        <w:t>t) (μJ). Giá trị lớn nhất của điện tích trên bản tụ là</w:t>
      </w:r>
    </w:p>
    <w:p w:rsidR="007118F6" w:rsidRPr="00834DF3" w:rsidRDefault="007118F6" w:rsidP="007118F6">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834DF3">
        <w:rPr>
          <w:b/>
          <w:bCs/>
        </w:rPr>
        <w:tab/>
        <w:t xml:space="preserve">A. </w:t>
      </w:r>
      <w:r w:rsidRPr="00834DF3">
        <w:t xml:space="preserve">2 μC </w:t>
      </w:r>
      <w:r w:rsidRPr="00834DF3">
        <w:rPr>
          <w:b/>
          <w:bCs/>
        </w:rPr>
        <w:tab/>
        <w:t xml:space="preserve">B. </w:t>
      </w:r>
      <w:r w:rsidRPr="00834DF3">
        <w:t xml:space="preserve">0,4 μC </w:t>
      </w:r>
      <w:r w:rsidRPr="00834DF3">
        <w:rPr>
          <w:b/>
          <w:bCs/>
        </w:rPr>
        <w:tab/>
        <w:t xml:space="preserve">C. </w:t>
      </w:r>
      <w:r w:rsidRPr="00834DF3">
        <w:t xml:space="preserve">4 μC </w:t>
      </w:r>
      <w:r w:rsidRPr="00834DF3">
        <w:rPr>
          <w:b/>
          <w:bCs/>
        </w:rPr>
        <w:tab/>
        <w:t xml:space="preserve">D. </w:t>
      </w:r>
      <w:r w:rsidRPr="00834DF3">
        <w:t>0,2 μC</w:t>
      </w:r>
    </w:p>
    <w:p w:rsidR="007118F6" w:rsidRPr="00834DF3" w:rsidRDefault="007118F6" w:rsidP="007118F6">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834DF3">
        <w:rPr>
          <w:b/>
          <w:bCs/>
        </w:rPr>
        <w:t xml:space="preserve">Câu 9: </w:t>
      </w:r>
      <w:r w:rsidRPr="00834DF3">
        <w:t>Nếu nối hai đầu đoạn mạch gồm cuộn cảm thuần L mắc nối tiếp với điện trở thuần R = 1 Ω vào hai cực của nguồn điện một chiều có suất điện động không đổi và điện trở trong r thì trong mạch có dòng điện không đổi cường độ I. Dùng nguồn điện này để nạp điện cho một tụ điện có điện dung C = 1 μF. Khi điện tích trên tụ điện đạt giá trị cực đại, ngắt tụ điện khỏi nguồn rồi nối tụ điện với cuộn cảm thuần L thành một mạch dạo động thì trong mạch có dao động điện từ tự do với tần số góc bằng 10</w:t>
      </w:r>
      <w:r w:rsidRPr="00834DF3">
        <w:rPr>
          <w:vertAlign w:val="superscript"/>
        </w:rPr>
        <w:t>6</w:t>
      </w:r>
      <w:r w:rsidRPr="00834DF3">
        <w:t xml:space="preserve"> rad/s và cường độ dòng điện cực đại bằng 2,5I. Giá trị của r bằng:</w:t>
      </w:r>
    </w:p>
    <w:p w:rsidR="007118F6" w:rsidRPr="00834DF3" w:rsidRDefault="007118F6" w:rsidP="007118F6">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834DF3">
        <w:rPr>
          <w:b/>
          <w:bCs/>
        </w:rPr>
        <w:tab/>
        <w:t xml:space="preserve">A. </w:t>
      </w:r>
      <w:r w:rsidRPr="00834DF3">
        <w:t xml:space="preserve">1 Ω </w:t>
      </w:r>
      <w:r w:rsidRPr="00834DF3">
        <w:rPr>
          <w:b/>
          <w:bCs/>
        </w:rPr>
        <w:tab/>
        <w:t xml:space="preserve">B. </w:t>
      </w:r>
      <w:r w:rsidRPr="00834DF3">
        <w:t xml:space="preserve">2 Ω </w:t>
      </w:r>
      <w:r w:rsidRPr="00834DF3">
        <w:rPr>
          <w:b/>
          <w:bCs/>
        </w:rPr>
        <w:tab/>
        <w:t xml:space="preserve">C. </w:t>
      </w:r>
      <w:r w:rsidRPr="00834DF3">
        <w:t xml:space="preserve">1,5 Ω </w:t>
      </w:r>
      <w:r w:rsidRPr="00834DF3">
        <w:rPr>
          <w:b/>
          <w:bCs/>
        </w:rPr>
        <w:tab/>
        <w:t xml:space="preserve">D. </w:t>
      </w:r>
      <w:r w:rsidRPr="00834DF3">
        <w:t>0,5 Ω</w:t>
      </w:r>
    </w:p>
    <w:p w:rsidR="007118F6" w:rsidRPr="00834DF3" w:rsidRDefault="007118F6" w:rsidP="007118F6">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834DF3">
        <w:rPr>
          <w:b/>
          <w:bCs/>
        </w:rPr>
        <w:t xml:space="preserve">Câu 10: </w:t>
      </w:r>
      <w:r w:rsidRPr="00834DF3">
        <w:t>Mạch dao động điện từ LC gồm một cuộn dây thuần cảm có độ tự cảm L và tụ có điện dung. Dùng nguồn điện một chiều có suất điện động 6 V cung cấp cho mạch một năng lượng 5 μJ thì cứ sau khoảng thời gian ngắn nhất 1 μs dòng điện trong mạch triệt tiêu. Xác định L ?</w:t>
      </w:r>
    </w:p>
    <w:p w:rsidR="007118F6" w:rsidRPr="00834DF3" w:rsidRDefault="007118F6" w:rsidP="007118F6">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834DF3">
        <w:rPr>
          <w:b/>
          <w:bCs/>
        </w:rPr>
        <w:tab/>
        <w:t xml:space="preserve">A. </w:t>
      </w:r>
      <w:r w:rsidR="008E0806" w:rsidRPr="00834DF3">
        <w:rPr>
          <w:b/>
          <w:bCs/>
          <w:position w:val="-24"/>
        </w:rPr>
        <w:object w:dxaOrig="360" w:dyaOrig="620">
          <v:shape id="_x0000_i1332" type="#_x0000_t75" style="width:18pt;height:30.75pt" o:ole="">
            <v:imagedata r:id="rId582" o:title=""/>
          </v:shape>
          <o:OLEObject Type="Embed" ProgID="Equation.3" ShapeID="_x0000_i1332" DrawAspect="Content" ObjectID="_1550260713" r:id="rId583"/>
        </w:object>
      </w:r>
      <w:r w:rsidRPr="00834DF3">
        <w:t>μH</w:t>
      </w:r>
      <w:r w:rsidR="008E0806" w:rsidRPr="00834DF3">
        <w:tab/>
      </w:r>
      <w:r w:rsidRPr="00834DF3">
        <w:rPr>
          <w:b/>
          <w:bCs/>
        </w:rPr>
        <w:t xml:space="preserve">B. </w:t>
      </w:r>
      <w:r w:rsidR="008E0806" w:rsidRPr="00834DF3">
        <w:rPr>
          <w:b/>
          <w:bCs/>
          <w:position w:val="-24"/>
        </w:rPr>
        <w:object w:dxaOrig="400" w:dyaOrig="620">
          <v:shape id="_x0000_i1333" type="#_x0000_t75" style="width:20.25pt;height:30.75pt" o:ole="">
            <v:imagedata r:id="rId584" o:title=""/>
          </v:shape>
          <o:OLEObject Type="Embed" ProgID="Equation.3" ShapeID="_x0000_i1333" DrawAspect="Content" ObjectID="_1550260714" r:id="rId585"/>
        </w:object>
      </w:r>
      <w:r w:rsidRPr="00834DF3">
        <w:t>μH</w:t>
      </w:r>
      <w:r w:rsidR="008E0806" w:rsidRPr="00834DF3">
        <w:tab/>
      </w:r>
      <w:r w:rsidRPr="00834DF3">
        <w:rPr>
          <w:b/>
          <w:bCs/>
        </w:rPr>
        <w:t xml:space="preserve">C. </w:t>
      </w:r>
      <w:r w:rsidR="008E0806" w:rsidRPr="00834DF3">
        <w:rPr>
          <w:b/>
          <w:bCs/>
          <w:position w:val="-24"/>
        </w:rPr>
        <w:object w:dxaOrig="360" w:dyaOrig="620">
          <v:shape id="_x0000_i1334" type="#_x0000_t75" style="width:18pt;height:30.75pt" o:ole="">
            <v:imagedata r:id="rId586" o:title=""/>
          </v:shape>
          <o:OLEObject Type="Embed" ProgID="Equation.3" ShapeID="_x0000_i1334" DrawAspect="Content" ObjectID="_1550260715" r:id="rId587"/>
        </w:object>
      </w:r>
      <w:r w:rsidRPr="00834DF3">
        <w:t>μH</w:t>
      </w:r>
      <w:r w:rsidR="008E0806" w:rsidRPr="00834DF3">
        <w:tab/>
      </w:r>
      <w:r w:rsidRPr="00834DF3">
        <w:rPr>
          <w:b/>
          <w:bCs/>
        </w:rPr>
        <w:t xml:space="preserve">D. </w:t>
      </w:r>
      <w:r w:rsidR="008E0806" w:rsidRPr="00834DF3">
        <w:rPr>
          <w:b/>
          <w:bCs/>
          <w:position w:val="-24"/>
        </w:rPr>
        <w:object w:dxaOrig="400" w:dyaOrig="620">
          <v:shape id="_x0000_i1335" type="#_x0000_t75" style="width:20.25pt;height:30.75pt" o:ole="">
            <v:imagedata r:id="rId588" o:title=""/>
          </v:shape>
          <o:OLEObject Type="Embed" ProgID="Equation.3" ShapeID="_x0000_i1335" DrawAspect="Content" ObjectID="_1550260716" r:id="rId589"/>
        </w:object>
      </w:r>
      <w:r w:rsidRPr="00834DF3">
        <w:t xml:space="preserve"> μH</w:t>
      </w:r>
    </w:p>
    <w:p w:rsidR="007118F6" w:rsidRPr="00834DF3" w:rsidRDefault="007118F6" w:rsidP="007118F6">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834DF3">
        <w:rPr>
          <w:b/>
          <w:bCs/>
        </w:rPr>
        <w:t xml:space="preserve">Câu 11: </w:t>
      </w:r>
      <w:r w:rsidRPr="00834DF3">
        <w:t>Nếu nối hai đầu đoạn mạch gồm cuộn cảm thuần L = 1 μH mắc nối tiếp với điện trở thuần R = 2 Ω vào hai</w:t>
      </w:r>
      <w:r w:rsidR="008E0806" w:rsidRPr="00834DF3">
        <w:t xml:space="preserve"> </w:t>
      </w:r>
      <w:r w:rsidRPr="00834DF3">
        <w:t xml:space="preserve">cực của nguồn điện một chiều có suất điện động không đổi và điện trở trong r = 1 Ω thì trong mạch có dòng điện không đổi cường độ I. Dùng nguồn điện này để nạp điện cho một tụ điện có điện dung </w:t>
      </w:r>
      <w:r w:rsidR="008E0806" w:rsidRPr="00834DF3">
        <w:t xml:space="preserve">C. </w:t>
      </w:r>
      <w:r w:rsidRPr="00834DF3">
        <w:t>Khi điện tích trên tụ điện đạt giá trị cực đại, ngắt tụ điện khỏi nguồn rồi nối tụ điện với cuộn cảm thuần L thành một mạch dạo động thì trong mạch có dao</w:t>
      </w:r>
      <w:r w:rsidR="008E0806" w:rsidRPr="00834DF3">
        <w:t xml:space="preserve"> </w:t>
      </w:r>
      <w:r w:rsidRPr="00834DF3">
        <w:t>động điện từ tự do với tần số góc bằng 10</w:t>
      </w:r>
      <w:r w:rsidRPr="00834DF3">
        <w:rPr>
          <w:vertAlign w:val="superscript"/>
        </w:rPr>
        <w:t>6</w:t>
      </w:r>
      <w:r w:rsidRPr="00834DF3">
        <w:t xml:space="preserve"> rad/s và cường độ dòng điện cực đại bằng I . Tính tỉ số </w:t>
      </w:r>
      <w:r w:rsidR="008E0806" w:rsidRPr="00834DF3">
        <w:rPr>
          <w:position w:val="-24"/>
        </w:rPr>
        <w:object w:dxaOrig="300" w:dyaOrig="620">
          <v:shape id="_x0000_i1336" type="#_x0000_t75" style="width:15pt;height:30.75pt" o:ole="">
            <v:imagedata r:id="rId571" o:title=""/>
          </v:shape>
          <o:OLEObject Type="Embed" ProgID="Equation.3" ShapeID="_x0000_i1336" DrawAspect="Content" ObjectID="_1550260717" r:id="rId590"/>
        </w:object>
      </w:r>
      <w:r w:rsidRPr="00834DF3">
        <w:t>?</w:t>
      </w:r>
    </w:p>
    <w:p w:rsidR="007118F6" w:rsidRPr="00834DF3" w:rsidRDefault="007118F6" w:rsidP="007118F6">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834DF3">
        <w:rPr>
          <w:b/>
          <w:bCs/>
        </w:rPr>
        <w:tab/>
        <w:t xml:space="preserve">A. </w:t>
      </w:r>
      <w:r w:rsidRPr="00834DF3">
        <w:t xml:space="preserve">2 </w:t>
      </w:r>
      <w:r w:rsidRPr="00834DF3">
        <w:rPr>
          <w:b/>
          <w:bCs/>
        </w:rPr>
        <w:tab/>
      </w:r>
      <w:r w:rsidR="008E0806" w:rsidRPr="00834DF3">
        <w:rPr>
          <w:b/>
          <w:bCs/>
        </w:rPr>
        <w:tab/>
      </w:r>
      <w:r w:rsidRPr="00834DF3">
        <w:rPr>
          <w:b/>
          <w:bCs/>
        </w:rPr>
        <w:t xml:space="preserve">B. </w:t>
      </w:r>
      <w:r w:rsidRPr="00834DF3">
        <w:t xml:space="preserve">2,5 </w:t>
      </w:r>
      <w:r w:rsidRPr="00834DF3">
        <w:rPr>
          <w:b/>
          <w:bCs/>
        </w:rPr>
        <w:tab/>
        <w:t xml:space="preserve">C. </w:t>
      </w:r>
      <w:r w:rsidRPr="00834DF3">
        <w:t xml:space="preserve">1,5 </w:t>
      </w:r>
      <w:r w:rsidRPr="00834DF3">
        <w:rPr>
          <w:b/>
          <w:bCs/>
        </w:rPr>
        <w:tab/>
        <w:t xml:space="preserve">D. </w:t>
      </w:r>
      <w:r w:rsidRPr="00834DF3">
        <w:t>3</w:t>
      </w:r>
    </w:p>
    <w:p w:rsidR="007118F6" w:rsidRPr="00834DF3" w:rsidRDefault="007118F6" w:rsidP="007118F6">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834DF3">
        <w:rPr>
          <w:b/>
          <w:bCs/>
        </w:rPr>
        <w:t xml:space="preserve">Câu 12: </w:t>
      </w:r>
      <w:r w:rsidRPr="00834DF3">
        <w:t>Một mạch dao động LC lí tưởng gồm cuộn cảm L và tụ C = 0,1/π</w:t>
      </w:r>
      <w:r w:rsidRPr="00834DF3">
        <w:rPr>
          <w:vertAlign w:val="superscript"/>
        </w:rPr>
        <w:t>2</w:t>
      </w:r>
      <w:r w:rsidRPr="00834DF3">
        <w:t xml:space="preserve"> pF. Nối hai cực của nguồn điện một chiều có suất điện động E và điện trở trong r = 1 Ω vào hai đầu cuộn cảm. Sau khi dòng điện qua mạch ổn định, người ta ngắt cuộn dây với nguồn và nối nó với tụ điện thành mạch kín thì mạch LC dao động với năng lượng bằng 4,5 mJ. Khoảng thời gian ngắn nhất kể từ khi năng lượng điện trường cực đại đến khi năng lượng từ trường cực đại bằng 5 ns. Tính giá</w:t>
      </w:r>
    </w:p>
    <w:p w:rsidR="007118F6" w:rsidRPr="00834DF3" w:rsidRDefault="007118F6" w:rsidP="007118F6">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834DF3">
        <w:t>trị của E?</w:t>
      </w:r>
    </w:p>
    <w:p w:rsidR="007118F6" w:rsidRPr="00834DF3" w:rsidRDefault="007118F6" w:rsidP="007118F6">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834DF3">
        <w:rPr>
          <w:b/>
          <w:bCs/>
        </w:rPr>
        <w:tab/>
        <w:t xml:space="preserve">A. </w:t>
      </w:r>
      <w:r w:rsidRPr="00834DF3">
        <w:t xml:space="preserve">3 V. </w:t>
      </w:r>
      <w:r w:rsidRPr="00834DF3">
        <w:rPr>
          <w:b/>
          <w:bCs/>
        </w:rPr>
        <w:tab/>
        <w:t xml:space="preserve">B. </w:t>
      </w:r>
      <w:r w:rsidRPr="00834DF3">
        <w:t xml:space="preserve">6 V. </w:t>
      </w:r>
      <w:r w:rsidRPr="00834DF3">
        <w:rPr>
          <w:b/>
          <w:bCs/>
        </w:rPr>
        <w:tab/>
        <w:t xml:space="preserve">C. </w:t>
      </w:r>
      <w:r w:rsidRPr="00834DF3">
        <w:t xml:space="preserve">5 V. </w:t>
      </w:r>
      <w:r w:rsidRPr="00834DF3">
        <w:rPr>
          <w:b/>
          <w:bCs/>
        </w:rPr>
        <w:tab/>
        <w:t xml:space="preserve">D. </w:t>
      </w:r>
      <w:r w:rsidRPr="00834DF3">
        <w:t>4 V</w:t>
      </w:r>
    </w:p>
    <w:p w:rsidR="007118F6" w:rsidRPr="00834DF3" w:rsidRDefault="007118F6" w:rsidP="007118F6">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834DF3">
        <w:rPr>
          <w:b/>
          <w:bCs/>
        </w:rPr>
        <w:t xml:space="preserve">Câu 13: </w:t>
      </w:r>
      <w:r w:rsidRPr="00834DF3">
        <w:t>Nếu nối hai đầu đoạn mạch gồm cuộn cảm thuần L mắc nối tiếp với điện trở thuần R = 1 Ω vào hai cực của nguồn điện một chiều có suất điện động không đổi và điện trở trong r = 1 Ω thì trong mạch có dòng điện không đổi cường độ I = 1,5</w:t>
      </w:r>
      <w:r w:rsidR="008E0806" w:rsidRPr="00834DF3">
        <w:t>A</w:t>
      </w:r>
      <w:r w:rsidRPr="00834DF3">
        <w:rPr>
          <w:b/>
        </w:rPr>
        <w:t xml:space="preserve">. </w:t>
      </w:r>
      <w:r w:rsidRPr="00834DF3">
        <w:t>Dùng nguồn điện này để nạp điện cho một tụ điện có điện dung C = 1 μF. Khi điện tích trên tụ điện đạt giá trị cực đại, ngắt tụ điện khỏi nguồn rồi nối tụ điện với cuộn cảm thuần L thành một mạch dạo động thì trong mạch có dao động điện từ tự do với tần số góc bằng 10</w:t>
      </w:r>
      <w:r w:rsidRPr="00834DF3">
        <w:rPr>
          <w:vertAlign w:val="superscript"/>
        </w:rPr>
        <w:t>6</w:t>
      </w:r>
      <w:r w:rsidRPr="00834DF3">
        <w:t xml:space="preserve"> rad/s và cường độ dòng điện cực đại bằng I</w:t>
      </w:r>
      <w:r w:rsidRPr="00834DF3">
        <w:rPr>
          <w:vertAlign w:val="subscript"/>
        </w:rPr>
        <w:t>0</w:t>
      </w:r>
      <w:r w:rsidRPr="00834DF3">
        <w:t>. Tính I</w:t>
      </w:r>
      <w:r w:rsidRPr="00834DF3">
        <w:rPr>
          <w:vertAlign w:val="subscript"/>
        </w:rPr>
        <w:t>0</w:t>
      </w:r>
      <w:r w:rsidRPr="00834DF3">
        <w:t>?</w:t>
      </w:r>
    </w:p>
    <w:p w:rsidR="007118F6" w:rsidRPr="00834DF3" w:rsidRDefault="007118F6" w:rsidP="007118F6">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834DF3">
        <w:rPr>
          <w:b/>
          <w:bCs/>
        </w:rPr>
        <w:tab/>
        <w:t xml:space="preserve">A. </w:t>
      </w:r>
      <w:r w:rsidRPr="00834DF3">
        <w:t xml:space="preserve">2 A </w:t>
      </w:r>
      <w:r w:rsidRPr="00834DF3">
        <w:rPr>
          <w:b/>
          <w:bCs/>
        </w:rPr>
        <w:tab/>
        <w:t xml:space="preserve">B. </w:t>
      </w:r>
      <w:r w:rsidRPr="00834DF3">
        <w:t xml:space="preserve">1,5 A </w:t>
      </w:r>
      <w:r w:rsidRPr="00834DF3">
        <w:rPr>
          <w:b/>
          <w:bCs/>
        </w:rPr>
        <w:tab/>
        <w:t xml:space="preserve">C. </w:t>
      </w:r>
      <w:r w:rsidRPr="00834DF3">
        <w:t xml:space="preserve">3 A </w:t>
      </w:r>
      <w:r w:rsidRPr="00834DF3">
        <w:rPr>
          <w:b/>
          <w:bCs/>
        </w:rPr>
        <w:tab/>
        <w:t xml:space="preserve">D. </w:t>
      </w:r>
      <w:r w:rsidRPr="00834DF3">
        <w:t>2,5 A</w:t>
      </w:r>
    </w:p>
    <w:p w:rsidR="007118F6" w:rsidRPr="00834DF3" w:rsidRDefault="007118F6" w:rsidP="007118F6">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834DF3">
        <w:rPr>
          <w:b/>
          <w:bCs/>
        </w:rPr>
        <w:t xml:space="preserve">Câu 14: </w:t>
      </w:r>
      <w:r w:rsidRPr="00834DF3">
        <w:t>Một mạch dao động LC lí tưởng gồm cuộn cảm L = 0,1 mH và bộ tụ gồm hai tụ điện có cùng điện dung C mắc song song với nhau. Nối hai cực của nguồn điện một chiều có suất điện động E và điện trở trong r = 4 Ω vào hai đầu cuộn cảm. Sau khi dòng điện qua mạch ổn định, người ta ngắt cuộn dây với nguồn và nối nó với tụ điện thành mạch kín thì mạch LC dao động với hiệu điện thế cực đại giữa hai đầu cuộn cảm bằng E. Tính giá trị C?</w:t>
      </w:r>
    </w:p>
    <w:p w:rsidR="007118F6" w:rsidRPr="00834DF3" w:rsidRDefault="007118F6" w:rsidP="007118F6">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834DF3">
        <w:rPr>
          <w:b/>
          <w:bCs/>
        </w:rPr>
        <w:tab/>
        <w:t xml:space="preserve">A. </w:t>
      </w:r>
      <w:r w:rsidRPr="00834DF3">
        <w:t xml:space="preserve">3,125 μF </w:t>
      </w:r>
      <w:r w:rsidRPr="00834DF3">
        <w:rPr>
          <w:b/>
          <w:bCs/>
        </w:rPr>
        <w:tab/>
        <w:t xml:space="preserve">B. </w:t>
      </w:r>
      <w:r w:rsidRPr="00834DF3">
        <w:t xml:space="preserve">3,375 μF </w:t>
      </w:r>
      <w:r w:rsidRPr="00834DF3">
        <w:rPr>
          <w:b/>
          <w:bCs/>
        </w:rPr>
        <w:tab/>
        <w:t xml:space="preserve">C. </w:t>
      </w:r>
      <w:r w:rsidRPr="00834DF3">
        <w:t xml:space="preserve">3,175 μF </w:t>
      </w:r>
      <w:r w:rsidRPr="00834DF3">
        <w:rPr>
          <w:b/>
          <w:bCs/>
        </w:rPr>
        <w:tab/>
        <w:t xml:space="preserve">D. </w:t>
      </w:r>
      <w:r w:rsidRPr="00834DF3">
        <w:t>3,3125 μF</w:t>
      </w:r>
    </w:p>
    <w:p w:rsidR="007118F6" w:rsidRPr="00834DF3" w:rsidRDefault="007118F6" w:rsidP="007118F6">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834DF3">
        <w:rPr>
          <w:b/>
          <w:bCs/>
        </w:rPr>
        <w:t xml:space="preserve">Câu 15: </w:t>
      </w:r>
      <w:r w:rsidRPr="00834DF3">
        <w:t>Mạch dao động điện từ LC gồm một cuộn dây thuần cảm có độ tự cảm L và tụ có điện dung. Dùng nguồn điện một chiều có suất điện động 10 V cung cấp cho mạch một năng lượng 25 μJ bằng cách</w:t>
      </w:r>
      <w:r w:rsidR="00BC685F" w:rsidRPr="00834DF3">
        <w:t xml:space="preserve"> </w:t>
      </w:r>
      <w:r w:rsidR="008E0806" w:rsidRPr="00834DF3">
        <w:t xml:space="preserve">   </w:t>
      </w:r>
      <w:r w:rsidRPr="00834DF3">
        <w:t>nạp cho tụ thì cứ sau khoảng thời</w:t>
      </w:r>
      <w:r w:rsidR="008E0806" w:rsidRPr="00834DF3">
        <w:t xml:space="preserve"> </w:t>
      </w:r>
      <w:r w:rsidRPr="00834DF3">
        <w:t>gian</w:t>
      </w:r>
      <w:r w:rsidR="008E0806" w:rsidRPr="00834DF3">
        <w:t xml:space="preserve"> </w:t>
      </w:r>
      <w:r w:rsidR="008E0806" w:rsidRPr="00834DF3">
        <w:fldChar w:fldCharType="begin"/>
      </w:r>
      <w:r w:rsidR="008E0806" w:rsidRPr="00834DF3">
        <w:instrText>eq \s\don1(\f(π,4000))</w:instrText>
      </w:r>
      <w:r w:rsidR="008E0806" w:rsidRPr="00834DF3">
        <w:fldChar w:fldCharType="end"/>
      </w:r>
      <w:r w:rsidR="008E0806" w:rsidRPr="00834DF3">
        <w:t xml:space="preserve"> </w:t>
      </w:r>
      <w:r w:rsidRPr="00834DF3">
        <w:t>s dòng điện trong mạch lại triệt tiêu. Tính giá trị của L ?</w:t>
      </w:r>
    </w:p>
    <w:p w:rsidR="007118F6" w:rsidRPr="00834DF3" w:rsidRDefault="007118F6" w:rsidP="007118F6">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834DF3">
        <w:rPr>
          <w:b/>
          <w:bCs/>
        </w:rPr>
        <w:tab/>
        <w:t xml:space="preserve">A. </w:t>
      </w:r>
      <w:r w:rsidRPr="00834DF3">
        <w:t xml:space="preserve">0,2 H </w:t>
      </w:r>
      <w:r w:rsidRPr="00834DF3">
        <w:rPr>
          <w:b/>
          <w:bCs/>
        </w:rPr>
        <w:tab/>
        <w:t xml:space="preserve">B. </w:t>
      </w:r>
      <w:r w:rsidRPr="00834DF3">
        <w:t xml:space="preserve">0,25 H </w:t>
      </w:r>
      <w:r w:rsidRPr="00834DF3">
        <w:rPr>
          <w:b/>
          <w:bCs/>
        </w:rPr>
        <w:tab/>
        <w:t xml:space="preserve">C. </w:t>
      </w:r>
      <w:r w:rsidRPr="00834DF3">
        <w:t xml:space="preserve">0,125 H </w:t>
      </w:r>
      <w:r w:rsidRPr="00834DF3">
        <w:rPr>
          <w:b/>
          <w:bCs/>
        </w:rPr>
        <w:tab/>
        <w:t xml:space="preserve">D. </w:t>
      </w:r>
      <w:r w:rsidRPr="00834DF3">
        <w:t>0,5 H</w:t>
      </w:r>
    </w:p>
    <w:p w:rsidR="007118F6" w:rsidRPr="00834DF3" w:rsidRDefault="007118F6" w:rsidP="007118F6">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834DF3">
        <w:rPr>
          <w:b/>
          <w:bCs/>
        </w:rPr>
        <w:t xml:space="preserve">Câu 16: </w:t>
      </w:r>
      <w:r w:rsidRPr="00834DF3">
        <w:t>Một mạch dao động LC lí tưởng gồm cuộn cảm L và tụ C = 0,1/π</w:t>
      </w:r>
      <w:r w:rsidRPr="00834DF3">
        <w:rPr>
          <w:vertAlign w:val="superscript"/>
        </w:rPr>
        <w:t>2</w:t>
      </w:r>
      <w:r w:rsidRPr="00834DF3">
        <w:t xml:space="preserve"> pF. Nối hai cực của nguồn điện một chiều có</w:t>
      </w:r>
      <w:r w:rsidR="008E0806" w:rsidRPr="00834DF3">
        <w:t xml:space="preserve"> </w:t>
      </w:r>
      <w:r w:rsidRPr="00834DF3">
        <w:t>suất điện động E và điện trở trong r = 2 Ω vào hai đầu cuộn cảm. Sau khi dòng điện qua mạch ổn định, người ta ngắt cuộn dây với nguồn và nối nó với tụ điện thành mạch kín thì mạch LC dao động với năng lượng bằng 4,5 mJ. Khoảng thời gian giữa hai lần liên tiếp năng lượng điện trường và từ trường bằng nhau là 5 ns. Tính giá trị của E?</w:t>
      </w:r>
    </w:p>
    <w:p w:rsidR="007118F6" w:rsidRPr="00834DF3" w:rsidRDefault="007118F6" w:rsidP="007118F6">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834DF3">
        <w:rPr>
          <w:b/>
          <w:bCs/>
        </w:rPr>
        <w:tab/>
        <w:t xml:space="preserve">A. </w:t>
      </w:r>
      <w:r w:rsidRPr="00834DF3">
        <w:t xml:space="preserve">3 V. </w:t>
      </w:r>
      <w:r w:rsidRPr="00834DF3">
        <w:rPr>
          <w:b/>
          <w:bCs/>
        </w:rPr>
        <w:tab/>
        <w:t xml:space="preserve">B. </w:t>
      </w:r>
      <w:r w:rsidRPr="00834DF3">
        <w:t xml:space="preserve">6 V. </w:t>
      </w:r>
      <w:r w:rsidRPr="00834DF3">
        <w:rPr>
          <w:b/>
          <w:bCs/>
        </w:rPr>
        <w:tab/>
        <w:t xml:space="preserve">C. </w:t>
      </w:r>
      <w:r w:rsidRPr="00834DF3">
        <w:t xml:space="preserve">5 V. </w:t>
      </w:r>
      <w:r w:rsidRPr="00834DF3">
        <w:rPr>
          <w:b/>
          <w:bCs/>
        </w:rPr>
        <w:tab/>
        <w:t xml:space="preserve">D. </w:t>
      </w:r>
      <w:r w:rsidRPr="00834DF3">
        <w:t>4 V</w:t>
      </w:r>
    </w:p>
    <w:p w:rsidR="007118F6" w:rsidRPr="00834DF3" w:rsidRDefault="007118F6" w:rsidP="007118F6">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834DF3">
        <w:rPr>
          <w:b/>
          <w:bCs/>
        </w:rPr>
        <w:t xml:space="preserve">Câu 17: </w:t>
      </w:r>
      <w:r w:rsidRPr="00834DF3">
        <w:t>Một mạch dao động LC lí tưởng gồm cuộn cảm L và bộ tụ gồm hai tụ điện C</w:t>
      </w:r>
      <w:r w:rsidRPr="00834DF3">
        <w:rPr>
          <w:vertAlign w:val="subscript"/>
        </w:rPr>
        <w:t>1</w:t>
      </w:r>
      <w:r w:rsidRPr="00834DF3">
        <w:t xml:space="preserve"> và C</w:t>
      </w:r>
      <w:r w:rsidRPr="00834DF3">
        <w:rPr>
          <w:vertAlign w:val="subscript"/>
        </w:rPr>
        <w:t>2</w:t>
      </w:r>
      <w:r w:rsidRPr="00834DF3">
        <w:t xml:space="preserve"> ghép nối tiếp. Nối hai cực của nguồn điện một chiều có suất điện động E và điện trở trong r = 4 Ω vào hai đầu cuộn cảm. Sau khi dòng điện qua mạch ổn định, người ta ngắt cuộn dây với nguồn và nối nó với tụ điện thành mạch kín thì mạch LC dao động với hiệu điện thế cực đại giữa hai đầu cuộn cảm bằng 6E. Tính giá trị C</w:t>
      </w:r>
      <w:r w:rsidRPr="00834DF3">
        <w:rPr>
          <w:vertAlign w:val="subscript"/>
        </w:rPr>
        <w:t>1</w:t>
      </w:r>
      <w:r w:rsidRPr="00834DF3">
        <w:t xml:space="preserve"> biết C</w:t>
      </w:r>
      <w:r w:rsidRPr="00834DF3">
        <w:rPr>
          <w:vertAlign w:val="subscript"/>
        </w:rPr>
        <w:t>1</w:t>
      </w:r>
      <w:r w:rsidRPr="00834DF3">
        <w:t xml:space="preserve"> = 2C</w:t>
      </w:r>
      <w:r w:rsidRPr="00834DF3">
        <w:rPr>
          <w:vertAlign w:val="subscript"/>
        </w:rPr>
        <w:t>2</w:t>
      </w:r>
      <w:r w:rsidRPr="00834DF3">
        <w:t>?</w:t>
      </w:r>
    </w:p>
    <w:p w:rsidR="007118F6" w:rsidRPr="00834DF3" w:rsidRDefault="007118F6" w:rsidP="007118F6">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834DF3">
        <w:rPr>
          <w:b/>
          <w:bCs/>
        </w:rPr>
        <w:tab/>
        <w:t xml:space="preserve">A. </w:t>
      </w:r>
      <w:r w:rsidRPr="00834DF3">
        <w:t xml:space="preserve">0,375 μF </w:t>
      </w:r>
      <w:r w:rsidRPr="00834DF3">
        <w:rPr>
          <w:b/>
          <w:bCs/>
        </w:rPr>
        <w:tab/>
        <w:t xml:space="preserve">B. </w:t>
      </w:r>
      <w:r w:rsidRPr="00834DF3">
        <w:t xml:space="preserve">0,9375 μF </w:t>
      </w:r>
      <w:r w:rsidRPr="00834DF3">
        <w:rPr>
          <w:b/>
          <w:bCs/>
        </w:rPr>
        <w:tab/>
        <w:t xml:space="preserve">C. </w:t>
      </w:r>
      <w:r w:rsidRPr="00834DF3">
        <w:t xml:space="preserve">0,6375 μF </w:t>
      </w:r>
      <w:r w:rsidRPr="00834DF3">
        <w:rPr>
          <w:b/>
          <w:bCs/>
        </w:rPr>
        <w:tab/>
        <w:t xml:space="preserve">D. </w:t>
      </w:r>
      <w:r w:rsidRPr="00834DF3">
        <w:t>0,9675 μF</w:t>
      </w:r>
    </w:p>
    <w:p w:rsidR="007118F6" w:rsidRPr="00834DF3" w:rsidRDefault="007118F6" w:rsidP="007118F6">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834DF3">
        <w:rPr>
          <w:b/>
          <w:bCs/>
        </w:rPr>
        <w:t xml:space="preserve">Câu 18: </w:t>
      </w:r>
      <w:r w:rsidRPr="00834DF3">
        <w:t>Một mạch dao động LC lí tưởng gồm cuộn cảm L và tụ C = 0,1/π</w:t>
      </w:r>
      <w:r w:rsidRPr="00834DF3">
        <w:rPr>
          <w:vertAlign w:val="subscript"/>
        </w:rPr>
        <w:t>2</w:t>
      </w:r>
      <w:r w:rsidRPr="00834DF3">
        <w:t xml:space="preserve"> nF. Nối hai cực của nguồn điện một chiều có suất điện động E và điện trở trong r = 2 Ω vào hai đầu cuộn cảm. Sau khi dòng điện qua mạch ổn định, người ta ngắt cuộn dây với nguồn và nối nó với tụ điện thành mạch kín thì mạch LC dao động với năng lượng bằng 45 mJ. Biết rằng</w:t>
      </w:r>
      <w:r w:rsidR="008E0806" w:rsidRPr="00834DF3">
        <w:t xml:space="preserve"> </w:t>
      </w:r>
      <w:r w:rsidRPr="00834DF3">
        <w:t>cứ sau khoảng thời gian ngắn nhất là 1 μs thì điện tích trên tụ triệt tiêu. Tính giá trị của E?</w:t>
      </w:r>
    </w:p>
    <w:p w:rsidR="007118F6" w:rsidRPr="00834DF3" w:rsidRDefault="007118F6" w:rsidP="007118F6">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834DF3">
        <w:rPr>
          <w:b/>
          <w:bCs/>
        </w:rPr>
        <w:tab/>
        <w:t xml:space="preserve">A. </w:t>
      </w:r>
      <w:r w:rsidRPr="00834DF3">
        <w:t xml:space="preserve">8 V. </w:t>
      </w:r>
      <w:r w:rsidRPr="00834DF3">
        <w:rPr>
          <w:b/>
          <w:bCs/>
        </w:rPr>
        <w:tab/>
        <w:t xml:space="preserve">B. </w:t>
      </w:r>
      <w:r w:rsidRPr="00834DF3">
        <w:t xml:space="preserve">6 V. </w:t>
      </w:r>
      <w:r w:rsidRPr="00834DF3">
        <w:rPr>
          <w:b/>
          <w:bCs/>
        </w:rPr>
        <w:tab/>
        <w:t xml:space="preserve">C. </w:t>
      </w:r>
      <w:r w:rsidRPr="00834DF3">
        <w:t xml:space="preserve">5 V. </w:t>
      </w:r>
      <w:r w:rsidRPr="00834DF3">
        <w:rPr>
          <w:b/>
          <w:bCs/>
        </w:rPr>
        <w:tab/>
        <w:t xml:space="preserve">D. </w:t>
      </w:r>
      <w:r w:rsidRPr="00834DF3">
        <w:t>4 V</w:t>
      </w:r>
    </w:p>
    <w:p w:rsidR="00834DF3" w:rsidRDefault="00834DF3" w:rsidP="007118F6">
      <w:pPr>
        <w:widowControl w:val="0"/>
        <w:tabs>
          <w:tab w:val="left" w:pos="284"/>
          <w:tab w:val="left" w:pos="567"/>
          <w:tab w:val="left" w:pos="709"/>
          <w:tab w:val="left" w:pos="851"/>
          <w:tab w:val="left" w:pos="2835"/>
          <w:tab w:val="left" w:pos="5387"/>
          <w:tab w:val="left" w:pos="7938"/>
        </w:tabs>
        <w:autoSpaceDE w:val="0"/>
        <w:autoSpaceDN w:val="0"/>
        <w:adjustRightInd w:val="0"/>
        <w:jc w:val="both"/>
        <w:rPr>
          <w:b/>
          <w:bCs/>
          <w:color w:val="0000FF"/>
          <w:sz w:val="25"/>
          <w:szCs w:val="25"/>
        </w:rPr>
      </w:pPr>
    </w:p>
    <w:p w:rsidR="007118F6" w:rsidRPr="0076014E" w:rsidRDefault="007118F6" w:rsidP="00834DF3">
      <w:pPr>
        <w:pStyle w:val="Answer"/>
        <w:rPr>
          <w:color w:val="000000"/>
        </w:rPr>
      </w:pPr>
      <w:r w:rsidRPr="0076014E">
        <w:t>ĐÁP ÁN</w:t>
      </w:r>
    </w:p>
    <w:p w:rsidR="007118F6" w:rsidRPr="0076014E" w:rsidRDefault="007118F6" w:rsidP="00834DF3">
      <w:pPr>
        <w:pStyle w:val="Answer"/>
        <w:rPr>
          <w:color w:val="000000"/>
        </w:rPr>
      </w:pPr>
    </w:p>
    <w:tbl>
      <w:tblPr>
        <w:tblW w:w="0" w:type="auto"/>
        <w:tblInd w:w="108" w:type="dxa"/>
        <w:tblLayout w:type="fixed"/>
        <w:tblCellMar>
          <w:left w:w="0" w:type="dxa"/>
          <w:right w:w="0" w:type="dxa"/>
        </w:tblCellMar>
        <w:tblLook w:val="0000" w:firstRow="0" w:lastRow="0" w:firstColumn="0" w:lastColumn="0" w:noHBand="0" w:noVBand="0"/>
      </w:tblPr>
      <w:tblGrid>
        <w:gridCol w:w="1066"/>
        <w:gridCol w:w="1066"/>
        <w:gridCol w:w="1066"/>
        <w:gridCol w:w="1066"/>
        <w:gridCol w:w="1066"/>
        <w:gridCol w:w="1066"/>
        <w:gridCol w:w="1067"/>
        <w:gridCol w:w="1066"/>
        <w:gridCol w:w="1066"/>
        <w:gridCol w:w="1070"/>
      </w:tblGrid>
      <w:tr w:rsidR="007118F6" w:rsidRPr="0076014E" w:rsidTr="00D225D4">
        <w:trPr>
          <w:trHeight w:hRule="exact" w:val="370"/>
        </w:trPr>
        <w:tc>
          <w:tcPr>
            <w:tcW w:w="1066" w:type="dxa"/>
            <w:tcBorders>
              <w:top w:val="single" w:sz="4" w:space="0" w:color="000000"/>
              <w:left w:val="single" w:sz="4" w:space="0" w:color="000000"/>
              <w:bottom w:val="single" w:sz="4" w:space="0" w:color="000000"/>
              <w:right w:val="single" w:sz="4" w:space="0" w:color="000000"/>
            </w:tcBorders>
          </w:tcPr>
          <w:p w:rsidR="007118F6" w:rsidRPr="0076014E" w:rsidRDefault="007118F6" w:rsidP="00834DF3">
            <w:pPr>
              <w:pStyle w:val="Answer"/>
            </w:pPr>
            <w:r w:rsidRPr="0076014E">
              <w:t>01. A</w:t>
            </w:r>
          </w:p>
        </w:tc>
        <w:tc>
          <w:tcPr>
            <w:tcW w:w="1066" w:type="dxa"/>
            <w:tcBorders>
              <w:top w:val="single" w:sz="4" w:space="0" w:color="000000"/>
              <w:left w:val="single" w:sz="4" w:space="0" w:color="000000"/>
              <w:bottom w:val="single" w:sz="4" w:space="0" w:color="000000"/>
              <w:right w:val="single" w:sz="4" w:space="0" w:color="000000"/>
            </w:tcBorders>
          </w:tcPr>
          <w:p w:rsidR="007118F6" w:rsidRPr="0076014E" w:rsidRDefault="007118F6" w:rsidP="00834DF3">
            <w:pPr>
              <w:pStyle w:val="Answer"/>
            </w:pPr>
            <w:r w:rsidRPr="0076014E">
              <w:t>02. A</w:t>
            </w:r>
          </w:p>
        </w:tc>
        <w:tc>
          <w:tcPr>
            <w:tcW w:w="1066" w:type="dxa"/>
            <w:tcBorders>
              <w:top w:val="single" w:sz="4" w:space="0" w:color="000000"/>
              <w:left w:val="single" w:sz="4" w:space="0" w:color="000000"/>
              <w:bottom w:val="single" w:sz="4" w:space="0" w:color="000000"/>
              <w:right w:val="single" w:sz="4" w:space="0" w:color="000000"/>
            </w:tcBorders>
          </w:tcPr>
          <w:p w:rsidR="007118F6" w:rsidRPr="0076014E" w:rsidRDefault="007118F6" w:rsidP="00834DF3">
            <w:pPr>
              <w:pStyle w:val="Answer"/>
            </w:pPr>
            <w:r w:rsidRPr="0076014E">
              <w:t>03. C</w:t>
            </w:r>
          </w:p>
        </w:tc>
        <w:tc>
          <w:tcPr>
            <w:tcW w:w="1066" w:type="dxa"/>
            <w:tcBorders>
              <w:top w:val="single" w:sz="4" w:space="0" w:color="000000"/>
              <w:left w:val="single" w:sz="4" w:space="0" w:color="000000"/>
              <w:bottom w:val="single" w:sz="4" w:space="0" w:color="000000"/>
              <w:right w:val="single" w:sz="4" w:space="0" w:color="000000"/>
            </w:tcBorders>
          </w:tcPr>
          <w:p w:rsidR="007118F6" w:rsidRPr="0076014E" w:rsidRDefault="007118F6" w:rsidP="00834DF3">
            <w:pPr>
              <w:pStyle w:val="Answer"/>
            </w:pPr>
            <w:r w:rsidRPr="0076014E">
              <w:t>04. B</w:t>
            </w:r>
          </w:p>
        </w:tc>
        <w:tc>
          <w:tcPr>
            <w:tcW w:w="1066" w:type="dxa"/>
            <w:tcBorders>
              <w:top w:val="single" w:sz="4" w:space="0" w:color="000000"/>
              <w:left w:val="single" w:sz="4" w:space="0" w:color="000000"/>
              <w:bottom w:val="single" w:sz="4" w:space="0" w:color="000000"/>
              <w:right w:val="single" w:sz="4" w:space="0" w:color="000000"/>
            </w:tcBorders>
          </w:tcPr>
          <w:p w:rsidR="007118F6" w:rsidRPr="0076014E" w:rsidRDefault="007118F6" w:rsidP="00834DF3">
            <w:pPr>
              <w:pStyle w:val="Answer"/>
            </w:pPr>
            <w:r w:rsidRPr="0076014E">
              <w:t>05. C</w:t>
            </w:r>
          </w:p>
        </w:tc>
        <w:tc>
          <w:tcPr>
            <w:tcW w:w="1066" w:type="dxa"/>
            <w:tcBorders>
              <w:top w:val="single" w:sz="4" w:space="0" w:color="000000"/>
              <w:left w:val="single" w:sz="4" w:space="0" w:color="000000"/>
              <w:bottom w:val="single" w:sz="4" w:space="0" w:color="000000"/>
              <w:right w:val="single" w:sz="4" w:space="0" w:color="000000"/>
            </w:tcBorders>
          </w:tcPr>
          <w:p w:rsidR="007118F6" w:rsidRPr="0076014E" w:rsidRDefault="007118F6" w:rsidP="00834DF3">
            <w:pPr>
              <w:pStyle w:val="Answer"/>
            </w:pPr>
            <w:r w:rsidRPr="0076014E">
              <w:t>06. A</w:t>
            </w:r>
          </w:p>
        </w:tc>
        <w:tc>
          <w:tcPr>
            <w:tcW w:w="1067" w:type="dxa"/>
            <w:tcBorders>
              <w:top w:val="single" w:sz="4" w:space="0" w:color="000000"/>
              <w:left w:val="single" w:sz="4" w:space="0" w:color="000000"/>
              <w:bottom w:val="single" w:sz="4" w:space="0" w:color="000000"/>
              <w:right w:val="single" w:sz="4" w:space="0" w:color="000000"/>
            </w:tcBorders>
          </w:tcPr>
          <w:p w:rsidR="007118F6" w:rsidRPr="0076014E" w:rsidRDefault="007118F6" w:rsidP="00834DF3">
            <w:pPr>
              <w:pStyle w:val="Answer"/>
            </w:pPr>
            <w:r w:rsidRPr="0076014E">
              <w:t>07. D</w:t>
            </w:r>
          </w:p>
        </w:tc>
        <w:tc>
          <w:tcPr>
            <w:tcW w:w="1066" w:type="dxa"/>
            <w:tcBorders>
              <w:top w:val="single" w:sz="4" w:space="0" w:color="000000"/>
              <w:left w:val="single" w:sz="4" w:space="0" w:color="000000"/>
              <w:bottom w:val="single" w:sz="4" w:space="0" w:color="000000"/>
              <w:right w:val="single" w:sz="4" w:space="0" w:color="000000"/>
            </w:tcBorders>
          </w:tcPr>
          <w:p w:rsidR="007118F6" w:rsidRPr="0076014E" w:rsidRDefault="007118F6" w:rsidP="00834DF3">
            <w:pPr>
              <w:pStyle w:val="Answer"/>
            </w:pPr>
            <w:r w:rsidRPr="0076014E">
              <w:t>08. D</w:t>
            </w:r>
          </w:p>
        </w:tc>
        <w:tc>
          <w:tcPr>
            <w:tcW w:w="1066" w:type="dxa"/>
            <w:tcBorders>
              <w:top w:val="single" w:sz="4" w:space="0" w:color="000000"/>
              <w:left w:val="single" w:sz="4" w:space="0" w:color="000000"/>
              <w:bottom w:val="single" w:sz="4" w:space="0" w:color="000000"/>
              <w:right w:val="single" w:sz="4" w:space="0" w:color="000000"/>
            </w:tcBorders>
          </w:tcPr>
          <w:p w:rsidR="007118F6" w:rsidRPr="0076014E" w:rsidRDefault="007118F6" w:rsidP="00834DF3">
            <w:pPr>
              <w:pStyle w:val="Answer"/>
            </w:pPr>
            <w:r w:rsidRPr="0076014E">
              <w:t>09. C</w:t>
            </w:r>
          </w:p>
        </w:tc>
        <w:tc>
          <w:tcPr>
            <w:tcW w:w="1070" w:type="dxa"/>
            <w:tcBorders>
              <w:top w:val="single" w:sz="4" w:space="0" w:color="000000"/>
              <w:left w:val="single" w:sz="4" w:space="0" w:color="000000"/>
              <w:bottom w:val="single" w:sz="4" w:space="0" w:color="000000"/>
              <w:right w:val="single" w:sz="4" w:space="0" w:color="000000"/>
            </w:tcBorders>
          </w:tcPr>
          <w:p w:rsidR="007118F6" w:rsidRPr="0076014E" w:rsidRDefault="007118F6" w:rsidP="00834DF3">
            <w:pPr>
              <w:pStyle w:val="Answer"/>
            </w:pPr>
            <w:r w:rsidRPr="0076014E">
              <w:t>10. D</w:t>
            </w:r>
          </w:p>
        </w:tc>
      </w:tr>
      <w:tr w:rsidR="007118F6" w:rsidRPr="0076014E" w:rsidTr="00D225D4">
        <w:trPr>
          <w:trHeight w:hRule="exact" w:val="374"/>
        </w:trPr>
        <w:tc>
          <w:tcPr>
            <w:tcW w:w="1066" w:type="dxa"/>
            <w:tcBorders>
              <w:top w:val="single" w:sz="4" w:space="0" w:color="000000"/>
              <w:left w:val="single" w:sz="4" w:space="0" w:color="000000"/>
              <w:bottom w:val="single" w:sz="4" w:space="0" w:color="000000"/>
              <w:right w:val="single" w:sz="4" w:space="0" w:color="000000"/>
            </w:tcBorders>
          </w:tcPr>
          <w:p w:rsidR="007118F6" w:rsidRPr="0076014E" w:rsidRDefault="007118F6" w:rsidP="00834DF3">
            <w:pPr>
              <w:pStyle w:val="Answer"/>
            </w:pPr>
            <w:r w:rsidRPr="0076014E">
              <w:t>11. D</w:t>
            </w:r>
          </w:p>
        </w:tc>
        <w:tc>
          <w:tcPr>
            <w:tcW w:w="1066" w:type="dxa"/>
            <w:tcBorders>
              <w:top w:val="single" w:sz="4" w:space="0" w:color="000000"/>
              <w:left w:val="single" w:sz="4" w:space="0" w:color="000000"/>
              <w:bottom w:val="single" w:sz="4" w:space="0" w:color="000000"/>
              <w:right w:val="single" w:sz="4" w:space="0" w:color="000000"/>
            </w:tcBorders>
          </w:tcPr>
          <w:p w:rsidR="007118F6" w:rsidRPr="0076014E" w:rsidRDefault="007118F6" w:rsidP="00834DF3">
            <w:pPr>
              <w:pStyle w:val="Answer"/>
            </w:pPr>
            <w:r w:rsidRPr="0076014E">
              <w:t>12. A</w:t>
            </w:r>
          </w:p>
        </w:tc>
        <w:tc>
          <w:tcPr>
            <w:tcW w:w="1066" w:type="dxa"/>
            <w:tcBorders>
              <w:top w:val="single" w:sz="4" w:space="0" w:color="000000"/>
              <w:left w:val="single" w:sz="4" w:space="0" w:color="000000"/>
              <w:bottom w:val="single" w:sz="4" w:space="0" w:color="000000"/>
              <w:right w:val="single" w:sz="4" w:space="0" w:color="000000"/>
            </w:tcBorders>
          </w:tcPr>
          <w:p w:rsidR="007118F6" w:rsidRPr="0076014E" w:rsidRDefault="007118F6" w:rsidP="00834DF3">
            <w:pPr>
              <w:pStyle w:val="Answer"/>
            </w:pPr>
            <w:r w:rsidRPr="0076014E">
              <w:t>13. C</w:t>
            </w:r>
          </w:p>
        </w:tc>
        <w:tc>
          <w:tcPr>
            <w:tcW w:w="1066" w:type="dxa"/>
            <w:tcBorders>
              <w:top w:val="single" w:sz="4" w:space="0" w:color="000000"/>
              <w:left w:val="single" w:sz="4" w:space="0" w:color="000000"/>
              <w:bottom w:val="single" w:sz="4" w:space="0" w:color="000000"/>
              <w:right w:val="single" w:sz="4" w:space="0" w:color="000000"/>
            </w:tcBorders>
          </w:tcPr>
          <w:p w:rsidR="007118F6" w:rsidRPr="0076014E" w:rsidRDefault="007118F6" w:rsidP="00834DF3">
            <w:pPr>
              <w:pStyle w:val="Answer"/>
            </w:pPr>
            <w:r w:rsidRPr="0076014E">
              <w:t>14. B</w:t>
            </w:r>
          </w:p>
        </w:tc>
        <w:tc>
          <w:tcPr>
            <w:tcW w:w="1066" w:type="dxa"/>
            <w:tcBorders>
              <w:top w:val="single" w:sz="4" w:space="0" w:color="000000"/>
              <w:left w:val="single" w:sz="4" w:space="0" w:color="000000"/>
              <w:bottom w:val="single" w:sz="4" w:space="0" w:color="000000"/>
              <w:right w:val="single" w:sz="4" w:space="0" w:color="000000"/>
            </w:tcBorders>
          </w:tcPr>
          <w:p w:rsidR="007118F6" w:rsidRPr="0076014E" w:rsidRDefault="007118F6" w:rsidP="00834DF3">
            <w:pPr>
              <w:pStyle w:val="Answer"/>
            </w:pPr>
            <w:r w:rsidRPr="0076014E">
              <w:t>15. C</w:t>
            </w:r>
          </w:p>
        </w:tc>
        <w:tc>
          <w:tcPr>
            <w:tcW w:w="1066" w:type="dxa"/>
            <w:tcBorders>
              <w:top w:val="single" w:sz="4" w:space="0" w:color="000000"/>
              <w:left w:val="single" w:sz="4" w:space="0" w:color="000000"/>
              <w:bottom w:val="single" w:sz="4" w:space="0" w:color="000000"/>
              <w:right w:val="single" w:sz="4" w:space="0" w:color="000000"/>
            </w:tcBorders>
          </w:tcPr>
          <w:p w:rsidR="007118F6" w:rsidRPr="0076014E" w:rsidRDefault="007118F6" w:rsidP="00834DF3">
            <w:pPr>
              <w:pStyle w:val="Answer"/>
            </w:pPr>
            <w:r w:rsidRPr="0076014E">
              <w:t>16. A</w:t>
            </w:r>
          </w:p>
        </w:tc>
        <w:tc>
          <w:tcPr>
            <w:tcW w:w="1067" w:type="dxa"/>
            <w:tcBorders>
              <w:top w:val="single" w:sz="4" w:space="0" w:color="000000"/>
              <w:left w:val="single" w:sz="4" w:space="0" w:color="000000"/>
              <w:bottom w:val="single" w:sz="4" w:space="0" w:color="000000"/>
              <w:right w:val="single" w:sz="4" w:space="0" w:color="000000"/>
            </w:tcBorders>
          </w:tcPr>
          <w:p w:rsidR="007118F6" w:rsidRPr="0076014E" w:rsidRDefault="007118F6" w:rsidP="00834DF3">
            <w:pPr>
              <w:pStyle w:val="Answer"/>
            </w:pPr>
            <w:r w:rsidRPr="0076014E">
              <w:t>17. B</w:t>
            </w:r>
          </w:p>
        </w:tc>
        <w:tc>
          <w:tcPr>
            <w:tcW w:w="1066" w:type="dxa"/>
            <w:tcBorders>
              <w:top w:val="single" w:sz="4" w:space="0" w:color="000000"/>
              <w:left w:val="single" w:sz="4" w:space="0" w:color="000000"/>
              <w:bottom w:val="single" w:sz="4" w:space="0" w:color="000000"/>
              <w:right w:val="single" w:sz="4" w:space="0" w:color="000000"/>
            </w:tcBorders>
          </w:tcPr>
          <w:p w:rsidR="007118F6" w:rsidRPr="0076014E" w:rsidRDefault="007118F6" w:rsidP="00834DF3">
            <w:pPr>
              <w:pStyle w:val="Answer"/>
            </w:pPr>
            <w:r w:rsidRPr="0076014E">
              <w:t>18. B</w:t>
            </w:r>
          </w:p>
        </w:tc>
        <w:tc>
          <w:tcPr>
            <w:tcW w:w="1066" w:type="dxa"/>
            <w:tcBorders>
              <w:top w:val="single" w:sz="4" w:space="0" w:color="000000"/>
              <w:left w:val="single" w:sz="4" w:space="0" w:color="000000"/>
              <w:bottom w:val="nil"/>
              <w:right w:val="nil"/>
            </w:tcBorders>
          </w:tcPr>
          <w:p w:rsidR="007118F6" w:rsidRPr="0076014E" w:rsidRDefault="007118F6" w:rsidP="00834DF3">
            <w:pPr>
              <w:pStyle w:val="Answer"/>
            </w:pPr>
          </w:p>
        </w:tc>
        <w:tc>
          <w:tcPr>
            <w:tcW w:w="1070" w:type="dxa"/>
            <w:tcBorders>
              <w:top w:val="single" w:sz="4" w:space="0" w:color="000000"/>
              <w:left w:val="nil"/>
              <w:bottom w:val="nil"/>
              <w:right w:val="nil"/>
            </w:tcBorders>
          </w:tcPr>
          <w:p w:rsidR="007118F6" w:rsidRPr="0076014E" w:rsidRDefault="007118F6" w:rsidP="00834DF3">
            <w:pPr>
              <w:pStyle w:val="Answer"/>
            </w:pPr>
          </w:p>
        </w:tc>
      </w:tr>
    </w:tbl>
    <w:p w:rsidR="00B01709" w:rsidRDefault="00B01709"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rPr>
          <w:sz w:val="25"/>
          <w:szCs w:val="25"/>
        </w:rPr>
      </w:pPr>
    </w:p>
    <w:p w:rsidR="002A5C9F" w:rsidRDefault="002A5C9F" w:rsidP="00834DF3">
      <w:pPr>
        <w:pStyle w:val="Heading1"/>
      </w:pPr>
      <w:r w:rsidRPr="008016B8">
        <w:t>BÀI TOÁN NGẮT TỤ</w:t>
      </w:r>
    </w:p>
    <w:p w:rsidR="00834DF3" w:rsidRPr="00834DF3" w:rsidRDefault="00834DF3" w:rsidP="00834DF3"/>
    <w:p w:rsidR="002A5C9F" w:rsidRPr="00834DF3" w:rsidRDefault="002A5C9F" w:rsidP="002A5C9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834DF3">
        <w:rPr>
          <w:b/>
          <w:bCs/>
        </w:rPr>
        <w:t xml:space="preserve">Câu 1: </w:t>
      </w:r>
      <w:r w:rsidRPr="00834DF3">
        <w:t>Hai tụ điện C</w:t>
      </w:r>
      <w:r w:rsidRPr="00834DF3">
        <w:rPr>
          <w:vertAlign w:val="subscript"/>
        </w:rPr>
        <w:t>1</w:t>
      </w:r>
      <w:r w:rsidRPr="00834DF3">
        <w:t xml:space="preserve"> = C</w:t>
      </w:r>
      <w:r w:rsidRPr="00834DF3">
        <w:rPr>
          <w:vertAlign w:val="subscript"/>
        </w:rPr>
        <w:t>2</w:t>
      </w:r>
      <w:r w:rsidRPr="00834DF3">
        <w:t xml:space="preserve"> mắc song song. Nối hai đầu bộ tụ với ắc qui có suất điện động E = 6 V để nạp điện cho các tụ rồi ngắt ra và nối với cuộn dây thuần cảm L để tạo thành mạch dao động. Sau khi dao động trong mạch đã ổn định, tại thời điểm dòng điện qua cuộn dây có độ lớn bằng một nữa giá trị dòng điện cực đại, người ta ngắt khóa K để cho mạch nhánh chứa tụ C</w:t>
      </w:r>
      <w:r w:rsidRPr="00834DF3">
        <w:rPr>
          <w:vertAlign w:val="subscript"/>
        </w:rPr>
        <w:t>2</w:t>
      </w:r>
      <w:r w:rsidRPr="00834DF3">
        <w:t xml:space="preserve"> hở. Kể từ đó, hiệu điện thế cực đại trên tụ còn lại C</w:t>
      </w:r>
      <w:r w:rsidRPr="00834DF3">
        <w:rPr>
          <w:vertAlign w:val="subscript"/>
        </w:rPr>
        <w:t>1</w:t>
      </w:r>
      <w:r w:rsidRPr="00834DF3">
        <w:t xml:space="preserve"> là:</w:t>
      </w:r>
    </w:p>
    <w:p w:rsidR="002A5C9F" w:rsidRPr="00834DF3" w:rsidRDefault="002A5C9F" w:rsidP="002A5C9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834DF3">
        <w:rPr>
          <w:b/>
          <w:bCs/>
        </w:rPr>
        <w:t xml:space="preserve"> </w:t>
      </w:r>
      <w:r w:rsidRPr="00834DF3">
        <w:rPr>
          <w:b/>
          <w:bCs/>
        </w:rPr>
        <w:tab/>
        <w:t xml:space="preserve">A. </w:t>
      </w:r>
      <w:r w:rsidRPr="00834DF3">
        <w:t>3</w:t>
      </w:r>
      <w:r w:rsidRPr="00834DF3">
        <w:fldChar w:fldCharType="begin"/>
      </w:r>
      <w:r w:rsidRPr="00834DF3">
        <w:instrText>eq \l(\r(,3))</w:instrText>
      </w:r>
      <w:r w:rsidRPr="00834DF3">
        <w:fldChar w:fldCharType="end"/>
      </w:r>
      <w:r w:rsidRPr="00834DF3">
        <w:t xml:space="preserve"> V </w:t>
      </w:r>
      <w:r w:rsidRPr="00834DF3">
        <w:rPr>
          <w:b/>
          <w:bCs/>
        </w:rPr>
        <w:tab/>
        <w:t xml:space="preserve">B. </w:t>
      </w:r>
      <w:r w:rsidRPr="00834DF3">
        <w:t xml:space="preserve">3 V </w:t>
      </w:r>
      <w:r w:rsidRPr="00834DF3">
        <w:rPr>
          <w:b/>
          <w:bCs/>
        </w:rPr>
        <w:tab/>
        <w:t xml:space="preserve">C. </w:t>
      </w:r>
      <w:r w:rsidRPr="00834DF3">
        <w:t>3</w:t>
      </w:r>
      <w:r w:rsidRPr="00834DF3">
        <w:fldChar w:fldCharType="begin"/>
      </w:r>
      <w:r w:rsidRPr="00834DF3">
        <w:instrText>eq \l(\r(,5))</w:instrText>
      </w:r>
      <w:r w:rsidRPr="00834DF3">
        <w:fldChar w:fldCharType="end"/>
      </w:r>
      <w:r w:rsidRPr="00834DF3">
        <w:t xml:space="preserve"> V </w:t>
      </w:r>
      <w:r w:rsidRPr="00834DF3">
        <w:rPr>
          <w:b/>
          <w:bCs/>
        </w:rPr>
        <w:tab/>
        <w:t xml:space="preserve">D. </w:t>
      </w:r>
      <w:r w:rsidRPr="00834DF3">
        <w:rPr>
          <w:b/>
          <w:bCs/>
        </w:rPr>
        <w:fldChar w:fldCharType="begin"/>
      </w:r>
      <w:r w:rsidRPr="00834DF3">
        <w:rPr>
          <w:b/>
          <w:bCs/>
        </w:rPr>
        <w:instrText>eq \l(\r(,</w:instrText>
      </w:r>
      <w:r w:rsidRPr="00834DF3">
        <w:instrText>2))</w:instrText>
      </w:r>
      <w:r w:rsidRPr="00834DF3">
        <w:rPr>
          <w:b/>
          <w:bCs/>
        </w:rPr>
        <w:fldChar w:fldCharType="end"/>
      </w:r>
      <w:r w:rsidRPr="00834DF3">
        <w:rPr>
          <w:b/>
          <w:bCs/>
        </w:rPr>
        <w:t xml:space="preserve"> </w:t>
      </w:r>
      <w:r w:rsidRPr="00834DF3">
        <w:t>V</w:t>
      </w:r>
    </w:p>
    <w:p w:rsidR="002A5C9F" w:rsidRPr="00834DF3" w:rsidRDefault="002A5C9F" w:rsidP="002A5C9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834DF3">
        <w:rPr>
          <w:b/>
          <w:bCs/>
        </w:rPr>
        <w:t xml:space="preserve">Câu 2: </w:t>
      </w:r>
      <w:r w:rsidRPr="00834DF3">
        <w:t>Mạch dao động điện từ lí tưởng gồm cuộn dây thuần cảm và hai tụ điện giống hệt nhau ghép nối tiếp. Hai bản của một tụ được nối với nhau bằng khóa K. Ban đầu khóa K mở Cung cấp năng lượng cho</w:t>
      </w:r>
      <w:r w:rsidR="00BC685F" w:rsidRPr="00834DF3">
        <w:t xml:space="preserve"> </w:t>
      </w:r>
      <w:r w:rsidRPr="00834DF3">
        <w:t xml:space="preserve"> mạch dao động thì điện áp cực đại giữa hai đầu cuộn cảm là 6</w:t>
      </w:r>
      <w:r w:rsidRPr="00834DF3">
        <w:fldChar w:fldCharType="begin"/>
      </w:r>
      <w:r w:rsidRPr="00834DF3">
        <w:instrText>eq \l(\r(,6))</w:instrText>
      </w:r>
      <w:r w:rsidRPr="00834DF3">
        <w:fldChar w:fldCharType="end"/>
      </w:r>
      <w:r w:rsidRPr="00834DF3">
        <w:t xml:space="preserve"> V. Sau đó vào đúng thời điểm dòng điện qua cuộn dây có cường độ bằng giá trị hiệu dụng thì đóng khóa K. Hiệu điện thế cực đại giũa hai đầu cuộn dây sau khi đóng khóa K</w:t>
      </w:r>
    </w:p>
    <w:p w:rsidR="002A5C9F" w:rsidRPr="00834DF3" w:rsidRDefault="002A5C9F" w:rsidP="002A5C9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834DF3">
        <w:rPr>
          <w:b/>
          <w:bCs/>
        </w:rPr>
        <w:tab/>
        <w:t xml:space="preserve">A. </w:t>
      </w:r>
      <w:r w:rsidRPr="00834DF3">
        <w:t>9</w:t>
      </w:r>
      <w:r w:rsidRPr="00834DF3">
        <w:fldChar w:fldCharType="begin"/>
      </w:r>
      <w:r w:rsidRPr="00834DF3">
        <w:instrText>eq \l(\r(,3))</w:instrText>
      </w:r>
      <w:r w:rsidRPr="00834DF3">
        <w:fldChar w:fldCharType="end"/>
      </w:r>
      <w:r w:rsidRPr="00834DF3">
        <w:t xml:space="preserve"> (V). </w:t>
      </w:r>
      <w:r w:rsidRPr="00834DF3">
        <w:rPr>
          <w:b/>
          <w:bCs/>
        </w:rPr>
        <w:tab/>
        <w:t xml:space="preserve">B. </w:t>
      </w:r>
      <w:r w:rsidRPr="00834DF3">
        <w:t xml:space="preserve">9 (V). </w:t>
      </w:r>
      <w:r w:rsidRPr="00834DF3">
        <w:rPr>
          <w:b/>
          <w:bCs/>
        </w:rPr>
        <w:tab/>
        <w:t xml:space="preserve">C. </w:t>
      </w:r>
      <w:r w:rsidRPr="00834DF3">
        <w:t xml:space="preserve">12 (V). </w:t>
      </w:r>
      <w:r w:rsidRPr="00834DF3">
        <w:rPr>
          <w:b/>
          <w:bCs/>
        </w:rPr>
        <w:tab/>
        <w:t xml:space="preserve">D. </w:t>
      </w:r>
      <w:r w:rsidRPr="00834DF3">
        <w:t>12</w:t>
      </w:r>
      <w:r w:rsidRPr="00834DF3">
        <w:fldChar w:fldCharType="begin"/>
      </w:r>
      <w:r w:rsidRPr="00834DF3">
        <w:instrText>eq \l(\r(,6))</w:instrText>
      </w:r>
      <w:r w:rsidRPr="00834DF3">
        <w:fldChar w:fldCharType="end"/>
      </w:r>
      <w:r w:rsidRPr="00834DF3">
        <w:t xml:space="preserve"> (V)</w:t>
      </w:r>
    </w:p>
    <w:p w:rsidR="002A5C9F" w:rsidRPr="00834DF3" w:rsidRDefault="002A5C9F" w:rsidP="002A5C9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834DF3">
        <w:rPr>
          <w:b/>
          <w:bCs/>
        </w:rPr>
        <w:t xml:space="preserve">Câu 3: </w:t>
      </w:r>
      <w:r w:rsidRPr="00834DF3">
        <w:t>Một mạch dao động gồm cuộn thuần cảm L và hai tụ C giống nhau mắc nối tiếp. Mạch đang hoạt động thì ở thời điểm năng lượng điện trường gấp đôi năng lượng từ trường thì một tụ bị đánh thủng hoàn toàn. Năng lượng toàn phần của mạch sau đó bằng bao nhiêu lần so với ban đầu?</w:t>
      </w:r>
    </w:p>
    <w:p w:rsidR="002A5C9F" w:rsidRPr="00834DF3" w:rsidRDefault="002A5C9F" w:rsidP="002A5C9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834DF3">
        <w:rPr>
          <w:b/>
          <w:bCs/>
        </w:rPr>
        <w:tab/>
        <w:t xml:space="preserve">A. </w:t>
      </w:r>
      <w:r w:rsidRPr="00834DF3">
        <w:t xml:space="preserve">2/3 </w:t>
      </w:r>
      <w:r w:rsidRPr="00834DF3">
        <w:rPr>
          <w:b/>
          <w:bCs/>
        </w:rPr>
        <w:tab/>
        <w:t xml:space="preserve">B. </w:t>
      </w:r>
      <w:r w:rsidRPr="00834DF3">
        <w:t xml:space="preserve">1/4 </w:t>
      </w:r>
      <w:r w:rsidRPr="00834DF3">
        <w:rPr>
          <w:b/>
          <w:bCs/>
        </w:rPr>
        <w:tab/>
        <w:t xml:space="preserve">C. </w:t>
      </w:r>
      <w:r w:rsidRPr="00834DF3">
        <w:t xml:space="preserve">3/4 </w:t>
      </w:r>
      <w:r w:rsidRPr="00834DF3">
        <w:rPr>
          <w:b/>
          <w:bCs/>
        </w:rPr>
        <w:tab/>
        <w:t xml:space="preserve">D. </w:t>
      </w:r>
      <w:r w:rsidRPr="00834DF3">
        <w:t>1/2</w:t>
      </w:r>
    </w:p>
    <w:p w:rsidR="002A5C9F" w:rsidRPr="00834DF3" w:rsidRDefault="002A5C9F" w:rsidP="002A5C9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834DF3">
        <w:rPr>
          <w:b/>
          <w:bCs/>
        </w:rPr>
        <w:t xml:space="preserve">Câu 4: </w:t>
      </w:r>
      <w:r w:rsidRPr="00834DF3">
        <w:t>Hai tụ điện C</w:t>
      </w:r>
      <w:r w:rsidRPr="00834DF3">
        <w:rPr>
          <w:vertAlign w:val="subscript"/>
        </w:rPr>
        <w:t>1</w:t>
      </w:r>
      <w:r w:rsidRPr="00834DF3">
        <w:t xml:space="preserve"> = 3C</w:t>
      </w:r>
      <w:r w:rsidRPr="00834DF3">
        <w:rPr>
          <w:vertAlign w:val="subscript"/>
        </w:rPr>
        <w:t>0</w:t>
      </w:r>
      <w:r w:rsidRPr="00834DF3">
        <w:t xml:space="preserve"> và C</w:t>
      </w:r>
      <w:r w:rsidRPr="00834DF3">
        <w:rPr>
          <w:vertAlign w:val="subscript"/>
        </w:rPr>
        <w:t>2</w:t>
      </w:r>
      <w:r w:rsidRPr="00834DF3">
        <w:t xml:space="preserve"> = 6C</w:t>
      </w:r>
      <w:r w:rsidRPr="00834DF3">
        <w:rPr>
          <w:vertAlign w:val="subscript"/>
        </w:rPr>
        <w:t>0</w:t>
      </w:r>
      <w:r w:rsidRPr="00834DF3">
        <w:t xml:space="preserve"> mắc nối tiếp. Nối hai đầu bộ tụ với pin có suất điện động E = 6 V để nạp điện cho các tụ rồi ngắt ra và nối với cuộn dây thuần cảm L tạo thành mạch dao động điện từ tự do. Tại thời điểm dòng điện qua cuộn dây có độ lớn bằng một nửa giá trị dòng điện đạt cực đại, thì người ta nối tắt hai cực của tụ C</w:t>
      </w:r>
      <w:r w:rsidRPr="00834DF3">
        <w:rPr>
          <w:vertAlign w:val="subscript"/>
        </w:rPr>
        <w:t>1</w:t>
      </w:r>
      <w:r w:rsidRPr="00834DF3">
        <w:t>. Điện áp cực đại</w:t>
      </w:r>
      <w:r w:rsidR="00082073" w:rsidRPr="00834DF3">
        <w:t xml:space="preserve"> </w:t>
      </w:r>
      <w:r w:rsidRPr="00834DF3">
        <w:t>trên tụ C</w:t>
      </w:r>
      <w:r w:rsidRPr="00834DF3">
        <w:rPr>
          <w:vertAlign w:val="subscript"/>
        </w:rPr>
        <w:t>2</w:t>
      </w:r>
      <w:r w:rsidRPr="00834DF3">
        <w:t xml:space="preserve"> của mạch dao động sau đó:</w:t>
      </w:r>
    </w:p>
    <w:p w:rsidR="002A5C9F" w:rsidRPr="00834DF3" w:rsidRDefault="001A090A" w:rsidP="002A5C9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834DF3">
        <w:rPr>
          <w:b/>
          <w:bCs/>
        </w:rPr>
        <w:t xml:space="preserve"> </w:t>
      </w:r>
      <w:r w:rsidR="002A5C9F" w:rsidRPr="00834DF3">
        <w:rPr>
          <w:b/>
          <w:bCs/>
        </w:rPr>
        <w:tab/>
        <w:t xml:space="preserve">A. </w:t>
      </w:r>
      <w:r w:rsidRPr="00834DF3">
        <w:rPr>
          <w:b/>
          <w:bCs/>
          <w:position w:val="-24"/>
        </w:rPr>
        <w:object w:dxaOrig="420" w:dyaOrig="680">
          <v:shape id="_x0000_i1337" type="#_x0000_t75" style="width:21pt;height:33.75pt" o:ole="">
            <v:imagedata r:id="rId591" o:title=""/>
          </v:shape>
          <o:OLEObject Type="Embed" ProgID="Equation.3" ShapeID="_x0000_i1337" DrawAspect="Content" ObjectID="_1550260718" r:id="rId592"/>
        </w:object>
      </w:r>
      <w:r w:rsidR="002A5C9F" w:rsidRPr="00834DF3">
        <w:t xml:space="preserve">V </w:t>
      </w:r>
      <w:r w:rsidR="002A5C9F" w:rsidRPr="00834DF3">
        <w:rPr>
          <w:b/>
          <w:bCs/>
        </w:rPr>
        <w:tab/>
        <w:t xml:space="preserve">B. </w:t>
      </w:r>
      <w:r w:rsidRPr="00834DF3">
        <w:rPr>
          <w:b/>
          <w:bCs/>
          <w:position w:val="-24"/>
        </w:rPr>
        <w:object w:dxaOrig="520" w:dyaOrig="680">
          <v:shape id="_x0000_i1338" type="#_x0000_t75" style="width:26.25pt;height:33.75pt" o:ole="">
            <v:imagedata r:id="rId593" o:title=""/>
          </v:shape>
          <o:OLEObject Type="Embed" ProgID="Equation.3" ShapeID="_x0000_i1338" DrawAspect="Content" ObjectID="_1550260719" r:id="rId594"/>
        </w:object>
      </w:r>
      <w:r w:rsidR="002A5C9F" w:rsidRPr="00834DF3">
        <w:t xml:space="preserve">V </w:t>
      </w:r>
      <w:r w:rsidR="002A5C9F" w:rsidRPr="00834DF3">
        <w:rPr>
          <w:b/>
          <w:bCs/>
        </w:rPr>
        <w:tab/>
        <w:t>C.</w:t>
      </w:r>
      <w:r w:rsidRPr="00834DF3">
        <w:rPr>
          <w:b/>
          <w:bCs/>
        </w:rPr>
        <w:t xml:space="preserve"> </w:t>
      </w:r>
      <w:r w:rsidRPr="00834DF3">
        <w:rPr>
          <w:b/>
          <w:bCs/>
        </w:rPr>
        <w:fldChar w:fldCharType="begin"/>
      </w:r>
      <w:r w:rsidRPr="00834DF3">
        <w:rPr>
          <w:b/>
          <w:bCs/>
        </w:rPr>
        <w:instrText>eq \l(\r(,</w:instrText>
      </w:r>
      <w:r w:rsidRPr="00834DF3">
        <w:instrText>6))</w:instrText>
      </w:r>
      <w:r w:rsidRPr="00834DF3">
        <w:rPr>
          <w:b/>
          <w:bCs/>
        </w:rPr>
        <w:fldChar w:fldCharType="end"/>
      </w:r>
      <w:r w:rsidRPr="00834DF3">
        <w:rPr>
          <w:b/>
          <w:bCs/>
        </w:rPr>
        <w:t xml:space="preserve"> </w:t>
      </w:r>
      <w:r w:rsidR="002A5C9F" w:rsidRPr="00834DF3">
        <w:t xml:space="preserve">V </w:t>
      </w:r>
      <w:r w:rsidR="002A5C9F" w:rsidRPr="00834DF3">
        <w:rPr>
          <w:b/>
          <w:bCs/>
        </w:rPr>
        <w:tab/>
        <w:t>D.</w:t>
      </w:r>
      <w:r w:rsidRPr="00834DF3">
        <w:rPr>
          <w:b/>
          <w:bCs/>
        </w:rPr>
        <w:t xml:space="preserve"> </w:t>
      </w:r>
      <w:r w:rsidRPr="00834DF3">
        <w:rPr>
          <w:b/>
          <w:bCs/>
        </w:rPr>
        <w:fldChar w:fldCharType="begin"/>
      </w:r>
      <w:r w:rsidRPr="00834DF3">
        <w:rPr>
          <w:b/>
          <w:bCs/>
        </w:rPr>
        <w:instrText>eq \l(\r(,</w:instrText>
      </w:r>
      <w:r w:rsidRPr="00834DF3">
        <w:instrText>3))</w:instrText>
      </w:r>
      <w:r w:rsidRPr="00834DF3">
        <w:rPr>
          <w:b/>
          <w:bCs/>
        </w:rPr>
        <w:fldChar w:fldCharType="end"/>
      </w:r>
      <w:r w:rsidRPr="00834DF3">
        <w:rPr>
          <w:b/>
          <w:bCs/>
        </w:rPr>
        <w:t xml:space="preserve"> </w:t>
      </w:r>
      <w:r w:rsidR="002A5C9F" w:rsidRPr="00834DF3">
        <w:t>V</w:t>
      </w:r>
    </w:p>
    <w:p w:rsidR="002A5C9F" w:rsidRPr="00834DF3" w:rsidRDefault="002A5C9F" w:rsidP="002A5C9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834DF3">
        <w:rPr>
          <w:b/>
          <w:bCs/>
        </w:rPr>
        <w:t xml:space="preserve">Câu 5: </w:t>
      </w:r>
      <w:r w:rsidRPr="00834DF3">
        <w:t>Một mạch dao động gồm cuộn thuần cảm L và hai tụ C giống nhau mắc nối tiếp. Mạch đang hoạt động thì ở thời điểm năng lượng điện trường bằng một nửa năng lượng từ trường thì một tụ bị đánh thủng hoàn toàn. Năng lượng toàn phần của mạch sau đó bằng bao nhiêu lần so với ban đầu?</w:t>
      </w:r>
    </w:p>
    <w:p w:rsidR="002A5C9F" w:rsidRPr="00834DF3" w:rsidRDefault="002A5C9F" w:rsidP="002A5C9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834DF3">
        <w:rPr>
          <w:b/>
          <w:bCs/>
        </w:rPr>
        <w:tab/>
        <w:t xml:space="preserve">A. </w:t>
      </w:r>
      <w:r w:rsidRPr="00834DF3">
        <w:t xml:space="preserve">1/6 </w:t>
      </w:r>
      <w:r w:rsidRPr="00834DF3">
        <w:rPr>
          <w:b/>
          <w:bCs/>
        </w:rPr>
        <w:tab/>
        <w:t xml:space="preserve">B. </w:t>
      </w:r>
      <w:r w:rsidRPr="00834DF3">
        <w:t xml:space="preserve">5/6 </w:t>
      </w:r>
      <w:r w:rsidRPr="00834DF3">
        <w:rPr>
          <w:b/>
          <w:bCs/>
        </w:rPr>
        <w:tab/>
        <w:t xml:space="preserve">C. </w:t>
      </w:r>
      <w:r w:rsidRPr="00834DF3">
        <w:t xml:space="preserve">3/4 </w:t>
      </w:r>
      <w:r w:rsidRPr="00834DF3">
        <w:rPr>
          <w:b/>
          <w:bCs/>
        </w:rPr>
        <w:tab/>
        <w:t xml:space="preserve">D. </w:t>
      </w:r>
      <w:r w:rsidRPr="00834DF3">
        <w:t>1/4</w:t>
      </w:r>
    </w:p>
    <w:p w:rsidR="002A5C9F" w:rsidRPr="00834DF3" w:rsidRDefault="00D86053" w:rsidP="002A5C9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834DF3">
        <w:rPr>
          <w:noProof/>
        </w:rPr>
        <w:drawing>
          <wp:anchor distT="0" distB="0" distL="114300" distR="114300" simplePos="0" relativeHeight="251646464" behindDoc="0" locked="0" layoutInCell="1" allowOverlap="1" wp14:anchorId="1399E8F0" wp14:editId="128A0DA4">
            <wp:simplePos x="0" y="0"/>
            <wp:positionH relativeFrom="column">
              <wp:posOffset>5416550</wp:posOffset>
            </wp:positionH>
            <wp:positionV relativeFrom="paragraph">
              <wp:posOffset>180975</wp:posOffset>
            </wp:positionV>
            <wp:extent cx="1252220" cy="914400"/>
            <wp:effectExtent l="0" t="0" r="0" b="0"/>
            <wp:wrapSquare wrapText="bothSides"/>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595">
                      <a:extLst>
                        <a:ext uri="{28A0092B-C50C-407E-A947-70E740481C1C}">
                          <a14:useLocalDpi xmlns:a14="http://schemas.microsoft.com/office/drawing/2010/main" val="0"/>
                        </a:ext>
                      </a:extLst>
                    </a:blip>
                    <a:srcRect/>
                    <a:stretch>
                      <a:fillRect/>
                    </a:stretch>
                  </pic:blipFill>
                  <pic:spPr bwMode="auto">
                    <a:xfrm>
                      <a:off x="0" y="0"/>
                      <a:ext cx="1252220" cy="914400"/>
                    </a:xfrm>
                    <a:prstGeom prst="rect">
                      <a:avLst/>
                    </a:prstGeom>
                    <a:noFill/>
                    <a:ln>
                      <a:noFill/>
                    </a:ln>
                  </pic:spPr>
                </pic:pic>
              </a:graphicData>
            </a:graphic>
            <wp14:sizeRelH relativeFrom="page">
              <wp14:pctWidth>0</wp14:pctWidth>
            </wp14:sizeRelH>
            <wp14:sizeRelV relativeFrom="page">
              <wp14:pctHeight>0</wp14:pctHeight>
            </wp14:sizeRelV>
          </wp:anchor>
        </w:drawing>
      </w:r>
      <w:r w:rsidR="002A5C9F" w:rsidRPr="00834DF3">
        <w:rPr>
          <w:b/>
          <w:bCs/>
        </w:rPr>
        <w:t xml:space="preserve">Câu 6: </w:t>
      </w:r>
      <w:r w:rsidR="002A5C9F" w:rsidRPr="00834DF3">
        <w:t>Mạch dao động điện từ lí tưởng gồm cuộn dây thuần cảm và hai tụ điện giống hệt</w:t>
      </w:r>
      <w:r w:rsidR="001A090A" w:rsidRPr="00834DF3">
        <w:t xml:space="preserve"> </w:t>
      </w:r>
      <w:r w:rsidR="002A5C9F" w:rsidRPr="00834DF3">
        <w:t>nhau ghép nối tiếp. Hai bản của một tụ được nối với nhau bằng khóa K. Ban đầu khóa K</w:t>
      </w:r>
      <w:r w:rsidR="001A090A" w:rsidRPr="00834DF3">
        <w:t xml:space="preserve"> </w:t>
      </w:r>
      <w:r w:rsidR="002A5C9F" w:rsidRPr="00834DF3">
        <w:t>mở</w:t>
      </w:r>
      <w:r w:rsidR="001A090A" w:rsidRPr="00834DF3">
        <w:t>.</w:t>
      </w:r>
      <w:r w:rsidR="002A5C9F" w:rsidRPr="00834DF3">
        <w:t xml:space="preserve"> Cung cấp năng lượng cho mạch dao động thì điện áp cực đại giữa hai đầu cuộn cảm là</w:t>
      </w:r>
      <w:r w:rsidR="001A090A" w:rsidRPr="00834DF3">
        <w:t xml:space="preserve"> </w:t>
      </w:r>
      <w:r w:rsidR="002A5C9F" w:rsidRPr="00834DF3">
        <w:t>8</w:t>
      </w:r>
      <w:r w:rsidR="001A090A" w:rsidRPr="00834DF3">
        <w:fldChar w:fldCharType="begin"/>
      </w:r>
      <w:r w:rsidR="001A090A" w:rsidRPr="00834DF3">
        <w:instrText>eq \l(\r(,6))</w:instrText>
      </w:r>
      <w:r w:rsidR="001A090A" w:rsidRPr="00834DF3">
        <w:fldChar w:fldCharType="end"/>
      </w:r>
      <w:r w:rsidR="001A090A" w:rsidRPr="00834DF3">
        <w:t xml:space="preserve"> </w:t>
      </w:r>
      <w:r w:rsidR="002A5C9F" w:rsidRPr="00834DF3">
        <w:t>V. Sau đó vào đúng thời điểm dòng điện qua cuộn dây có cường độ bằng giá trị hiệu dụng thì đóng khóa K. Hiệu điện thế cực đại giũa hai đầu cuộn dây sau khi đóng khóa K</w:t>
      </w:r>
    </w:p>
    <w:p w:rsidR="002A5C9F" w:rsidRPr="00834DF3" w:rsidRDefault="00082073" w:rsidP="002A5C9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834DF3">
        <w:rPr>
          <w:b/>
          <w:bCs/>
        </w:rPr>
        <w:t xml:space="preserve"> </w:t>
      </w:r>
      <w:r w:rsidR="002A5C9F" w:rsidRPr="00834DF3">
        <w:rPr>
          <w:b/>
          <w:bCs/>
        </w:rPr>
        <w:tab/>
        <w:t xml:space="preserve">A. </w:t>
      </w:r>
      <w:r w:rsidR="002A5C9F" w:rsidRPr="00834DF3">
        <w:t>12</w:t>
      </w:r>
      <w:r w:rsidRPr="00834DF3">
        <w:fldChar w:fldCharType="begin"/>
      </w:r>
      <w:r w:rsidRPr="00834DF3">
        <w:instrText>eq \l(\r(,3))</w:instrText>
      </w:r>
      <w:r w:rsidRPr="00834DF3">
        <w:fldChar w:fldCharType="end"/>
      </w:r>
      <w:r w:rsidRPr="00834DF3">
        <w:t xml:space="preserve"> </w:t>
      </w:r>
      <w:r w:rsidR="002A5C9F" w:rsidRPr="00834DF3">
        <w:t xml:space="preserve">(V). </w:t>
      </w:r>
      <w:r w:rsidR="002A5C9F" w:rsidRPr="00834DF3">
        <w:rPr>
          <w:b/>
          <w:bCs/>
        </w:rPr>
        <w:tab/>
        <w:t xml:space="preserve">B. </w:t>
      </w:r>
      <w:r w:rsidR="002A5C9F" w:rsidRPr="00834DF3">
        <w:t xml:space="preserve">12 (V). </w:t>
      </w:r>
      <w:r w:rsidRPr="00834DF3">
        <w:tab/>
      </w:r>
      <w:r w:rsidR="002A5C9F" w:rsidRPr="00834DF3">
        <w:rPr>
          <w:b/>
          <w:bCs/>
        </w:rPr>
        <w:t xml:space="preserve">C. </w:t>
      </w:r>
      <w:r w:rsidR="002A5C9F" w:rsidRPr="00834DF3">
        <w:t xml:space="preserve">16 (V). </w:t>
      </w:r>
      <w:r w:rsidR="002A5C9F" w:rsidRPr="00834DF3">
        <w:rPr>
          <w:b/>
          <w:bCs/>
        </w:rPr>
        <w:tab/>
        <w:t xml:space="preserve">D. </w:t>
      </w:r>
      <w:r w:rsidR="002A5C9F" w:rsidRPr="00834DF3">
        <w:t>14</w:t>
      </w:r>
      <w:r w:rsidRPr="00834DF3">
        <w:fldChar w:fldCharType="begin"/>
      </w:r>
      <w:r w:rsidRPr="00834DF3">
        <w:instrText>eq \l(\r(,6))</w:instrText>
      </w:r>
      <w:r w:rsidRPr="00834DF3">
        <w:fldChar w:fldCharType="end"/>
      </w:r>
      <w:r w:rsidRPr="00834DF3">
        <w:t xml:space="preserve"> </w:t>
      </w:r>
      <w:r w:rsidR="002A5C9F" w:rsidRPr="00834DF3">
        <w:t>(V)</w:t>
      </w:r>
    </w:p>
    <w:p w:rsidR="002A5C9F" w:rsidRPr="00834DF3" w:rsidRDefault="002A5C9F" w:rsidP="002A5C9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834DF3">
        <w:rPr>
          <w:b/>
          <w:bCs/>
        </w:rPr>
        <w:t xml:space="preserve">Câu 7: </w:t>
      </w:r>
      <w:r w:rsidRPr="00834DF3">
        <w:t>Hai tụ điện C</w:t>
      </w:r>
      <w:r w:rsidRPr="00834DF3">
        <w:rPr>
          <w:vertAlign w:val="subscript"/>
        </w:rPr>
        <w:t>1</w:t>
      </w:r>
      <w:r w:rsidRPr="00834DF3">
        <w:t xml:space="preserve"> = 3C</w:t>
      </w:r>
      <w:r w:rsidRPr="00834DF3">
        <w:rPr>
          <w:vertAlign w:val="subscript"/>
        </w:rPr>
        <w:t>0</w:t>
      </w:r>
      <w:r w:rsidRPr="00834DF3">
        <w:t xml:space="preserve"> và C</w:t>
      </w:r>
      <w:r w:rsidRPr="00834DF3">
        <w:rPr>
          <w:vertAlign w:val="subscript"/>
        </w:rPr>
        <w:t>2</w:t>
      </w:r>
      <w:r w:rsidRPr="00834DF3">
        <w:t xml:space="preserve"> = 6C</w:t>
      </w:r>
      <w:r w:rsidRPr="00834DF3">
        <w:rPr>
          <w:vertAlign w:val="subscript"/>
        </w:rPr>
        <w:t>0</w:t>
      </w:r>
      <w:r w:rsidRPr="00834DF3">
        <w:t xml:space="preserve"> mắc nối tiếp. Nối hai đầu bộ tụ với pin có suất điện động E = 3 V để nạp điện cho các tụ rồi ngắt ra và nối với cuộn dây thuần cảm L tạo thành mạch dao động điện từ tự do. Tại thời điểm dòng điện qua cuộn dây có độ lớn bằng một nửa giá trị dòng điện đạt cực đại, thì người ta nối tắt hai cực của tụ C</w:t>
      </w:r>
      <w:r w:rsidRPr="00834DF3">
        <w:rPr>
          <w:vertAlign w:val="subscript"/>
        </w:rPr>
        <w:t>1</w:t>
      </w:r>
      <w:r w:rsidRPr="00834DF3">
        <w:t>. Điện áp cực đại</w:t>
      </w:r>
      <w:r w:rsidR="00082073" w:rsidRPr="00834DF3">
        <w:t xml:space="preserve"> </w:t>
      </w:r>
      <w:r w:rsidRPr="00834DF3">
        <w:t>trên tụ C</w:t>
      </w:r>
      <w:r w:rsidRPr="00834DF3">
        <w:rPr>
          <w:vertAlign w:val="subscript"/>
        </w:rPr>
        <w:t>2</w:t>
      </w:r>
      <w:r w:rsidRPr="00834DF3">
        <w:t xml:space="preserve"> của mạch dao động sau đó:</w:t>
      </w:r>
    </w:p>
    <w:p w:rsidR="00082073" w:rsidRPr="00834DF3" w:rsidRDefault="00082073" w:rsidP="00082073">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834DF3">
        <w:rPr>
          <w:b/>
          <w:bCs/>
        </w:rPr>
        <w:t xml:space="preserve"> </w:t>
      </w:r>
      <w:r w:rsidRPr="00834DF3">
        <w:rPr>
          <w:b/>
          <w:bCs/>
        </w:rPr>
        <w:tab/>
        <w:t xml:space="preserve">A. </w:t>
      </w:r>
      <w:r w:rsidRPr="00834DF3">
        <w:rPr>
          <w:b/>
          <w:bCs/>
          <w:position w:val="-24"/>
        </w:rPr>
        <w:object w:dxaOrig="420" w:dyaOrig="680">
          <v:shape id="_x0000_i1339" type="#_x0000_t75" style="width:21pt;height:33.75pt" o:ole="">
            <v:imagedata r:id="rId591" o:title=""/>
          </v:shape>
          <o:OLEObject Type="Embed" ProgID="Equation.3" ShapeID="_x0000_i1339" DrawAspect="Content" ObjectID="_1550260720" r:id="rId596"/>
        </w:object>
      </w:r>
      <w:r w:rsidRPr="00834DF3">
        <w:t xml:space="preserve">V </w:t>
      </w:r>
      <w:r w:rsidRPr="00834DF3">
        <w:rPr>
          <w:b/>
          <w:bCs/>
        </w:rPr>
        <w:tab/>
        <w:t xml:space="preserve">B. </w:t>
      </w:r>
      <w:r w:rsidRPr="00834DF3">
        <w:rPr>
          <w:b/>
          <w:bCs/>
          <w:position w:val="-24"/>
        </w:rPr>
        <w:object w:dxaOrig="520" w:dyaOrig="680">
          <v:shape id="_x0000_i1340" type="#_x0000_t75" style="width:26.25pt;height:33.75pt" o:ole="">
            <v:imagedata r:id="rId593" o:title=""/>
          </v:shape>
          <o:OLEObject Type="Embed" ProgID="Equation.3" ShapeID="_x0000_i1340" DrawAspect="Content" ObjectID="_1550260721" r:id="rId597"/>
        </w:object>
      </w:r>
      <w:r w:rsidRPr="00834DF3">
        <w:t xml:space="preserve">V </w:t>
      </w:r>
      <w:r w:rsidRPr="00834DF3">
        <w:rPr>
          <w:b/>
          <w:bCs/>
        </w:rPr>
        <w:tab/>
        <w:t xml:space="preserve">C. </w:t>
      </w:r>
      <w:r w:rsidRPr="00834DF3">
        <w:rPr>
          <w:b/>
          <w:bCs/>
        </w:rPr>
        <w:fldChar w:fldCharType="begin"/>
      </w:r>
      <w:r w:rsidRPr="00834DF3">
        <w:rPr>
          <w:b/>
          <w:bCs/>
        </w:rPr>
        <w:instrText>eq \l(\r(,</w:instrText>
      </w:r>
      <w:r w:rsidRPr="00834DF3">
        <w:instrText>6))</w:instrText>
      </w:r>
      <w:r w:rsidRPr="00834DF3">
        <w:rPr>
          <w:b/>
          <w:bCs/>
        </w:rPr>
        <w:fldChar w:fldCharType="end"/>
      </w:r>
      <w:r w:rsidRPr="00834DF3">
        <w:rPr>
          <w:b/>
          <w:bCs/>
        </w:rPr>
        <w:t xml:space="preserve"> </w:t>
      </w:r>
      <w:r w:rsidRPr="00834DF3">
        <w:t xml:space="preserve">V </w:t>
      </w:r>
      <w:r w:rsidRPr="00834DF3">
        <w:rPr>
          <w:b/>
          <w:bCs/>
        </w:rPr>
        <w:tab/>
        <w:t xml:space="preserve">D. </w:t>
      </w:r>
      <w:r w:rsidRPr="00834DF3">
        <w:rPr>
          <w:b/>
          <w:bCs/>
        </w:rPr>
        <w:fldChar w:fldCharType="begin"/>
      </w:r>
      <w:r w:rsidRPr="00834DF3">
        <w:rPr>
          <w:b/>
          <w:bCs/>
        </w:rPr>
        <w:instrText>eq \l(\r(,</w:instrText>
      </w:r>
      <w:r w:rsidRPr="00834DF3">
        <w:instrText>3))</w:instrText>
      </w:r>
      <w:r w:rsidRPr="00834DF3">
        <w:rPr>
          <w:b/>
          <w:bCs/>
        </w:rPr>
        <w:fldChar w:fldCharType="end"/>
      </w:r>
      <w:r w:rsidRPr="00834DF3">
        <w:rPr>
          <w:b/>
          <w:bCs/>
        </w:rPr>
        <w:t xml:space="preserve"> </w:t>
      </w:r>
      <w:r w:rsidRPr="00834DF3">
        <w:t>V</w:t>
      </w:r>
    </w:p>
    <w:p w:rsidR="002A5C9F" w:rsidRPr="00834DF3" w:rsidRDefault="002A5C9F" w:rsidP="002A5C9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834DF3">
        <w:rPr>
          <w:b/>
          <w:bCs/>
        </w:rPr>
        <w:t xml:space="preserve">Câu 8: </w:t>
      </w:r>
      <w:r w:rsidRPr="00834DF3">
        <w:t xml:space="preserve">Một mạch dao động gồm cuộn thuần cảm L và hai tụ C giống nhau mắc nối tiếp, khóa K mắc ở hai đầu một tụ </w:t>
      </w:r>
      <w:r w:rsidR="00082073" w:rsidRPr="00834DF3">
        <w:t>C</w:t>
      </w:r>
      <w:r w:rsidRPr="00834DF3">
        <w:rPr>
          <w:b/>
        </w:rPr>
        <w:t xml:space="preserve">. </w:t>
      </w:r>
      <w:r w:rsidRPr="00834DF3">
        <w:t>Mạch đang hoạt động thì ta đóng khóa K ngay tại thời điểm năng lượng điện trường và năng lượng từ trường trong mạch đang bằng nhau. Năng lượng toàn phần của mạch sau đó sẽ:</w:t>
      </w:r>
    </w:p>
    <w:p w:rsidR="002A5C9F" w:rsidRPr="00834DF3" w:rsidRDefault="002A5C9F" w:rsidP="002A5C9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834DF3">
        <w:rPr>
          <w:b/>
          <w:bCs/>
        </w:rPr>
        <w:tab/>
        <w:t xml:space="preserve">A. </w:t>
      </w:r>
      <w:r w:rsidRPr="00834DF3">
        <w:t>giảm còn 3/4</w:t>
      </w:r>
      <w:r w:rsidR="00082073" w:rsidRPr="00834DF3">
        <w:t xml:space="preserve"> </w:t>
      </w:r>
      <w:r w:rsidR="00082073" w:rsidRPr="00834DF3">
        <w:tab/>
      </w:r>
      <w:r w:rsidRPr="00834DF3">
        <w:rPr>
          <w:b/>
          <w:bCs/>
        </w:rPr>
        <w:t xml:space="preserve">B. </w:t>
      </w:r>
      <w:r w:rsidRPr="00834DF3">
        <w:t>giảm còn 1/4</w:t>
      </w:r>
      <w:r w:rsidRPr="00834DF3">
        <w:rPr>
          <w:b/>
          <w:bCs/>
        </w:rPr>
        <w:tab/>
        <w:t xml:space="preserve">C. </w:t>
      </w:r>
      <w:r w:rsidRPr="00834DF3">
        <w:t>không đổi</w:t>
      </w:r>
      <w:r w:rsidRPr="00834DF3">
        <w:rPr>
          <w:b/>
          <w:bCs/>
        </w:rPr>
        <w:tab/>
        <w:t xml:space="preserve">D. </w:t>
      </w:r>
      <w:r w:rsidRPr="00834DF3">
        <w:t>giảm còn 1/2</w:t>
      </w:r>
    </w:p>
    <w:p w:rsidR="002A5C9F" w:rsidRPr="00834DF3" w:rsidRDefault="00D86053" w:rsidP="002A5C9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834DF3">
        <w:rPr>
          <w:noProof/>
        </w:rPr>
        <w:drawing>
          <wp:anchor distT="0" distB="0" distL="114300" distR="114300" simplePos="0" relativeHeight="251647488" behindDoc="0" locked="0" layoutInCell="1" allowOverlap="1" wp14:anchorId="553A06DF" wp14:editId="2E267EFE">
            <wp:simplePos x="0" y="0"/>
            <wp:positionH relativeFrom="column">
              <wp:posOffset>5492750</wp:posOffset>
            </wp:positionH>
            <wp:positionV relativeFrom="paragraph">
              <wp:posOffset>111125</wp:posOffset>
            </wp:positionV>
            <wp:extent cx="1176020" cy="795655"/>
            <wp:effectExtent l="0" t="0" r="0" b="0"/>
            <wp:wrapSquare wrapText="bothSides"/>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598">
                      <a:extLst>
                        <a:ext uri="{28A0092B-C50C-407E-A947-70E740481C1C}">
                          <a14:useLocalDpi xmlns:a14="http://schemas.microsoft.com/office/drawing/2010/main" val="0"/>
                        </a:ext>
                      </a:extLst>
                    </a:blip>
                    <a:srcRect/>
                    <a:stretch>
                      <a:fillRect/>
                    </a:stretch>
                  </pic:blipFill>
                  <pic:spPr bwMode="auto">
                    <a:xfrm>
                      <a:off x="0" y="0"/>
                      <a:ext cx="1176020" cy="795655"/>
                    </a:xfrm>
                    <a:prstGeom prst="rect">
                      <a:avLst/>
                    </a:prstGeom>
                    <a:noFill/>
                    <a:ln>
                      <a:noFill/>
                    </a:ln>
                  </pic:spPr>
                </pic:pic>
              </a:graphicData>
            </a:graphic>
            <wp14:sizeRelH relativeFrom="page">
              <wp14:pctWidth>0</wp14:pctWidth>
            </wp14:sizeRelH>
            <wp14:sizeRelV relativeFrom="page">
              <wp14:pctHeight>0</wp14:pctHeight>
            </wp14:sizeRelV>
          </wp:anchor>
        </w:drawing>
      </w:r>
      <w:r w:rsidR="002A5C9F" w:rsidRPr="00834DF3">
        <w:rPr>
          <w:b/>
          <w:bCs/>
        </w:rPr>
        <w:t xml:space="preserve">Câu 9: </w:t>
      </w:r>
      <w:r w:rsidR="002A5C9F" w:rsidRPr="00834DF3">
        <w:t>Một mạch dao động gồm cuộn thuần cảm L và hai tụ C</w:t>
      </w:r>
      <w:r w:rsidR="002A5C9F" w:rsidRPr="00834DF3">
        <w:rPr>
          <w:vertAlign w:val="subscript"/>
        </w:rPr>
        <w:t>1</w:t>
      </w:r>
      <w:r w:rsidR="002A5C9F" w:rsidRPr="00834DF3">
        <w:t xml:space="preserve"> = 2C</w:t>
      </w:r>
      <w:r w:rsidR="002A5C9F" w:rsidRPr="00834DF3">
        <w:rPr>
          <w:vertAlign w:val="subscript"/>
        </w:rPr>
        <w:t>2</w:t>
      </w:r>
      <w:r w:rsidR="002A5C9F" w:rsidRPr="00834DF3">
        <w:t xml:space="preserve"> mắc nối tiếp, (hình vẽ). Mạch đang hoạt động thì ta đóng khóa K ngay tại thời điểm năng lượng trong cuộn</w:t>
      </w:r>
      <w:r w:rsidR="00375F0D" w:rsidRPr="00834DF3">
        <w:t xml:space="preserve"> </w:t>
      </w:r>
      <w:r w:rsidR="002A5C9F" w:rsidRPr="00834DF3">
        <w:t>cảm triệt tiêu. Năng lượng toàn phần của mạch sau đó sẽ</w:t>
      </w:r>
    </w:p>
    <w:p w:rsidR="00375F0D" w:rsidRPr="00834DF3" w:rsidRDefault="002A5C9F" w:rsidP="002A5C9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834DF3">
        <w:rPr>
          <w:b/>
          <w:bCs/>
        </w:rPr>
        <w:tab/>
        <w:t xml:space="preserve">A. </w:t>
      </w:r>
      <w:r w:rsidRPr="00834DF3">
        <w:t xml:space="preserve">không đổi. </w:t>
      </w:r>
      <w:r w:rsidRPr="00834DF3">
        <w:rPr>
          <w:b/>
          <w:bCs/>
        </w:rPr>
        <w:tab/>
        <w:t xml:space="preserve">B. </w:t>
      </w:r>
      <w:r w:rsidRPr="00834DF3">
        <w:t>giảm còn 1/3.</w:t>
      </w:r>
      <w:r w:rsidR="00375F0D" w:rsidRPr="00834DF3">
        <w:tab/>
      </w:r>
    </w:p>
    <w:p w:rsidR="002A5C9F" w:rsidRPr="00834DF3" w:rsidRDefault="00375F0D" w:rsidP="002A5C9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834DF3">
        <w:tab/>
      </w:r>
      <w:r w:rsidR="002A5C9F" w:rsidRPr="00834DF3">
        <w:rPr>
          <w:b/>
          <w:bCs/>
        </w:rPr>
        <w:t xml:space="preserve">C. </w:t>
      </w:r>
      <w:r w:rsidR="002A5C9F" w:rsidRPr="00834DF3">
        <w:t xml:space="preserve">giảm còn 2/3. </w:t>
      </w:r>
      <w:r w:rsidR="002A5C9F" w:rsidRPr="00834DF3">
        <w:rPr>
          <w:b/>
          <w:bCs/>
        </w:rPr>
        <w:tab/>
        <w:t xml:space="preserve">D. </w:t>
      </w:r>
      <w:r w:rsidR="002A5C9F" w:rsidRPr="00834DF3">
        <w:t>giảm còn 4/9.</w:t>
      </w:r>
    </w:p>
    <w:p w:rsidR="002A5C9F" w:rsidRPr="00834DF3" w:rsidRDefault="002A5C9F" w:rsidP="002A5C9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834DF3">
        <w:rPr>
          <w:b/>
          <w:bCs/>
        </w:rPr>
        <w:t xml:space="preserve">Câu 10: </w:t>
      </w:r>
      <w:r w:rsidRPr="00834DF3">
        <w:t>Mạch dao động điện từ gồm cuộn dây có độ tự cảm L và hai tụ điện giống hệt nhau ghép nối tiếp. Mạch dao</w:t>
      </w:r>
      <w:r w:rsidR="00375F0D" w:rsidRPr="00834DF3">
        <w:t xml:space="preserve"> </w:t>
      </w:r>
      <w:r w:rsidRPr="00834DF3">
        <w:t>động với hiệu điện thế cực đại ở hai đầu cuộn dây là U</w:t>
      </w:r>
      <w:r w:rsidRPr="00834DF3">
        <w:rPr>
          <w:vertAlign w:val="subscript"/>
        </w:rPr>
        <w:t>0</w:t>
      </w:r>
      <w:r w:rsidRPr="00834DF3">
        <w:t>, vào lúc năng lượng điện trường trên các tụ bằng năng lượng từ trường trong cuộn dây thì người ta nối tắt một tụ. Hiệu điện thế cực đại trong mạch là bao nhiêu?</w:t>
      </w:r>
    </w:p>
    <w:p w:rsidR="00375F0D" w:rsidRPr="00834DF3" w:rsidRDefault="002A5C9F" w:rsidP="002A5C9F">
      <w:pPr>
        <w:widowControl w:val="0"/>
        <w:tabs>
          <w:tab w:val="left" w:pos="284"/>
          <w:tab w:val="left" w:pos="567"/>
          <w:tab w:val="left" w:pos="709"/>
          <w:tab w:val="left" w:pos="851"/>
          <w:tab w:val="left" w:pos="2835"/>
          <w:tab w:val="left" w:pos="5387"/>
          <w:tab w:val="left" w:pos="7938"/>
        </w:tabs>
        <w:autoSpaceDE w:val="0"/>
        <w:autoSpaceDN w:val="0"/>
        <w:adjustRightInd w:val="0"/>
        <w:jc w:val="both"/>
        <w:rPr>
          <w:b/>
          <w:bCs/>
        </w:rPr>
      </w:pPr>
      <w:r w:rsidRPr="00834DF3">
        <w:rPr>
          <w:b/>
          <w:bCs/>
        </w:rPr>
        <w:tab/>
        <w:t xml:space="preserve">A. </w:t>
      </w:r>
      <w:r w:rsidR="005D2EDC" w:rsidRPr="00834DF3">
        <w:rPr>
          <w:b/>
          <w:bCs/>
          <w:position w:val="-24"/>
        </w:rPr>
        <w:object w:dxaOrig="700" w:dyaOrig="680">
          <v:shape id="_x0000_i1341" type="#_x0000_t75" style="width:35.25pt;height:33.75pt" o:ole="">
            <v:imagedata r:id="rId599" o:title=""/>
          </v:shape>
          <o:OLEObject Type="Embed" ProgID="Equation.3" ShapeID="_x0000_i1341" DrawAspect="Content" ObjectID="_1550260722" r:id="rId600"/>
        </w:object>
      </w:r>
      <w:r w:rsidR="00375F0D" w:rsidRPr="00834DF3">
        <w:rPr>
          <w:b/>
          <w:bCs/>
        </w:rPr>
        <w:tab/>
      </w:r>
      <w:r w:rsidRPr="00834DF3">
        <w:rPr>
          <w:b/>
          <w:bCs/>
        </w:rPr>
        <w:t xml:space="preserve">B. </w:t>
      </w:r>
      <w:r w:rsidR="00375F0D" w:rsidRPr="00834DF3">
        <w:rPr>
          <w:b/>
          <w:bCs/>
          <w:position w:val="-24"/>
        </w:rPr>
        <w:object w:dxaOrig="400" w:dyaOrig="620">
          <v:shape id="_x0000_i1342" type="#_x0000_t75" style="width:20.25pt;height:30.75pt" o:ole="">
            <v:imagedata r:id="rId601" o:title=""/>
          </v:shape>
          <o:OLEObject Type="Embed" ProgID="Equation.3" ShapeID="_x0000_i1342" DrawAspect="Content" ObjectID="_1550260723" r:id="rId602"/>
        </w:object>
      </w:r>
      <w:r w:rsidR="00375F0D" w:rsidRPr="00834DF3">
        <w:rPr>
          <w:b/>
          <w:bCs/>
        </w:rPr>
        <w:tab/>
      </w:r>
      <w:r w:rsidRPr="00834DF3">
        <w:rPr>
          <w:b/>
          <w:bCs/>
        </w:rPr>
        <w:t xml:space="preserve">C. </w:t>
      </w:r>
      <w:r w:rsidR="0000221C" w:rsidRPr="00834DF3">
        <w:rPr>
          <w:b/>
          <w:bCs/>
          <w:position w:val="-26"/>
        </w:rPr>
        <w:object w:dxaOrig="700" w:dyaOrig="700">
          <v:shape id="_x0000_i1343" type="#_x0000_t75" style="width:35.25pt;height:35.25pt" o:ole="">
            <v:imagedata r:id="rId603" o:title=""/>
          </v:shape>
          <o:OLEObject Type="Embed" ProgID="Equation.3" ShapeID="_x0000_i1343" DrawAspect="Content" ObjectID="_1550260724" r:id="rId604"/>
        </w:object>
      </w:r>
      <w:r w:rsidRPr="00834DF3">
        <w:t xml:space="preserve"> </w:t>
      </w:r>
      <w:r w:rsidRPr="00834DF3">
        <w:rPr>
          <w:b/>
          <w:bCs/>
        </w:rPr>
        <w:tab/>
        <w:t xml:space="preserve">D. </w:t>
      </w:r>
      <w:r w:rsidR="005D2EDC" w:rsidRPr="00834DF3">
        <w:rPr>
          <w:b/>
          <w:bCs/>
          <w:position w:val="-28"/>
        </w:rPr>
        <w:object w:dxaOrig="520" w:dyaOrig="660">
          <v:shape id="_x0000_i1344" type="#_x0000_t75" style="width:26.25pt;height:33pt" o:ole="">
            <v:imagedata r:id="rId605" o:title=""/>
          </v:shape>
          <o:OLEObject Type="Embed" ProgID="Equation.3" ShapeID="_x0000_i1344" DrawAspect="Content" ObjectID="_1550260725" r:id="rId606"/>
        </w:object>
      </w:r>
    </w:p>
    <w:p w:rsidR="002A5C9F" w:rsidRPr="00834DF3" w:rsidRDefault="00D86053" w:rsidP="002A5C9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834DF3">
        <w:rPr>
          <w:noProof/>
        </w:rPr>
        <w:drawing>
          <wp:anchor distT="0" distB="0" distL="114300" distR="114300" simplePos="0" relativeHeight="251648512" behindDoc="0" locked="0" layoutInCell="1" allowOverlap="1" wp14:anchorId="15E291EB" wp14:editId="3004AE54">
            <wp:simplePos x="0" y="0"/>
            <wp:positionH relativeFrom="column">
              <wp:posOffset>5721350</wp:posOffset>
            </wp:positionH>
            <wp:positionV relativeFrom="paragraph">
              <wp:posOffset>144780</wp:posOffset>
            </wp:positionV>
            <wp:extent cx="947420" cy="778510"/>
            <wp:effectExtent l="0" t="0" r="0" b="0"/>
            <wp:wrapSquare wrapText="bothSides"/>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607">
                      <a:extLst>
                        <a:ext uri="{28A0092B-C50C-407E-A947-70E740481C1C}">
                          <a14:useLocalDpi xmlns:a14="http://schemas.microsoft.com/office/drawing/2010/main" val="0"/>
                        </a:ext>
                      </a:extLst>
                    </a:blip>
                    <a:srcRect/>
                    <a:stretch>
                      <a:fillRect/>
                    </a:stretch>
                  </pic:blipFill>
                  <pic:spPr bwMode="auto">
                    <a:xfrm>
                      <a:off x="0" y="0"/>
                      <a:ext cx="947420" cy="778510"/>
                    </a:xfrm>
                    <a:prstGeom prst="rect">
                      <a:avLst/>
                    </a:prstGeom>
                    <a:noFill/>
                    <a:ln>
                      <a:noFill/>
                    </a:ln>
                  </pic:spPr>
                </pic:pic>
              </a:graphicData>
            </a:graphic>
            <wp14:sizeRelH relativeFrom="page">
              <wp14:pctWidth>0</wp14:pctWidth>
            </wp14:sizeRelH>
            <wp14:sizeRelV relativeFrom="page">
              <wp14:pctHeight>0</wp14:pctHeight>
            </wp14:sizeRelV>
          </wp:anchor>
        </w:drawing>
      </w:r>
      <w:r w:rsidR="002A5C9F" w:rsidRPr="00834DF3">
        <w:rPr>
          <w:b/>
          <w:bCs/>
        </w:rPr>
        <w:t xml:space="preserve">Câu 11: </w:t>
      </w:r>
      <w:r w:rsidR="002A5C9F" w:rsidRPr="00834DF3">
        <w:t>Một mạch dao động LC lí tưởng gồm cuộn thuần cảm L và hai tụ điện C giống nhau</w:t>
      </w:r>
      <w:r w:rsidR="00375F0D" w:rsidRPr="00834DF3">
        <w:t xml:space="preserve"> </w:t>
      </w:r>
      <w:r w:rsidR="002A5C9F" w:rsidRPr="00834DF3">
        <w:t>mắc nối tiếp. Mạch đang hoạt động thì ngay tại thời điểm nặng lượng điện trường trong tụ gấp đôi năng lượng từ trường trong cuộn cảm, một tụ bị đánh thủng hoàn toàn. Điện áp cực đại hai đầu cuộn cảm đó sẽ bằng bao nhiêu lần so với lúc đầu?</w:t>
      </w:r>
    </w:p>
    <w:p w:rsidR="002A5C9F" w:rsidRPr="00834DF3" w:rsidRDefault="005D2EDC" w:rsidP="002A5C9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834DF3">
        <w:rPr>
          <w:b/>
          <w:bCs/>
        </w:rPr>
        <w:t xml:space="preserve"> </w:t>
      </w:r>
      <w:r w:rsidR="002A5C9F" w:rsidRPr="00834DF3">
        <w:rPr>
          <w:b/>
          <w:bCs/>
        </w:rPr>
        <w:tab/>
        <w:t>A.</w:t>
      </w:r>
      <w:r w:rsidRPr="00834DF3">
        <w:rPr>
          <w:b/>
          <w:bCs/>
        </w:rPr>
        <w:t xml:space="preserve"> </w:t>
      </w:r>
      <w:r w:rsidRPr="00834DF3">
        <w:fldChar w:fldCharType="begin"/>
      </w:r>
      <w:r w:rsidRPr="00834DF3">
        <w:instrText>eq \s\don1(\f(2,3))</w:instrText>
      </w:r>
      <w:r w:rsidRPr="00834DF3">
        <w:fldChar w:fldCharType="end"/>
      </w:r>
      <w:r w:rsidRPr="00834DF3">
        <w:t xml:space="preserve"> </w:t>
      </w:r>
      <w:r w:rsidRPr="00834DF3">
        <w:tab/>
      </w:r>
      <w:r w:rsidR="002A5C9F" w:rsidRPr="00834DF3">
        <w:rPr>
          <w:b/>
          <w:bCs/>
        </w:rPr>
        <w:tab/>
        <w:t>B.</w:t>
      </w:r>
      <w:r w:rsidRPr="00834DF3">
        <w:rPr>
          <w:b/>
          <w:bCs/>
        </w:rPr>
        <w:t xml:space="preserve"> </w:t>
      </w:r>
      <w:r w:rsidRPr="00834DF3">
        <w:fldChar w:fldCharType="begin"/>
      </w:r>
      <w:r w:rsidRPr="00834DF3">
        <w:instrText>eq \s\don1(\f(1,3))</w:instrText>
      </w:r>
      <w:r w:rsidRPr="00834DF3">
        <w:fldChar w:fldCharType="end"/>
      </w:r>
      <w:r w:rsidRPr="00834DF3">
        <w:t xml:space="preserve"> </w:t>
      </w:r>
    </w:p>
    <w:p w:rsidR="002A5C9F" w:rsidRPr="00834DF3" w:rsidRDefault="002A5C9F" w:rsidP="002A5C9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834DF3">
        <w:rPr>
          <w:b/>
          <w:bCs/>
        </w:rPr>
        <w:tab/>
        <w:t xml:space="preserve">C. </w:t>
      </w:r>
      <w:r w:rsidR="005D2EDC" w:rsidRPr="00834DF3">
        <w:rPr>
          <w:b/>
          <w:bCs/>
          <w:position w:val="-28"/>
        </w:rPr>
        <w:object w:dxaOrig="400" w:dyaOrig="660">
          <v:shape id="_x0000_i1345" type="#_x0000_t75" style="width:20.25pt;height:33pt" o:ole="">
            <v:imagedata r:id="rId608" o:title=""/>
          </v:shape>
          <o:OLEObject Type="Embed" ProgID="Equation.3" ShapeID="_x0000_i1345" DrawAspect="Content" ObjectID="_1550260726" r:id="rId609"/>
        </w:object>
      </w:r>
      <w:r w:rsidR="005D2EDC" w:rsidRPr="00834DF3">
        <w:rPr>
          <w:b/>
          <w:bCs/>
        </w:rPr>
        <w:tab/>
      </w:r>
      <w:r w:rsidRPr="00834DF3">
        <w:rPr>
          <w:b/>
          <w:bCs/>
        </w:rPr>
        <w:t xml:space="preserve">D. </w:t>
      </w:r>
      <w:r w:rsidR="005D2EDC" w:rsidRPr="00834DF3">
        <w:rPr>
          <w:b/>
          <w:bCs/>
          <w:position w:val="-28"/>
        </w:rPr>
        <w:object w:dxaOrig="400" w:dyaOrig="660">
          <v:shape id="_x0000_i1346" type="#_x0000_t75" style="width:20.25pt;height:33pt" o:ole="">
            <v:imagedata r:id="rId610" o:title=""/>
          </v:shape>
          <o:OLEObject Type="Embed" ProgID="Equation.3" ShapeID="_x0000_i1346" DrawAspect="Content" ObjectID="_1550260727" r:id="rId611"/>
        </w:object>
      </w:r>
    </w:p>
    <w:p w:rsidR="002A5C9F" w:rsidRPr="00834DF3" w:rsidRDefault="002A5C9F" w:rsidP="002A5C9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834DF3">
        <w:rPr>
          <w:b/>
          <w:bCs/>
        </w:rPr>
        <w:t xml:space="preserve">Câu 12: </w:t>
      </w:r>
      <w:r w:rsidRPr="00834DF3">
        <w:t>Hai tụ C</w:t>
      </w:r>
      <w:r w:rsidRPr="00834DF3">
        <w:rPr>
          <w:vertAlign w:val="subscript"/>
        </w:rPr>
        <w:t>1</w:t>
      </w:r>
      <w:r w:rsidRPr="00834DF3">
        <w:t xml:space="preserve"> = 3C</w:t>
      </w:r>
      <w:r w:rsidRPr="00834DF3">
        <w:rPr>
          <w:vertAlign w:val="subscript"/>
        </w:rPr>
        <w:t>0</w:t>
      </w:r>
      <w:r w:rsidRPr="00834DF3">
        <w:t xml:space="preserve"> và C</w:t>
      </w:r>
      <w:r w:rsidRPr="00834DF3">
        <w:rPr>
          <w:vertAlign w:val="subscript"/>
        </w:rPr>
        <w:t>2</w:t>
      </w:r>
      <w:r w:rsidRPr="00834DF3">
        <w:t xml:space="preserve"> = 6C</w:t>
      </w:r>
      <w:r w:rsidRPr="00834DF3">
        <w:rPr>
          <w:vertAlign w:val="subscript"/>
        </w:rPr>
        <w:t>0</w:t>
      </w:r>
      <w:r w:rsidRPr="00834DF3">
        <w:t xml:space="preserve"> mắc nối tiếp. Nối 2 đầu bộ tụ với pin có suất điện động E =3 V để nạp điện cho các tụ rồi ngắt ra và nối với cuộn dây thuần cảm L tạo thành mạch dao động điện từ tự do.Khi dòng điện trong mạch dao động đạt cực đại thì người ta nối tắt 2 cực của tụ C</w:t>
      </w:r>
      <w:r w:rsidRPr="00834DF3">
        <w:rPr>
          <w:vertAlign w:val="subscript"/>
        </w:rPr>
        <w:t>1</w:t>
      </w:r>
      <w:r w:rsidRPr="00834DF3">
        <w:t>. Hiệu điện thế cực đại trên tụ C</w:t>
      </w:r>
      <w:r w:rsidRPr="00834DF3">
        <w:rPr>
          <w:vertAlign w:val="subscript"/>
        </w:rPr>
        <w:t>2</w:t>
      </w:r>
      <w:r w:rsidRPr="00834DF3">
        <w:t xml:space="preserve"> của mạch dao động sau đó là:</w:t>
      </w:r>
    </w:p>
    <w:p w:rsidR="002A5C9F" w:rsidRPr="00834DF3" w:rsidRDefault="005D2EDC" w:rsidP="002A5C9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834DF3">
        <w:rPr>
          <w:b/>
          <w:bCs/>
        </w:rPr>
        <w:t xml:space="preserve"> </w:t>
      </w:r>
      <w:r w:rsidR="002A5C9F" w:rsidRPr="00834DF3">
        <w:rPr>
          <w:b/>
          <w:bCs/>
        </w:rPr>
        <w:tab/>
        <w:t xml:space="preserve">A. </w:t>
      </w:r>
      <w:r w:rsidR="002A5C9F" w:rsidRPr="00834DF3">
        <w:t xml:space="preserve">1 V </w:t>
      </w:r>
      <w:r w:rsidR="002A5C9F" w:rsidRPr="00834DF3">
        <w:rPr>
          <w:b/>
          <w:bCs/>
        </w:rPr>
        <w:tab/>
        <w:t>B.</w:t>
      </w:r>
      <w:r w:rsidRPr="00834DF3">
        <w:rPr>
          <w:b/>
          <w:bCs/>
        </w:rPr>
        <w:t xml:space="preserve"> </w:t>
      </w:r>
      <w:r w:rsidRPr="00834DF3">
        <w:rPr>
          <w:b/>
          <w:bCs/>
        </w:rPr>
        <w:fldChar w:fldCharType="begin"/>
      </w:r>
      <w:r w:rsidRPr="00834DF3">
        <w:rPr>
          <w:b/>
          <w:bCs/>
        </w:rPr>
        <w:instrText>eq \l(\r(,</w:instrText>
      </w:r>
      <w:r w:rsidRPr="00834DF3">
        <w:instrText>3))</w:instrText>
      </w:r>
      <w:r w:rsidRPr="00834DF3">
        <w:rPr>
          <w:b/>
          <w:bCs/>
        </w:rPr>
        <w:fldChar w:fldCharType="end"/>
      </w:r>
      <w:r w:rsidRPr="00834DF3">
        <w:rPr>
          <w:b/>
          <w:bCs/>
        </w:rPr>
        <w:t xml:space="preserve"> </w:t>
      </w:r>
      <w:r w:rsidR="002A5C9F" w:rsidRPr="00834DF3">
        <w:t xml:space="preserve">V </w:t>
      </w:r>
      <w:r w:rsidR="002A5C9F" w:rsidRPr="00834DF3">
        <w:rPr>
          <w:b/>
          <w:bCs/>
        </w:rPr>
        <w:tab/>
        <w:t xml:space="preserve">C. </w:t>
      </w:r>
      <w:r w:rsidR="002A5C9F" w:rsidRPr="00834DF3">
        <w:t xml:space="preserve">2 V </w:t>
      </w:r>
      <w:r w:rsidR="002A5C9F" w:rsidRPr="00834DF3">
        <w:rPr>
          <w:b/>
          <w:bCs/>
        </w:rPr>
        <w:tab/>
        <w:t xml:space="preserve">D. </w:t>
      </w:r>
      <w:r w:rsidR="002A5C9F" w:rsidRPr="00834DF3">
        <w:t>3 V</w:t>
      </w:r>
    </w:p>
    <w:p w:rsidR="002A5C9F" w:rsidRPr="00834DF3" w:rsidRDefault="002A5C9F" w:rsidP="002A5C9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834DF3">
        <w:rPr>
          <w:b/>
          <w:bCs/>
        </w:rPr>
        <w:t xml:space="preserve">Câu 13: </w:t>
      </w:r>
      <w:r w:rsidRPr="00834DF3">
        <w:t>Hai tụ điện C</w:t>
      </w:r>
      <w:r w:rsidRPr="00834DF3">
        <w:rPr>
          <w:vertAlign w:val="subscript"/>
        </w:rPr>
        <w:t>1</w:t>
      </w:r>
      <w:r w:rsidRPr="00834DF3">
        <w:t xml:space="preserve"> = C</w:t>
      </w:r>
      <w:r w:rsidRPr="00834DF3">
        <w:rPr>
          <w:vertAlign w:val="subscript"/>
        </w:rPr>
        <w:t>2</w:t>
      </w:r>
      <w:r w:rsidRPr="00834DF3">
        <w:t xml:space="preserve"> mắc song song. Nối hai đầu bộ tụ với ắc qui có suất điện động E = 10 V để nạp điện cho các tụ rồi ngắt ra và nối với cuộn dây thuần cảm L để tạo thành mạch dao động. Sau khi dao động trong mạch đã ổn định, tại thời điểm dòng điện qua cuộn dây có độ lớn bằng một nữa giá trị dòng điện cực đại, người ta ngắt khóa K để cho mạch nhánh chứa tụ C</w:t>
      </w:r>
      <w:r w:rsidRPr="00834DF3">
        <w:rPr>
          <w:vertAlign w:val="subscript"/>
        </w:rPr>
        <w:t>2</w:t>
      </w:r>
      <w:r w:rsidRPr="00834DF3">
        <w:t xml:space="preserve"> hở. Kể từ đó, hiệu điện thế cực đại trên tụ còn lại C</w:t>
      </w:r>
      <w:r w:rsidRPr="00834DF3">
        <w:rPr>
          <w:vertAlign w:val="subscript"/>
        </w:rPr>
        <w:t>1</w:t>
      </w:r>
      <w:r w:rsidRPr="00834DF3">
        <w:t xml:space="preserve"> là:</w:t>
      </w:r>
    </w:p>
    <w:p w:rsidR="002A5C9F" w:rsidRPr="00834DF3" w:rsidRDefault="005D2EDC" w:rsidP="002A5C9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834DF3">
        <w:rPr>
          <w:b/>
          <w:bCs/>
        </w:rPr>
        <w:t xml:space="preserve"> </w:t>
      </w:r>
      <w:r w:rsidR="002A5C9F" w:rsidRPr="00834DF3">
        <w:rPr>
          <w:b/>
          <w:bCs/>
        </w:rPr>
        <w:tab/>
        <w:t xml:space="preserve">A. </w:t>
      </w:r>
      <w:r w:rsidR="002A5C9F" w:rsidRPr="00834DF3">
        <w:t>3</w:t>
      </w:r>
      <w:r w:rsidRPr="00834DF3">
        <w:fldChar w:fldCharType="begin"/>
      </w:r>
      <w:r w:rsidRPr="00834DF3">
        <w:instrText>eq \l(\r(,3))</w:instrText>
      </w:r>
      <w:r w:rsidRPr="00834DF3">
        <w:fldChar w:fldCharType="end"/>
      </w:r>
      <w:r w:rsidRPr="00834DF3">
        <w:t xml:space="preserve"> </w:t>
      </w:r>
      <w:r w:rsidR="002A5C9F" w:rsidRPr="00834DF3">
        <w:t xml:space="preserve">V </w:t>
      </w:r>
      <w:r w:rsidR="002A5C9F" w:rsidRPr="00834DF3">
        <w:rPr>
          <w:b/>
          <w:bCs/>
        </w:rPr>
        <w:tab/>
        <w:t xml:space="preserve">B. </w:t>
      </w:r>
      <w:r w:rsidR="002A5C9F" w:rsidRPr="00834DF3">
        <w:t xml:space="preserve">3 V </w:t>
      </w:r>
      <w:r w:rsidR="002A5C9F" w:rsidRPr="00834DF3">
        <w:rPr>
          <w:b/>
          <w:bCs/>
        </w:rPr>
        <w:tab/>
        <w:t xml:space="preserve">C. </w:t>
      </w:r>
      <w:r w:rsidR="002A5C9F" w:rsidRPr="00834DF3">
        <w:t>5</w:t>
      </w:r>
      <w:r w:rsidRPr="00834DF3">
        <w:fldChar w:fldCharType="begin"/>
      </w:r>
      <w:r w:rsidRPr="00834DF3">
        <w:instrText>eq \l(\r(,5))</w:instrText>
      </w:r>
      <w:r w:rsidRPr="00834DF3">
        <w:fldChar w:fldCharType="end"/>
      </w:r>
      <w:r w:rsidRPr="00834DF3">
        <w:t xml:space="preserve"> </w:t>
      </w:r>
      <w:r w:rsidR="002A5C9F" w:rsidRPr="00834DF3">
        <w:t xml:space="preserve">.V </w:t>
      </w:r>
      <w:r w:rsidR="002A5C9F" w:rsidRPr="00834DF3">
        <w:rPr>
          <w:b/>
          <w:bCs/>
        </w:rPr>
        <w:tab/>
        <w:t>D.</w:t>
      </w:r>
      <w:r w:rsidRPr="00834DF3">
        <w:rPr>
          <w:b/>
          <w:bCs/>
        </w:rPr>
        <w:t xml:space="preserve"> </w:t>
      </w:r>
      <w:r w:rsidRPr="00834DF3">
        <w:rPr>
          <w:b/>
          <w:bCs/>
        </w:rPr>
        <w:fldChar w:fldCharType="begin"/>
      </w:r>
      <w:r w:rsidRPr="00834DF3">
        <w:rPr>
          <w:b/>
          <w:bCs/>
        </w:rPr>
        <w:instrText>eq \l(\r(,</w:instrText>
      </w:r>
      <w:r w:rsidRPr="00834DF3">
        <w:instrText>2))</w:instrText>
      </w:r>
      <w:r w:rsidRPr="00834DF3">
        <w:rPr>
          <w:b/>
          <w:bCs/>
        </w:rPr>
        <w:fldChar w:fldCharType="end"/>
      </w:r>
      <w:r w:rsidRPr="00834DF3">
        <w:rPr>
          <w:b/>
          <w:bCs/>
        </w:rPr>
        <w:t xml:space="preserve"> </w:t>
      </w:r>
      <w:r w:rsidR="002A5C9F" w:rsidRPr="00834DF3">
        <w:t>V</w:t>
      </w:r>
    </w:p>
    <w:p w:rsidR="002A5C9F" w:rsidRPr="00834DF3" w:rsidRDefault="002A5C9F" w:rsidP="002A5C9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834DF3">
        <w:rPr>
          <w:b/>
          <w:bCs/>
        </w:rPr>
        <w:t xml:space="preserve">Câu 14: </w:t>
      </w:r>
      <w:r w:rsidRPr="00834DF3">
        <w:t>Một mạch dao động gồm cuộn thuần cảm L và hai tụ C giống nhau mắc nối tiếp. Mạch đang hoạt động thì ở</w:t>
      </w:r>
      <w:r w:rsidR="005D2EDC" w:rsidRPr="00834DF3">
        <w:t xml:space="preserve"> </w:t>
      </w:r>
      <w:r w:rsidRPr="00834DF3">
        <w:t>thời điểm năng lượng điện trường gấp đôi năng lượng từ trường thì một tụ bị đánh thủng hoàn toàn. Điện tích cực đại trên tụ sau đó bằng bao nhiêu lần so với ban đầu?</w:t>
      </w:r>
    </w:p>
    <w:p w:rsidR="005D2EDC" w:rsidRPr="00834DF3" w:rsidRDefault="005D2EDC" w:rsidP="005D2EDC">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834DF3">
        <w:rPr>
          <w:b/>
          <w:bCs/>
        </w:rPr>
        <w:t xml:space="preserve"> </w:t>
      </w:r>
      <w:r w:rsidRPr="00834DF3">
        <w:rPr>
          <w:b/>
          <w:bCs/>
        </w:rPr>
        <w:tab/>
        <w:t xml:space="preserve">A. </w:t>
      </w:r>
      <w:r w:rsidRPr="00834DF3">
        <w:fldChar w:fldCharType="begin"/>
      </w:r>
      <w:r w:rsidRPr="00834DF3">
        <w:instrText>eq \s\don1(\f(2,3))</w:instrText>
      </w:r>
      <w:r w:rsidRPr="00834DF3">
        <w:fldChar w:fldCharType="end"/>
      </w:r>
      <w:r w:rsidRPr="00834DF3">
        <w:t xml:space="preserve"> </w:t>
      </w:r>
      <w:r w:rsidRPr="00834DF3">
        <w:tab/>
      </w:r>
      <w:r w:rsidRPr="00834DF3">
        <w:rPr>
          <w:b/>
          <w:bCs/>
        </w:rPr>
        <w:tab/>
        <w:t xml:space="preserve">B. </w:t>
      </w:r>
      <w:r w:rsidRPr="00834DF3">
        <w:fldChar w:fldCharType="begin"/>
      </w:r>
      <w:r w:rsidRPr="00834DF3">
        <w:instrText>eq \s\don1(\f(1,3))</w:instrText>
      </w:r>
      <w:r w:rsidRPr="00834DF3">
        <w:fldChar w:fldCharType="end"/>
      </w:r>
      <w:r w:rsidRPr="00834DF3">
        <w:t xml:space="preserve"> </w:t>
      </w:r>
      <w:r w:rsidRPr="00834DF3">
        <w:tab/>
      </w:r>
      <w:r w:rsidRPr="00834DF3">
        <w:rPr>
          <w:b/>
          <w:bCs/>
        </w:rPr>
        <w:t xml:space="preserve">C. </w:t>
      </w:r>
      <w:r w:rsidRPr="00834DF3">
        <w:rPr>
          <w:b/>
          <w:bCs/>
          <w:position w:val="-28"/>
        </w:rPr>
        <w:object w:dxaOrig="400" w:dyaOrig="660">
          <v:shape id="_x0000_i1347" type="#_x0000_t75" style="width:20.25pt;height:33pt" o:ole="">
            <v:imagedata r:id="rId608" o:title=""/>
          </v:shape>
          <o:OLEObject Type="Embed" ProgID="Equation.3" ShapeID="_x0000_i1347" DrawAspect="Content" ObjectID="_1550260728" r:id="rId612"/>
        </w:object>
      </w:r>
      <w:r w:rsidRPr="00834DF3">
        <w:rPr>
          <w:b/>
          <w:bCs/>
        </w:rPr>
        <w:tab/>
        <w:t xml:space="preserve">D. </w:t>
      </w:r>
      <w:r w:rsidRPr="00834DF3">
        <w:rPr>
          <w:b/>
          <w:bCs/>
          <w:position w:val="-28"/>
        </w:rPr>
        <w:object w:dxaOrig="400" w:dyaOrig="660">
          <v:shape id="_x0000_i1348" type="#_x0000_t75" style="width:20.25pt;height:33pt" o:ole="">
            <v:imagedata r:id="rId610" o:title=""/>
          </v:shape>
          <o:OLEObject Type="Embed" ProgID="Equation.3" ShapeID="_x0000_i1348" DrawAspect="Content" ObjectID="_1550260729" r:id="rId613"/>
        </w:object>
      </w:r>
    </w:p>
    <w:p w:rsidR="002A5C9F" w:rsidRPr="00834DF3" w:rsidRDefault="002A5C9F" w:rsidP="002A5C9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834DF3">
        <w:rPr>
          <w:b/>
          <w:bCs/>
        </w:rPr>
        <w:t xml:space="preserve">Câu 15: </w:t>
      </w:r>
      <w:r w:rsidRPr="00834DF3">
        <w:t>Một mạch dao động gồm cuộn thuần cảm L và hai tụ C</w:t>
      </w:r>
      <w:r w:rsidRPr="00834DF3">
        <w:rPr>
          <w:vertAlign w:val="subscript"/>
        </w:rPr>
        <w:t>1</w:t>
      </w:r>
      <w:r w:rsidRPr="00834DF3">
        <w:t xml:space="preserve"> = 3C</w:t>
      </w:r>
      <w:r w:rsidRPr="00834DF3">
        <w:rPr>
          <w:vertAlign w:val="subscript"/>
        </w:rPr>
        <w:t>0</w:t>
      </w:r>
      <w:r w:rsidRPr="00834DF3">
        <w:t>; C</w:t>
      </w:r>
      <w:r w:rsidRPr="00834DF3">
        <w:rPr>
          <w:vertAlign w:val="subscript"/>
        </w:rPr>
        <w:t>2</w:t>
      </w:r>
      <w:r w:rsidRPr="00834DF3">
        <w:t xml:space="preserve"> = 2C</w:t>
      </w:r>
      <w:r w:rsidRPr="00834DF3">
        <w:rPr>
          <w:vertAlign w:val="subscript"/>
        </w:rPr>
        <w:t>0</w:t>
      </w:r>
      <w:r w:rsidRPr="00834DF3">
        <w:t xml:space="preserve"> mắc nối tiếp. Mạch đang hoạt động thì</w:t>
      </w:r>
      <w:r w:rsidR="005F3C5C" w:rsidRPr="00834DF3">
        <w:t xml:space="preserve"> </w:t>
      </w:r>
      <w:r w:rsidRPr="00834DF3">
        <w:t>ở thời điểm năng lượng điện trường gấp đôi năng lượng từ trường thì tụ C</w:t>
      </w:r>
      <w:r w:rsidRPr="00834DF3">
        <w:rPr>
          <w:vertAlign w:val="subscript"/>
        </w:rPr>
        <w:t>1</w:t>
      </w:r>
      <w:r w:rsidRPr="00834DF3">
        <w:t xml:space="preserve"> bị đánh thủng hoàn toàn. Điện tích cực đại trên tụ sau đó bằng bao nhiêu lần so với ban đầu?</w:t>
      </w:r>
    </w:p>
    <w:p w:rsidR="002A5C9F" w:rsidRPr="00834DF3" w:rsidRDefault="005F3C5C" w:rsidP="002A5C9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834DF3">
        <w:rPr>
          <w:b/>
          <w:bCs/>
        </w:rPr>
        <w:t xml:space="preserve"> </w:t>
      </w:r>
      <w:r w:rsidR="002A5C9F" w:rsidRPr="00834DF3">
        <w:rPr>
          <w:b/>
          <w:bCs/>
        </w:rPr>
        <w:tab/>
        <w:t>A.</w:t>
      </w:r>
      <w:r w:rsidRPr="00834DF3">
        <w:rPr>
          <w:b/>
          <w:bCs/>
        </w:rPr>
        <w:t xml:space="preserve"> </w:t>
      </w:r>
      <w:r w:rsidRPr="00834DF3">
        <w:fldChar w:fldCharType="begin"/>
      </w:r>
      <w:r w:rsidRPr="00834DF3">
        <w:instrText>eq \s\don1(\f(6,11))</w:instrText>
      </w:r>
      <w:r w:rsidRPr="00834DF3">
        <w:fldChar w:fldCharType="end"/>
      </w:r>
      <w:r w:rsidRPr="00834DF3">
        <w:t xml:space="preserve"> </w:t>
      </w:r>
      <w:r w:rsidRPr="00834DF3">
        <w:tab/>
      </w:r>
      <w:r w:rsidR="002A5C9F" w:rsidRPr="00834DF3">
        <w:rPr>
          <w:b/>
          <w:bCs/>
        </w:rPr>
        <w:t>B.</w:t>
      </w:r>
      <w:r w:rsidRPr="00834DF3">
        <w:rPr>
          <w:b/>
          <w:bCs/>
        </w:rPr>
        <w:t xml:space="preserve"> </w:t>
      </w:r>
      <w:r w:rsidRPr="00834DF3">
        <w:fldChar w:fldCharType="begin"/>
      </w:r>
      <w:r w:rsidRPr="00834DF3">
        <w:instrText>eq \s\don1(\f(11,15))</w:instrText>
      </w:r>
      <w:r w:rsidRPr="00834DF3">
        <w:fldChar w:fldCharType="end"/>
      </w:r>
      <w:r w:rsidRPr="00834DF3">
        <w:t xml:space="preserve"> </w:t>
      </w:r>
      <w:r w:rsidRPr="00834DF3">
        <w:tab/>
      </w:r>
      <w:r w:rsidR="002A5C9F" w:rsidRPr="00834DF3">
        <w:rPr>
          <w:b/>
          <w:bCs/>
        </w:rPr>
        <w:t>C.</w:t>
      </w:r>
      <w:r w:rsidRPr="00834DF3">
        <w:rPr>
          <w:b/>
          <w:bCs/>
        </w:rPr>
        <w:t xml:space="preserve"> </w:t>
      </w:r>
      <w:r w:rsidRPr="00834DF3">
        <w:fldChar w:fldCharType="begin"/>
      </w:r>
      <w:r w:rsidRPr="00834DF3">
        <w:instrText>eq \s\don1(\f(5,11))</w:instrText>
      </w:r>
      <w:r w:rsidRPr="00834DF3">
        <w:fldChar w:fldCharType="end"/>
      </w:r>
      <w:r w:rsidRPr="00834DF3">
        <w:t xml:space="preserve"> </w:t>
      </w:r>
      <w:r w:rsidRPr="00834DF3">
        <w:tab/>
      </w:r>
      <w:r w:rsidR="002A5C9F" w:rsidRPr="00834DF3">
        <w:rPr>
          <w:b/>
          <w:bCs/>
        </w:rPr>
        <w:t xml:space="preserve">D. </w:t>
      </w:r>
      <w:r w:rsidRPr="00834DF3">
        <w:rPr>
          <w:b/>
          <w:bCs/>
          <w:position w:val="-28"/>
        </w:rPr>
        <w:object w:dxaOrig="520" w:dyaOrig="660">
          <v:shape id="_x0000_i1349" type="#_x0000_t75" style="width:26.25pt;height:33pt" o:ole="">
            <v:imagedata r:id="rId614" o:title=""/>
          </v:shape>
          <o:OLEObject Type="Embed" ProgID="Equation.3" ShapeID="_x0000_i1349" DrawAspect="Content" ObjectID="_1550260730" r:id="rId615"/>
        </w:object>
      </w:r>
    </w:p>
    <w:p w:rsidR="002A5C9F" w:rsidRPr="00834DF3" w:rsidRDefault="002A5C9F" w:rsidP="002A5C9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834DF3">
        <w:rPr>
          <w:b/>
          <w:bCs/>
        </w:rPr>
        <w:t xml:space="preserve">Câu 16: </w:t>
      </w:r>
      <w:r w:rsidRPr="00834DF3">
        <w:t>Một mạch dao động gồm cuộn thuần cảm L và hai tụ C giống nhau mắc nối tiếp. Mạch đang hoạt động thì ở</w:t>
      </w:r>
      <w:r w:rsidR="005F3C5C" w:rsidRPr="00834DF3">
        <w:t xml:space="preserve"> </w:t>
      </w:r>
      <w:r w:rsidRPr="00834DF3">
        <w:t>thời điểm năng lượng điện trường bằng năng lượng từ trường thì một tụ bị đánh thủng hoàn toàn. Cường độ dòng điện cực đại qua cuộn dây sau đó bằng bao nhiêu lần so với ban đầu?</w:t>
      </w:r>
    </w:p>
    <w:p w:rsidR="002A5C9F" w:rsidRPr="00834DF3" w:rsidRDefault="002A5C9F" w:rsidP="002A5C9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834DF3">
        <w:rPr>
          <w:b/>
          <w:bCs/>
        </w:rPr>
        <w:tab/>
        <w:t xml:space="preserve">A. </w:t>
      </w:r>
      <w:r w:rsidR="005F3C5C" w:rsidRPr="00834DF3">
        <w:rPr>
          <w:b/>
          <w:bCs/>
          <w:position w:val="-24"/>
        </w:rPr>
        <w:object w:dxaOrig="400" w:dyaOrig="680">
          <v:shape id="_x0000_i1350" type="#_x0000_t75" style="width:20.25pt;height:33.75pt" o:ole="">
            <v:imagedata r:id="rId616" o:title=""/>
          </v:shape>
          <o:OLEObject Type="Embed" ProgID="Equation.3" ShapeID="_x0000_i1350" DrawAspect="Content" ObjectID="_1550260731" r:id="rId617"/>
        </w:object>
      </w:r>
      <w:r w:rsidR="005F3C5C" w:rsidRPr="00834DF3">
        <w:rPr>
          <w:b/>
          <w:bCs/>
        </w:rPr>
        <w:tab/>
      </w:r>
      <w:r w:rsidRPr="00834DF3">
        <w:rPr>
          <w:b/>
          <w:bCs/>
        </w:rPr>
        <w:t xml:space="preserve">B. </w:t>
      </w:r>
      <w:r w:rsidR="00C9380B" w:rsidRPr="00834DF3">
        <w:rPr>
          <w:b/>
          <w:bCs/>
          <w:position w:val="-28"/>
        </w:rPr>
        <w:object w:dxaOrig="420" w:dyaOrig="660">
          <v:shape id="_x0000_i1351" type="#_x0000_t75" style="width:21pt;height:33pt" o:ole="">
            <v:imagedata r:id="rId618" o:title=""/>
          </v:shape>
          <o:OLEObject Type="Embed" ProgID="Equation.3" ShapeID="_x0000_i1351" DrawAspect="Content" ObjectID="_1550260732" r:id="rId619"/>
        </w:object>
      </w:r>
      <w:r w:rsidR="005F3C5C" w:rsidRPr="00834DF3">
        <w:rPr>
          <w:b/>
          <w:bCs/>
        </w:rPr>
        <w:tab/>
      </w:r>
      <w:r w:rsidRPr="00834DF3">
        <w:rPr>
          <w:b/>
          <w:bCs/>
        </w:rPr>
        <w:t xml:space="preserve">C. </w:t>
      </w:r>
      <w:r w:rsidR="00C9380B" w:rsidRPr="00834DF3">
        <w:rPr>
          <w:b/>
          <w:bCs/>
          <w:position w:val="-28"/>
        </w:rPr>
        <w:object w:dxaOrig="400" w:dyaOrig="660">
          <v:shape id="_x0000_i1352" type="#_x0000_t75" style="width:20.25pt;height:33pt" o:ole="">
            <v:imagedata r:id="rId620" o:title=""/>
          </v:shape>
          <o:OLEObject Type="Embed" ProgID="Equation.3" ShapeID="_x0000_i1352" DrawAspect="Content" ObjectID="_1550260733" r:id="rId621"/>
        </w:object>
      </w:r>
      <w:r w:rsidR="005F3C5C" w:rsidRPr="00834DF3">
        <w:rPr>
          <w:b/>
          <w:bCs/>
        </w:rPr>
        <w:tab/>
      </w:r>
      <w:r w:rsidRPr="00834DF3">
        <w:rPr>
          <w:b/>
          <w:bCs/>
        </w:rPr>
        <w:t xml:space="preserve">D. </w:t>
      </w:r>
      <w:r w:rsidR="005F3C5C" w:rsidRPr="00834DF3">
        <w:rPr>
          <w:b/>
          <w:bCs/>
          <w:position w:val="-28"/>
        </w:rPr>
        <w:object w:dxaOrig="400" w:dyaOrig="660">
          <v:shape id="_x0000_i1353" type="#_x0000_t75" style="width:20.25pt;height:33pt" o:ole="">
            <v:imagedata r:id="rId622" o:title=""/>
          </v:shape>
          <o:OLEObject Type="Embed" ProgID="Equation.3" ShapeID="_x0000_i1353" DrawAspect="Content" ObjectID="_1550260734" r:id="rId623"/>
        </w:object>
      </w:r>
    </w:p>
    <w:p w:rsidR="002A5C9F" w:rsidRPr="00834DF3" w:rsidRDefault="002A5C9F" w:rsidP="002A5C9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834DF3">
        <w:rPr>
          <w:b/>
          <w:bCs/>
        </w:rPr>
        <w:t xml:space="preserve">Câu 17: </w:t>
      </w:r>
      <w:r w:rsidRPr="00834DF3">
        <w:t>Một mạch dao động gồm cuộn thuần cảm L và hai tụ C</w:t>
      </w:r>
      <w:r w:rsidRPr="00834DF3">
        <w:rPr>
          <w:vertAlign w:val="subscript"/>
        </w:rPr>
        <w:t>1</w:t>
      </w:r>
      <w:r w:rsidRPr="00834DF3">
        <w:t xml:space="preserve"> = 3C</w:t>
      </w:r>
      <w:r w:rsidRPr="00834DF3">
        <w:rPr>
          <w:vertAlign w:val="subscript"/>
        </w:rPr>
        <w:t>0</w:t>
      </w:r>
      <w:r w:rsidRPr="00834DF3">
        <w:t>; C</w:t>
      </w:r>
      <w:r w:rsidRPr="00834DF3">
        <w:rPr>
          <w:vertAlign w:val="subscript"/>
        </w:rPr>
        <w:t>2</w:t>
      </w:r>
      <w:r w:rsidRPr="00834DF3">
        <w:t xml:space="preserve"> = 2C</w:t>
      </w:r>
      <w:r w:rsidRPr="00834DF3">
        <w:rPr>
          <w:vertAlign w:val="subscript"/>
        </w:rPr>
        <w:t>0</w:t>
      </w:r>
      <w:r w:rsidRPr="00834DF3">
        <w:t xml:space="preserve"> mắc song song. Mạch đang hoạt động thì ở thời điểm năng lượng điện trường bằng nửa năng lượng từ trường thì tụ C</w:t>
      </w:r>
      <w:r w:rsidRPr="00834DF3">
        <w:rPr>
          <w:vertAlign w:val="subscript"/>
        </w:rPr>
        <w:t>1</w:t>
      </w:r>
      <w:r w:rsidRPr="00834DF3">
        <w:t xml:space="preserve"> được tháo nhanh khỏi mạch. Cường độ dòng điện cực đại qua cuộn dây sau đó bằng bao nhiêu lần so với ban đầu?</w:t>
      </w:r>
    </w:p>
    <w:p w:rsidR="002A5C9F" w:rsidRPr="00834DF3" w:rsidRDefault="002A5C9F" w:rsidP="002A5C9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834DF3">
        <w:rPr>
          <w:b/>
          <w:bCs/>
        </w:rPr>
        <w:tab/>
        <w:t xml:space="preserve">A. </w:t>
      </w:r>
      <w:r w:rsidRPr="00834DF3">
        <w:t xml:space="preserve">0,92 </w:t>
      </w:r>
      <w:r w:rsidRPr="00834DF3">
        <w:rPr>
          <w:b/>
          <w:bCs/>
        </w:rPr>
        <w:tab/>
        <w:t xml:space="preserve">B. </w:t>
      </w:r>
      <w:r w:rsidRPr="00834DF3">
        <w:t xml:space="preserve">0,89 </w:t>
      </w:r>
      <w:r w:rsidRPr="00834DF3">
        <w:rPr>
          <w:b/>
          <w:bCs/>
        </w:rPr>
        <w:tab/>
        <w:t xml:space="preserve">C. </w:t>
      </w:r>
      <w:r w:rsidRPr="00834DF3">
        <w:t xml:space="preserve">0,78 </w:t>
      </w:r>
      <w:r w:rsidRPr="00834DF3">
        <w:rPr>
          <w:b/>
          <w:bCs/>
        </w:rPr>
        <w:tab/>
        <w:t xml:space="preserve">D. </w:t>
      </w:r>
      <w:r w:rsidRPr="00834DF3">
        <w:t>0,56</w:t>
      </w:r>
    </w:p>
    <w:p w:rsidR="002A5C9F" w:rsidRPr="00834DF3" w:rsidRDefault="002A5C9F" w:rsidP="002A5C9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834DF3">
        <w:rPr>
          <w:b/>
          <w:bCs/>
        </w:rPr>
        <w:t xml:space="preserve">Câu 18: </w:t>
      </w:r>
      <w:r w:rsidRPr="00834DF3">
        <w:t>Mạch dao động điện từ lí tưởng gồm cuộn dây thuần cảm và hai tụ điện giống hệt nhau ghép nối tiếp. Hai bản của một tụ được nối với nhau bằng khóa K. Ban đầu khóa K mở Cung cấp năng lượng cho mạch dao động thì điện áp cực đại giữa hai đầu cuộn cảm là 16 V. Sau đó vào đúng thời điểm dòng điện qua cuộn dây có cường độ bằng nửa giá trị cực đại thì đóng khóa K. Hiệu điện thế cực đại giũa hai đầu cuộn dây sau khi đóng khóa K</w:t>
      </w:r>
    </w:p>
    <w:p w:rsidR="002A5C9F" w:rsidRPr="00834DF3" w:rsidRDefault="005F3C5C" w:rsidP="002A5C9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834DF3">
        <w:rPr>
          <w:b/>
          <w:bCs/>
        </w:rPr>
        <w:t xml:space="preserve"> </w:t>
      </w:r>
      <w:r w:rsidR="002A5C9F" w:rsidRPr="00834DF3">
        <w:rPr>
          <w:b/>
          <w:bCs/>
        </w:rPr>
        <w:tab/>
        <w:t xml:space="preserve">A. </w:t>
      </w:r>
      <w:r w:rsidR="002A5C9F" w:rsidRPr="00834DF3">
        <w:t>8</w:t>
      </w:r>
      <w:r w:rsidRPr="00834DF3">
        <w:fldChar w:fldCharType="begin"/>
      </w:r>
      <w:r w:rsidRPr="00834DF3">
        <w:instrText>eq \l(\r(,3))</w:instrText>
      </w:r>
      <w:r w:rsidRPr="00834DF3">
        <w:fldChar w:fldCharType="end"/>
      </w:r>
      <w:r w:rsidRPr="00834DF3">
        <w:t xml:space="preserve"> </w:t>
      </w:r>
      <w:r w:rsidR="002A5C9F" w:rsidRPr="00834DF3">
        <w:t xml:space="preserve">(V). </w:t>
      </w:r>
      <w:r w:rsidR="002A5C9F" w:rsidRPr="00834DF3">
        <w:rPr>
          <w:b/>
          <w:bCs/>
        </w:rPr>
        <w:tab/>
        <w:t xml:space="preserve">B. </w:t>
      </w:r>
      <w:r w:rsidR="002A5C9F" w:rsidRPr="00834DF3">
        <w:t xml:space="preserve">8 (V). </w:t>
      </w:r>
      <w:r w:rsidR="002A5C9F" w:rsidRPr="00834DF3">
        <w:rPr>
          <w:b/>
          <w:bCs/>
        </w:rPr>
        <w:tab/>
        <w:t xml:space="preserve">C. </w:t>
      </w:r>
      <w:r w:rsidR="002A5C9F" w:rsidRPr="00834DF3">
        <w:t>4</w:t>
      </w:r>
      <w:r w:rsidRPr="00834DF3">
        <w:fldChar w:fldCharType="begin"/>
      </w:r>
      <w:r w:rsidRPr="00834DF3">
        <w:instrText>eq \l(\r(,5))</w:instrText>
      </w:r>
      <w:r w:rsidRPr="00834DF3">
        <w:fldChar w:fldCharType="end"/>
      </w:r>
      <w:r w:rsidRPr="00834DF3">
        <w:t xml:space="preserve"> </w:t>
      </w:r>
      <w:r w:rsidR="002A5C9F" w:rsidRPr="00834DF3">
        <w:t xml:space="preserve">(V). </w:t>
      </w:r>
      <w:r w:rsidR="002A5C9F" w:rsidRPr="00834DF3">
        <w:rPr>
          <w:b/>
          <w:bCs/>
        </w:rPr>
        <w:tab/>
        <w:t xml:space="preserve">D. </w:t>
      </w:r>
      <w:r w:rsidR="002A5C9F" w:rsidRPr="00834DF3">
        <w:t>16 (V)</w:t>
      </w:r>
    </w:p>
    <w:p w:rsidR="00834DF3" w:rsidRDefault="00834DF3" w:rsidP="002A5C9F">
      <w:pPr>
        <w:widowControl w:val="0"/>
        <w:tabs>
          <w:tab w:val="left" w:pos="284"/>
          <w:tab w:val="left" w:pos="567"/>
          <w:tab w:val="left" w:pos="709"/>
          <w:tab w:val="left" w:pos="851"/>
          <w:tab w:val="left" w:pos="2835"/>
          <w:tab w:val="left" w:pos="5387"/>
          <w:tab w:val="left" w:pos="7938"/>
        </w:tabs>
        <w:autoSpaceDE w:val="0"/>
        <w:autoSpaceDN w:val="0"/>
        <w:adjustRightInd w:val="0"/>
        <w:jc w:val="both"/>
        <w:rPr>
          <w:b/>
          <w:bCs/>
          <w:color w:val="0000FF"/>
          <w:sz w:val="25"/>
          <w:szCs w:val="25"/>
        </w:rPr>
      </w:pPr>
    </w:p>
    <w:p w:rsidR="002A5C9F" w:rsidRPr="0076014E" w:rsidRDefault="002A5C9F" w:rsidP="00834DF3">
      <w:pPr>
        <w:pStyle w:val="Answer"/>
        <w:rPr>
          <w:color w:val="000000"/>
        </w:rPr>
      </w:pPr>
      <w:r w:rsidRPr="0076014E">
        <w:t>ĐÁP ÁN</w:t>
      </w:r>
    </w:p>
    <w:p w:rsidR="002A5C9F" w:rsidRPr="0076014E" w:rsidRDefault="002A5C9F" w:rsidP="00834DF3">
      <w:pPr>
        <w:pStyle w:val="Answer"/>
        <w:rPr>
          <w:color w:val="000000"/>
        </w:rPr>
      </w:pPr>
    </w:p>
    <w:tbl>
      <w:tblPr>
        <w:tblW w:w="0" w:type="auto"/>
        <w:tblInd w:w="108" w:type="dxa"/>
        <w:tblLayout w:type="fixed"/>
        <w:tblCellMar>
          <w:left w:w="0" w:type="dxa"/>
          <w:right w:w="0" w:type="dxa"/>
        </w:tblCellMar>
        <w:tblLook w:val="0000" w:firstRow="0" w:lastRow="0" w:firstColumn="0" w:lastColumn="0" w:noHBand="0" w:noVBand="0"/>
      </w:tblPr>
      <w:tblGrid>
        <w:gridCol w:w="1066"/>
        <w:gridCol w:w="1066"/>
        <w:gridCol w:w="1066"/>
        <w:gridCol w:w="1066"/>
        <w:gridCol w:w="1066"/>
        <w:gridCol w:w="1066"/>
        <w:gridCol w:w="1067"/>
        <w:gridCol w:w="1066"/>
        <w:gridCol w:w="1066"/>
        <w:gridCol w:w="792"/>
      </w:tblGrid>
      <w:tr w:rsidR="002A5C9F" w:rsidRPr="0076014E" w:rsidTr="00D932C1">
        <w:trPr>
          <w:trHeight w:hRule="exact" w:val="369"/>
        </w:trPr>
        <w:tc>
          <w:tcPr>
            <w:tcW w:w="1066" w:type="dxa"/>
            <w:tcBorders>
              <w:top w:val="single" w:sz="4" w:space="0" w:color="000000"/>
              <w:left w:val="single" w:sz="4" w:space="0" w:color="000000"/>
              <w:bottom w:val="single" w:sz="4" w:space="0" w:color="000000"/>
              <w:right w:val="single" w:sz="4" w:space="0" w:color="000000"/>
            </w:tcBorders>
          </w:tcPr>
          <w:p w:rsidR="002A5C9F" w:rsidRPr="0076014E" w:rsidRDefault="002A5C9F" w:rsidP="00834DF3">
            <w:pPr>
              <w:pStyle w:val="Answer"/>
            </w:pPr>
            <w:r w:rsidRPr="0076014E">
              <w:t>01. C</w:t>
            </w:r>
          </w:p>
        </w:tc>
        <w:tc>
          <w:tcPr>
            <w:tcW w:w="1066" w:type="dxa"/>
            <w:tcBorders>
              <w:top w:val="single" w:sz="4" w:space="0" w:color="000000"/>
              <w:left w:val="single" w:sz="4" w:space="0" w:color="000000"/>
              <w:bottom w:val="single" w:sz="4" w:space="0" w:color="000000"/>
              <w:right w:val="single" w:sz="4" w:space="0" w:color="000000"/>
            </w:tcBorders>
          </w:tcPr>
          <w:p w:rsidR="002A5C9F" w:rsidRPr="0076014E" w:rsidRDefault="002A5C9F" w:rsidP="00834DF3">
            <w:pPr>
              <w:pStyle w:val="Answer"/>
            </w:pPr>
            <w:r w:rsidRPr="0076014E">
              <w:t>02. B</w:t>
            </w:r>
          </w:p>
        </w:tc>
        <w:tc>
          <w:tcPr>
            <w:tcW w:w="1066" w:type="dxa"/>
            <w:tcBorders>
              <w:top w:val="single" w:sz="4" w:space="0" w:color="000000"/>
              <w:left w:val="single" w:sz="4" w:space="0" w:color="000000"/>
              <w:bottom w:val="single" w:sz="4" w:space="0" w:color="000000"/>
              <w:right w:val="single" w:sz="4" w:space="0" w:color="000000"/>
            </w:tcBorders>
          </w:tcPr>
          <w:p w:rsidR="002A5C9F" w:rsidRPr="0076014E" w:rsidRDefault="002A5C9F" w:rsidP="00834DF3">
            <w:pPr>
              <w:pStyle w:val="Answer"/>
            </w:pPr>
            <w:r w:rsidRPr="0076014E">
              <w:t>03. A</w:t>
            </w:r>
          </w:p>
        </w:tc>
        <w:tc>
          <w:tcPr>
            <w:tcW w:w="1066" w:type="dxa"/>
            <w:tcBorders>
              <w:top w:val="single" w:sz="4" w:space="0" w:color="000000"/>
              <w:left w:val="single" w:sz="4" w:space="0" w:color="000000"/>
              <w:bottom w:val="single" w:sz="4" w:space="0" w:color="000000"/>
              <w:right w:val="single" w:sz="4" w:space="0" w:color="000000"/>
            </w:tcBorders>
          </w:tcPr>
          <w:p w:rsidR="002A5C9F" w:rsidRPr="0076014E" w:rsidRDefault="002A5C9F" w:rsidP="00834DF3">
            <w:pPr>
              <w:pStyle w:val="Answer"/>
            </w:pPr>
            <w:r w:rsidRPr="0076014E">
              <w:t>04. C</w:t>
            </w:r>
          </w:p>
        </w:tc>
        <w:tc>
          <w:tcPr>
            <w:tcW w:w="1066" w:type="dxa"/>
            <w:tcBorders>
              <w:top w:val="single" w:sz="4" w:space="0" w:color="000000"/>
              <w:left w:val="single" w:sz="4" w:space="0" w:color="000000"/>
              <w:bottom w:val="single" w:sz="4" w:space="0" w:color="000000"/>
              <w:right w:val="single" w:sz="4" w:space="0" w:color="000000"/>
            </w:tcBorders>
          </w:tcPr>
          <w:p w:rsidR="002A5C9F" w:rsidRPr="0076014E" w:rsidRDefault="002A5C9F" w:rsidP="00834DF3">
            <w:pPr>
              <w:pStyle w:val="Answer"/>
            </w:pPr>
            <w:r w:rsidRPr="0076014E">
              <w:t>05. B</w:t>
            </w:r>
          </w:p>
        </w:tc>
        <w:tc>
          <w:tcPr>
            <w:tcW w:w="1066" w:type="dxa"/>
            <w:tcBorders>
              <w:top w:val="single" w:sz="4" w:space="0" w:color="000000"/>
              <w:left w:val="single" w:sz="4" w:space="0" w:color="000000"/>
              <w:bottom w:val="single" w:sz="4" w:space="0" w:color="000000"/>
              <w:right w:val="single" w:sz="4" w:space="0" w:color="000000"/>
            </w:tcBorders>
          </w:tcPr>
          <w:p w:rsidR="002A5C9F" w:rsidRPr="0076014E" w:rsidRDefault="002A5C9F" w:rsidP="00834DF3">
            <w:pPr>
              <w:pStyle w:val="Answer"/>
            </w:pPr>
            <w:r w:rsidRPr="0076014E">
              <w:t>06. B</w:t>
            </w:r>
          </w:p>
        </w:tc>
        <w:tc>
          <w:tcPr>
            <w:tcW w:w="1067" w:type="dxa"/>
            <w:tcBorders>
              <w:top w:val="single" w:sz="4" w:space="0" w:color="000000"/>
              <w:left w:val="single" w:sz="4" w:space="0" w:color="000000"/>
              <w:bottom w:val="single" w:sz="4" w:space="0" w:color="000000"/>
              <w:right w:val="single" w:sz="4" w:space="0" w:color="000000"/>
            </w:tcBorders>
          </w:tcPr>
          <w:p w:rsidR="002A5C9F" w:rsidRPr="0076014E" w:rsidRDefault="002A5C9F" w:rsidP="00834DF3">
            <w:pPr>
              <w:pStyle w:val="Answer"/>
            </w:pPr>
            <w:r w:rsidRPr="0076014E">
              <w:t>07. A</w:t>
            </w:r>
          </w:p>
        </w:tc>
        <w:tc>
          <w:tcPr>
            <w:tcW w:w="1066" w:type="dxa"/>
            <w:tcBorders>
              <w:top w:val="single" w:sz="4" w:space="0" w:color="000000"/>
              <w:left w:val="single" w:sz="4" w:space="0" w:color="000000"/>
              <w:bottom w:val="single" w:sz="4" w:space="0" w:color="000000"/>
              <w:right w:val="single" w:sz="4" w:space="0" w:color="000000"/>
            </w:tcBorders>
          </w:tcPr>
          <w:p w:rsidR="002A5C9F" w:rsidRPr="0076014E" w:rsidRDefault="002A5C9F" w:rsidP="00834DF3">
            <w:pPr>
              <w:pStyle w:val="Answer"/>
            </w:pPr>
            <w:r w:rsidRPr="0076014E">
              <w:t>08. A</w:t>
            </w:r>
          </w:p>
        </w:tc>
        <w:tc>
          <w:tcPr>
            <w:tcW w:w="1066" w:type="dxa"/>
            <w:tcBorders>
              <w:top w:val="single" w:sz="4" w:space="0" w:color="000000"/>
              <w:left w:val="single" w:sz="4" w:space="0" w:color="000000"/>
              <w:bottom w:val="single" w:sz="4" w:space="0" w:color="000000"/>
              <w:right w:val="single" w:sz="4" w:space="0" w:color="000000"/>
            </w:tcBorders>
          </w:tcPr>
          <w:p w:rsidR="002A5C9F" w:rsidRPr="0076014E" w:rsidRDefault="002A5C9F" w:rsidP="00834DF3">
            <w:pPr>
              <w:pStyle w:val="Answer"/>
            </w:pPr>
            <w:r w:rsidRPr="0076014E">
              <w:t>09. C</w:t>
            </w:r>
          </w:p>
        </w:tc>
        <w:tc>
          <w:tcPr>
            <w:tcW w:w="792" w:type="dxa"/>
            <w:tcBorders>
              <w:top w:val="single" w:sz="4" w:space="0" w:color="000000"/>
              <w:left w:val="single" w:sz="4" w:space="0" w:color="000000"/>
              <w:bottom w:val="single" w:sz="4" w:space="0" w:color="000000"/>
              <w:right w:val="single" w:sz="4" w:space="0" w:color="000000"/>
            </w:tcBorders>
          </w:tcPr>
          <w:p w:rsidR="002A5C9F" w:rsidRPr="0076014E" w:rsidRDefault="002A5C9F" w:rsidP="00834DF3">
            <w:pPr>
              <w:pStyle w:val="Answer"/>
            </w:pPr>
            <w:r w:rsidRPr="0076014E">
              <w:t>10. C</w:t>
            </w:r>
          </w:p>
        </w:tc>
      </w:tr>
      <w:tr w:rsidR="002A5C9F" w:rsidRPr="0076014E" w:rsidTr="00D932C1">
        <w:trPr>
          <w:trHeight w:hRule="exact" w:val="374"/>
        </w:trPr>
        <w:tc>
          <w:tcPr>
            <w:tcW w:w="1066" w:type="dxa"/>
            <w:tcBorders>
              <w:top w:val="single" w:sz="4" w:space="0" w:color="000000"/>
              <w:left w:val="single" w:sz="4" w:space="0" w:color="000000"/>
              <w:bottom w:val="single" w:sz="4" w:space="0" w:color="000000"/>
              <w:right w:val="single" w:sz="4" w:space="0" w:color="000000"/>
            </w:tcBorders>
          </w:tcPr>
          <w:p w:rsidR="002A5C9F" w:rsidRPr="0076014E" w:rsidRDefault="002A5C9F" w:rsidP="00834DF3">
            <w:pPr>
              <w:pStyle w:val="Answer"/>
            </w:pPr>
            <w:r w:rsidRPr="0076014E">
              <w:t>11. C</w:t>
            </w:r>
          </w:p>
        </w:tc>
        <w:tc>
          <w:tcPr>
            <w:tcW w:w="1066" w:type="dxa"/>
            <w:tcBorders>
              <w:top w:val="single" w:sz="4" w:space="0" w:color="000000"/>
              <w:left w:val="single" w:sz="4" w:space="0" w:color="000000"/>
              <w:bottom w:val="single" w:sz="4" w:space="0" w:color="000000"/>
              <w:right w:val="single" w:sz="4" w:space="0" w:color="000000"/>
            </w:tcBorders>
          </w:tcPr>
          <w:p w:rsidR="002A5C9F" w:rsidRPr="0076014E" w:rsidRDefault="002A5C9F" w:rsidP="00834DF3">
            <w:pPr>
              <w:pStyle w:val="Answer"/>
            </w:pPr>
            <w:r w:rsidRPr="0076014E">
              <w:t>12. B</w:t>
            </w:r>
          </w:p>
        </w:tc>
        <w:tc>
          <w:tcPr>
            <w:tcW w:w="1066" w:type="dxa"/>
            <w:tcBorders>
              <w:top w:val="single" w:sz="4" w:space="0" w:color="000000"/>
              <w:left w:val="single" w:sz="4" w:space="0" w:color="000000"/>
              <w:bottom w:val="single" w:sz="4" w:space="0" w:color="000000"/>
              <w:right w:val="single" w:sz="4" w:space="0" w:color="000000"/>
            </w:tcBorders>
          </w:tcPr>
          <w:p w:rsidR="002A5C9F" w:rsidRPr="0076014E" w:rsidRDefault="002A5C9F" w:rsidP="00834DF3">
            <w:pPr>
              <w:pStyle w:val="Answer"/>
            </w:pPr>
            <w:r w:rsidRPr="0076014E">
              <w:t>13. C</w:t>
            </w:r>
          </w:p>
        </w:tc>
        <w:tc>
          <w:tcPr>
            <w:tcW w:w="1066" w:type="dxa"/>
            <w:tcBorders>
              <w:top w:val="single" w:sz="4" w:space="0" w:color="000000"/>
              <w:left w:val="single" w:sz="4" w:space="0" w:color="000000"/>
              <w:bottom w:val="single" w:sz="4" w:space="0" w:color="000000"/>
              <w:right w:val="single" w:sz="4" w:space="0" w:color="000000"/>
            </w:tcBorders>
          </w:tcPr>
          <w:p w:rsidR="002A5C9F" w:rsidRPr="0076014E" w:rsidRDefault="002A5C9F" w:rsidP="00834DF3">
            <w:pPr>
              <w:pStyle w:val="Answer"/>
            </w:pPr>
            <w:r w:rsidRPr="0076014E">
              <w:t>14. D</w:t>
            </w:r>
          </w:p>
        </w:tc>
        <w:tc>
          <w:tcPr>
            <w:tcW w:w="1066" w:type="dxa"/>
            <w:tcBorders>
              <w:top w:val="single" w:sz="4" w:space="0" w:color="000000"/>
              <w:left w:val="single" w:sz="4" w:space="0" w:color="000000"/>
              <w:bottom w:val="single" w:sz="4" w:space="0" w:color="000000"/>
              <w:right w:val="single" w:sz="4" w:space="0" w:color="000000"/>
            </w:tcBorders>
          </w:tcPr>
          <w:p w:rsidR="002A5C9F" w:rsidRPr="0076014E" w:rsidRDefault="002A5C9F" w:rsidP="00834DF3">
            <w:pPr>
              <w:pStyle w:val="Answer"/>
            </w:pPr>
            <w:r w:rsidRPr="0076014E">
              <w:t>15. B</w:t>
            </w:r>
          </w:p>
        </w:tc>
        <w:tc>
          <w:tcPr>
            <w:tcW w:w="1066" w:type="dxa"/>
            <w:tcBorders>
              <w:top w:val="single" w:sz="4" w:space="0" w:color="000000"/>
              <w:left w:val="single" w:sz="4" w:space="0" w:color="000000"/>
              <w:bottom w:val="single" w:sz="4" w:space="0" w:color="000000"/>
              <w:right w:val="single" w:sz="4" w:space="0" w:color="000000"/>
            </w:tcBorders>
          </w:tcPr>
          <w:p w:rsidR="002A5C9F" w:rsidRPr="0076014E" w:rsidRDefault="002A5C9F" w:rsidP="00834DF3">
            <w:pPr>
              <w:pStyle w:val="Answer"/>
            </w:pPr>
            <w:r w:rsidRPr="0076014E">
              <w:t>16. A</w:t>
            </w:r>
          </w:p>
        </w:tc>
        <w:tc>
          <w:tcPr>
            <w:tcW w:w="1067" w:type="dxa"/>
            <w:tcBorders>
              <w:top w:val="single" w:sz="4" w:space="0" w:color="000000"/>
              <w:left w:val="single" w:sz="4" w:space="0" w:color="000000"/>
              <w:bottom w:val="single" w:sz="4" w:space="0" w:color="000000"/>
              <w:right w:val="single" w:sz="4" w:space="0" w:color="000000"/>
            </w:tcBorders>
          </w:tcPr>
          <w:p w:rsidR="002A5C9F" w:rsidRPr="0076014E" w:rsidRDefault="002A5C9F" w:rsidP="00834DF3">
            <w:pPr>
              <w:pStyle w:val="Answer"/>
            </w:pPr>
            <w:r w:rsidRPr="0076014E">
              <w:t>17. B</w:t>
            </w:r>
          </w:p>
        </w:tc>
        <w:tc>
          <w:tcPr>
            <w:tcW w:w="1066" w:type="dxa"/>
            <w:tcBorders>
              <w:top w:val="single" w:sz="4" w:space="0" w:color="000000"/>
              <w:left w:val="single" w:sz="4" w:space="0" w:color="000000"/>
              <w:bottom w:val="single" w:sz="4" w:space="0" w:color="000000"/>
              <w:right w:val="single" w:sz="4" w:space="0" w:color="000000"/>
            </w:tcBorders>
          </w:tcPr>
          <w:p w:rsidR="002A5C9F" w:rsidRPr="0076014E" w:rsidRDefault="002A5C9F" w:rsidP="00834DF3">
            <w:pPr>
              <w:pStyle w:val="Answer"/>
            </w:pPr>
            <w:r w:rsidRPr="0076014E">
              <w:t>18. C</w:t>
            </w:r>
          </w:p>
        </w:tc>
        <w:tc>
          <w:tcPr>
            <w:tcW w:w="1066" w:type="dxa"/>
            <w:tcBorders>
              <w:top w:val="single" w:sz="4" w:space="0" w:color="000000"/>
              <w:left w:val="single" w:sz="4" w:space="0" w:color="000000"/>
              <w:bottom w:val="nil"/>
              <w:right w:val="nil"/>
            </w:tcBorders>
          </w:tcPr>
          <w:p w:rsidR="002A5C9F" w:rsidRPr="0076014E" w:rsidRDefault="002A5C9F" w:rsidP="00834DF3">
            <w:pPr>
              <w:pStyle w:val="Answer"/>
            </w:pPr>
          </w:p>
        </w:tc>
        <w:tc>
          <w:tcPr>
            <w:tcW w:w="792" w:type="dxa"/>
            <w:tcBorders>
              <w:top w:val="single" w:sz="4" w:space="0" w:color="000000"/>
              <w:left w:val="nil"/>
              <w:bottom w:val="nil"/>
              <w:right w:val="nil"/>
            </w:tcBorders>
          </w:tcPr>
          <w:p w:rsidR="002A5C9F" w:rsidRPr="0076014E" w:rsidRDefault="002A5C9F" w:rsidP="00834DF3">
            <w:pPr>
              <w:pStyle w:val="Answer"/>
            </w:pPr>
          </w:p>
        </w:tc>
      </w:tr>
    </w:tbl>
    <w:p w:rsidR="002A5C9F" w:rsidRDefault="002A5C9F"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rPr>
          <w:sz w:val="25"/>
          <w:szCs w:val="25"/>
        </w:rPr>
      </w:pPr>
    </w:p>
    <w:p w:rsidR="00C9380B" w:rsidRPr="008016B8" w:rsidRDefault="00C9380B" w:rsidP="00834DF3">
      <w:pPr>
        <w:pStyle w:val="Heading1"/>
      </w:pPr>
      <w:r w:rsidRPr="008016B8">
        <w:t>BÀI TOÁN VỀ MẠCH DAO ĐỘNG CÓ ĐIỆN TRỞ</w:t>
      </w:r>
    </w:p>
    <w:p w:rsidR="00C9380B" w:rsidRPr="00834DF3" w:rsidRDefault="00C9380B" w:rsidP="00C9380B">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834DF3">
        <w:rPr>
          <w:b/>
          <w:bCs/>
        </w:rPr>
        <w:t xml:space="preserve">Câu 1: </w:t>
      </w:r>
      <w:r w:rsidRPr="00834DF3">
        <w:t xml:space="preserve">Phát biểu nào sau đây </w:t>
      </w:r>
      <w:r w:rsidRPr="00834DF3">
        <w:rPr>
          <w:b/>
          <w:bCs/>
        </w:rPr>
        <w:t xml:space="preserve">sai </w:t>
      </w:r>
      <w:r w:rsidRPr="00834DF3">
        <w:t>khi nói về mạch dao động tắt dần ?</w:t>
      </w:r>
    </w:p>
    <w:p w:rsidR="00C9380B" w:rsidRPr="00834DF3" w:rsidRDefault="00C9380B" w:rsidP="00C9380B">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834DF3">
        <w:rPr>
          <w:b/>
          <w:bCs/>
        </w:rPr>
        <w:tab/>
        <w:t xml:space="preserve">A. </w:t>
      </w:r>
      <w:r w:rsidRPr="00834DF3">
        <w:t>Năng lượng của mạch dao động luôn được bảo toàn.</w:t>
      </w:r>
    </w:p>
    <w:p w:rsidR="00C9380B" w:rsidRPr="00834DF3" w:rsidRDefault="00C9380B" w:rsidP="00C9380B">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834DF3">
        <w:rPr>
          <w:b/>
          <w:bCs/>
        </w:rPr>
        <w:tab/>
        <w:t xml:space="preserve">B. </w:t>
      </w:r>
      <w:r w:rsidRPr="00834DF3">
        <w:t>Nguyên nhân tắt dần của mạch dao động là do cuộn cảm có điện trở.</w:t>
      </w:r>
    </w:p>
    <w:p w:rsidR="00C9380B" w:rsidRPr="00834DF3" w:rsidRDefault="00C9380B" w:rsidP="00C9380B">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834DF3">
        <w:rPr>
          <w:b/>
          <w:bCs/>
        </w:rPr>
        <w:tab/>
        <w:t xml:space="preserve">C. </w:t>
      </w:r>
      <w:r w:rsidRPr="00834DF3">
        <w:t>Tổng năng lượng điện và năng lượng từ của mạch dao động giảm dần theo thời gian.</w:t>
      </w:r>
    </w:p>
    <w:p w:rsidR="00C9380B" w:rsidRPr="00834DF3" w:rsidRDefault="00C9380B" w:rsidP="00C9380B">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834DF3">
        <w:rPr>
          <w:b/>
          <w:bCs/>
        </w:rPr>
        <w:tab/>
        <w:t xml:space="preserve">D. </w:t>
      </w:r>
      <w:r w:rsidRPr="00834DF3">
        <w:t>Giá trị cực đại của cường độ dòng điện trong mạch giảm dần theo thời gian.</w:t>
      </w:r>
    </w:p>
    <w:p w:rsidR="00C9380B" w:rsidRPr="00834DF3" w:rsidRDefault="00C9380B" w:rsidP="00C9380B">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834DF3">
        <w:rPr>
          <w:b/>
          <w:bCs/>
        </w:rPr>
        <w:t xml:space="preserve">Câu 2: </w:t>
      </w:r>
      <w:r w:rsidRPr="00834DF3">
        <w:t>Cho mạch dao động LC gồm có nguồn điện có suất điện động E = 12 V, điện trở trong r = 1 Ω, tụ có điện dung C = 200 μF, cuộn dây có hệ số tự cảm L = 0,2 H và điện trở là R</w:t>
      </w:r>
      <w:r w:rsidRPr="00834DF3">
        <w:rPr>
          <w:vertAlign w:val="subscript"/>
        </w:rPr>
        <w:t>0</w:t>
      </w:r>
      <w:r w:rsidRPr="00834DF3">
        <w:t xml:space="preserve"> = 4 Ω; điện trở R = 20 Ω. Ban đầu K đóng, khi trạng thái trong mạch đã ổn định người ta ngắt khoá K. Tính nhiệt lượng tỏa ra trên điện trở R trong thời gian từ khi ngắt K đến khi dao động trong mạch tắt hoàn toàn?</w:t>
      </w:r>
    </w:p>
    <w:p w:rsidR="00C9380B" w:rsidRPr="00834DF3" w:rsidRDefault="00C9380B" w:rsidP="00C9380B">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834DF3">
        <w:rPr>
          <w:b/>
          <w:bCs/>
        </w:rPr>
        <w:tab/>
        <w:t xml:space="preserve">A. </w:t>
      </w:r>
      <w:r w:rsidRPr="00834DF3">
        <w:t xml:space="preserve">11,06 mJ </w:t>
      </w:r>
      <w:r w:rsidRPr="00834DF3">
        <w:rPr>
          <w:b/>
          <w:bCs/>
        </w:rPr>
        <w:tab/>
        <w:t xml:space="preserve">B. </w:t>
      </w:r>
      <w:r w:rsidRPr="00834DF3">
        <w:t xml:space="preserve">30,26 mJ </w:t>
      </w:r>
      <w:r w:rsidRPr="00834DF3">
        <w:rPr>
          <w:b/>
          <w:bCs/>
        </w:rPr>
        <w:tab/>
        <w:t xml:space="preserve">C. </w:t>
      </w:r>
      <w:r w:rsidRPr="00834DF3">
        <w:t xml:space="preserve">28,48 mJ </w:t>
      </w:r>
      <w:r w:rsidRPr="00834DF3">
        <w:rPr>
          <w:b/>
          <w:bCs/>
        </w:rPr>
        <w:tab/>
        <w:t xml:space="preserve">D. </w:t>
      </w:r>
      <w:r w:rsidRPr="00834DF3">
        <w:t>24,74 mJ</w:t>
      </w:r>
    </w:p>
    <w:p w:rsidR="00C9380B" w:rsidRPr="00834DF3" w:rsidRDefault="00C9380B" w:rsidP="00C9380B">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834DF3">
        <w:rPr>
          <w:b/>
          <w:bCs/>
        </w:rPr>
        <w:t xml:space="preserve">Câu 3: </w:t>
      </w:r>
      <w:r w:rsidRPr="00834DF3">
        <w:t>Một mạch đao động gồm một tụ điện có điện dung C = 3500 (pF), một cuộn cảm có độ tự cảm L = 30 (μH) và một điện trở thuần r = 1,5 Ω. Phải cung cấp cho mạch một công suất bằng bao nhiêu để duy trì dao động của nó, khi hiệu điện thế cực đại trên tụ điện là U</w:t>
      </w:r>
      <w:r w:rsidRPr="00834DF3">
        <w:rPr>
          <w:vertAlign w:val="subscript"/>
        </w:rPr>
        <w:t>0</w:t>
      </w:r>
      <w:r w:rsidRPr="00834DF3">
        <w:t xml:space="preserve"> = 15 V?</w:t>
      </w:r>
    </w:p>
    <w:p w:rsidR="00C9380B" w:rsidRPr="00834DF3" w:rsidRDefault="00C9380B" w:rsidP="00C9380B">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834DF3">
        <w:rPr>
          <w:b/>
          <w:bCs/>
        </w:rPr>
        <w:tab/>
        <w:t xml:space="preserve">A. </w:t>
      </w:r>
      <w:r w:rsidRPr="00834DF3">
        <w:t>P = 19,69.10</w:t>
      </w:r>
      <w:r w:rsidRPr="00834DF3">
        <w:rPr>
          <w:vertAlign w:val="superscript"/>
        </w:rPr>
        <w:t>-3</w:t>
      </w:r>
      <w:r w:rsidRPr="00834DF3">
        <w:t xml:space="preserve"> W. </w:t>
      </w:r>
      <w:r w:rsidRPr="00834DF3">
        <w:rPr>
          <w:b/>
          <w:bCs/>
        </w:rPr>
        <w:tab/>
        <w:t xml:space="preserve">B. </w:t>
      </w:r>
      <w:r w:rsidRPr="00834DF3">
        <w:t>P = 16,9.10</w:t>
      </w:r>
      <w:r w:rsidRPr="00834DF3">
        <w:rPr>
          <w:vertAlign w:val="superscript"/>
        </w:rPr>
        <w:t>-3</w:t>
      </w:r>
      <w:r w:rsidRPr="00834DF3">
        <w:t xml:space="preserve"> W.</w:t>
      </w:r>
      <w:r w:rsidR="00D932C1" w:rsidRPr="00834DF3">
        <w:tab/>
      </w:r>
      <w:r w:rsidRPr="00834DF3">
        <w:rPr>
          <w:b/>
          <w:bCs/>
        </w:rPr>
        <w:t xml:space="preserve">C. </w:t>
      </w:r>
      <w:r w:rsidRPr="00834DF3">
        <w:t>P = 21,69.10</w:t>
      </w:r>
      <w:r w:rsidRPr="00834DF3">
        <w:rPr>
          <w:vertAlign w:val="superscript"/>
        </w:rPr>
        <w:t>-3</w:t>
      </w:r>
      <w:r w:rsidRPr="00834DF3">
        <w:t xml:space="preserve"> W. </w:t>
      </w:r>
      <w:r w:rsidRPr="00834DF3">
        <w:rPr>
          <w:b/>
          <w:bCs/>
        </w:rPr>
        <w:tab/>
        <w:t xml:space="preserve">D. </w:t>
      </w:r>
      <w:r w:rsidRPr="00834DF3">
        <w:t>P = 19,6.10</w:t>
      </w:r>
      <w:r w:rsidRPr="00834DF3">
        <w:rPr>
          <w:vertAlign w:val="superscript"/>
        </w:rPr>
        <w:t>-3</w:t>
      </w:r>
      <w:r w:rsidRPr="00834DF3">
        <w:t xml:space="preserve"> W.</w:t>
      </w:r>
    </w:p>
    <w:p w:rsidR="00C9380B" w:rsidRPr="00834DF3" w:rsidRDefault="00C9380B" w:rsidP="00C9380B">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834DF3">
        <w:rPr>
          <w:b/>
          <w:bCs/>
        </w:rPr>
        <w:t xml:space="preserve">Câu 4: </w:t>
      </w:r>
      <w:r w:rsidRPr="00834DF3">
        <w:t>Mạch dao động gồm cuộn dây có L = 2.10</w:t>
      </w:r>
      <w:r w:rsidRPr="00834DF3">
        <w:rPr>
          <w:vertAlign w:val="superscript"/>
        </w:rPr>
        <w:t>-4</w:t>
      </w:r>
      <w:r w:rsidRPr="00834DF3">
        <w:t xml:space="preserve"> H và C = 8 nF, vì cuộn dây có điện trở thuần nên để duy trì một hiệu điện thế cực đại 5 V giữa 2 bản cực của tụ phải cung cấp cho mạch một công suất P = 6 mW. Điện trở của cuộn dây có giá trị</w:t>
      </w:r>
    </w:p>
    <w:p w:rsidR="00C9380B" w:rsidRPr="00834DF3" w:rsidRDefault="00C9380B" w:rsidP="00C9380B">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834DF3">
        <w:rPr>
          <w:b/>
          <w:bCs/>
        </w:rPr>
        <w:tab/>
        <w:t xml:space="preserve">A. </w:t>
      </w:r>
      <w:r w:rsidRPr="00834DF3">
        <w:t xml:space="preserve">100 Ω </w:t>
      </w:r>
      <w:r w:rsidRPr="00834DF3">
        <w:rPr>
          <w:b/>
          <w:bCs/>
        </w:rPr>
        <w:tab/>
        <w:t xml:space="preserve">B. </w:t>
      </w:r>
      <w:r w:rsidRPr="00834DF3">
        <w:t xml:space="preserve">10 Ω </w:t>
      </w:r>
      <w:r w:rsidRPr="00834DF3">
        <w:rPr>
          <w:b/>
          <w:bCs/>
        </w:rPr>
        <w:tab/>
        <w:t xml:space="preserve">C. </w:t>
      </w:r>
      <w:r w:rsidRPr="00834DF3">
        <w:t xml:space="preserve">50 Ω. </w:t>
      </w:r>
      <w:r w:rsidRPr="00834DF3">
        <w:rPr>
          <w:b/>
          <w:bCs/>
        </w:rPr>
        <w:tab/>
        <w:t xml:space="preserve">D. </w:t>
      </w:r>
      <w:r w:rsidRPr="00834DF3">
        <w:t>12 Ω</w:t>
      </w:r>
    </w:p>
    <w:p w:rsidR="00C9380B" w:rsidRPr="00834DF3" w:rsidRDefault="00C9380B" w:rsidP="00C9380B">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834DF3">
        <w:rPr>
          <w:b/>
          <w:bCs/>
        </w:rPr>
        <w:t xml:space="preserve">Câu 5: </w:t>
      </w:r>
      <w:r w:rsidRPr="00834DF3">
        <w:t>Mạch dao động gồm L = 4 μH và C = 2000 pF, điện tích cực đại của tụ là Q</w:t>
      </w:r>
      <w:r w:rsidRPr="00834DF3">
        <w:rPr>
          <w:vertAlign w:val="subscript"/>
        </w:rPr>
        <w:t>0</w:t>
      </w:r>
      <w:r w:rsidRPr="00834DF3">
        <w:t xml:space="preserve"> = 5 μ</w:t>
      </w:r>
      <w:r w:rsidR="00D932C1" w:rsidRPr="00834DF3">
        <w:t xml:space="preserve">C. </w:t>
      </w:r>
      <w:r w:rsidRPr="00834DF3">
        <w:t>Nếu mạch có điện trở R =</w:t>
      </w:r>
      <w:r w:rsidR="00D932C1" w:rsidRPr="00834DF3">
        <w:t xml:space="preserve"> </w:t>
      </w:r>
      <w:r w:rsidRPr="00834DF3">
        <w:t>0,1 Ω, để duy trì dao động trong mạch thì trong một chu kì phải cung cấp cho mạch một năng lượng là</w:t>
      </w:r>
    </w:p>
    <w:p w:rsidR="00C9380B" w:rsidRPr="00834DF3" w:rsidRDefault="00C9380B" w:rsidP="00C9380B">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834DF3">
        <w:rPr>
          <w:b/>
          <w:bCs/>
        </w:rPr>
        <w:tab/>
        <w:t xml:space="preserve">A. </w:t>
      </w:r>
      <w:r w:rsidRPr="00834DF3">
        <w:t xml:space="preserve">360 J </w:t>
      </w:r>
      <w:r w:rsidRPr="00834DF3">
        <w:rPr>
          <w:b/>
          <w:bCs/>
        </w:rPr>
        <w:tab/>
        <w:t xml:space="preserve">B. </w:t>
      </w:r>
      <w:r w:rsidRPr="00834DF3">
        <w:t xml:space="preserve">720 mJ </w:t>
      </w:r>
      <w:r w:rsidRPr="00834DF3">
        <w:rPr>
          <w:b/>
          <w:bCs/>
        </w:rPr>
        <w:tab/>
        <w:t xml:space="preserve">C. </w:t>
      </w:r>
      <w:r w:rsidRPr="00834DF3">
        <w:t xml:space="preserve">360 μJ </w:t>
      </w:r>
      <w:r w:rsidRPr="00834DF3">
        <w:rPr>
          <w:b/>
          <w:bCs/>
        </w:rPr>
        <w:tab/>
        <w:t xml:space="preserve">D. </w:t>
      </w:r>
      <w:r w:rsidRPr="00834DF3">
        <w:t>0,89 mJ</w:t>
      </w:r>
    </w:p>
    <w:p w:rsidR="00C9380B" w:rsidRPr="00834DF3" w:rsidRDefault="00C9380B" w:rsidP="00C9380B">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834DF3">
        <w:rPr>
          <w:b/>
          <w:bCs/>
        </w:rPr>
        <w:t xml:space="preserve">Câu 6: </w:t>
      </w:r>
      <w:r w:rsidRPr="00834DF3">
        <w:t>Cho mạch L</w:t>
      </w:r>
      <w:r w:rsidR="00D932C1" w:rsidRPr="00834DF3">
        <w:t xml:space="preserve">C. Tụ </w:t>
      </w:r>
      <w:r w:rsidRPr="00834DF3">
        <w:t>có điện dung C = 1 μF, cuộn dây không thuần cảm có L = 1 mH và điện trở thuần r = 0,5 Ω .</w:t>
      </w:r>
      <w:r w:rsidR="00D932C1" w:rsidRPr="00834DF3">
        <w:t xml:space="preserve"> </w:t>
      </w:r>
      <w:r w:rsidRPr="00834DF3">
        <w:t>Điện áp cực đại ở hai đầu tụ U</w:t>
      </w:r>
      <w:r w:rsidRPr="00834DF3">
        <w:rPr>
          <w:vertAlign w:val="subscript"/>
        </w:rPr>
        <w:t>0</w:t>
      </w:r>
      <w:r w:rsidRPr="00834DF3">
        <w:t xml:space="preserve"> = 8 V. Để duy trì dao động trong mạch, cần cung cấp cho mạch một công suất</w:t>
      </w:r>
    </w:p>
    <w:p w:rsidR="00C9380B" w:rsidRPr="00834DF3" w:rsidRDefault="00C9380B" w:rsidP="00C9380B">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834DF3">
        <w:rPr>
          <w:b/>
          <w:bCs/>
        </w:rPr>
        <w:tab/>
        <w:t xml:space="preserve">A. </w:t>
      </w:r>
      <w:r w:rsidRPr="00834DF3">
        <w:t xml:space="preserve">16 mW </w:t>
      </w:r>
      <w:r w:rsidRPr="00834DF3">
        <w:rPr>
          <w:b/>
          <w:bCs/>
        </w:rPr>
        <w:tab/>
        <w:t xml:space="preserve">B. </w:t>
      </w:r>
      <w:r w:rsidRPr="00834DF3">
        <w:t xml:space="preserve">24 mW </w:t>
      </w:r>
      <w:r w:rsidRPr="00834DF3">
        <w:rPr>
          <w:b/>
          <w:bCs/>
        </w:rPr>
        <w:tab/>
        <w:t xml:space="preserve">C. </w:t>
      </w:r>
      <w:r w:rsidRPr="00834DF3">
        <w:t xml:space="preserve">8 mW </w:t>
      </w:r>
      <w:r w:rsidRPr="00834DF3">
        <w:rPr>
          <w:b/>
          <w:bCs/>
        </w:rPr>
        <w:tab/>
        <w:t xml:space="preserve">D. </w:t>
      </w:r>
      <w:r w:rsidRPr="00834DF3">
        <w:t>32 mW</w:t>
      </w:r>
    </w:p>
    <w:p w:rsidR="00C9380B" w:rsidRPr="00834DF3" w:rsidRDefault="00C9380B" w:rsidP="00C9380B">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834DF3">
        <w:rPr>
          <w:b/>
          <w:bCs/>
        </w:rPr>
        <w:t xml:space="preserve">Câu 7: </w:t>
      </w:r>
      <w:r w:rsidRPr="00834DF3">
        <w:t>Một mạch dao động gồm một cuộn cảm có điện trở r = 0,5 Ω, độ tự cảm 275 μH, và một tụ điện có điện dung</w:t>
      </w:r>
      <w:r w:rsidR="00D932C1" w:rsidRPr="00834DF3">
        <w:t xml:space="preserve"> </w:t>
      </w:r>
      <w:r w:rsidRPr="00834DF3">
        <w:t>4200 pF. Hỏi phải cung cấp cho mạch một công suất bao nhiêu để duy trì dao động với điện áp cực đại trên tụ là 6 V.</w:t>
      </w:r>
    </w:p>
    <w:p w:rsidR="00C9380B" w:rsidRPr="00834DF3" w:rsidRDefault="00C9380B" w:rsidP="00C9380B">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834DF3">
        <w:rPr>
          <w:b/>
          <w:bCs/>
        </w:rPr>
        <w:tab/>
        <w:t xml:space="preserve">A. </w:t>
      </w:r>
      <w:r w:rsidRPr="00834DF3">
        <w:t xml:space="preserve">513 μW </w:t>
      </w:r>
      <w:r w:rsidRPr="00834DF3">
        <w:rPr>
          <w:b/>
          <w:bCs/>
        </w:rPr>
        <w:tab/>
        <w:t xml:space="preserve">B. </w:t>
      </w:r>
      <w:r w:rsidRPr="00834DF3">
        <w:t xml:space="preserve">2,15 mW </w:t>
      </w:r>
      <w:r w:rsidRPr="00834DF3">
        <w:rPr>
          <w:b/>
          <w:bCs/>
        </w:rPr>
        <w:tab/>
        <w:t xml:space="preserve">C. </w:t>
      </w:r>
      <w:r w:rsidRPr="00834DF3">
        <w:t xml:space="preserve">137 mW </w:t>
      </w:r>
      <w:r w:rsidRPr="00834DF3">
        <w:rPr>
          <w:b/>
          <w:bCs/>
        </w:rPr>
        <w:tab/>
        <w:t xml:space="preserve">D. </w:t>
      </w:r>
      <w:r w:rsidRPr="00834DF3">
        <w:t>137 μW</w:t>
      </w:r>
    </w:p>
    <w:p w:rsidR="00C9380B" w:rsidRPr="00834DF3" w:rsidRDefault="00C9380B" w:rsidP="00C9380B">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834DF3">
        <w:rPr>
          <w:b/>
          <w:bCs/>
        </w:rPr>
        <w:t xml:space="preserve">Câu 8: </w:t>
      </w:r>
      <w:r w:rsidRPr="00834DF3">
        <w:t>Mạch dao động gồm cuộn dây có độ tự cảm L = 1,2.10</w:t>
      </w:r>
      <w:r w:rsidRPr="00834DF3">
        <w:rPr>
          <w:vertAlign w:val="superscript"/>
        </w:rPr>
        <w:t>-4</w:t>
      </w:r>
      <w:r w:rsidRPr="00834DF3">
        <w:t xml:space="preserve"> H và một tụ điện có điện dung C = 3 nF. Điện trở của</w:t>
      </w:r>
      <w:r w:rsidR="00D932C1" w:rsidRPr="00834DF3">
        <w:t xml:space="preserve"> </w:t>
      </w:r>
      <w:r w:rsidRPr="00834DF3">
        <w:t>mạch là R = 0,2 Ω. Để duy trì dao động điện từ trong mạch với hiệu điện thế cực đại giữa hai bản tụ là U</w:t>
      </w:r>
      <w:r w:rsidRPr="00834DF3">
        <w:rPr>
          <w:vertAlign w:val="subscript"/>
        </w:rPr>
        <w:t>0</w:t>
      </w:r>
      <w:r w:rsidRPr="00834DF3">
        <w:t xml:space="preserve"> = 6 V thì trong mỗi chu kì dao động cần cung cấp cho mạch một năng lượng bằng</w:t>
      </w:r>
    </w:p>
    <w:p w:rsidR="00C9380B" w:rsidRPr="00834DF3" w:rsidRDefault="00C9380B" w:rsidP="00C9380B">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834DF3">
        <w:rPr>
          <w:b/>
          <w:bCs/>
        </w:rPr>
        <w:tab/>
        <w:t xml:space="preserve">A. </w:t>
      </w:r>
      <w:r w:rsidRPr="00834DF3">
        <w:t xml:space="preserve">1,5 mJ </w:t>
      </w:r>
      <w:r w:rsidRPr="00834DF3">
        <w:rPr>
          <w:b/>
          <w:bCs/>
        </w:rPr>
        <w:tab/>
        <w:t xml:space="preserve">B. </w:t>
      </w:r>
      <w:r w:rsidRPr="00834DF3">
        <w:t xml:space="preserve">0,09 mJ </w:t>
      </w:r>
      <w:r w:rsidRPr="00834DF3">
        <w:rPr>
          <w:b/>
          <w:bCs/>
        </w:rPr>
        <w:tab/>
        <w:t xml:space="preserve">C. </w:t>
      </w:r>
      <w:r w:rsidRPr="00834DF3">
        <w:t>1,08π.10</w:t>
      </w:r>
      <w:r w:rsidRPr="00834DF3">
        <w:rPr>
          <w:vertAlign w:val="superscript"/>
        </w:rPr>
        <w:t>-10</w:t>
      </w:r>
      <w:r w:rsidRPr="00834DF3">
        <w:t xml:space="preserve"> J </w:t>
      </w:r>
      <w:r w:rsidRPr="00834DF3">
        <w:rPr>
          <w:b/>
          <w:bCs/>
        </w:rPr>
        <w:tab/>
        <w:t xml:space="preserve">D. </w:t>
      </w:r>
      <w:r w:rsidRPr="00834DF3">
        <w:t>0,06π.10</w:t>
      </w:r>
      <w:r w:rsidRPr="00834DF3">
        <w:rPr>
          <w:vertAlign w:val="superscript"/>
        </w:rPr>
        <w:t>-10</w:t>
      </w:r>
      <w:r w:rsidRPr="00834DF3">
        <w:t xml:space="preserve"> J</w:t>
      </w:r>
    </w:p>
    <w:p w:rsidR="00C9380B" w:rsidRPr="00834DF3" w:rsidRDefault="00C9380B" w:rsidP="00C9380B">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834DF3">
        <w:rPr>
          <w:b/>
          <w:bCs/>
        </w:rPr>
        <w:t xml:space="preserve">Câu 9: </w:t>
      </w:r>
      <w:r w:rsidRPr="00834DF3">
        <w:t>Mạch dao động LC thực hiện dao động điện từ tắt dần chậm. Sau 20 chu kì dao động thì độ giảm tương đối năng lượng điện từ là 19%. Độ giảm tương đối hiệu điện thế cực đại trên hai bản tụ tương ứng bằng</w:t>
      </w:r>
    </w:p>
    <w:p w:rsidR="00C9380B" w:rsidRPr="00834DF3" w:rsidRDefault="00C9380B" w:rsidP="00C9380B">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834DF3">
        <w:rPr>
          <w:b/>
          <w:bCs/>
        </w:rPr>
        <w:tab/>
        <w:t xml:space="preserve">A. </w:t>
      </w:r>
      <w:r w:rsidRPr="00834DF3">
        <w:t xml:space="preserve">4,6 %. </w:t>
      </w:r>
      <w:r w:rsidRPr="00834DF3">
        <w:rPr>
          <w:b/>
          <w:bCs/>
        </w:rPr>
        <w:tab/>
        <w:t xml:space="preserve">B. </w:t>
      </w:r>
      <w:r w:rsidRPr="00834DF3">
        <w:t xml:space="preserve">10 %. </w:t>
      </w:r>
      <w:r w:rsidRPr="00834DF3">
        <w:rPr>
          <w:b/>
          <w:bCs/>
        </w:rPr>
        <w:tab/>
        <w:t xml:space="preserve">C. </w:t>
      </w:r>
      <w:r w:rsidRPr="00834DF3">
        <w:t xml:space="preserve">4,36 %. </w:t>
      </w:r>
      <w:r w:rsidRPr="00834DF3">
        <w:rPr>
          <w:b/>
          <w:bCs/>
        </w:rPr>
        <w:tab/>
        <w:t xml:space="preserve">D. </w:t>
      </w:r>
      <w:r w:rsidRPr="00834DF3">
        <w:t>19 %.</w:t>
      </w:r>
    </w:p>
    <w:p w:rsidR="00C9380B" w:rsidRPr="00834DF3" w:rsidRDefault="00C9380B" w:rsidP="00C9380B">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834DF3">
        <w:rPr>
          <w:b/>
          <w:bCs/>
        </w:rPr>
        <w:t xml:space="preserve">Câu 10: </w:t>
      </w:r>
      <w:r w:rsidRPr="00834DF3">
        <w:t>Cho mạch điện như hình vẽ, nguồn có suất điện động E = 12 V điện trở trong r = 1 Ω, tụ có điện dung C = 100 μF, cuộn dây có hệ số tự cảm L = 0,2 H và điện trở là R</w:t>
      </w:r>
      <w:r w:rsidRPr="00834DF3">
        <w:rPr>
          <w:vertAlign w:val="subscript"/>
        </w:rPr>
        <w:t>0</w:t>
      </w:r>
      <w:r w:rsidRPr="00834DF3">
        <w:t xml:space="preserve"> = 5 Ω; điện trở R = 18 Ω. Ban đầu K đóng, khi trạng thái trong mạch đã ổn định người ta ngắt khoá K. Tính nhiệt lượng tỏa ra trên điện trở R trong thời gian từ khi ngắt K đến khi dao động trong mạch tắt hoàn toàn?</w:t>
      </w:r>
    </w:p>
    <w:p w:rsidR="00C9380B" w:rsidRPr="00834DF3" w:rsidRDefault="00C9380B" w:rsidP="00C9380B">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834DF3">
        <w:rPr>
          <w:b/>
          <w:bCs/>
        </w:rPr>
        <w:tab/>
        <w:t xml:space="preserve">A. </w:t>
      </w:r>
      <w:r w:rsidRPr="00834DF3">
        <w:t xml:space="preserve">25 mJ </w:t>
      </w:r>
      <w:r w:rsidRPr="00834DF3">
        <w:rPr>
          <w:b/>
          <w:bCs/>
        </w:rPr>
        <w:tab/>
        <w:t xml:space="preserve">B. </w:t>
      </w:r>
      <w:r w:rsidRPr="00834DF3">
        <w:t xml:space="preserve">28,45 mJ </w:t>
      </w:r>
      <w:r w:rsidRPr="00834DF3">
        <w:rPr>
          <w:b/>
          <w:bCs/>
        </w:rPr>
        <w:tab/>
        <w:t xml:space="preserve">C. </w:t>
      </w:r>
      <w:r w:rsidRPr="00834DF3">
        <w:t xml:space="preserve">24,74 mJ </w:t>
      </w:r>
      <w:r w:rsidRPr="00834DF3">
        <w:rPr>
          <w:b/>
          <w:bCs/>
        </w:rPr>
        <w:tab/>
        <w:t xml:space="preserve">D. </w:t>
      </w:r>
      <w:r w:rsidRPr="00834DF3">
        <w:t>5,175 mJ</w:t>
      </w:r>
    </w:p>
    <w:p w:rsidR="00C9380B" w:rsidRPr="00834DF3" w:rsidRDefault="00D86053" w:rsidP="00C9380B">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834DF3">
        <w:rPr>
          <w:noProof/>
        </w:rPr>
        <w:drawing>
          <wp:anchor distT="0" distB="0" distL="114300" distR="114300" simplePos="0" relativeHeight="251650560" behindDoc="0" locked="0" layoutInCell="1" allowOverlap="1" wp14:anchorId="61F562FD" wp14:editId="1DE37A4D">
            <wp:simplePos x="0" y="0"/>
            <wp:positionH relativeFrom="column">
              <wp:posOffset>5645150</wp:posOffset>
            </wp:positionH>
            <wp:positionV relativeFrom="paragraph">
              <wp:posOffset>20320</wp:posOffset>
            </wp:positionV>
            <wp:extent cx="1023620" cy="857885"/>
            <wp:effectExtent l="0" t="0" r="0" b="0"/>
            <wp:wrapSquare wrapText="bothSides"/>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624">
                      <a:extLst>
                        <a:ext uri="{28A0092B-C50C-407E-A947-70E740481C1C}">
                          <a14:useLocalDpi xmlns:a14="http://schemas.microsoft.com/office/drawing/2010/main" val="0"/>
                        </a:ext>
                      </a:extLst>
                    </a:blip>
                    <a:srcRect/>
                    <a:stretch>
                      <a:fillRect/>
                    </a:stretch>
                  </pic:blipFill>
                  <pic:spPr bwMode="auto">
                    <a:xfrm>
                      <a:off x="0" y="0"/>
                      <a:ext cx="1023620" cy="857885"/>
                    </a:xfrm>
                    <a:prstGeom prst="rect">
                      <a:avLst/>
                    </a:prstGeom>
                    <a:noFill/>
                    <a:ln>
                      <a:noFill/>
                    </a:ln>
                  </pic:spPr>
                </pic:pic>
              </a:graphicData>
            </a:graphic>
            <wp14:sizeRelH relativeFrom="page">
              <wp14:pctWidth>0</wp14:pctWidth>
            </wp14:sizeRelH>
            <wp14:sizeRelV relativeFrom="page">
              <wp14:pctHeight>0</wp14:pctHeight>
            </wp14:sizeRelV>
          </wp:anchor>
        </w:drawing>
      </w:r>
      <w:r w:rsidR="00C9380B" w:rsidRPr="00834DF3">
        <w:rPr>
          <w:b/>
          <w:bCs/>
        </w:rPr>
        <w:t xml:space="preserve">Câu 11: </w:t>
      </w:r>
      <w:r w:rsidR="00C9380B" w:rsidRPr="00834DF3">
        <w:t>Cho mạch điện như hình vẽ, nguồn có suất điện động E = 24 V, r = 1 Ω, tụ điện có</w:t>
      </w:r>
      <w:r w:rsidR="00D932C1" w:rsidRPr="00834DF3">
        <w:t xml:space="preserve"> </w:t>
      </w:r>
      <w:r w:rsidR="00C9380B" w:rsidRPr="00834DF3">
        <w:t>điện dung C = 100 μF, cuộn dây có hệ số tự cảm L = 0,2 H và điện trở R</w:t>
      </w:r>
      <w:r w:rsidR="00C9380B" w:rsidRPr="00834DF3">
        <w:rPr>
          <w:vertAlign w:val="subscript"/>
        </w:rPr>
        <w:t>0</w:t>
      </w:r>
      <w:r w:rsidR="00C9380B" w:rsidRPr="00834DF3">
        <w:t xml:space="preserve"> = 5 Ω, điện trở R</w:t>
      </w:r>
      <w:r w:rsidR="00D932C1" w:rsidRPr="00834DF3">
        <w:t xml:space="preserve"> </w:t>
      </w:r>
      <w:r w:rsidR="00C9380B" w:rsidRPr="00834DF3">
        <w:t>= 18 Ω. Ban đầu khoá k đóng, khi trạng thái trong mạch đã ổn định người ta ngắt khoá k. Nhiệt lượng toả ra trên điện trở R trong thời gian từ khi ngắt khoá k đến khi dao động trong mạch tắt hoàn toàn.</w:t>
      </w:r>
    </w:p>
    <w:p w:rsidR="00C9380B" w:rsidRPr="00834DF3" w:rsidRDefault="00C9380B" w:rsidP="00C9380B">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834DF3">
        <w:rPr>
          <w:b/>
          <w:bCs/>
        </w:rPr>
        <w:tab/>
        <w:t xml:space="preserve">A. </w:t>
      </w:r>
      <w:r w:rsidRPr="00834DF3">
        <w:t xml:space="preserve">98,96 mJ </w:t>
      </w:r>
      <w:r w:rsidRPr="00834DF3">
        <w:rPr>
          <w:b/>
          <w:bCs/>
        </w:rPr>
        <w:tab/>
        <w:t xml:space="preserve">B. </w:t>
      </w:r>
      <w:r w:rsidRPr="00834DF3">
        <w:t>24,74 mJ</w:t>
      </w:r>
      <w:r w:rsidR="00D932C1" w:rsidRPr="00834DF3">
        <w:tab/>
      </w:r>
      <w:r w:rsidRPr="00834DF3">
        <w:rPr>
          <w:b/>
          <w:bCs/>
        </w:rPr>
        <w:t xml:space="preserve">C. </w:t>
      </w:r>
      <w:r w:rsidRPr="00834DF3">
        <w:t xml:space="preserve">126,45 mJ </w:t>
      </w:r>
      <w:r w:rsidRPr="00834DF3">
        <w:rPr>
          <w:b/>
          <w:bCs/>
        </w:rPr>
        <w:tab/>
        <w:t xml:space="preserve">D. </w:t>
      </w:r>
      <w:r w:rsidRPr="00834DF3">
        <w:t>31,61 mJ</w:t>
      </w:r>
    </w:p>
    <w:p w:rsidR="00C9380B" w:rsidRPr="00834DF3" w:rsidRDefault="00C9380B" w:rsidP="00C9380B">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834DF3">
        <w:rPr>
          <w:b/>
          <w:bCs/>
        </w:rPr>
        <w:t xml:space="preserve">Câu 12: </w:t>
      </w:r>
      <w:r w:rsidRPr="00834DF3">
        <w:t>Một nguồn điện có suất điện động 3 V, điện trở trong 2 Ω, được mắc vào hai đầu mạch gồm một cuộn dây có điện trở thuần 3 Ω mắc song song với một tụ điện. Biết điện</w:t>
      </w:r>
      <w:r w:rsidR="009B7B31" w:rsidRPr="00834DF3">
        <w:t xml:space="preserve"> </w:t>
      </w:r>
      <w:r w:rsidRPr="00834DF3">
        <w:t>dung của tụ là 5 μF và độ tự cảm là 5 μH. Khi dòng điện chạy qua mạch đã ổn định, người ta ngắt nguồn điện khỏi mạch. Lúc đó nhiệt lượng lớn nhất toả ra trên cuộn dây bằng bao nhiêu?</w:t>
      </w:r>
    </w:p>
    <w:p w:rsidR="00C9380B" w:rsidRPr="00834DF3" w:rsidRDefault="00C9380B" w:rsidP="00C9380B">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834DF3">
        <w:rPr>
          <w:b/>
          <w:bCs/>
        </w:rPr>
        <w:tab/>
        <w:t xml:space="preserve">A. </w:t>
      </w:r>
      <w:r w:rsidRPr="00834DF3">
        <w:t xml:space="preserve">9 μJ </w:t>
      </w:r>
      <w:r w:rsidRPr="00834DF3">
        <w:rPr>
          <w:b/>
          <w:bCs/>
        </w:rPr>
        <w:tab/>
        <w:t xml:space="preserve">B. </w:t>
      </w:r>
      <w:r w:rsidRPr="00834DF3">
        <w:t xml:space="preserve">9 mJ </w:t>
      </w:r>
      <w:r w:rsidRPr="00834DF3">
        <w:rPr>
          <w:b/>
          <w:bCs/>
        </w:rPr>
        <w:tab/>
        <w:t xml:space="preserve">C. </w:t>
      </w:r>
      <w:r w:rsidRPr="00834DF3">
        <w:t xml:space="preserve">0,9 mJ </w:t>
      </w:r>
      <w:r w:rsidRPr="00834DF3">
        <w:rPr>
          <w:b/>
          <w:bCs/>
        </w:rPr>
        <w:tab/>
        <w:t xml:space="preserve">D. </w:t>
      </w:r>
      <w:r w:rsidRPr="00834DF3">
        <w:t>0,9 μJ</w:t>
      </w:r>
    </w:p>
    <w:p w:rsidR="00C9380B" w:rsidRPr="00834DF3" w:rsidRDefault="00C9380B" w:rsidP="00C9380B">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834DF3">
        <w:rPr>
          <w:b/>
          <w:bCs/>
        </w:rPr>
        <w:t xml:space="preserve">Câu 13: </w:t>
      </w:r>
      <w:r w:rsidRPr="00834DF3">
        <w:t>Cho mạch điện LC gồm có nguồn điện có suất điện động E = 12 V, điện trở trong r = 1 Ω, tụ có điện dung C =</w:t>
      </w:r>
      <w:r w:rsidR="009B7B31" w:rsidRPr="00834DF3">
        <w:t xml:space="preserve"> </w:t>
      </w:r>
      <w:r w:rsidRPr="00834DF3">
        <w:t>0,1 mF, cuộn dây có hệ số tự cảm L = 0,02 H và điện trở là R0 = 5 Ω; điện trở R = 4 Ω. Ban đầu K đóng, khi trạng thái trong mạch đã ổn định người ta ngắt khoá K. Tính nhiệt lượng tỏa ra trên điện trở R trong thời gian từ khi ngắt K đến khi dao động trong mạch tắt hoàn toàn?</w:t>
      </w:r>
    </w:p>
    <w:p w:rsidR="00C9380B" w:rsidRPr="00834DF3" w:rsidRDefault="00C9380B" w:rsidP="00C9380B">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834DF3">
        <w:rPr>
          <w:b/>
          <w:bCs/>
        </w:rPr>
        <w:tab/>
        <w:t xml:space="preserve">A. </w:t>
      </w:r>
      <w:r w:rsidRPr="00834DF3">
        <w:t xml:space="preserve">89,9 mJ </w:t>
      </w:r>
      <w:r w:rsidRPr="00834DF3">
        <w:rPr>
          <w:b/>
          <w:bCs/>
        </w:rPr>
        <w:tab/>
        <w:t xml:space="preserve">B. </w:t>
      </w:r>
      <w:r w:rsidRPr="00834DF3">
        <w:t xml:space="preserve">8,99 mJ </w:t>
      </w:r>
      <w:r w:rsidRPr="00834DF3">
        <w:rPr>
          <w:b/>
          <w:bCs/>
        </w:rPr>
        <w:tab/>
        <w:t xml:space="preserve">C. </w:t>
      </w:r>
      <w:r w:rsidRPr="00834DF3">
        <w:t xml:space="preserve">24,74 mJ </w:t>
      </w:r>
      <w:r w:rsidRPr="00834DF3">
        <w:rPr>
          <w:b/>
          <w:bCs/>
        </w:rPr>
        <w:tab/>
        <w:t xml:space="preserve">D. </w:t>
      </w:r>
      <w:r w:rsidRPr="00834DF3">
        <w:t>5,175 mJ</w:t>
      </w:r>
    </w:p>
    <w:p w:rsidR="00C9380B" w:rsidRPr="00834DF3" w:rsidRDefault="00C9380B" w:rsidP="00C9380B">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834DF3">
        <w:rPr>
          <w:b/>
          <w:bCs/>
        </w:rPr>
        <w:t xml:space="preserve">Câu 14: </w:t>
      </w:r>
      <w:r w:rsidRPr="00834DF3">
        <w:t>Dao động điện từ trong mạch LC tắt càng nhanh khi</w:t>
      </w:r>
    </w:p>
    <w:p w:rsidR="00C9380B" w:rsidRPr="00834DF3" w:rsidRDefault="00C9380B" w:rsidP="00C9380B">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834DF3">
        <w:rPr>
          <w:b/>
          <w:bCs/>
        </w:rPr>
        <w:tab/>
        <w:t xml:space="preserve">A. </w:t>
      </w:r>
      <w:r w:rsidRPr="00834DF3">
        <w:t xml:space="preserve">tụ điện có điện dung càng lớn. </w:t>
      </w:r>
      <w:r w:rsidRPr="00834DF3">
        <w:rPr>
          <w:b/>
          <w:bCs/>
        </w:rPr>
        <w:tab/>
        <w:t xml:space="preserve">B. </w:t>
      </w:r>
      <w:r w:rsidRPr="00834DF3">
        <w:t>mạch có điện trở càng lớn.</w:t>
      </w:r>
    </w:p>
    <w:p w:rsidR="00C9380B" w:rsidRPr="00834DF3" w:rsidRDefault="00C9380B" w:rsidP="00C9380B">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834DF3">
        <w:rPr>
          <w:b/>
          <w:bCs/>
        </w:rPr>
        <w:tab/>
        <w:t xml:space="preserve">C. </w:t>
      </w:r>
      <w:r w:rsidRPr="00834DF3">
        <w:t xml:space="preserve">mạch có tần số riêng càng lớn. </w:t>
      </w:r>
      <w:r w:rsidRPr="00834DF3">
        <w:rPr>
          <w:b/>
          <w:bCs/>
        </w:rPr>
        <w:tab/>
        <w:t xml:space="preserve">D. </w:t>
      </w:r>
      <w:r w:rsidRPr="00834DF3">
        <w:t>cuộn dây có độ tự cảm càng lớn.</w:t>
      </w:r>
    </w:p>
    <w:p w:rsidR="00C9380B" w:rsidRPr="00834DF3" w:rsidRDefault="00C9380B" w:rsidP="00C9380B">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834DF3">
        <w:rPr>
          <w:b/>
          <w:bCs/>
        </w:rPr>
        <w:t xml:space="preserve">Câu 15: </w:t>
      </w:r>
      <w:r w:rsidRPr="00834DF3">
        <w:t>Cho mạch dao động LC gồm có nguồn điện có suất điện động E = 12 V, điện trở trong r = 1 Ω, tụ có điện dung C = 100 μF, cuộn dây có hệ số tự cảm L = 0,2 H và điện trở là R</w:t>
      </w:r>
      <w:r w:rsidRPr="00834DF3">
        <w:rPr>
          <w:vertAlign w:val="subscript"/>
        </w:rPr>
        <w:t>0</w:t>
      </w:r>
      <w:r w:rsidRPr="00834DF3">
        <w:t xml:space="preserve"> = 5 Ω; điện trở R = 18 Ω. Ban đầu K đóng, khi trạng thái trong mạch đã ổn định người ta ngắt khoá K. Tính nhiệt lượng tỏa ra trên điện trở R và R</w:t>
      </w:r>
      <w:r w:rsidRPr="00834DF3">
        <w:rPr>
          <w:vertAlign w:val="subscript"/>
        </w:rPr>
        <w:t>0</w:t>
      </w:r>
      <w:r w:rsidRPr="00834DF3">
        <w:t xml:space="preserve"> trong thời gian từ khi ngắt K đến khi dao động trong mạch tắt hoàn toàn?</w:t>
      </w:r>
    </w:p>
    <w:p w:rsidR="00C9380B" w:rsidRPr="00834DF3" w:rsidRDefault="00C9380B" w:rsidP="00C9380B">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834DF3">
        <w:rPr>
          <w:b/>
          <w:bCs/>
        </w:rPr>
        <w:tab/>
        <w:t xml:space="preserve">A. </w:t>
      </w:r>
      <w:r w:rsidRPr="00834DF3">
        <w:t xml:space="preserve">25 mJ </w:t>
      </w:r>
      <w:r w:rsidRPr="00834DF3">
        <w:rPr>
          <w:b/>
          <w:bCs/>
        </w:rPr>
        <w:tab/>
        <w:t xml:space="preserve">B. </w:t>
      </w:r>
      <w:r w:rsidRPr="00834DF3">
        <w:t xml:space="preserve">28,45 mJ </w:t>
      </w:r>
      <w:r w:rsidRPr="00834DF3">
        <w:rPr>
          <w:b/>
          <w:bCs/>
        </w:rPr>
        <w:tab/>
        <w:t xml:space="preserve">C. </w:t>
      </w:r>
      <w:r w:rsidRPr="00834DF3">
        <w:t xml:space="preserve">24,74 mJ </w:t>
      </w:r>
      <w:r w:rsidRPr="00834DF3">
        <w:rPr>
          <w:b/>
          <w:bCs/>
        </w:rPr>
        <w:tab/>
        <w:t xml:space="preserve">D. </w:t>
      </w:r>
      <w:r w:rsidRPr="00834DF3">
        <w:t>31,6 mJ</w:t>
      </w:r>
    </w:p>
    <w:p w:rsidR="00C9380B" w:rsidRPr="00834DF3" w:rsidRDefault="00C9380B" w:rsidP="00C9380B">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834DF3">
        <w:rPr>
          <w:b/>
          <w:bCs/>
        </w:rPr>
        <w:t xml:space="preserve">Câu 16: </w:t>
      </w:r>
      <w:r w:rsidRPr="00834DF3">
        <w:t>Cho mạch dao động LC gồm cuộn dây có độ tự cảm L = 20 μH, điện trở thuần R = 4 Ω và tụ có điện dung C =</w:t>
      </w:r>
      <w:r w:rsidR="009B7B31" w:rsidRPr="00834DF3">
        <w:t xml:space="preserve"> </w:t>
      </w:r>
      <w:r w:rsidRPr="00834DF3">
        <w:t>2 nF. Hiệu điện thế cực đại giữa hai đầu tụ điện là 5 V. Để duy trì dao động của mạch người ta dùng một pin có suất điện động 5 V, điện lượng dữ trữ là 30 C, hiệu suất sử dụng là 100%. Hỏi pin có thể duy trì dao động của mạch trong thời gian tối đa bao lâu?</w:t>
      </w:r>
    </w:p>
    <w:p w:rsidR="00C9380B" w:rsidRPr="00834DF3" w:rsidRDefault="00C9380B" w:rsidP="00C9380B">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834DF3">
        <w:rPr>
          <w:b/>
          <w:bCs/>
        </w:rPr>
        <w:tab/>
        <w:t xml:space="preserve">A. </w:t>
      </w:r>
      <w:r w:rsidRPr="00834DF3">
        <w:t xml:space="preserve">5000 phút </w:t>
      </w:r>
      <w:r w:rsidRPr="00834DF3">
        <w:rPr>
          <w:b/>
          <w:bCs/>
        </w:rPr>
        <w:tab/>
        <w:t xml:space="preserve">B. </w:t>
      </w:r>
      <w:r w:rsidRPr="00834DF3">
        <w:t xml:space="preserve">500 phút </w:t>
      </w:r>
      <w:r w:rsidRPr="00834DF3">
        <w:rPr>
          <w:b/>
          <w:bCs/>
        </w:rPr>
        <w:tab/>
        <w:t xml:space="preserve">C. </w:t>
      </w:r>
      <w:r w:rsidRPr="00834DF3">
        <w:t xml:space="preserve">2000 phút </w:t>
      </w:r>
      <w:r w:rsidRPr="00834DF3">
        <w:rPr>
          <w:b/>
          <w:bCs/>
        </w:rPr>
        <w:tab/>
        <w:t xml:space="preserve">D. </w:t>
      </w:r>
      <w:r w:rsidRPr="00834DF3">
        <w:t>1000 phút.</w:t>
      </w:r>
    </w:p>
    <w:p w:rsidR="00C9380B" w:rsidRPr="00834DF3" w:rsidRDefault="00C9380B" w:rsidP="00C9380B">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834DF3">
        <w:rPr>
          <w:b/>
          <w:bCs/>
        </w:rPr>
        <w:t xml:space="preserve">Câu 17: </w:t>
      </w:r>
      <w:r w:rsidRPr="00834DF3">
        <w:t>Cho mạch dao động LC gồm có nguồn điện có suất điện động E = 12 V, điện trở trong r = 1 Ω, tụ có điện dung C = 0,1 mF, cuộn dây có hệ số tự cảm L = 0,02 H và điện trở là R</w:t>
      </w:r>
      <w:r w:rsidRPr="00834DF3">
        <w:rPr>
          <w:vertAlign w:val="subscript"/>
        </w:rPr>
        <w:t>0</w:t>
      </w:r>
      <w:r w:rsidRPr="00834DF3">
        <w:t xml:space="preserve"> = 5 Ω; điện trở R = 4 Ω. Ban đầu K đóng, khi trạng thái trong mạch đã ổn định người ta ngắt khoá K. Tính nhiệt lượng tỏa ra trên điện trở R và R</w:t>
      </w:r>
      <w:r w:rsidRPr="00834DF3">
        <w:rPr>
          <w:vertAlign w:val="subscript"/>
        </w:rPr>
        <w:t>0</w:t>
      </w:r>
      <w:r w:rsidRPr="00834DF3">
        <w:t xml:space="preserve"> trong thời gian từ khi ngắt K đến khi dao động trong mạch tắt hoàn toàn?</w:t>
      </w:r>
    </w:p>
    <w:p w:rsidR="00C9380B" w:rsidRPr="00834DF3" w:rsidRDefault="00C9380B" w:rsidP="00C9380B">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834DF3">
        <w:rPr>
          <w:b/>
          <w:bCs/>
        </w:rPr>
        <w:tab/>
        <w:t xml:space="preserve">A. </w:t>
      </w:r>
      <w:r w:rsidRPr="00834DF3">
        <w:t xml:space="preserve">11,24 mJ </w:t>
      </w:r>
      <w:r w:rsidRPr="00834DF3">
        <w:rPr>
          <w:b/>
          <w:bCs/>
        </w:rPr>
        <w:tab/>
        <w:t xml:space="preserve">B. </w:t>
      </w:r>
      <w:r w:rsidRPr="00834DF3">
        <w:t xml:space="preserve">28,44 mJ </w:t>
      </w:r>
      <w:r w:rsidRPr="00834DF3">
        <w:rPr>
          <w:b/>
          <w:bCs/>
        </w:rPr>
        <w:tab/>
        <w:t xml:space="preserve">C. </w:t>
      </w:r>
      <w:r w:rsidRPr="00834DF3">
        <w:t xml:space="preserve">20,23 mJ </w:t>
      </w:r>
      <w:r w:rsidRPr="00834DF3">
        <w:rPr>
          <w:b/>
          <w:bCs/>
        </w:rPr>
        <w:tab/>
        <w:t xml:space="preserve">D. </w:t>
      </w:r>
      <w:r w:rsidRPr="00834DF3">
        <w:t>24,74 mJ</w:t>
      </w:r>
    </w:p>
    <w:p w:rsidR="00C9380B" w:rsidRPr="00834DF3" w:rsidRDefault="00C9380B" w:rsidP="00C9380B">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834DF3">
        <w:rPr>
          <w:b/>
          <w:bCs/>
        </w:rPr>
        <w:t xml:space="preserve">Câu 18: </w:t>
      </w:r>
      <w:r w:rsidRPr="00834DF3">
        <w:t>Cho mạch dao động LC gồm cuộn dây có độ tự cảm L = 6 μH, điện trở thuần R = 1 Ω và tụ có điện dung C = 6 nF. Hiệu điện thế cực đại giữa hai đầu tụ điện là 10 V. Để duy trì dao động của mạch người ta dùng một pin có suất điện động 10 V, điện lượng dữ trữ là 300</w:t>
      </w:r>
      <w:r w:rsidR="002B4459" w:rsidRPr="00834DF3">
        <w:t xml:space="preserve"> C. </w:t>
      </w:r>
      <w:r w:rsidRPr="00834DF3">
        <w:t>Biết rằng cứ sau 10 giờ hoạt động thì lại phải thay pin, hiệu suất hoạt động của pin là</w:t>
      </w:r>
    </w:p>
    <w:p w:rsidR="00C9380B" w:rsidRPr="00834DF3" w:rsidRDefault="00C9380B" w:rsidP="00C9380B">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834DF3">
        <w:rPr>
          <w:b/>
          <w:bCs/>
        </w:rPr>
        <w:tab/>
        <w:t xml:space="preserve">A. </w:t>
      </w:r>
      <w:r w:rsidRPr="00834DF3">
        <w:t xml:space="preserve">80% </w:t>
      </w:r>
      <w:r w:rsidRPr="00834DF3">
        <w:rPr>
          <w:b/>
          <w:bCs/>
        </w:rPr>
        <w:tab/>
        <w:t xml:space="preserve">B. </w:t>
      </w:r>
      <w:r w:rsidRPr="00834DF3">
        <w:t xml:space="preserve">60% </w:t>
      </w:r>
      <w:r w:rsidRPr="00834DF3">
        <w:rPr>
          <w:b/>
          <w:bCs/>
        </w:rPr>
        <w:tab/>
        <w:t xml:space="preserve">C. </w:t>
      </w:r>
      <w:r w:rsidRPr="00834DF3">
        <w:t xml:space="preserve">90% </w:t>
      </w:r>
      <w:r w:rsidRPr="00834DF3">
        <w:rPr>
          <w:b/>
          <w:bCs/>
        </w:rPr>
        <w:tab/>
        <w:t xml:space="preserve">D. </w:t>
      </w:r>
      <w:r w:rsidRPr="00834DF3">
        <w:t>84%.</w:t>
      </w:r>
    </w:p>
    <w:p w:rsidR="00C9380B" w:rsidRPr="00834DF3" w:rsidRDefault="00C9380B" w:rsidP="00C9380B">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834DF3">
        <w:rPr>
          <w:b/>
          <w:bCs/>
        </w:rPr>
        <w:t xml:space="preserve">Câu 19: </w:t>
      </w:r>
      <w:r w:rsidRPr="00834DF3">
        <w:t>Có hai tụ giống nhau chưa tích điện và một nguồn điện một chiều có suất điện động E. Lần thứ nhất, hai tụ mắc song song, lần thứ hai, hai tụ mắc nối tiếp, rồi nối với nguồn điện để tích điện. Sau đó tháo hệ tụ ra khỏi nguồn và khép kín mạch với một cuộn dây thuần cảm để tạo ra mạch dao động điện từ. Khi hiệu điện thế trên các tụ trong hai trường hợp bằng nhau và bằng E/4 thì tỉ số năng lượng từ trường trong 2 mạch là</w:t>
      </w:r>
    </w:p>
    <w:p w:rsidR="00C9380B" w:rsidRPr="00834DF3" w:rsidRDefault="00C9380B" w:rsidP="00C9380B">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834DF3">
        <w:rPr>
          <w:b/>
          <w:bCs/>
        </w:rPr>
        <w:tab/>
        <w:t xml:space="preserve">A. </w:t>
      </w:r>
      <w:r w:rsidRPr="00834DF3">
        <w:t xml:space="preserve">2 </w:t>
      </w:r>
      <w:r w:rsidRPr="00834DF3">
        <w:rPr>
          <w:b/>
          <w:bCs/>
        </w:rPr>
        <w:tab/>
      </w:r>
      <w:r w:rsidR="002B4459" w:rsidRPr="00834DF3">
        <w:rPr>
          <w:b/>
          <w:bCs/>
        </w:rPr>
        <w:tab/>
      </w:r>
      <w:r w:rsidRPr="00834DF3">
        <w:rPr>
          <w:b/>
          <w:bCs/>
        </w:rPr>
        <w:t xml:space="preserve">B. </w:t>
      </w:r>
      <w:r w:rsidRPr="00834DF3">
        <w:t xml:space="preserve">3 </w:t>
      </w:r>
      <w:r w:rsidRPr="00834DF3">
        <w:rPr>
          <w:b/>
          <w:bCs/>
        </w:rPr>
        <w:tab/>
        <w:t xml:space="preserve">C. </w:t>
      </w:r>
      <w:r w:rsidRPr="00834DF3">
        <w:t xml:space="preserve">4 </w:t>
      </w:r>
      <w:r w:rsidRPr="00834DF3">
        <w:rPr>
          <w:b/>
          <w:bCs/>
        </w:rPr>
        <w:tab/>
        <w:t xml:space="preserve">D. </w:t>
      </w:r>
      <w:r w:rsidRPr="00834DF3">
        <w:t>5</w:t>
      </w:r>
    </w:p>
    <w:p w:rsidR="00C9380B" w:rsidRPr="00834DF3" w:rsidRDefault="00D86053" w:rsidP="00C9380B">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834DF3">
        <w:rPr>
          <w:noProof/>
        </w:rPr>
        <w:drawing>
          <wp:anchor distT="0" distB="0" distL="114300" distR="114300" simplePos="0" relativeHeight="251651584" behindDoc="0" locked="0" layoutInCell="1" allowOverlap="1" wp14:anchorId="3AD78F26" wp14:editId="7A9B80F7">
            <wp:simplePos x="0" y="0"/>
            <wp:positionH relativeFrom="column">
              <wp:posOffset>5111750</wp:posOffset>
            </wp:positionH>
            <wp:positionV relativeFrom="paragraph">
              <wp:posOffset>6350</wp:posOffset>
            </wp:positionV>
            <wp:extent cx="1557020" cy="1023620"/>
            <wp:effectExtent l="0" t="0" r="0" b="0"/>
            <wp:wrapSquare wrapText="bothSides"/>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625">
                      <a:extLst>
                        <a:ext uri="{28A0092B-C50C-407E-A947-70E740481C1C}">
                          <a14:useLocalDpi xmlns:a14="http://schemas.microsoft.com/office/drawing/2010/main" val="0"/>
                        </a:ext>
                      </a:extLst>
                    </a:blip>
                    <a:srcRect/>
                    <a:stretch>
                      <a:fillRect/>
                    </a:stretch>
                  </pic:blipFill>
                  <pic:spPr bwMode="auto">
                    <a:xfrm>
                      <a:off x="0" y="0"/>
                      <a:ext cx="1557020" cy="1023620"/>
                    </a:xfrm>
                    <a:prstGeom prst="rect">
                      <a:avLst/>
                    </a:prstGeom>
                    <a:noFill/>
                    <a:ln>
                      <a:noFill/>
                    </a:ln>
                  </pic:spPr>
                </pic:pic>
              </a:graphicData>
            </a:graphic>
            <wp14:sizeRelH relativeFrom="page">
              <wp14:pctWidth>0</wp14:pctWidth>
            </wp14:sizeRelH>
            <wp14:sizeRelV relativeFrom="page">
              <wp14:pctHeight>0</wp14:pctHeight>
            </wp14:sizeRelV>
          </wp:anchor>
        </w:drawing>
      </w:r>
      <w:r w:rsidR="00C9380B" w:rsidRPr="00834DF3">
        <w:rPr>
          <w:b/>
          <w:bCs/>
        </w:rPr>
        <w:t xml:space="preserve">Câu 20: </w:t>
      </w:r>
      <w:r w:rsidR="00C9380B" w:rsidRPr="00834DF3">
        <w:t>Một khung dao động gồm một tụ điện và một cuộn dây thuần cảm</w:t>
      </w:r>
      <w:r w:rsidR="002B4459" w:rsidRPr="00834DF3">
        <w:t xml:space="preserve"> </w:t>
      </w:r>
      <w:r w:rsidR="00C9380B" w:rsidRPr="00834DF3">
        <w:t>được nối với một bộ pin điện trở trong r = 0,5 Ω qua một khóa điện k.</w:t>
      </w:r>
      <w:r w:rsidR="002B4459" w:rsidRPr="00834DF3">
        <w:t xml:space="preserve"> </w:t>
      </w:r>
      <w:r w:rsidR="00C9380B" w:rsidRPr="00834DF3">
        <w:t>Ban đầu khóa k đóng. Khi dòng điện đã ổn định, người ta mở khóa</w:t>
      </w:r>
      <w:r w:rsidR="002B4459" w:rsidRPr="00834DF3">
        <w:t xml:space="preserve"> </w:t>
      </w:r>
      <w:r w:rsidR="00C9380B" w:rsidRPr="00834DF3">
        <w:t>và trong khung có dao động điện với chu kì T = 2.10-</w:t>
      </w:r>
      <w:r w:rsidR="00C9380B" w:rsidRPr="00834DF3">
        <w:rPr>
          <w:vertAlign w:val="superscript"/>
        </w:rPr>
        <w:t>6</w:t>
      </w:r>
      <w:r w:rsidR="00C9380B" w:rsidRPr="00834DF3">
        <w:t xml:space="preserve"> s. Biết rằng điện áp cực đại giữa hai bản tụ điện lớn gấp 10 lần suất điện động của bộ pin.</w:t>
      </w:r>
      <w:r w:rsidR="002B4459" w:rsidRPr="00834DF3">
        <w:t xml:space="preserve"> </w:t>
      </w:r>
      <w:r w:rsidR="00C9380B" w:rsidRPr="00834DF3">
        <w:t>Tính điện dung C của tụ điện và độ tự cảm L của cuộn dây.</w:t>
      </w:r>
    </w:p>
    <w:p w:rsidR="00C9380B" w:rsidRPr="00834DF3" w:rsidRDefault="00C9380B" w:rsidP="00C9380B">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834DF3">
        <w:rPr>
          <w:b/>
          <w:bCs/>
        </w:rPr>
        <w:tab/>
        <w:t xml:space="preserve">A. </w:t>
      </w:r>
      <w:r w:rsidR="002B4459" w:rsidRPr="00834DF3">
        <w:rPr>
          <w:b/>
          <w:bCs/>
          <w:position w:val="-24"/>
        </w:rPr>
        <w:object w:dxaOrig="240" w:dyaOrig="620">
          <v:shape id="_x0000_i1354" type="#_x0000_t75" style="width:12pt;height:30.75pt" o:ole="">
            <v:imagedata r:id="rId626" o:title=""/>
          </v:shape>
          <o:OLEObject Type="Embed" ProgID="Equation.3" ShapeID="_x0000_i1354" DrawAspect="Content" ObjectID="_1550260735" r:id="rId627"/>
        </w:object>
      </w:r>
      <w:r w:rsidRPr="00834DF3">
        <w:t>μ</w:t>
      </w:r>
      <w:r w:rsidRPr="00834DF3">
        <w:rPr>
          <w:iCs/>
        </w:rPr>
        <w:t>F</w:t>
      </w:r>
      <w:r w:rsidRPr="00834DF3">
        <w:t xml:space="preserve">, </w:t>
      </w:r>
      <w:r w:rsidR="002B4459" w:rsidRPr="00834DF3">
        <w:rPr>
          <w:b/>
          <w:bCs/>
          <w:position w:val="-24"/>
        </w:rPr>
        <w:object w:dxaOrig="240" w:dyaOrig="620">
          <v:shape id="_x0000_i1355" type="#_x0000_t75" style="width:12pt;height:30.75pt" o:ole="">
            <v:imagedata r:id="rId628" o:title=""/>
          </v:shape>
          <o:OLEObject Type="Embed" ProgID="Equation.3" ShapeID="_x0000_i1355" DrawAspect="Content" ObjectID="_1550260736" r:id="rId629"/>
        </w:object>
      </w:r>
      <w:r w:rsidRPr="00834DF3">
        <w:t xml:space="preserve"> </w:t>
      </w:r>
      <w:r w:rsidRPr="00834DF3">
        <w:rPr>
          <w:iCs/>
        </w:rPr>
        <w:t>H</w:t>
      </w:r>
      <w:r w:rsidR="002B4459" w:rsidRPr="00834DF3">
        <w:rPr>
          <w:iCs/>
        </w:rPr>
        <w:tab/>
      </w:r>
      <w:r w:rsidRPr="00834DF3">
        <w:rPr>
          <w:b/>
          <w:bCs/>
        </w:rPr>
        <w:t xml:space="preserve">B. </w:t>
      </w:r>
      <w:r w:rsidR="002B4459" w:rsidRPr="00834DF3">
        <w:rPr>
          <w:b/>
          <w:bCs/>
          <w:position w:val="-24"/>
        </w:rPr>
        <w:object w:dxaOrig="360" w:dyaOrig="620">
          <v:shape id="_x0000_i1356" type="#_x0000_t75" style="width:18pt;height:30.75pt" o:ole="">
            <v:imagedata r:id="rId630" o:title=""/>
          </v:shape>
          <o:OLEObject Type="Embed" ProgID="Equation.3" ShapeID="_x0000_i1356" DrawAspect="Content" ObjectID="_1550260737" r:id="rId631"/>
        </w:object>
      </w:r>
      <w:r w:rsidR="002B4459" w:rsidRPr="00834DF3">
        <w:t>μ</w:t>
      </w:r>
      <w:r w:rsidR="002B4459" w:rsidRPr="00834DF3">
        <w:rPr>
          <w:iCs/>
        </w:rPr>
        <w:t>F</w:t>
      </w:r>
      <w:r w:rsidR="002B4459" w:rsidRPr="00834DF3">
        <w:t xml:space="preserve">, </w:t>
      </w:r>
      <w:r w:rsidR="002B4459" w:rsidRPr="00834DF3">
        <w:rPr>
          <w:b/>
          <w:bCs/>
          <w:position w:val="-24"/>
        </w:rPr>
        <w:object w:dxaOrig="240" w:dyaOrig="620">
          <v:shape id="_x0000_i1357" type="#_x0000_t75" style="width:12pt;height:30.75pt" o:ole="">
            <v:imagedata r:id="rId632" o:title=""/>
          </v:shape>
          <o:OLEObject Type="Embed" ProgID="Equation.3" ShapeID="_x0000_i1357" DrawAspect="Content" ObjectID="_1550260738" r:id="rId633"/>
        </w:object>
      </w:r>
      <w:r w:rsidR="002B4459" w:rsidRPr="00834DF3">
        <w:t xml:space="preserve"> </w:t>
      </w:r>
      <w:r w:rsidR="002B4459" w:rsidRPr="00834DF3">
        <w:rPr>
          <w:iCs/>
        </w:rPr>
        <w:t>H</w:t>
      </w:r>
      <w:r w:rsidR="002B4459" w:rsidRPr="00834DF3">
        <w:rPr>
          <w:iCs/>
        </w:rPr>
        <w:tab/>
      </w:r>
      <w:r w:rsidRPr="00834DF3">
        <w:rPr>
          <w:b/>
          <w:bCs/>
        </w:rPr>
        <w:t xml:space="preserve">C. </w:t>
      </w:r>
      <w:r w:rsidR="002B4459" w:rsidRPr="00834DF3">
        <w:rPr>
          <w:b/>
          <w:bCs/>
          <w:position w:val="-24"/>
        </w:rPr>
        <w:object w:dxaOrig="360" w:dyaOrig="620">
          <v:shape id="_x0000_i1358" type="#_x0000_t75" style="width:18pt;height:30.75pt" o:ole="">
            <v:imagedata r:id="rId634" o:title=""/>
          </v:shape>
          <o:OLEObject Type="Embed" ProgID="Equation.3" ShapeID="_x0000_i1358" DrawAspect="Content" ObjectID="_1550260739" r:id="rId635"/>
        </w:object>
      </w:r>
      <w:r w:rsidR="002B4459" w:rsidRPr="00834DF3">
        <w:t>μ</w:t>
      </w:r>
      <w:r w:rsidR="002B4459" w:rsidRPr="00834DF3">
        <w:rPr>
          <w:iCs/>
        </w:rPr>
        <w:t>F</w:t>
      </w:r>
      <w:r w:rsidR="002B4459" w:rsidRPr="00834DF3">
        <w:t xml:space="preserve">, </w:t>
      </w:r>
      <w:r w:rsidR="002B4459" w:rsidRPr="00834DF3">
        <w:rPr>
          <w:b/>
          <w:bCs/>
          <w:position w:val="-24"/>
        </w:rPr>
        <w:object w:dxaOrig="240" w:dyaOrig="620">
          <v:shape id="_x0000_i1359" type="#_x0000_t75" style="width:12pt;height:30.75pt" o:ole="">
            <v:imagedata r:id="rId632" o:title=""/>
          </v:shape>
          <o:OLEObject Type="Embed" ProgID="Equation.3" ShapeID="_x0000_i1359" DrawAspect="Content" ObjectID="_1550260740" r:id="rId636"/>
        </w:object>
      </w:r>
      <w:r w:rsidR="002B4459" w:rsidRPr="00834DF3">
        <w:t xml:space="preserve"> μ</w:t>
      </w:r>
      <w:r w:rsidR="002B4459" w:rsidRPr="00834DF3">
        <w:rPr>
          <w:iCs/>
        </w:rPr>
        <w:t>H</w:t>
      </w:r>
      <w:r w:rsidR="002B4459" w:rsidRPr="00834DF3">
        <w:rPr>
          <w:iCs/>
        </w:rPr>
        <w:tab/>
      </w:r>
      <w:r w:rsidRPr="00834DF3">
        <w:rPr>
          <w:b/>
          <w:bCs/>
        </w:rPr>
        <w:t xml:space="preserve">D. </w:t>
      </w:r>
      <w:r w:rsidR="002B4459" w:rsidRPr="00834DF3">
        <w:rPr>
          <w:b/>
          <w:bCs/>
          <w:position w:val="-24"/>
        </w:rPr>
        <w:object w:dxaOrig="220" w:dyaOrig="620">
          <v:shape id="_x0000_i1360" type="#_x0000_t75" style="width:11.25pt;height:30.75pt" o:ole="">
            <v:imagedata r:id="rId637" o:title=""/>
          </v:shape>
          <o:OLEObject Type="Embed" ProgID="Equation.3" ShapeID="_x0000_i1360" DrawAspect="Content" ObjectID="_1550260741" r:id="rId638"/>
        </w:object>
      </w:r>
      <w:r w:rsidR="002B4459" w:rsidRPr="00834DF3">
        <w:t>μ</w:t>
      </w:r>
      <w:r w:rsidR="002B4459" w:rsidRPr="00834DF3">
        <w:rPr>
          <w:iCs/>
        </w:rPr>
        <w:t>F</w:t>
      </w:r>
      <w:r w:rsidR="002B4459" w:rsidRPr="00834DF3">
        <w:t>, 5 μ</w:t>
      </w:r>
      <w:r w:rsidR="002B4459" w:rsidRPr="00834DF3">
        <w:rPr>
          <w:iCs/>
        </w:rPr>
        <w:t>H</w:t>
      </w:r>
    </w:p>
    <w:p w:rsidR="002B4459" w:rsidRPr="00834DF3" w:rsidRDefault="00C9380B" w:rsidP="00C9380B">
      <w:pPr>
        <w:widowControl w:val="0"/>
        <w:tabs>
          <w:tab w:val="left" w:pos="284"/>
          <w:tab w:val="left" w:pos="567"/>
          <w:tab w:val="left" w:pos="709"/>
          <w:tab w:val="left" w:pos="851"/>
          <w:tab w:val="left" w:pos="2835"/>
          <w:tab w:val="left" w:pos="5387"/>
          <w:tab w:val="left" w:pos="7938"/>
        </w:tabs>
        <w:autoSpaceDE w:val="0"/>
        <w:autoSpaceDN w:val="0"/>
        <w:adjustRightInd w:val="0"/>
        <w:jc w:val="both"/>
        <w:rPr>
          <w:b/>
          <w:bCs/>
        </w:rPr>
      </w:pPr>
      <w:r w:rsidRPr="00834DF3">
        <w:rPr>
          <w:b/>
          <w:bCs/>
        </w:rPr>
        <w:t xml:space="preserve">Câu 21: </w:t>
      </w:r>
      <w:r w:rsidRPr="00834DF3">
        <w:t>Một mạch dao động có tụ với C = 3500 pF, cuộn cảm có L= 30 μH và điện trở hoạt động R = 15 Ω. Hiệu điện thế cực đại trên tụ là 15 V.</w:t>
      </w:r>
      <w:r w:rsidR="002B4459" w:rsidRPr="00834DF3">
        <w:t xml:space="preserve"> </w:t>
      </w:r>
      <w:r w:rsidRPr="00834DF3">
        <w:t xml:space="preserve">Để duy trì dao động của mạch như ban dầu thì cần nguồn cung cấp cho mạch có công suất </w:t>
      </w:r>
      <w:r w:rsidRPr="00834DF3">
        <w:rPr>
          <w:b/>
          <w:bCs/>
        </w:rPr>
        <w:tab/>
      </w:r>
    </w:p>
    <w:p w:rsidR="00C9380B" w:rsidRPr="00834DF3" w:rsidRDefault="002B4459" w:rsidP="00C9380B">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834DF3">
        <w:rPr>
          <w:b/>
          <w:bCs/>
        </w:rPr>
        <w:tab/>
      </w:r>
      <w:r w:rsidR="00C9380B" w:rsidRPr="00834DF3">
        <w:rPr>
          <w:b/>
          <w:bCs/>
        </w:rPr>
        <w:t xml:space="preserve">A. </w:t>
      </w:r>
      <w:r w:rsidR="00C9380B" w:rsidRPr="00834DF3">
        <w:t>19,69.10</w:t>
      </w:r>
      <w:r w:rsidR="00C9380B" w:rsidRPr="00834DF3">
        <w:rPr>
          <w:vertAlign w:val="superscript"/>
        </w:rPr>
        <w:t>-3</w:t>
      </w:r>
      <w:r w:rsidR="00C9380B" w:rsidRPr="00834DF3">
        <w:t xml:space="preserve"> W </w:t>
      </w:r>
      <w:r w:rsidR="00C9380B" w:rsidRPr="00834DF3">
        <w:rPr>
          <w:b/>
          <w:bCs/>
        </w:rPr>
        <w:tab/>
        <w:t xml:space="preserve">B. </w:t>
      </w:r>
      <w:r w:rsidR="00C9380B" w:rsidRPr="00834DF3">
        <w:t>1,969.10</w:t>
      </w:r>
      <w:r w:rsidR="00C9380B" w:rsidRPr="00834DF3">
        <w:rPr>
          <w:vertAlign w:val="superscript"/>
        </w:rPr>
        <w:t>-3</w:t>
      </w:r>
      <w:r w:rsidR="00C9380B" w:rsidRPr="00834DF3">
        <w:t xml:space="preserve"> W </w:t>
      </w:r>
      <w:r w:rsidR="00C9380B" w:rsidRPr="00834DF3">
        <w:rPr>
          <w:b/>
          <w:bCs/>
        </w:rPr>
        <w:tab/>
        <w:t xml:space="preserve">C. </w:t>
      </w:r>
      <w:r w:rsidR="00C9380B" w:rsidRPr="00834DF3">
        <w:t>20.10</w:t>
      </w:r>
      <w:r w:rsidR="00C9380B" w:rsidRPr="00834DF3">
        <w:rPr>
          <w:vertAlign w:val="superscript"/>
        </w:rPr>
        <w:t>-3</w:t>
      </w:r>
      <w:r w:rsidR="00C9380B" w:rsidRPr="00834DF3">
        <w:t xml:space="preserve"> W </w:t>
      </w:r>
      <w:r w:rsidR="00C9380B" w:rsidRPr="00834DF3">
        <w:rPr>
          <w:b/>
          <w:bCs/>
        </w:rPr>
        <w:tab/>
        <w:t xml:space="preserve">D. </w:t>
      </w:r>
      <w:r w:rsidR="00C9380B" w:rsidRPr="00834DF3">
        <w:t>0,2 W</w:t>
      </w:r>
    </w:p>
    <w:p w:rsidR="00C9380B" w:rsidRPr="00834DF3" w:rsidRDefault="00C9380B" w:rsidP="00C9380B">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834DF3">
        <w:rPr>
          <w:b/>
          <w:bCs/>
        </w:rPr>
        <w:t xml:space="preserve">Câu 22: </w:t>
      </w:r>
      <w:r w:rsidRPr="00834DF3">
        <w:t>Mạch dao động có L = 3,6.10</w:t>
      </w:r>
      <w:r w:rsidRPr="00834DF3">
        <w:rPr>
          <w:vertAlign w:val="superscript"/>
        </w:rPr>
        <w:t>-4</w:t>
      </w:r>
      <w:r w:rsidRPr="00834DF3">
        <w:t xml:space="preserve"> H; C = 18 nF. Mạch được cung cấp một công suất 6 mW để duy trì dao động</w:t>
      </w:r>
      <w:r w:rsidR="002B4459" w:rsidRPr="00834DF3">
        <w:t xml:space="preserve"> </w:t>
      </w:r>
      <w:r w:rsidRPr="00834DF3">
        <w:t>điện từ với hiệu điện thế cực đại trên hai bản tụ là 10 V. Điện trở của mạch là:</w:t>
      </w:r>
    </w:p>
    <w:p w:rsidR="00C9380B" w:rsidRPr="00834DF3" w:rsidRDefault="00C9380B" w:rsidP="00C9380B">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834DF3">
        <w:rPr>
          <w:b/>
          <w:bCs/>
        </w:rPr>
        <w:tab/>
        <w:t xml:space="preserve">A. </w:t>
      </w:r>
      <w:r w:rsidRPr="00834DF3">
        <w:t xml:space="preserve">2 Ω. </w:t>
      </w:r>
      <w:r w:rsidRPr="00834DF3">
        <w:rPr>
          <w:b/>
          <w:bCs/>
        </w:rPr>
        <w:tab/>
        <w:t xml:space="preserve">B. </w:t>
      </w:r>
      <w:r w:rsidRPr="00834DF3">
        <w:t xml:space="preserve">1,2 Ω. </w:t>
      </w:r>
      <w:r w:rsidRPr="00834DF3">
        <w:rPr>
          <w:b/>
          <w:bCs/>
        </w:rPr>
        <w:tab/>
        <w:t xml:space="preserve">C. </w:t>
      </w:r>
      <w:r w:rsidRPr="00834DF3">
        <w:t xml:space="preserve">2,4 Ω </w:t>
      </w:r>
      <w:r w:rsidRPr="00834DF3">
        <w:rPr>
          <w:b/>
          <w:bCs/>
        </w:rPr>
        <w:tab/>
        <w:t xml:space="preserve">D. </w:t>
      </w:r>
      <w:r w:rsidRPr="00834DF3">
        <w:t>1,5 Ω.</w:t>
      </w:r>
    </w:p>
    <w:p w:rsidR="00C9380B" w:rsidRPr="00834DF3" w:rsidRDefault="00C9380B" w:rsidP="00C9380B">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834DF3">
        <w:rPr>
          <w:b/>
          <w:bCs/>
        </w:rPr>
        <w:t xml:space="preserve">Câu 23: </w:t>
      </w:r>
      <w:r w:rsidRPr="00834DF3">
        <w:t>Mạch dao động gồm cuộn dây có độ tự cảm L = 20 μH, điện trở thuần R = 4 Ω và tụ điện có điện dung C = 2 nF. Cần cung cấp cho mạch công suất là bao nhiêu để duy trì dao động điện từ trong mạch, biết rằng hiệu điện thế cực đại giữa hai tụ là 5 V</w:t>
      </w:r>
    </w:p>
    <w:p w:rsidR="00C9380B" w:rsidRDefault="00C9380B" w:rsidP="00C9380B">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834DF3">
        <w:rPr>
          <w:b/>
          <w:bCs/>
        </w:rPr>
        <w:tab/>
        <w:t xml:space="preserve">A. </w:t>
      </w:r>
      <w:r w:rsidRPr="00834DF3">
        <w:t xml:space="preserve">P = 0,05W </w:t>
      </w:r>
      <w:r w:rsidRPr="00834DF3">
        <w:rPr>
          <w:b/>
          <w:bCs/>
        </w:rPr>
        <w:tab/>
        <w:t xml:space="preserve">B. </w:t>
      </w:r>
      <w:r w:rsidRPr="00834DF3">
        <w:t xml:space="preserve">P = 5 mW </w:t>
      </w:r>
      <w:r w:rsidRPr="00834DF3">
        <w:rPr>
          <w:b/>
          <w:bCs/>
        </w:rPr>
        <w:tab/>
        <w:t xml:space="preserve">C. </w:t>
      </w:r>
      <w:r w:rsidRPr="00834DF3">
        <w:t xml:space="preserve">P = 0,5 W </w:t>
      </w:r>
      <w:r w:rsidRPr="00834DF3">
        <w:rPr>
          <w:b/>
          <w:bCs/>
        </w:rPr>
        <w:tab/>
        <w:t xml:space="preserve">D. </w:t>
      </w:r>
      <w:r w:rsidRPr="00834DF3">
        <w:t>P = 0,5 mW</w:t>
      </w:r>
    </w:p>
    <w:p w:rsidR="00834DF3" w:rsidRPr="00834DF3" w:rsidRDefault="00834DF3" w:rsidP="00834DF3">
      <w:pPr>
        <w:pStyle w:val="Answer"/>
      </w:pPr>
      <w:r w:rsidRPr="00834DF3">
        <w:rPr>
          <w:noProof/>
        </w:rPr>
        <mc:AlternateContent>
          <mc:Choice Requires="wps">
            <w:drawing>
              <wp:anchor distT="0" distB="0" distL="114300" distR="114300" simplePos="0" relativeHeight="251649536" behindDoc="0" locked="0" layoutInCell="1" allowOverlap="1" wp14:anchorId="2EA41384" wp14:editId="678D7529">
                <wp:simplePos x="0" y="0"/>
                <wp:positionH relativeFrom="page">
                  <wp:align>center</wp:align>
                </wp:positionH>
                <wp:positionV relativeFrom="paragraph">
                  <wp:posOffset>390525</wp:posOffset>
                </wp:positionV>
                <wp:extent cx="6629400" cy="948690"/>
                <wp:effectExtent l="0" t="0" r="0" b="3810"/>
                <wp:wrapTopAndBottom/>
                <wp:docPr id="19" name="Text Box 1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29400" cy="948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5" w:type="dxa"/>
                              <w:tblLayout w:type="fixed"/>
                              <w:tblCellMar>
                                <w:left w:w="0" w:type="dxa"/>
                                <w:right w:w="0" w:type="dxa"/>
                              </w:tblCellMar>
                              <w:tblLook w:val="0000" w:firstRow="0" w:lastRow="0" w:firstColumn="0" w:lastColumn="0" w:noHBand="0" w:noVBand="0"/>
                            </w:tblPr>
                            <w:tblGrid>
                              <w:gridCol w:w="1066"/>
                              <w:gridCol w:w="1066"/>
                              <w:gridCol w:w="1066"/>
                              <w:gridCol w:w="1066"/>
                              <w:gridCol w:w="1066"/>
                              <w:gridCol w:w="1066"/>
                              <w:gridCol w:w="1067"/>
                              <w:gridCol w:w="1066"/>
                              <w:gridCol w:w="1066"/>
                              <w:gridCol w:w="1070"/>
                            </w:tblGrid>
                            <w:tr w:rsidR="00206816">
                              <w:trPr>
                                <w:trHeight w:hRule="exact" w:val="369"/>
                              </w:trPr>
                              <w:tc>
                                <w:tcPr>
                                  <w:tcW w:w="1066" w:type="dxa"/>
                                  <w:tcBorders>
                                    <w:top w:val="single" w:sz="4" w:space="0" w:color="000000"/>
                                    <w:left w:val="single" w:sz="4" w:space="0" w:color="000000"/>
                                    <w:bottom w:val="single" w:sz="4" w:space="0" w:color="000000"/>
                                    <w:right w:val="single" w:sz="4" w:space="0" w:color="000000"/>
                                  </w:tcBorders>
                                </w:tcPr>
                                <w:p w:rsidR="00206816" w:rsidRDefault="00206816">
                                  <w:pPr>
                                    <w:widowControl w:val="0"/>
                                    <w:autoSpaceDE w:val="0"/>
                                    <w:autoSpaceDN w:val="0"/>
                                    <w:adjustRightInd w:val="0"/>
                                    <w:spacing w:line="248" w:lineRule="exact"/>
                                    <w:ind w:left="283" w:right="-20"/>
                                  </w:pPr>
                                  <w:r>
                                    <w:rPr>
                                      <w:b/>
                                      <w:bCs/>
                                      <w:sz w:val="22"/>
                                      <w:szCs w:val="22"/>
                                    </w:rPr>
                                    <w:t>01.</w:t>
                                  </w:r>
                                  <w:r>
                                    <w:rPr>
                                      <w:b/>
                                      <w:bCs/>
                                      <w:spacing w:val="5"/>
                                      <w:sz w:val="22"/>
                                      <w:szCs w:val="22"/>
                                    </w:rPr>
                                    <w:t xml:space="preserve"> </w:t>
                                  </w:r>
                                  <w:r>
                                    <w:rPr>
                                      <w:b/>
                                      <w:bCs/>
                                      <w:sz w:val="22"/>
                                      <w:szCs w:val="22"/>
                                    </w:rPr>
                                    <w:t>C</w:t>
                                  </w:r>
                                </w:p>
                              </w:tc>
                              <w:tc>
                                <w:tcPr>
                                  <w:tcW w:w="1066" w:type="dxa"/>
                                  <w:tcBorders>
                                    <w:top w:val="single" w:sz="4" w:space="0" w:color="000000"/>
                                    <w:left w:val="single" w:sz="4" w:space="0" w:color="000000"/>
                                    <w:bottom w:val="single" w:sz="4" w:space="0" w:color="000000"/>
                                    <w:right w:val="single" w:sz="4" w:space="0" w:color="000000"/>
                                  </w:tcBorders>
                                </w:tcPr>
                                <w:p w:rsidR="00206816" w:rsidRDefault="00206816">
                                  <w:pPr>
                                    <w:widowControl w:val="0"/>
                                    <w:autoSpaceDE w:val="0"/>
                                    <w:autoSpaceDN w:val="0"/>
                                    <w:adjustRightInd w:val="0"/>
                                    <w:spacing w:line="248" w:lineRule="exact"/>
                                    <w:ind w:left="283" w:right="-20"/>
                                  </w:pPr>
                                  <w:r>
                                    <w:rPr>
                                      <w:b/>
                                      <w:bCs/>
                                      <w:sz w:val="22"/>
                                      <w:szCs w:val="22"/>
                                    </w:rPr>
                                    <w:t>02.</w:t>
                                  </w:r>
                                  <w:r>
                                    <w:rPr>
                                      <w:b/>
                                      <w:bCs/>
                                      <w:spacing w:val="5"/>
                                      <w:sz w:val="22"/>
                                      <w:szCs w:val="22"/>
                                    </w:rPr>
                                    <w:t xml:space="preserve"> </w:t>
                                  </w:r>
                                  <w:r>
                                    <w:rPr>
                                      <w:b/>
                                      <w:bCs/>
                                      <w:sz w:val="22"/>
                                      <w:szCs w:val="22"/>
                                    </w:rPr>
                                    <w:t>C</w:t>
                                  </w:r>
                                </w:p>
                              </w:tc>
                              <w:tc>
                                <w:tcPr>
                                  <w:tcW w:w="1066" w:type="dxa"/>
                                  <w:tcBorders>
                                    <w:top w:val="single" w:sz="4" w:space="0" w:color="000000"/>
                                    <w:left w:val="single" w:sz="4" w:space="0" w:color="000000"/>
                                    <w:bottom w:val="single" w:sz="4" w:space="0" w:color="000000"/>
                                    <w:right w:val="single" w:sz="4" w:space="0" w:color="000000"/>
                                  </w:tcBorders>
                                </w:tcPr>
                                <w:p w:rsidR="00206816" w:rsidRDefault="00206816">
                                  <w:pPr>
                                    <w:widowControl w:val="0"/>
                                    <w:autoSpaceDE w:val="0"/>
                                    <w:autoSpaceDN w:val="0"/>
                                    <w:adjustRightInd w:val="0"/>
                                    <w:spacing w:line="248" w:lineRule="exact"/>
                                    <w:ind w:left="277" w:right="-20"/>
                                  </w:pPr>
                                  <w:r>
                                    <w:rPr>
                                      <w:b/>
                                      <w:bCs/>
                                      <w:sz w:val="22"/>
                                      <w:szCs w:val="22"/>
                                    </w:rPr>
                                    <w:t>03.</w:t>
                                  </w:r>
                                  <w:r>
                                    <w:rPr>
                                      <w:b/>
                                      <w:bCs/>
                                      <w:spacing w:val="5"/>
                                      <w:sz w:val="22"/>
                                      <w:szCs w:val="22"/>
                                    </w:rPr>
                                    <w:t xml:space="preserve"> </w:t>
                                  </w:r>
                                  <w:r>
                                    <w:rPr>
                                      <w:b/>
                                      <w:bCs/>
                                      <w:sz w:val="22"/>
                                      <w:szCs w:val="22"/>
                                    </w:rPr>
                                    <w:t>C</w:t>
                                  </w:r>
                                </w:p>
                              </w:tc>
                              <w:tc>
                                <w:tcPr>
                                  <w:tcW w:w="1066" w:type="dxa"/>
                                  <w:tcBorders>
                                    <w:top w:val="single" w:sz="4" w:space="0" w:color="000000"/>
                                    <w:left w:val="single" w:sz="4" w:space="0" w:color="000000"/>
                                    <w:bottom w:val="single" w:sz="4" w:space="0" w:color="000000"/>
                                    <w:right w:val="single" w:sz="4" w:space="0" w:color="000000"/>
                                  </w:tcBorders>
                                </w:tcPr>
                                <w:p w:rsidR="00206816" w:rsidRDefault="00206816">
                                  <w:pPr>
                                    <w:widowControl w:val="0"/>
                                    <w:autoSpaceDE w:val="0"/>
                                    <w:autoSpaceDN w:val="0"/>
                                    <w:adjustRightInd w:val="0"/>
                                    <w:spacing w:line="248" w:lineRule="exact"/>
                                    <w:ind w:left="277" w:right="-20"/>
                                  </w:pPr>
                                  <w:r>
                                    <w:rPr>
                                      <w:b/>
                                      <w:bCs/>
                                      <w:sz w:val="22"/>
                                      <w:szCs w:val="22"/>
                                    </w:rPr>
                                    <w:t>04.</w:t>
                                  </w:r>
                                  <w:r>
                                    <w:rPr>
                                      <w:b/>
                                      <w:bCs/>
                                      <w:spacing w:val="6"/>
                                      <w:sz w:val="22"/>
                                      <w:szCs w:val="22"/>
                                    </w:rPr>
                                    <w:t xml:space="preserve"> </w:t>
                                  </w:r>
                                  <w:r>
                                    <w:rPr>
                                      <w:b/>
                                      <w:bCs/>
                                      <w:sz w:val="22"/>
                                      <w:szCs w:val="22"/>
                                    </w:rPr>
                                    <w:t>C</w:t>
                                  </w:r>
                                </w:p>
                              </w:tc>
                              <w:tc>
                                <w:tcPr>
                                  <w:tcW w:w="1066" w:type="dxa"/>
                                  <w:tcBorders>
                                    <w:top w:val="single" w:sz="4" w:space="0" w:color="000000"/>
                                    <w:left w:val="single" w:sz="4" w:space="0" w:color="000000"/>
                                    <w:bottom w:val="single" w:sz="4" w:space="0" w:color="000000"/>
                                    <w:right w:val="single" w:sz="4" w:space="0" w:color="000000"/>
                                  </w:tcBorders>
                                </w:tcPr>
                                <w:p w:rsidR="00206816" w:rsidRDefault="00206816">
                                  <w:pPr>
                                    <w:widowControl w:val="0"/>
                                    <w:autoSpaceDE w:val="0"/>
                                    <w:autoSpaceDN w:val="0"/>
                                    <w:adjustRightInd w:val="0"/>
                                    <w:spacing w:line="248" w:lineRule="exact"/>
                                    <w:ind w:left="287" w:right="-20"/>
                                  </w:pPr>
                                  <w:r>
                                    <w:rPr>
                                      <w:b/>
                                      <w:bCs/>
                                      <w:sz w:val="22"/>
                                      <w:szCs w:val="22"/>
                                    </w:rPr>
                                    <w:t>05.</w:t>
                                  </w:r>
                                  <w:r>
                                    <w:rPr>
                                      <w:b/>
                                      <w:bCs/>
                                      <w:spacing w:val="1"/>
                                      <w:sz w:val="22"/>
                                      <w:szCs w:val="22"/>
                                    </w:rPr>
                                    <w:t xml:space="preserve"> </w:t>
                                  </w:r>
                                  <w:r>
                                    <w:rPr>
                                      <w:b/>
                                      <w:bCs/>
                                      <w:sz w:val="22"/>
                                      <w:szCs w:val="22"/>
                                    </w:rPr>
                                    <w:t>B</w:t>
                                  </w:r>
                                </w:p>
                              </w:tc>
                              <w:tc>
                                <w:tcPr>
                                  <w:tcW w:w="1066" w:type="dxa"/>
                                  <w:tcBorders>
                                    <w:top w:val="single" w:sz="4" w:space="0" w:color="000000"/>
                                    <w:left w:val="single" w:sz="4" w:space="0" w:color="000000"/>
                                    <w:bottom w:val="single" w:sz="4" w:space="0" w:color="000000"/>
                                    <w:right w:val="single" w:sz="4" w:space="0" w:color="000000"/>
                                  </w:tcBorders>
                                </w:tcPr>
                                <w:p w:rsidR="00206816" w:rsidRDefault="00206816">
                                  <w:pPr>
                                    <w:widowControl w:val="0"/>
                                    <w:autoSpaceDE w:val="0"/>
                                    <w:autoSpaceDN w:val="0"/>
                                    <w:adjustRightInd w:val="0"/>
                                    <w:spacing w:line="248" w:lineRule="exact"/>
                                    <w:ind w:left="282" w:right="-20"/>
                                  </w:pPr>
                                  <w:r>
                                    <w:rPr>
                                      <w:b/>
                                      <w:bCs/>
                                      <w:sz w:val="22"/>
                                      <w:szCs w:val="22"/>
                                    </w:rPr>
                                    <w:t>06.</w:t>
                                  </w:r>
                                  <w:r>
                                    <w:rPr>
                                      <w:b/>
                                      <w:bCs/>
                                      <w:spacing w:val="5"/>
                                      <w:sz w:val="22"/>
                                      <w:szCs w:val="22"/>
                                    </w:rPr>
                                    <w:t xml:space="preserve"> </w:t>
                                  </w:r>
                                  <w:r>
                                    <w:rPr>
                                      <w:b/>
                                      <w:bCs/>
                                      <w:sz w:val="22"/>
                                      <w:szCs w:val="22"/>
                                    </w:rPr>
                                    <w:t>A</w:t>
                                  </w:r>
                                </w:p>
                              </w:tc>
                              <w:tc>
                                <w:tcPr>
                                  <w:tcW w:w="1067" w:type="dxa"/>
                                  <w:tcBorders>
                                    <w:top w:val="single" w:sz="4" w:space="0" w:color="000000"/>
                                    <w:left w:val="single" w:sz="4" w:space="0" w:color="000000"/>
                                    <w:bottom w:val="single" w:sz="4" w:space="0" w:color="000000"/>
                                    <w:right w:val="single" w:sz="4" w:space="0" w:color="000000"/>
                                  </w:tcBorders>
                                </w:tcPr>
                                <w:p w:rsidR="00206816" w:rsidRDefault="00206816">
                                  <w:pPr>
                                    <w:widowControl w:val="0"/>
                                    <w:autoSpaceDE w:val="0"/>
                                    <w:autoSpaceDN w:val="0"/>
                                    <w:adjustRightInd w:val="0"/>
                                    <w:spacing w:line="248" w:lineRule="exact"/>
                                    <w:ind w:left="292" w:right="-20"/>
                                  </w:pPr>
                                  <w:r>
                                    <w:rPr>
                                      <w:b/>
                                      <w:bCs/>
                                      <w:sz w:val="22"/>
                                      <w:szCs w:val="22"/>
                                    </w:rPr>
                                    <w:t>07. B</w:t>
                                  </w:r>
                                </w:p>
                              </w:tc>
                              <w:tc>
                                <w:tcPr>
                                  <w:tcW w:w="1066" w:type="dxa"/>
                                  <w:tcBorders>
                                    <w:top w:val="single" w:sz="4" w:space="0" w:color="000000"/>
                                    <w:left w:val="single" w:sz="4" w:space="0" w:color="000000"/>
                                    <w:bottom w:val="single" w:sz="4" w:space="0" w:color="000000"/>
                                    <w:right w:val="single" w:sz="4" w:space="0" w:color="000000"/>
                                  </w:tcBorders>
                                </w:tcPr>
                                <w:p w:rsidR="00206816" w:rsidRDefault="00206816">
                                  <w:pPr>
                                    <w:widowControl w:val="0"/>
                                    <w:autoSpaceDE w:val="0"/>
                                    <w:autoSpaceDN w:val="0"/>
                                    <w:adjustRightInd w:val="0"/>
                                    <w:spacing w:line="248" w:lineRule="exact"/>
                                    <w:ind w:left="282" w:right="-20"/>
                                  </w:pPr>
                                  <w:r>
                                    <w:rPr>
                                      <w:b/>
                                      <w:bCs/>
                                      <w:sz w:val="22"/>
                                      <w:szCs w:val="22"/>
                                    </w:rPr>
                                    <w:t>08.</w:t>
                                  </w:r>
                                  <w:r>
                                    <w:rPr>
                                      <w:b/>
                                      <w:bCs/>
                                      <w:spacing w:val="5"/>
                                      <w:sz w:val="22"/>
                                      <w:szCs w:val="22"/>
                                    </w:rPr>
                                    <w:t xml:space="preserve"> </w:t>
                                  </w:r>
                                  <w:r>
                                    <w:rPr>
                                      <w:b/>
                                      <w:bCs/>
                                      <w:sz w:val="22"/>
                                      <w:szCs w:val="22"/>
                                    </w:rPr>
                                    <w:t>D</w:t>
                                  </w:r>
                                </w:p>
                              </w:tc>
                              <w:tc>
                                <w:tcPr>
                                  <w:tcW w:w="1066" w:type="dxa"/>
                                  <w:tcBorders>
                                    <w:top w:val="single" w:sz="4" w:space="0" w:color="000000"/>
                                    <w:left w:val="single" w:sz="4" w:space="0" w:color="000000"/>
                                    <w:bottom w:val="single" w:sz="4" w:space="0" w:color="000000"/>
                                    <w:right w:val="single" w:sz="4" w:space="0" w:color="000000"/>
                                  </w:tcBorders>
                                </w:tcPr>
                                <w:p w:rsidR="00206816" w:rsidRDefault="00206816">
                                  <w:pPr>
                                    <w:widowControl w:val="0"/>
                                    <w:autoSpaceDE w:val="0"/>
                                    <w:autoSpaceDN w:val="0"/>
                                    <w:adjustRightInd w:val="0"/>
                                    <w:spacing w:line="248" w:lineRule="exact"/>
                                    <w:ind w:left="282" w:right="-20"/>
                                  </w:pPr>
                                  <w:r>
                                    <w:rPr>
                                      <w:b/>
                                      <w:bCs/>
                                      <w:sz w:val="22"/>
                                      <w:szCs w:val="22"/>
                                    </w:rPr>
                                    <w:t>09.</w:t>
                                  </w:r>
                                  <w:r>
                                    <w:rPr>
                                      <w:b/>
                                      <w:bCs/>
                                      <w:spacing w:val="5"/>
                                      <w:sz w:val="22"/>
                                      <w:szCs w:val="22"/>
                                    </w:rPr>
                                    <w:t xml:space="preserve"> </w:t>
                                  </w:r>
                                  <w:r>
                                    <w:rPr>
                                      <w:b/>
                                      <w:bCs/>
                                      <w:sz w:val="22"/>
                                      <w:szCs w:val="22"/>
                                    </w:rPr>
                                    <w:t>D</w:t>
                                  </w:r>
                                </w:p>
                              </w:tc>
                              <w:tc>
                                <w:tcPr>
                                  <w:tcW w:w="1070" w:type="dxa"/>
                                  <w:tcBorders>
                                    <w:top w:val="single" w:sz="4" w:space="0" w:color="000000"/>
                                    <w:left w:val="single" w:sz="4" w:space="0" w:color="000000"/>
                                    <w:bottom w:val="single" w:sz="4" w:space="0" w:color="000000"/>
                                    <w:right w:val="single" w:sz="4" w:space="0" w:color="000000"/>
                                  </w:tcBorders>
                                </w:tcPr>
                                <w:p w:rsidR="00206816" w:rsidRDefault="00206816">
                                  <w:pPr>
                                    <w:widowControl w:val="0"/>
                                    <w:autoSpaceDE w:val="0"/>
                                    <w:autoSpaceDN w:val="0"/>
                                    <w:adjustRightInd w:val="0"/>
                                    <w:spacing w:line="248" w:lineRule="exact"/>
                                    <w:ind w:left="282" w:right="-20"/>
                                  </w:pPr>
                                  <w:r>
                                    <w:rPr>
                                      <w:b/>
                                      <w:bCs/>
                                      <w:sz w:val="22"/>
                                      <w:szCs w:val="22"/>
                                    </w:rPr>
                                    <w:t>10.</w:t>
                                  </w:r>
                                  <w:r>
                                    <w:rPr>
                                      <w:b/>
                                      <w:bCs/>
                                      <w:spacing w:val="5"/>
                                      <w:sz w:val="22"/>
                                      <w:szCs w:val="22"/>
                                    </w:rPr>
                                    <w:t xml:space="preserve"> </w:t>
                                  </w:r>
                                  <w:r>
                                    <w:rPr>
                                      <w:b/>
                                      <w:bCs/>
                                      <w:sz w:val="22"/>
                                      <w:szCs w:val="22"/>
                                    </w:rPr>
                                    <w:t>A</w:t>
                                  </w:r>
                                </w:p>
                              </w:tc>
                            </w:tr>
                            <w:tr w:rsidR="00206816">
                              <w:trPr>
                                <w:trHeight w:hRule="exact" w:val="370"/>
                              </w:trPr>
                              <w:tc>
                                <w:tcPr>
                                  <w:tcW w:w="1066" w:type="dxa"/>
                                  <w:tcBorders>
                                    <w:top w:val="single" w:sz="4" w:space="0" w:color="000000"/>
                                    <w:left w:val="single" w:sz="4" w:space="0" w:color="000000"/>
                                    <w:bottom w:val="single" w:sz="4" w:space="0" w:color="000000"/>
                                    <w:right w:val="single" w:sz="4" w:space="0" w:color="000000"/>
                                  </w:tcBorders>
                                </w:tcPr>
                                <w:p w:rsidR="00206816" w:rsidRDefault="00206816">
                                  <w:pPr>
                                    <w:widowControl w:val="0"/>
                                    <w:autoSpaceDE w:val="0"/>
                                    <w:autoSpaceDN w:val="0"/>
                                    <w:adjustRightInd w:val="0"/>
                                    <w:spacing w:line="248" w:lineRule="exact"/>
                                    <w:ind w:left="283" w:right="-20"/>
                                  </w:pPr>
                                  <w:r>
                                    <w:rPr>
                                      <w:b/>
                                      <w:bCs/>
                                      <w:sz w:val="22"/>
                                      <w:szCs w:val="22"/>
                                    </w:rPr>
                                    <w:t>11.</w:t>
                                  </w:r>
                                  <w:r>
                                    <w:rPr>
                                      <w:b/>
                                      <w:bCs/>
                                      <w:spacing w:val="5"/>
                                      <w:sz w:val="22"/>
                                      <w:szCs w:val="22"/>
                                    </w:rPr>
                                    <w:t xml:space="preserve"> </w:t>
                                  </w:r>
                                  <w:r>
                                    <w:rPr>
                                      <w:b/>
                                      <w:bCs/>
                                      <w:sz w:val="22"/>
                                      <w:szCs w:val="22"/>
                                    </w:rPr>
                                    <w:t>D</w:t>
                                  </w:r>
                                </w:p>
                              </w:tc>
                              <w:tc>
                                <w:tcPr>
                                  <w:tcW w:w="1066" w:type="dxa"/>
                                  <w:tcBorders>
                                    <w:top w:val="single" w:sz="4" w:space="0" w:color="000000"/>
                                    <w:left w:val="single" w:sz="4" w:space="0" w:color="000000"/>
                                    <w:bottom w:val="single" w:sz="4" w:space="0" w:color="000000"/>
                                    <w:right w:val="single" w:sz="4" w:space="0" w:color="000000"/>
                                  </w:tcBorders>
                                </w:tcPr>
                                <w:p w:rsidR="00206816" w:rsidRDefault="00206816">
                                  <w:pPr>
                                    <w:widowControl w:val="0"/>
                                    <w:autoSpaceDE w:val="0"/>
                                    <w:autoSpaceDN w:val="0"/>
                                    <w:adjustRightInd w:val="0"/>
                                    <w:spacing w:line="248" w:lineRule="exact"/>
                                    <w:ind w:left="283" w:right="-20"/>
                                  </w:pPr>
                                  <w:r>
                                    <w:rPr>
                                      <w:b/>
                                      <w:bCs/>
                                      <w:sz w:val="22"/>
                                      <w:szCs w:val="22"/>
                                    </w:rPr>
                                    <w:t>12.</w:t>
                                  </w:r>
                                  <w:r>
                                    <w:rPr>
                                      <w:b/>
                                      <w:bCs/>
                                      <w:spacing w:val="5"/>
                                      <w:sz w:val="22"/>
                                      <w:szCs w:val="22"/>
                                    </w:rPr>
                                    <w:t xml:space="preserve"> </w:t>
                                  </w:r>
                                  <w:r>
                                    <w:rPr>
                                      <w:b/>
                                      <w:bCs/>
                                      <w:sz w:val="22"/>
                                      <w:szCs w:val="22"/>
                                    </w:rPr>
                                    <w:t>D</w:t>
                                  </w:r>
                                </w:p>
                              </w:tc>
                              <w:tc>
                                <w:tcPr>
                                  <w:tcW w:w="1066" w:type="dxa"/>
                                  <w:tcBorders>
                                    <w:top w:val="single" w:sz="4" w:space="0" w:color="000000"/>
                                    <w:left w:val="single" w:sz="4" w:space="0" w:color="000000"/>
                                    <w:bottom w:val="single" w:sz="4" w:space="0" w:color="000000"/>
                                    <w:right w:val="single" w:sz="4" w:space="0" w:color="000000"/>
                                  </w:tcBorders>
                                </w:tcPr>
                                <w:p w:rsidR="00206816" w:rsidRDefault="00206816">
                                  <w:pPr>
                                    <w:widowControl w:val="0"/>
                                    <w:autoSpaceDE w:val="0"/>
                                    <w:autoSpaceDN w:val="0"/>
                                    <w:adjustRightInd w:val="0"/>
                                    <w:spacing w:line="248" w:lineRule="exact"/>
                                    <w:ind w:left="277" w:right="-20"/>
                                  </w:pPr>
                                  <w:r>
                                    <w:rPr>
                                      <w:b/>
                                      <w:bCs/>
                                      <w:sz w:val="22"/>
                                      <w:szCs w:val="22"/>
                                    </w:rPr>
                                    <w:t>13.</w:t>
                                  </w:r>
                                  <w:r>
                                    <w:rPr>
                                      <w:b/>
                                      <w:bCs/>
                                      <w:spacing w:val="5"/>
                                      <w:sz w:val="22"/>
                                      <w:szCs w:val="22"/>
                                    </w:rPr>
                                    <w:t xml:space="preserve"> </w:t>
                                  </w:r>
                                  <w:r>
                                    <w:rPr>
                                      <w:b/>
                                      <w:bCs/>
                                      <w:sz w:val="22"/>
                                      <w:szCs w:val="22"/>
                                    </w:rPr>
                                    <w:t>D</w:t>
                                  </w:r>
                                </w:p>
                              </w:tc>
                              <w:tc>
                                <w:tcPr>
                                  <w:tcW w:w="1066" w:type="dxa"/>
                                  <w:tcBorders>
                                    <w:top w:val="single" w:sz="4" w:space="0" w:color="000000"/>
                                    <w:left w:val="single" w:sz="4" w:space="0" w:color="000000"/>
                                    <w:bottom w:val="single" w:sz="4" w:space="0" w:color="000000"/>
                                    <w:right w:val="single" w:sz="4" w:space="0" w:color="000000"/>
                                  </w:tcBorders>
                                </w:tcPr>
                                <w:p w:rsidR="00206816" w:rsidRDefault="00206816">
                                  <w:pPr>
                                    <w:widowControl w:val="0"/>
                                    <w:autoSpaceDE w:val="0"/>
                                    <w:autoSpaceDN w:val="0"/>
                                    <w:adjustRightInd w:val="0"/>
                                    <w:spacing w:line="248" w:lineRule="exact"/>
                                    <w:ind w:left="277" w:right="-20"/>
                                  </w:pPr>
                                  <w:r>
                                    <w:rPr>
                                      <w:b/>
                                      <w:bCs/>
                                      <w:sz w:val="22"/>
                                      <w:szCs w:val="22"/>
                                    </w:rPr>
                                    <w:t>14.</w:t>
                                  </w:r>
                                  <w:r>
                                    <w:rPr>
                                      <w:b/>
                                      <w:bCs/>
                                      <w:spacing w:val="6"/>
                                      <w:sz w:val="22"/>
                                      <w:szCs w:val="22"/>
                                    </w:rPr>
                                    <w:t xml:space="preserve"> </w:t>
                                  </w:r>
                                  <w:r>
                                    <w:rPr>
                                      <w:b/>
                                      <w:bCs/>
                                      <w:sz w:val="22"/>
                                      <w:szCs w:val="22"/>
                                    </w:rPr>
                                    <w:t>D</w:t>
                                  </w:r>
                                </w:p>
                              </w:tc>
                              <w:tc>
                                <w:tcPr>
                                  <w:tcW w:w="1066" w:type="dxa"/>
                                  <w:tcBorders>
                                    <w:top w:val="single" w:sz="4" w:space="0" w:color="000000"/>
                                    <w:left w:val="single" w:sz="4" w:space="0" w:color="000000"/>
                                    <w:bottom w:val="single" w:sz="4" w:space="0" w:color="000000"/>
                                    <w:right w:val="single" w:sz="4" w:space="0" w:color="000000"/>
                                  </w:tcBorders>
                                </w:tcPr>
                                <w:p w:rsidR="00206816" w:rsidRDefault="00206816">
                                  <w:pPr>
                                    <w:widowControl w:val="0"/>
                                    <w:autoSpaceDE w:val="0"/>
                                    <w:autoSpaceDN w:val="0"/>
                                    <w:adjustRightInd w:val="0"/>
                                    <w:spacing w:line="248" w:lineRule="exact"/>
                                    <w:ind w:left="277" w:right="-20"/>
                                  </w:pPr>
                                  <w:r>
                                    <w:rPr>
                                      <w:b/>
                                      <w:bCs/>
                                      <w:sz w:val="22"/>
                                      <w:szCs w:val="22"/>
                                    </w:rPr>
                                    <w:t>15.</w:t>
                                  </w:r>
                                  <w:r>
                                    <w:rPr>
                                      <w:b/>
                                      <w:bCs/>
                                      <w:spacing w:val="5"/>
                                      <w:sz w:val="22"/>
                                      <w:szCs w:val="22"/>
                                    </w:rPr>
                                    <w:t xml:space="preserve"> </w:t>
                                  </w:r>
                                  <w:r>
                                    <w:rPr>
                                      <w:b/>
                                      <w:bCs/>
                                      <w:sz w:val="22"/>
                                      <w:szCs w:val="22"/>
                                    </w:rPr>
                                    <w:t>A</w:t>
                                  </w:r>
                                </w:p>
                              </w:tc>
                              <w:tc>
                                <w:tcPr>
                                  <w:tcW w:w="1066" w:type="dxa"/>
                                  <w:tcBorders>
                                    <w:top w:val="single" w:sz="4" w:space="0" w:color="000000"/>
                                    <w:left w:val="single" w:sz="4" w:space="0" w:color="000000"/>
                                    <w:bottom w:val="single" w:sz="4" w:space="0" w:color="000000"/>
                                    <w:right w:val="single" w:sz="4" w:space="0" w:color="000000"/>
                                  </w:tcBorders>
                                </w:tcPr>
                                <w:p w:rsidR="00206816" w:rsidRDefault="00206816">
                                  <w:pPr>
                                    <w:widowControl w:val="0"/>
                                    <w:autoSpaceDE w:val="0"/>
                                    <w:autoSpaceDN w:val="0"/>
                                    <w:adjustRightInd w:val="0"/>
                                    <w:spacing w:line="248" w:lineRule="exact"/>
                                    <w:ind w:left="292" w:right="-20"/>
                                  </w:pPr>
                                  <w:r>
                                    <w:rPr>
                                      <w:b/>
                                      <w:bCs/>
                                      <w:sz w:val="22"/>
                                      <w:szCs w:val="22"/>
                                    </w:rPr>
                                    <w:t>16. B</w:t>
                                  </w:r>
                                </w:p>
                              </w:tc>
                              <w:tc>
                                <w:tcPr>
                                  <w:tcW w:w="1067" w:type="dxa"/>
                                  <w:tcBorders>
                                    <w:top w:val="single" w:sz="4" w:space="0" w:color="000000"/>
                                    <w:left w:val="single" w:sz="4" w:space="0" w:color="000000"/>
                                    <w:bottom w:val="single" w:sz="4" w:space="0" w:color="000000"/>
                                    <w:right w:val="single" w:sz="4" w:space="0" w:color="000000"/>
                                  </w:tcBorders>
                                </w:tcPr>
                                <w:p w:rsidR="00206816" w:rsidRDefault="00206816">
                                  <w:pPr>
                                    <w:widowControl w:val="0"/>
                                    <w:autoSpaceDE w:val="0"/>
                                    <w:autoSpaceDN w:val="0"/>
                                    <w:adjustRightInd w:val="0"/>
                                    <w:spacing w:line="248" w:lineRule="exact"/>
                                    <w:ind w:left="282" w:right="-20"/>
                                  </w:pPr>
                                  <w:r>
                                    <w:rPr>
                                      <w:b/>
                                      <w:bCs/>
                                      <w:sz w:val="22"/>
                                      <w:szCs w:val="22"/>
                                    </w:rPr>
                                    <w:t>17.</w:t>
                                  </w:r>
                                  <w:r>
                                    <w:rPr>
                                      <w:b/>
                                      <w:bCs/>
                                      <w:spacing w:val="5"/>
                                      <w:sz w:val="22"/>
                                      <w:szCs w:val="22"/>
                                    </w:rPr>
                                    <w:t xml:space="preserve"> </w:t>
                                  </w:r>
                                  <w:r>
                                    <w:rPr>
                                      <w:b/>
                                      <w:bCs/>
                                      <w:sz w:val="22"/>
                                      <w:szCs w:val="22"/>
                                    </w:rPr>
                                    <w:t>C</w:t>
                                  </w:r>
                                </w:p>
                              </w:tc>
                              <w:tc>
                                <w:tcPr>
                                  <w:tcW w:w="1066" w:type="dxa"/>
                                  <w:tcBorders>
                                    <w:top w:val="single" w:sz="4" w:space="0" w:color="000000"/>
                                    <w:left w:val="single" w:sz="4" w:space="0" w:color="000000"/>
                                    <w:bottom w:val="single" w:sz="4" w:space="0" w:color="000000"/>
                                    <w:right w:val="single" w:sz="4" w:space="0" w:color="000000"/>
                                  </w:tcBorders>
                                </w:tcPr>
                                <w:p w:rsidR="00206816" w:rsidRDefault="00206816">
                                  <w:pPr>
                                    <w:widowControl w:val="0"/>
                                    <w:autoSpaceDE w:val="0"/>
                                    <w:autoSpaceDN w:val="0"/>
                                    <w:adjustRightInd w:val="0"/>
                                    <w:spacing w:line="248" w:lineRule="exact"/>
                                    <w:ind w:left="282" w:right="-20"/>
                                  </w:pPr>
                                  <w:r>
                                    <w:rPr>
                                      <w:b/>
                                      <w:bCs/>
                                      <w:sz w:val="22"/>
                                      <w:szCs w:val="22"/>
                                    </w:rPr>
                                    <w:t>18.</w:t>
                                  </w:r>
                                  <w:r>
                                    <w:rPr>
                                      <w:b/>
                                      <w:bCs/>
                                      <w:spacing w:val="5"/>
                                      <w:sz w:val="22"/>
                                      <w:szCs w:val="22"/>
                                    </w:rPr>
                                    <w:t xml:space="preserve"> </w:t>
                                  </w:r>
                                  <w:r>
                                    <w:rPr>
                                      <w:b/>
                                      <w:bCs/>
                                      <w:sz w:val="22"/>
                                      <w:szCs w:val="22"/>
                                    </w:rPr>
                                    <w:t>D</w:t>
                                  </w:r>
                                </w:p>
                              </w:tc>
                              <w:tc>
                                <w:tcPr>
                                  <w:tcW w:w="1066" w:type="dxa"/>
                                  <w:tcBorders>
                                    <w:top w:val="single" w:sz="4" w:space="0" w:color="000000"/>
                                    <w:left w:val="single" w:sz="4" w:space="0" w:color="000000"/>
                                    <w:bottom w:val="single" w:sz="4" w:space="0" w:color="000000"/>
                                    <w:right w:val="single" w:sz="4" w:space="0" w:color="000000"/>
                                  </w:tcBorders>
                                </w:tcPr>
                                <w:p w:rsidR="00206816" w:rsidRDefault="00206816">
                                  <w:pPr>
                                    <w:widowControl w:val="0"/>
                                    <w:autoSpaceDE w:val="0"/>
                                    <w:autoSpaceDN w:val="0"/>
                                    <w:adjustRightInd w:val="0"/>
                                    <w:spacing w:line="248" w:lineRule="exact"/>
                                    <w:ind w:left="282" w:right="-20"/>
                                  </w:pPr>
                                  <w:r>
                                    <w:rPr>
                                      <w:b/>
                                      <w:bCs/>
                                      <w:sz w:val="22"/>
                                      <w:szCs w:val="22"/>
                                    </w:rPr>
                                    <w:t>19.</w:t>
                                  </w:r>
                                  <w:r>
                                    <w:rPr>
                                      <w:b/>
                                      <w:bCs/>
                                      <w:spacing w:val="5"/>
                                      <w:sz w:val="22"/>
                                      <w:szCs w:val="22"/>
                                    </w:rPr>
                                    <w:t xml:space="preserve"> </w:t>
                                  </w:r>
                                  <w:r>
                                    <w:rPr>
                                      <w:b/>
                                      <w:bCs/>
                                      <w:sz w:val="22"/>
                                      <w:szCs w:val="22"/>
                                    </w:rPr>
                                    <w:t>C</w:t>
                                  </w:r>
                                </w:p>
                              </w:tc>
                              <w:tc>
                                <w:tcPr>
                                  <w:tcW w:w="1070" w:type="dxa"/>
                                  <w:tcBorders>
                                    <w:top w:val="single" w:sz="4" w:space="0" w:color="000000"/>
                                    <w:left w:val="single" w:sz="4" w:space="0" w:color="000000"/>
                                    <w:bottom w:val="single" w:sz="4" w:space="0" w:color="000000"/>
                                    <w:right w:val="single" w:sz="4" w:space="0" w:color="000000"/>
                                  </w:tcBorders>
                                </w:tcPr>
                                <w:p w:rsidR="00206816" w:rsidRDefault="00206816">
                                  <w:pPr>
                                    <w:widowControl w:val="0"/>
                                    <w:autoSpaceDE w:val="0"/>
                                    <w:autoSpaceDN w:val="0"/>
                                    <w:adjustRightInd w:val="0"/>
                                    <w:spacing w:line="248" w:lineRule="exact"/>
                                    <w:ind w:left="282" w:right="-20"/>
                                  </w:pPr>
                                  <w:r>
                                    <w:rPr>
                                      <w:b/>
                                      <w:bCs/>
                                      <w:sz w:val="22"/>
                                      <w:szCs w:val="22"/>
                                    </w:rPr>
                                    <w:t>20.</w:t>
                                  </w:r>
                                  <w:r>
                                    <w:rPr>
                                      <w:b/>
                                      <w:bCs/>
                                      <w:spacing w:val="5"/>
                                      <w:sz w:val="22"/>
                                      <w:szCs w:val="22"/>
                                    </w:rPr>
                                    <w:t xml:space="preserve"> </w:t>
                                  </w:r>
                                  <w:r>
                                    <w:rPr>
                                      <w:b/>
                                      <w:bCs/>
                                      <w:sz w:val="22"/>
                                      <w:szCs w:val="22"/>
                                    </w:rPr>
                                    <w:t>C</w:t>
                                  </w:r>
                                </w:p>
                              </w:tc>
                            </w:tr>
                            <w:tr w:rsidR="00206816">
                              <w:trPr>
                                <w:trHeight w:hRule="exact" w:val="370"/>
                              </w:trPr>
                              <w:tc>
                                <w:tcPr>
                                  <w:tcW w:w="1066" w:type="dxa"/>
                                  <w:tcBorders>
                                    <w:top w:val="single" w:sz="4" w:space="0" w:color="000000"/>
                                    <w:left w:val="single" w:sz="4" w:space="0" w:color="000000"/>
                                    <w:bottom w:val="single" w:sz="4" w:space="0" w:color="000000"/>
                                    <w:right w:val="single" w:sz="4" w:space="0" w:color="000000"/>
                                  </w:tcBorders>
                                </w:tcPr>
                                <w:p w:rsidR="00206816" w:rsidRDefault="00206816">
                                  <w:pPr>
                                    <w:widowControl w:val="0"/>
                                    <w:autoSpaceDE w:val="0"/>
                                    <w:autoSpaceDN w:val="0"/>
                                    <w:adjustRightInd w:val="0"/>
                                    <w:spacing w:line="248" w:lineRule="exact"/>
                                    <w:ind w:left="292" w:right="-20"/>
                                  </w:pPr>
                                  <w:r>
                                    <w:rPr>
                                      <w:b/>
                                      <w:bCs/>
                                      <w:sz w:val="22"/>
                                      <w:szCs w:val="22"/>
                                    </w:rPr>
                                    <w:t>21. B</w:t>
                                  </w:r>
                                </w:p>
                              </w:tc>
                              <w:tc>
                                <w:tcPr>
                                  <w:tcW w:w="1066" w:type="dxa"/>
                                  <w:tcBorders>
                                    <w:top w:val="single" w:sz="4" w:space="0" w:color="000000"/>
                                    <w:left w:val="single" w:sz="4" w:space="0" w:color="000000"/>
                                    <w:bottom w:val="single" w:sz="4" w:space="0" w:color="000000"/>
                                    <w:right w:val="single" w:sz="4" w:space="0" w:color="000000"/>
                                  </w:tcBorders>
                                </w:tcPr>
                                <w:p w:rsidR="00206816" w:rsidRDefault="00206816">
                                  <w:pPr>
                                    <w:widowControl w:val="0"/>
                                    <w:autoSpaceDE w:val="0"/>
                                    <w:autoSpaceDN w:val="0"/>
                                    <w:adjustRightInd w:val="0"/>
                                    <w:spacing w:line="248" w:lineRule="exact"/>
                                    <w:ind w:left="283" w:right="-20"/>
                                  </w:pPr>
                                  <w:r>
                                    <w:rPr>
                                      <w:b/>
                                      <w:bCs/>
                                      <w:sz w:val="22"/>
                                      <w:szCs w:val="22"/>
                                    </w:rPr>
                                    <w:t>22.</w:t>
                                  </w:r>
                                  <w:r>
                                    <w:rPr>
                                      <w:b/>
                                      <w:bCs/>
                                      <w:spacing w:val="5"/>
                                      <w:sz w:val="22"/>
                                      <w:szCs w:val="22"/>
                                    </w:rPr>
                                    <w:t xml:space="preserve"> </w:t>
                                  </w:r>
                                  <w:r>
                                    <w:rPr>
                                      <w:b/>
                                      <w:bCs/>
                                      <w:sz w:val="22"/>
                                      <w:szCs w:val="22"/>
                                    </w:rPr>
                                    <w:t>A</w:t>
                                  </w:r>
                                </w:p>
                              </w:tc>
                              <w:tc>
                                <w:tcPr>
                                  <w:tcW w:w="1066" w:type="dxa"/>
                                  <w:tcBorders>
                                    <w:top w:val="single" w:sz="4" w:space="0" w:color="000000"/>
                                    <w:left w:val="single" w:sz="4" w:space="0" w:color="000000"/>
                                    <w:bottom w:val="single" w:sz="4" w:space="0" w:color="000000"/>
                                    <w:right w:val="single" w:sz="4" w:space="0" w:color="000000"/>
                                  </w:tcBorders>
                                </w:tcPr>
                                <w:p w:rsidR="00206816" w:rsidRDefault="00206816">
                                  <w:pPr>
                                    <w:widowControl w:val="0"/>
                                    <w:autoSpaceDE w:val="0"/>
                                    <w:autoSpaceDN w:val="0"/>
                                    <w:adjustRightInd w:val="0"/>
                                    <w:spacing w:line="248" w:lineRule="exact"/>
                                    <w:ind w:left="277" w:right="-20"/>
                                  </w:pPr>
                                  <w:r>
                                    <w:rPr>
                                      <w:b/>
                                      <w:bCs/>
                                      <w:sz w:val="22"/>
                                      <w:szCs w:val="22"/>
                                    </w:rPr>
                                    <w:t>23.</w:t>
                                  </w:r>
                                  <w:r>
                                    <w:rPr>
                                      <w:b/>
                                      <w:bCs/>
                                      <w:spacing w:val="5"/>
                                      <w:sz w:val="22"/>
                                      <w:szCs w:val="22"/>
                                    </w:rPr>
                                    <w:t xml:space="preserve"> </w:t>
                                  </w:r>
                                  <w:r>
                                    <w:rPr>
                                      <w:b/>
                                      <w:bCs/>
                                      <w:sz w:val="22"/>
                                      <w:szCs w:val="22"/>
                                    </w:rPr>
                                    <w:t>C</w:t>
                                  </w:r>
                                </w:p>
                              </w:tc>
                              <w:tc>
                                <w:tcPr>
                                  <w:tcW w:w="1066" w:type="dxa"/>
                                  <w:tcBorders>
                                    <w:top w:val="single" w:sz="4" w:space="0" w:color="000000"/>
                                    <w:left w:val="single" w:sz="4" w:space="0" w:color="000000"/>
                                    <w:bottom w:val="single" w:sz="4" w:space="0" w:color="000000"/>
                                    <w:right w:val="single" w:sz="4" w:space="0" w:color="000000"/>
                                  </w:tcBorders>
                                </w:tcPr>
                                <w:p w:rsidR="00206816" w:rsidRDefault="00206816">
                                  <w:pPr>
                                    <w:widowControl w:val="0"/>
                                    <w:autoSpaceDE w:val="0"/>
                                    <w:autoSpaceDN w:val="0"/>
                                    <w:adjustRightInd w:val="0"/>
                                    <w:spacing w:line="248" w:lineRule="exact"/>
                                    <w:ind w:left="277" w:right="-20"/>
                                  </w:pPr>
                                  <w:r>
                                    <w:rPr>
                                      <w:b/>
                                      <w:bCs/>
                                      <w:sz w:val="22"/>
                                      <w:szCs w:val="22"/>
                                    </w:rPr>
                                    <w:t>24.</w:t>
                                  </w:r>
                                  <w:r>
                                    <w:rPr>
                                      <w:b/>
                                      <w:bCs/>
                                      <w:spacing w:val="6"/>
                                      <w:sz w:val="22"/>
                                      <w:szCs w:val="22"/>
                                    </w:rPr>
                                    <w:t xml:space="preserve"> </w:t>
                                  </w:r>
                                  <w:r>
                                    <w:rPr>
                                      <w:b/>
                                      <w:bCs/>
                                      <w:sz w:val="22"/>
                                      <w:szCs w:val="22"/>
                                    </w:rPr>
                                    <w:t>C</w:t>
                                  </w:r>
                                </w:p>
                              </w:tc>
                              <w:tc>
                                <w:tcPr>
                                  <w:tcW w:w="1066" w:type="dxa"/>
                                  <w:tcBorders>
                                    <w:top w:val="single" w:sz="4" w:space="0" w:color="000000"/>
                                    <w:left w:val="single" w:sz="4" w:space="0" w:color="000000"/>
                                    <w:bottom w:val="single" w:sz="4" w:space="0" w:color="000000"/>
                                    <w:right w:val="single" w:sz="4" w:space="0" w:color="000000"/>
                                  </w:tcBorders>
                                </w:tcPr>
                                <w:p w:rsidR="00206816" w:rsidRDefault="00206816">
                                  <w:pPr>
                                    <w:widowControl w:val="0"/>
                                    <w:autoSpaceDE w:val="0"/>
                                    <w:autoSpaceDN w:val="0"/>
                                    <w:adjustRightInd w:val="0"/>
                                    <w:spacing w:line="248" w:lineRule="exact"/>
                                    <w:ind w:left="277" w:right="-20"/>
                                  </w:pPr>
                                  <w:r>
                                    <w:rPr>
                                      <w:b/>
                                      <w:bCs/>
                                      <w:sz w:val="22"/>
                                      <w:szCs w:val="22"/>
                                    </w:rPr>
                                    <w:t>25.</w:t>
                                  </w:r>
                                  <w:r>
                                    <w:rPr>
                                      <w:b/>
                                      <w:bCs/>
                                      <w:spacing w:val="5"/>
                                      <w:sz w:val="22"/>
                                      <w:szCs w:val="22"/>
                                    </w:rPr>
                                    <w:t xml:space="preserve"> </w:t>
                                  </w:r>
                                  <w:r>
                                    <w:rPr>
                                      <w:b/>
                                      <w:bCs/>
                                      <w:sz w:val="22"/>
                                      <w:szCs w:val="22"/>
                                    </w:rPr>
                                    <w:t>C</w:t>
                                  </w:r>
                                </w:p>
                              </w:tc>
                              <w:tc>
                                <w:tcPr>
                                  <w:tcW w:w="1066" w:type="dxa"/>
                                  <w:tcBorders>
                                    <w:top w:val="single" w:sz="4" w:space="0" w:color="000000"/>
                                    <w:left w:val="single" w:sz="4" w:space="0" w:color="000000"/>
                                    <w:bottom w:val="single" w:sz="4" w:space="0" w:color="000000"/>
                                    <w:right w:val="single" w:sz="4" w:space="0" w:color="000000"/>
                                  </w:tcBorders>
                                </w:tcPr>
                                <w:p w:rsidR="00206816" w:rsidRDefault="00206816">
                                  <w:pPr>
                                    <w:widowControl w:val="0"/>
                                    <w:autoSpaceDE w:val="0"/>
                                    <w:autoSpaceDN w:val="0"/>
                                    <w:adjustRightInd w:val="0"/>
                                    <w:spacing w:line="248" w:lineRule="exact"/>
                                    <w:ind w:left="282" w:right="-20"/>
                                  </w:pPr>
                                  <w:r>
                                    <w:rPr>
                                      <w:b/>
                                      <w:bCs/>
                                      <w:sz w:val="22"/>
                                      <w:szCs w:val="22"/>
                                    </w:rPr>
                                    <w:t>26.</w:t>
                                  </w:r>
                                  <w:r>
                                    <w:rPr>
                                      <w:b/>
                                      <w:bCs/>
                                      <w:spacing w:val="5"/>
                                      <w:sz w:val="22"/>
                                      <w:szCs w:val="22"/>
                                    </w:rPr>
                                    <w:t xml:space="preserve"> </w:t>
                                  </w:r>
                                  <w:r>
                                    <w:rPr>
                                      <w:b/>
                                      <w:bCs/>
                                      <w:sz w:val="22"/>
                                      <w:szCs w:val="22"/>
                                    </w:rPr>
                                    <w:t>D</w:t>
                                  </w:r>
                                </w:p>
                              </w:tc>
                              <w:tc>
                                <w:tcPr>
                                  <w:tcW w:w="1067" w:type="dxa"/>
                                  <w:tcBorders>
                                    <w:top w:val="single" w:sz="4" w:space="0" w:color="000000"/>
                                    <w:left w:val="single" w:sz="4" w:space="0" w:color="000000"/>
                                    <w:bottom w:val="single" w:sz="4" w:space="0" w:color="000000"/>
                                    <w:right w:val="single" w:sz="4" w:space="0" w:color="000000"/>
                                  </w:tcBorders>
                                </w:tcPr>
                                <w:p w:rsidR="00206816" w:rsidRDefault="00206816">
                                  <w:pPr>
                                    <w:widowControl w:val="0"/>
                                    <w:autoSpaceDE w:val="0"/>
                                    <w:autoSpaceDN w:val="0"/>
                                    <w:adjustRightInd w:val="0"/>
                                    <w:spacing w:line="248" w:lineRule="exact"/>
                                    <w:ind w:left="282" w:right="-20"/>
                                  </w:pPr>
                                  <w:r>
                                    <w:rPr>
                                      <w:b/>
                                      <w:bCs/>
                                      <w:sz w:val="22"/>
                                      <w:szCs w:val="22"/>
                                    </w:rPr>
                                    <w:t>27.</w:t>
                                  </w:r>
                                  <w:r>
                                    <w:rPr>
                                      <w:b/>
                                      <w:bCs/>
                                      <w:spacing w:val="5"/>
                                      <w:sz w:val="22"/>
                                      <w:szCs w:val="22"/>
                                    </w:rPr>
                                    <w:t xml:space="preserve"> </w:t>
                                  </w:r>
                                  <w:r>
                                    <w:rPr>
                                      <w:b/>
                                      <w:bCs/>
                                      <w:sz w:val="22"/>
                                      <w:szCs w:val="22"/>
                                    </w:rPr>
                                    <w:t>C</w:t>
                                  </w:r>
                                </w:p>
                              </w:tc>
                              <w:tc>
                                <w:tcPr>
                                  <w:tcW w:w="1066" w:type="dxa"/>
                                  <w:tcBorders>
                                    <w:top w:val="single" w:sz="4" w:space="0" w:color="000000"/>
                                    <w:left w:val="single" w:sz="4" w:space="0" w:color="000000"/>
                                    <w:bottom w:val="single" w:sz="4" w:space="0" w:color="000000"/>
                                    <w:right w:val="single" w:sz="4" w:space="0" w:color="000000"/>
                                  </w:tcBorders>
                                </w:tcPr>
                                <w:p w:rsidR="00206816" w:rsidRDefault="00206816">
                                  <w:pPr>
                                    <w:widowControl w:val="0"/>
                                    <w:autoSpaceDE w:val="0"/>
                                    <w:autoSpaceDN w:val="0"/>
                                    <w:adjustRightInd w:val="0"/>
                                    <w:spacing w:line="248" w:lineRule="exact"/>
                                    <w:ind w:left="282" w:right="-20"/>
                                  </w:pPr>
                                  <w:r>
                                    <w:rPr>
                                      <w:b/>
                                      <w:bCs/>
                                      <w:sz w:val="22"/>
                                      <w:szCs w:val="22"/>
                                    </w:rPr>
                                    <w:t>28.</w:t>
                                  </w:r>
                                  <w:r>
                                    <w:rPr>
                                      <w:b/>
                                      <w:bCs/>
                                      <w:spacing w:val="5"/>
                                      <w:sz w:val="22"/>
                                      <w:szCs w:val="22"/>
                                    </w:rPr>
                                    <w:t xml:space="preserve"> </w:t>
                                  </w:r>
                                  <w:r>
                                    <w:rPr>
                                      <w:b/>
                                      <w:bCs/>
                                      <w:sz w:val="22"/>
                                      <w:szCs w:val="22"/>
                                    </w:rPr>
                                    <w:t>A</w:t>
                                  </w:r>
                                </w:p>
                              </w:tc>
                              <w:tc>
                                <w:tcPr>
                                  <w:tcW w:w="1066" w:type="dxa"/>
                                  <w:tcBorders>
                                    <w:top w:val="single" w:sz="4" w:space="0" w:color="000000"/>
                                    <w:left w:val="single" w:sz="4" w:space="0" w:color="000000"/>
                                    <w:bottom w:val="single" w:sz="4" w:space="0" w:color="000000"/>
                                    <w:right w:val="single" w:sz="4" w:space="0" w:color="000000"/>
                                  </w:tcBorders>
                                </w:tcPr>
                                <w:p w:rsidR="00206816" w:rsidRDefault="00206816">
                                  <w:pPr>
                                    <w:widowControl w:val="0"/>
                                    <w:autoSpaceDE w:val="0"/>
                                    <w:autoSpaceDN w:val="0"/>
                                    <w:adjustRightInd w:val="0"/>
                                    <w:spacing w:line="248" w:lineRule="exact"/>
                                    <w:ind w:left="292" w:right="-20"/>
                                  </w:pPr>
                                  <w:r>
                                    <w:rPr>
                                      <w:b/>
                                      <w:bCs/>
                                      <w:sz w:val="22"/>
                                      <w:szCs w:val="22"/>
                                    </w:rPr>
                                    <w:t>29. B</w:t>
                                  </w:r>
                                </w:p>
                              </w:tc>
                              <w:tc>
                                <w:tcPr>
                                  <w:tcW w:w="1070" w:type="dxa"/>
                                  <w:tcBorders>
                                    <w:top w:val="single" w:sz="4" w:space="0" w:color="000000"/>
                                    <w:left w:val="single" w:sz="4" w:space="0" w:color="000000"/>
                                    <w:bottom w:val="single" w:sz="4" w:space="0" w:color="000000"/>
                                    <w:right w:val="single" w:sz="4" w:space="0" w:color="000000"/>
                                  </w:tcBorders>
                                </w:tcPr>
                                <w:p w:rsidR="00206816" w:rsidRDefault="00206816">
                                  <w:pPr>
                                    <w:widowControl w:val="0"/>
                                    <w:autoSpaceDE w:val="0"/>
                                    <w:autoSpaceDN w:val="0"/>
                                    <w:adjustRightInd w:val="0"/>
                                    <w:spacing w:line="248" w:lineRule="exact"/>
                                    <w:ind w:left="282" w:right="-20"/>
                                  </w:pPr>
                                  <w:r>
                                    <w:rPr>
                                      <w:b/>
                                      <w:bCs/>
                                      <w:sz w:val="22"/>
                                      <w:szCs w:val="22"/>
                                    </w:rPr>
                                    <w:t>30.</w:t>
                                  </w:r>
                                  <w:r>
                                    <w:rPr>
                                      <w:b/>
                                      <w:bCs/>
                                      <w:spacing w:val="5"/>
                                      <w:sz w:val="22"/>
                                      <w:szCs w:val="22"/>
                                    </w:rPr>
                                    <w:t xml:space="preserve"> </w:t>
                                  </w:r>
                                  <w:r>
                                    <w:rPr>
                                      <w:b/>
                                      <w:bCs/>
                                      <w:sz w:val="22"/>
                                      <w:szCs w:val="22"/>
                                    </w:rPr>
                                    <w:t>C</w:t>
                                  </w:r>
                                </w:p>
                              </w:tc>
                            </w:tr>
                            <w:tr w:rsidR="00206816">
                              <w:trPr>
                                <w:trHeight w:hRule="exact" w:val="374"/>
                              </w:trPr>
                              <w:tc>
                                <w:tcPr>
                                  <w:tcW w:w="1066" w:type="dxa"/>
                                  <w:tcBorders>
                                    <w:top w:val="single" w:sz="4" w:space="0" w:color="000000"/>
                                    <w:left w:val="single" w:sz="4" w:space="0" w:color="000000"/>
                                    <w:bottom w:val="single" w:sz="4" w:space="0" w:color="000000"/>
                                    <w:right w:val="single" w:sz="4" w:space="0" w:color="000000"/>
                                  </w:tcBorders>
                                </w:tcPr>
                                <w:p w:rsidR="00206816" w:rsidRDefault="00206816">
                                  <w:pPr>
                                    <w:widowControl w:val="0"/>
                                    <w:autoSpaceDE w:val="0"/>
                                    <w:autoSpaceDN w:val="0"/>
                                    <w:adjustRightInd w:val="0"/>
                                    <w:ind w:left="283" w:right="-20"/>
                                  </w:pPr>
                                  <w:r>
                                    <w:rPr>
                                      <w:b/>
                                      <w:bCs/>
                                      <w:sz w:val="22"/>
                                      <w:szCs w:val="22"/>
                                    </w:rPr>
                                    <w:t>31.</w:t>
                                  </w:r>
                                  <w:r>
                                    <w:rPr>
                                      <w:b/>
                                      <w:bCs/>
                                      <w:spacing w:val="5"/>
                                      <w:sz w:val="22"/>
                                      <w:szCs w:val="22"/>
                                    </w:rPr>
                                    <w:t xml:space="preserve"> </w:t>
                                  </w:r>
                                  <w:r>
                                    <w:rPr>
                                      <w:b/>
                                      <w:bCs/>
                                      <w:sz w:val="22"/>
                                      <w:szCs w:val="22"/>
                                    </w:rPr>
                                    <w:t>D</w:t>
                                  </w:r>
                                </w:p>
                              </w:tc>
                              <w:tc>
                                <w:tcPr>
                                  <w:tcW w:w="1066" w:type="dxa"/>
                                  <w:tcBorders>
                                    <w:top w:val="single" w:sz="4" w:space="0" w:color="000000"/>
                                    <w:left w:val="single" w:sz="4" w:space="0" w:color="000000"/>
                                    <w:bottom w:val="single" w:sz="4" w:space="0" w:color="000000"/>
                                    <w:right w:val="single" w:sz="4" w:space="0" w:color="000000"/>
                                  </w:tcBorders>
                                </w:tcPr>
                                <w:p w:rsidR="00206816" w:rsidRDefault="00206816">
                                  <w:pPr>
                                    <w:widowControl w:val="0"/>
                                    <w:autoSpaceDE w:val="0"/>
                                    <w:autoSpaceDN w:val="0"/>
                                    <w:adjustRightInd w:val="0"/>
                                    <w:ind w:left="283" w:right="-20"/>
                                  </w:pPr>
                                  <w:r>
                                    <w:rPr>
                                      <w:b/>
                                      <w:bCs/>
                                      <w:sz w:val="22"/>
                                      <w:szCs w:val="22"/>
                                    </w:rPr>
                                    <w:t>32.</w:t>
                                  </w:r>
                                  <w:r>
                                    <w:rPr>
                                      <w:b/>
                                      <w:bCs/>
                                      <w:spacing w:val="5"/>
                                      <w:sz w:val="22"/>
                                      <w:szCs w:val="22"/>
                                    </w:rPr>
                                    <w:t xml:space="preserve"> </w:t>
                                  </w:r>
                                  <w:r>
                                    <w:rPr>
                                      <w:b/>
                                      <w:bCs/>
                                      <w:sz w:val="22"/>
                                      <w:szCs w:val="22"/>
                                    </w:rPr>
                                    <w:t>A</w:t>
                                  </w:r>
                                </w:p>
                              </w:tc>
                              <w:tc>
                                <w:tcPr>
                                  <w:tcW w:w="1066" w:type="dxa"/>
                                  <w:tcBorders>
                                    <w:top w:val="single" w:sz="4" w:space="0" w:color="000000"/>
                                    <w:left w:val="single" w:sz="4" w:space="0" w:color="000000"/>
                                    <w:bottom w:val="single" w:sz="4" w:space="0" w:color="000000"/>
                                    <w:right w:val="single" w:sz="4" w:space="0" w:color="000000"/>
                                  </w:tcBorders>
                                </w:tcPr>
                                <w:p w:rsidR="00206816" w:rsidRDefault="00206816">
                                  <w:pPr>
                                    <w:widowControl w:val="0"/>
                                    <w:autoSpaceDE w:val="0"/>
                                    <w:autoSpaceDN w:val="0"/>
                                    <w:adjustRightInd w:val="0"/>
                                    <w:ind w:left="277" w:right="-20"/>
                                  </w:pPr>
                                  <w:r>
                                    <w:rPr>
                                      <w:b/>
                                      <w:bCs/>
                                      <w:sz w:val="22"/>
                                      <w:szCs w:val="22"/>
                                    </w:rPr>
                                    <w:t>33.</w:t>
                                  </w:r>
                                  <w:r>
                                    <w:rPr>
                                      <w:b/>
                                      <w:bCs/>
                                      <w:spacing w:val="5"/>
                                      <w:sz w:val="22"/>
                                      <w:szCs w:val="22"/>
                                    </w:rPr>
                                    <w:t xml:space="preserve"> </w:t>
                                  </w:r>
                                  <w:r>
                                    <w:rPr>
                                      <w:b/>
                                      <w:bCs/>
                                      <w:sz w:val="22"/>
                                      <w:szCs w:val="22"/>
                                    </w:rPr>
                                    <w:t>D</w:t>
                                  </w:r>
                                </w:p>
                              </w:tc>
                              <w:tc>
                                <w:tcPr>
                                  <w:tcW w:w="1066" w:type="dxa"/>
                                  <w:tcBorders>
                                    <w:top w:val="single" w:sz="4" w:space="0" w:color="000000"/>
                                    <w:left w:val="single" w:sz="4" w:space="0" w:color="000000"/>
                                    <w:bottom w:val="single" w:sz="4" w:space="0" w:color="000000"/>
                                    <w:right w:val="single" w:sz="4" w:space="0" w:color="000000"/>
                                  </w:tcBorders>
                                </w:tcPr>
                                <w:p w:rsidR="00206816" w:rsidRDefault="00206816">
                                  <w:pPr>
                                    <w:widowControl w:val="0"/>
                                    <w:autoSpaceDE w:val="0"/>
                                    <w:autoSpaceDN w:val="0"/>
                                    <w:adjustRightInd w:val="0"/>
                                    <w:ind w:left="277" w:right="-20"/>
                                  </w:pPr>
                                  <w:r>
                                    <w:rPr>
                                      <w:b/>
                                      <w:bCs/>
                                      <w:sz w:val="22"/>
                                      <w:szCs w:val="22"/>
                                    </w:rPr>
                                    <w:t>34.</w:t>
                                  </w:r>
                                  <w:r>
                                    <w:rPr>
                                      <w:b/>
                                      <w:bCs/>
                                      <w:spacing w:val="6"/>
                                      <w:sz w:val="22"/>
                                      <w:szCs w:val="22"/>
                                    </w:rPr>
                                    <w:t xml:space="preserve"> </w:t>
                                  </w:r>
                                  <w:r>
                                    <w:rPr>
                                      <w:b/>
                                      <w:bCs/>
                                      <w:sz w:val="22"/>
                                      <w:szCs w:val="22"/>
                                    </w:rPr>
                                    <w:t>C</w:t>
                                  </w:r>
                                </w:p>
                              </w:tc>
                              <w:tc>
                                <w:tcPr>
                                  <w:tcW w:w="1066" w:type="dxa"/>
                                  <w:tcBorders>
                                    <w:top w:val="single" w:sz="4" w:space="0" w:color="000000"/>
                                    <w:left w:val="single" w:sz="4" w:space="0" w:color="000000"/>
                                    <w:bottom w:val="single" w:sz="4" w:space="0" w:color="000000"/>
                                    <w:right w:val="single" w:sz="4" w:space="0" w:color="000000"/>
                                  </w:tcBorders>
                                </w:tcPr>
                                <w:p w:rsidR="00206816" w:rsidRDefault="00206816">
                                  <w:pPr>
                                    <w:widowControl w:val="0"/>
                                    <w:autoSpaceDE w:val="0"/>
                                    <w:autoSpaceDN w:val="0"/>
                                    <w:adjustRightInd w:val="0"/>
                                    <w:ind w:left="277" w:right="-20"/>
                                  </w:pPr>
                                  <w:r>
                                    <w:rPr>
                                      <w:b/>
                                      <w:bCs/>
                                      <w:sz w:val="22"/>
                                      <w:szCs w:val="22"/>
                                    </w:rPr>
                                    <w:t>35.</w:t>
                                  </w:r>
                                  <w:r>
                                    <w:rPr>
                                      <w:b/>
                                      <w:bCs/>
                                      <w:spacing w:val="5"/>
                                      <w:sz w:val="22"/>
                                      <w:szCs w:val="22"/>
                                    </w:rPr>
                                    <w:t xml:space="preserve"> </w:t>
                                  </w:r>
                                  <w:r>
                                    <w:rPr>
                                      <w:b/>
                                      <w:bCs/>
                                      <w:sz w:val="22"/>
                                      <w:szCs w:val="22"/>
                                    </w:rPr>
                                    <w:t>D</w:t>
                                  </w:r>
                                </w:p>
                              </w:tc>
                              <w:tc>
                                <w:tcPr>
                                  <w:tcW w:w="1066" w:type="dxa"/>
                                  <w:tcBorders>
                                    <w:top w:val="single" w:sz="4" w:space="0" w:color="000000"/>
                                    <w:left w:val="single" w:sz="4" w:space="0" w:color="000000"/>
                                    <w:bottom w:val="single" w:sz="4" w:space="0" w:color="000000"/>
                                    <w:right w:val="single" w:sz="4" w:space="0" w:color="000000"/>
                                  </w:tcBorders>
                                </w:tcPr>
                                <w:p w:rsidR="00206816" w:rsidRDefault="00206816">
                                  <w:pPr>
                                    <w:widowControl w:val="0"/>
                                    <w:autoSpaceDE w:val="0"/>
                                    <w:autoSpaceDN w:val="0"/>
                                    <w:adjustRightInd w:val="0"/>
                                    <w:ind w:left="282" w:right="-20"/>
                                  </w:pPr>
                                  <w:r>
                                    <w:rPr>
                                      <w:b/>
                                      <w:bCs/>
                                      <w:sz w:val="22"/>
                                      <w:szCs w:val="22"/>
                                    </w:rPr>
                                    <w:t>36.</w:t>
                                  </w:r>
                                  <w:r>
                                    <w:rPr>
                                      <w:b/>
                                      <w:bCs/>
                                      <w:spacing w:val="5"/>
                                      <w:sz w:val="22"/>
                                      <w:szCs w:val="22"/>
                                    </w:rPr>
                                    <w:t xml:space="preserve"> </w:t>
                                  </w:r>
                                  <w:r>
                                    <w:rPr>
                                      <w:b/>
                                      <w:bCs/>
                                      <w:sz w:val="22"/>
                                      <w:szCs w:val="22"/>
                                    </w:rPr>
                                    <w:t>C</w:t>
                                  </w:r>
                                </w:p>
                              </w:tc>
                              <w:tc>
                                <w:tcPr>
                                  <w:tcW w:w="1067" w:type="dxa"/>
                                  <w:tcBorders>
                                    <w:top w:val="single" w:sz="4" w:space="0" w:color="000000"/>
                                    <w:left w:val="single" w:sz="4" w:space="0" w:color="000000"/>
                                    <w:bottom w:val="single" w:sz="4" w:space="0" w:color="000000"/>
                                    <w:right w:val="single" w:sz="4" w:space="0" w:color="000000"/>
                                  </w:tcBorders>
                                </w:tcPr>
                                <w:p w:rsidR="00206816" w:rsidRDefault="00206816">
                                  <w:pPr>
                                    <w:widowControl w:val="0"/>
                                    <w:autoSpaceDE w:val="0"/>
                                    <w:autoSpaceDN w:val="0"/>
                                    <w:adjustRightInd w:val="0"/>
                                    <w:ind w:left="292" w:right="-20"/>
                                  </w:pPr>
                                  <w:r>
                                    <w:rPr>
                                      <w:b/>
                                      <w:bCs/>
                                      <w:sz w:val="22"/>
                                      <w:szCs w:val="22"/>
                                    </w:rPr>
                                    <w:t>37. B</w:t>
                                  </w:r>
                                </w:p>
                              </w:tc>
                              <w:tc>
                                <w:tcPr>
                                  <w:tcW w:w="1066" w:type="dxa"/>
                                  <w:tcBorders>
                                    <w:top w:val="single" w:sz="4" w:space="0" w:color="000000"/>
                                    <w:left w:val="single" w:sz="4" w:space="0" w:color="000000"/>
                                    <w:bottom w:val="single" w:sz="4" w:space="0" w:color="000000"/>
                                    <w:right w:val="single" w:sz="4" w:space="0" w:color="000000"/>
                                  </w:tcBorders>
                                </w:tcPr>
                                <w:p w:rsidR="00206816" w:rsidRDefault="00206816">
                                  <w:pPr>
                                    <w:widowControl w:val="0"/>
                                    <w:autoSpaceDE w:val="0"/>
                                    <w:autoSpaceDN w:val="0"/>
                                    <w:adjustRightInd w:val="0"/>
                                    <w:ind w:left="282" w:right="-20"/>
                                  </w:pPr>
                                  <w:r>
                                    <w:rPr>
                                      <w:b/>
                                      <w:bCs/>
                                      <w:sz w:val="22"/>
                                      <w:szCs w:val="22"/>
                                    </w:rPr>
                                    <w:t>38.</w:t>
                                  </w:r>
                                  <w:r>
                                    <w:rPr>
                                      <w:b/>
                                      <w:bCs/>
                                      <w:spacing w:val="5"/>
                                      <w:sz w:val="22"/>
                                      <w:szCs w:val="22"/>
                                    </w:rPr>
                                    <w:t xml:space="preserve"> </w:t>
                                  </w:r>
                                  <w:r>
                                    <w:rPr>
                                      <w:b/>
                                      <w:bCs/>
                                      <w:sz w:val="22"/>
                                      <w:szCs w:val="22"/>
                                    </w:rPr>
                                    <w:t>C</w:t>
                                  </w:r>
                                </w:p>
                              </w:tc>
                              <w:tc>
                                <w:tcPr>
                                  <w:tcW w:w="1066" w:type="dxa"/>
                                  <w:tcBorders>
                                    <w:top w:val="single" w:sz="4" w:space="0" w:color="000000"/>
                                    <w:left w:val="single" w:sz="4" w:space="0" w:color="000000"/>
                                    <w:bottom w:val="single" w:sz="4" w:space="0" w:color="000000"/>
                                    <w:right w:val="single" w:sz="4" w:space="0" w:color="000000"/>
                                  </w:tcBorders>
                                </w:tcPr>
                                <w:p w:rsidR="00206816" w:rsidRDefault="00206816">
                                  <w:pPr>
                                    <w:widowControl w:val="0"/>
                                    <w:autoSpaceDE w:val="0"/>
                                    <w:autoSpaceDN w:val="0"/>
                                    <w:adjustRightInd w:val="0"/>
                                    <w:ind w:left="292" w:right="-20"/>
                                  </w:pPr>
                                  <w:r>
                                    <w:rPr>
                                      <w:b/>
                                      <w:bCs/>
                                      <w:sz w:val="22"/>
                                      <w:szCs w:val="22"/>
                                    </w:rPr>
                                    <w:t>39. B</w:t>
                                  </w:r>
                                </w:p>
                              </w:tc>
                              <w:tc>
                                <w:tcPr>
                                  <w:tcW w:w="1070" w:type="dxa"/>
                                  <w:tcBorders>
                                    <w:top w:val="single" w:sz="4" w:space="0" w:color="000000"/>
                                    <w:left w:val="single" w:sz="4" w:space="0" w:color="000000"/>
                                    <w:bottom w:val="single" w:sz="4" w:space="0" w:color="000000"/>
                                    <w:right w:val="single" w:sz="4" w:space="0" w:color="000000"/>
                                  </w:tcBorders>
                                </w:tcPr>
                                <w:p w:rsidR="00206816" w:rsidRDefault="00206816">
                                  <w:pPr>
                                    <w:widowControl w:val="0"/>
                                    <w:autoSpaceDE w:val="0"/>
                                    <w:autoSpaceDN w:val="0"/>
                                    <w:adjustRightInd w:val="0"/>
                                    <w:ind w:left="292" w:right="-20"/>
                                  </w:pPr>
                                  <w:r>
                                    <w:rPr>
                                      <w:b/>
                                      <w:bCs/>
                                      <w:sz w:val="22"/>
                                      <w:szCs w:val="22"/>
                                    </w:rPr>
                                    <w:t>40. B</w:t>
                                  </w:r>
                                </w:p>
                              </w:tc>
                            </w:tr>
                          </w:tbl>
                          <w:p w:rsidR="00206816" w:rsidRDefault="00206816" w:rsidP="00C9380B">
                            <w:pPr>
                              <w:widowControl w:val="0"/>
                              <w:autoSpaceDE w:val="0"/>
                              <w:autoSpaceDN w:val="0"/>
                              <w:adjustRightInd w:val="0"/>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EA41384" id="_x0000_t202" coordsize="21600,21600" o:spt="202" path="m,l,21600r21600,l21600,xe">
                <v:stroke joinstyle="miter"/>
                <v:path gradientshapeok="t" o:connecttype="rect"/>
              </v:shapetype>
              <v:shape id="Text Box 175" o:spid="_x0000_s1026" type="#_x0000_t202" style="position:absolute;left:0;text-align:left;margin-left:0;margin-top:30.75pt;width:522pt;height:74.7pt;z-index:251649536;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" filled="f" stroked="f">
                <v:textbox inset="0,0,0,0">
                  <w:txbxContent>
                    <w:tbl>
                      <w:tblPr>
                        <w:tblW w:w="0" w:type="auto"/>
                        <w:tblInd w:w="5" w:type="dxa"/>
                        <w:tblLayout w:type="fixed"/>
                        <w:tblCellMar>
                          <w:left w:w="0" w:type="dxa"/>
                          <w:right w:w="0" w:type="dxa"/>
                        </w:tblCellMar>
                        <w:tblLook w:val="0000" w:firstRow="0" w:lastRow="0" w:firstColumn="0" w:lastColumn="0" w:noHBand="0" w:noVBand="0"/>
                      </w:tblPr>
                      <w:tblGrid>
                        <w:gridCol w:w="1066"/>
                        <w:gridCol w:w="1066"/>
                        <w:gridCol w:w="1066"/>
                        <w:gridCol w:w="1066"/>
                        <w:gridCol w:w="1066"/>
                        <w:gridCol w:w="1066"/>
                        <w:gridCol w:w="1067"/>
                        <w:gridCol w:w="1066"/>
                        <w:gridCol w:w="1066"/>
                        <w:gridCol w:w="1070"/>
                      </w:tblGrid>
                      <w:tr w:rsidR="00206816">
                        <w:trPr>
                          <w:trHeight w:hRule="exact" w:val="369"/>
                        </w:trPr>
                        <w:tc>
                          <w:tcPr>
                            <w:tcW w:w="1066" w:type="dxa"/>
                            <w:tcBorders>
                              <w:top w:val="single" w:sz="4" w:space="0" w:color="000000"/>
                              <w:left w:val="single" w:sz="4" w:space="0" w:color="000000"/>
                              <w:bottom w:val="single" w:sz="4" w:space="0" w:color="000000"/>
                              <w:right w:val="single" w:sz="4" w:space="0" w:color="000000"/>
                            </w:tcBorders>
                          </w:tcPr>
                          <w:p w:rsidR="00206816" w:rsidRDefault="00206816">
                            <w:pPr>
                              <w:widowControl w:val="0"/>
                              <w:autoSpaceDE w:val="0"/>
                              <w:autoSpaceDN w:val="0"/>
                              <w:adjustRightInd w:val="0"/>
                              <w:spacing w:line="248" w:lineRule="exact"/>
                              <w:ind w:left="283" w:right="-20"/>
                            </w:pPr>
                            <w:r>
                              <w:rPr>
                                <w:b/>
                                <w:bCs/>
                                <w:sz w:val="22"/>
                                <w:szCs w:val="22"/>
                              </w:rPr>
                              <w:t>01.</w:t>
                            </w:r>
                            <w:r>
                              <w:rPr>
                                <w:b/>
                                <w:bCs/>
                                <w:spacing w:val="5"/>
                                <w:sz w:val="22"/>
                                <w:szCs w:val="22"/>
                              </w:rPr>
                              <w:t xml:space="preserve"> </w:t>
                            </w:r>
                            <w:r>
                              <w:rPr>
                                <w:b/>
                                <w:bCs/>
                                <w:sz w:val="22"/>
                                <w:szCs w:val="22"/>
                              </w:rPr>
                              <w:t>C</w:t>
                            </w:r>
                          </w:p>
                        </w:tc>
                        <w:tc>
                          <w:tcPr>
                            <w:tcW w:w="1066" w:type="dxa"/>
                            <w:tcBorders>
                              <w:top w:val="single" w:sz="4" w:space="0" w:color="000000"/>
                              <w:left w:val="single" w:sz="4" w:space="0" w:color="000000"/>
                              <w:bottom w:val="single" w:sz="4" w:space="0" w:color="000000"/>
                              <w:right w:val="single" w:sz="4" w:space="0" w:color="000000"/>
                            </w:tcBorders>
                          </w:tcPr>
                          <w:p w:rsidR="00206816" w:rsidRDefault="00206816">
                            <w:pPr>
                              <w:widowControl w:val="0"/>
                              <w:autoSpaceDE w:val="0"/>
                              <w:autoSpaceDN w:val="0"/>
                              <w:adjustRightInd w:val="0"/>
                              <w:spacing w:line="248" w:lineRule="exact"/>
                              <w:ind w:left="283" w:right="-20"/>
                            </w:pPr>
                            <w:r>
                              <w:rPr>
                                <w:b/>
                                <w:bCs/>
                                <w:sz w:val="22"/>
                                <w:szCs w:val="22"/>
                              </w:rPr>
                              <w:t>02.</w:t>
                            </w:r>
                            <w:r>
                              <w:rPr>
                                <w:b/>
                                <w:bCs/>
                                <w:spacing w:val="5"/>
                                <w:sz w:val="22"/>
                                <w:szCs w:val="22"/>
                              </w:rPr>
                              <w:t xml:space="preserve"> </w:t>
                            </w:r>
                            <w:r>
                              <w:rPr>
                                <w:b/>
                                <w:bCs/>
                                <w:sz w:val="22"/>
                                <w:szCs w:val="22"/>
                              </w:rPr>
                              <w:t>C</w:t>
                            </w:r>
                          </w:p>
                        </w:tc>
                        <w:tc>
                          <w:tcPr>
                            <w:tcW w:w="1066" w:type="dxa"/>
                            <w:tcBorders>
                              <w:top w:val="single" w:sz="4" w:space="0" w:color="000000"/>
                              <w:left w:val="single" w:sz="4" w:space="0" w:color="000000"/>
                              <w:bottom w:val="single" w:sz="4" w:space="0" w:color="000000"/>
                              <w:right w:val="single" w:sz="4" w:space="0" w:color="000000"/>
                            </w:tcBorders>
                          </w:tcPr>
                          <w:p w:rsidR="00206816" w:rsidRDefault="00206816">
                            <w:pPr>
                              <w:widowControl w:val="0"/>
                              <w:autoSpaceDE w:val="0"/>
                              <w:autoSpaceDN w:val="0"/>
                              <w:adjustRightInd w:val="0"/>
                              <w:spacing w:line="248" w:lineRule="exact"/>
                              <w:ind w:left="277" w:right="-20"/>
                            </w:pPr>
                            <w:r>
                              <w:rPr>
                                <w:b/>
                                <w:bCs/>
                                <w:sz w:val="22"/>
                                <w:szCs w:val="22"/>
                              </w:rPr>
                              <w:t>03.</w:t>
                            </w:r>
                            <w:r>
                              <w:rPr>
                                <w:b/>
                                <w:bCs/>
                                <w:spacing w:val="5"/>
                                <w:sz w:val="22"/>
                                <w:szCs w:val="22"/>
                              </w:rPr>
                              <w:t xml:space="preserve"> </w:t>
                            </w:r>
                            <w:r>
                              <w:rPr>
                                <w:b/>
                                <w:bCs/>
                                <w:sz w:val="22"/>
                                <w:szCs w:val="22"/>
                              </w:rPr>
                              <w:t>C</w:t>
                            </w:r>
                          </w:p>
                        </w:tc>
                        <w:tc>
                          <w:tcPr>
                            <w:tcW w:w="1066" w:type="dxa"/>
                            <w:tcBorders>
                              <w:top w:val="single" w:sz="4" w:space="0" w:color="000000"/>
                              <w:left w:val="single" w:sz="4" w:space="0" w:color="000000"/>
                              <w:bottom w:val="single" w:sz="4" w:space="0" w:color="000000"/>
                              <w:right w:val="single" w:sz="4" w:space="0" w:color="000000"/>
                            </w:tcBorders>
                          </w:tcPr>
                          <w:p w:rsidR="00206816" w:rsidRDefault="00206816">
                            <w:pPr>
                              <w:widowControl w:val="0"/>
                              <w:autoSpaceDE w:val="0"/>
                              <w:autoSpaceDN w:val="0"/>
                              <w:adjustRightInd w:val="0"/>
                              <w:spacing w:line="248" w:lineRule="exact"/>
                              <w:ind w:left="277" w:right="-20"/>
                            </w:pPr>
                            <w:r>
                              <w:rPr>
                                <w:b/>
                                <w:bCs/>
                                <w:sz w:val="22"/>
                                <w:szCs w:val="22"/>
                              </w:rPr>
                              <w:t>04.</w:t>
                            </w:r>
                            <w:r>
                              <w:rPr>
                                <w:b/>
                                <w:bCs/>
                                <w:spacing w:val="6"/>
                                <w:sz w:val="22"/>
                                <w:szCs w:val="22"/>
                              </w:rPr>
                              <w:t xml:space="preserve"> </w:t>
                            </w:r>
                            <w:r>
                              <w:rPr>
                                <w:b/>
                                <w:bCs/>
                                <w:sz w:val="22"/>
                                <w:szCs w:val="22"/>
                              </w:rPr>
                              <w:t>C</w:t>
                            </w:r>
                          </w:p>
                        </w:tc>
                        <w:tc>
                          <w:tcPr>
                            <w:tcW w:w="1066" w:type="dxa"/>
                            <w:tcBorders>
                              <w:top w:val="single" w:sz="4" w:space="0" w:color="000000"/>
                              <w:left w:val="single" w:sz="4" w:space="0" w:color="000000"/>
                              <w:bottom w:val="single" w:sz="4" w:space="0" w:color="000000"/>
                              <w:right w:val="single" w:sz="4" w:space="0" w:color="000000"/>
                            </w:tcBorders>
                          </w:tcPr>
                          <w:p w:rsidR="00206816" w:rsidRDefault="00206816">
                            <w:pPr>
                              <w:widowControl w:val="0"/>
                              <w:autoSpaceDE w:val="0"/>
                              <w:autoSpaceDN w:val="0"/>
                              <w:adjustRightInd w:val="0"/>
                              <w:spacing w:line="248" w:lineRule="exact"/>
                              <w:ind w:left="287" w:right="-20"/>
                            </w:pPr>
                            <w:r>
                              <w:rPr>
                                <w:b/>
                                <w:bCs/>
                                <w:sz w:val="22"/>
                                <w:szCs w:val="22"/>
                              </w:rPr>
                              <w:t>05.</w:t>
                            </w:r>
                            <w:r>
                              <w:rPr>
                                <w:b/>
                                <w:bCs/>
                                <w:spacing w:val="1"/>
                                <w:sz w:val="22"/>
                                <w:szCs w:val="22"/>
                              </w:rPr>
                              <w:t xml:space="preserve"> </w:t>
                            </w:r>
                            <w:r>
                              <w:rPr>
                                <w:b/>
                                <w:bCs/>
                                <w:sz w:val="22"/>
                                <w:szCs w:val="22"/>
                              </w:rPr>
                              <w:t>B</w:t>
                            </w:r>
                          </w:p>
                        </w:tc>
                        <w:tc>
                          <w:tcPr>
                            <w:tcW w:w="1066" w:type="dxa"/>
                            <w:tcBorders>
                              <w:top w:val="single" w:sz="4" w:space="0" w:color="000000"/>
                              <w:left w:val="single" w:sz="4" w:space="0" w:color="000000"/>
                              <w:bottom w:val="single" w:sz="4" w:space="0" w:color="000000"/>
                              <w:right w:val="single" w:sz="4" w:space="0" w:color="000000"/>
                            </w:tcBorders>
                          </w:tcPr>
                          <w:p w:rsidR="00206816" w:rsidRDefault="00206816">
                            <w:pPr>
                              <w:widowControl w:val="0"/>
                              <w:autoSpaceDE w:val="0"/>
                              <w:autoSpaceDN w:val="0"/>
                              <w:adjustRightInd w:val="0"/>
                              <w:spacing w:line="248" w:lineRule="exact"/>
                              <w:ind w:left="282" w:right="-20"/>
                            </w:pPr>
                            <w:r>
                              <w:rPr>
                                <w:b/>
                                <w:bCs/>
                                <w:sz w:val="22"/>
                                <w:szCs w:val="22"/>
                              </w:rPr>
                              <w:t>06.</w:t>
                            </w:r>
                            <w:r>
                              <w:rPr>
                                <w:b/>
                                <w:bCs/>
                                <w:spacing w:val="5"/>
                                <w:sz w:val="22"/>
                                <w:szCs w:val="22"/>
                              </w:rPr>
                              <w:t xml:space="preserve"> </w:t>
                            </w:r>
                            <w:r>
                              <w:rPr>
                                <w:b/>
                                <w:bCs/>
                                <w:sz w:val="22"/>
                                <w:szCs w:val="22"/>
                              </w:rPr>
                              <w:t>A</w:t>
                            </w:r>
                          </w:p>
                        </w:tc>
                        <w:tc>
                          <w:tcPr>
                            <w:tcW w:w="1067" w:type="dxa"/>
                            <w:tcBorders>
                              <w:top w:val="single" w:sz="4" w:space="0" w:color="000000"/>
                              <w:left w:val="single" w:sz="4" w:space="0" w:color="000000"/>
                              <w:bottom w:val="single" w:sz="4" w:space="0" w:color="000000"/>
                              <w:right w:val="single" w:sz="4" w:space="0" w:color="000000"/>
                            </w:tcBorders>
                          </w:tcPr>
                          <w:p w:rsidR="00206816" w:rsidRDefault="00206816">
                            <w:pPr>
                              <w:widowControl w:val="0"/>
                              <w:autoSpaceDE w:val="0"/>
                              <w:autoSpaceDN w:val="0"/>
                              <w:adjustRightInd w:val="0"/>
                              <w:spacing w:line="248" w:lineRule="exact"/>
                              <w:ind w:left="292" w:right="-20"/>
                            </w:pPr>
                            <w:r>
                              <w:rPr>
                                <w:b/>
                                <w:bCs/>
                                <w:sz w:val="22"/>
                                <w:szCs w:val="22"/>
                              </w:rPr>
                              <w:t>07. B</w:t>
                            </w:r>
                          </w:p>
                        </w:tc>
                        <w:tc>
                          <w:tcPr>
                            <w:tcW w:w="1066" w:type="dxa"/>
                            <w:tcBorders>
                              <w:top w:val="single" w:sz="4" w:space="0" w:color="000000"/>
                              <w:left w:val="single" w:sz="4" w:space="0" w:color="000000"/>
                              <w:bottom w:val="single" w:sz="4" w:space="0" w:color="000000"/>
                              <w:right w:val="single" w:sz="4" w:space="0" w:color="000000"/>
                            </w:tcBorders>
                          </w:tcPr>
                          <w:p w:rsidR="00206816" w:rsidRDefault="00206816">
                            <w:pPr>
                              <w:widowControl w:val="0"/>
                              <w:autoSpaceDE w:val="0"/>
                              <w:autoSpaceDN w:val="0"/>
                              <w:adjustRightInd w:val="0"/>
                              <w:spacing w:line="248" w:lineRule="exact"/>
                              <w:ind w:left="282" w:right="-20"/>
                            </w:pPr>
                            <w:r>
                              <w:rPr>
                                <w:b/>
                                <w:bCs/>
                                <w:sz w:val="22"/>
                                <w:szCs w:val="22"/>
                              </w:rPr>
                              <w:t>08.</w:t>
                            </w:r>
                            <w:r>
                              <w:rPr>
                                <w:b/>
                                <w:bCs/>
                                <w:spacing w:val="5"/>
                                <w:sz w:val="22"/>
                                <w:szCs w:val="22"/>
                              </w:rPr>
                              <w:t xml:space="preserve"> </w:t>
                            </w:r>
                            <w:r>
                              <w:rPr>
                                <w:b/>
                                <w:bCs/>
                                <w:sz w:val="22"/>
                                <w:szCs w:val="22"/>
                              </w:rPr>
                              <w:t>D</w:t>
                            </w:r>
                          </w:p>
                        </w:tc>
                        <w:tc>
                          <w:tcPr>
                            <w:tcW w:w="1066" w:type="dxa"/>
                            <w:tcBorders>
                              <w:top w:val="single" w:sz="4" w:space="0" w:color="000000"/>
                              <w:left w:val="single" w:sz="4" w:space="0" w:color="000000"/>
                              <w:bottom w:val="single" w:sz="4" w:space="0" w:color="000000"/>
                              <w:right w:val="single" w:sz="4" w:space="0" w:color="000000"/>
                            </w:tcBorders>
                          </w:tcPr>
                          <w:p w:rsidR="00206816" w:rsidRDefault="00206816">
                            <w:pPr>
                              <w:widowControl w:val="0"/>
                              <w:autoSpaceDE w:val="0"/>
                              <w:autoSpaceDN w:val="0"/>
                              <w:adjustRightInd w:val="0"/>
                              <w:spacing w:line="248" w:lineRule="exact"/>
                              <w:ind w:left="282" w:right="-20"/>
                            </w:pPr>
                            <w:r>
                              <w:rPr>
                                <w:b/>
                                <w:bCs/>
                                <w:sz w:val="22"/>
                                <w:szCs w:val="22"/>
                              </w:rPr>
                              <w:t>09.</w:t>
                            </w:r>
                            <w:r>
                              <w:rPr>
                                <w:b/>
                                <w:bCs/>
                                <w:spacing w:val="5"/>
                                <w:sz w:val="22"/>
                                <w:szCs w:val="22"/>
                              </w:rPr>
                              <w:t xml:space="preserve"> </w:t>
                            </w:r>
                            <w:r>
                              <w:rPr>
                                <w:b/>
                                <w:bCs/>
                                <w:sz w:val="22"/>
                                <w:szCs w:val="22"/>
                              </w:rPr>
                              <w:t>D</w:t>
                            </w:r>
                          </w:p>
                        </w:tc>
                        <w:tc>
                          <w:tcPr>
                            <w:tcW w:w="1070" w:type="dxa"/>
                            <w:tcBorders>
                              <w:top w:val="single" w:sz="4" w:space="0" w:color="000000"/>
                              <w:left w:val="single" w:sz="4" w:space="0" w:color="000000"/>
                              <w:bottom w:val="single" w:sz="4" w:space="0" w:color="000000"/>
                              <w:right w:val="single" w:sz="4" w:space="0" w:color="000000"/>
                            </w:tcBorders>
                          </w:tcPr>
                          <w:p w:rsidR="00206816" w:rsidRDefault="00206816">
                            <w:pPr>
                              <w:widowControl w:val="0"/>
                              <w:autoSpaceDE w:val="0"/>
                              <w:autoSpaceDN w:val="0"/>
                              <w:adjustRightInd w:val="0"/>
                              <w:spacing w:line="248" w:lineRule="exact"/>
                              <w:ind w:left="282" w:right="-20"/>
                            </w:pPr>
                            <w:r>
                              <w:rPr>
                                <w:b/>
                                <w:bCs/>
                                <w:sz w:val="22"/>
                                <w:szCs w:val="22"/>
                              </w:rPr>
                              <w:t>10.</w:t>
                            </w:r>
                            <w:r>
                              <w:rPr>
                                <w:b/>
                                <w:bCs/>
                                <w:spacing w:val="5"/>
                                <w:sz w:val="22"/>
                                <w:szCs w:val="22"/>
                              </w:rPr>
                              <w:t xml:space="preserve"> </w:t>
                            </w:r>
                            <w:r>
                              <w:rPr>
                                <w:b/>
                                <w:bCs/>
                                <w:sz w:val="22"/>
                                <w:szCs w:val="22"/>
                              </w:rPr>
                              <w:t>A</w:t>
                            </w:r>
                          </w:p>
                        </w:tc>
                      </w:tr>
                      <w:tr w:rsidR="00206816">
                        <w:trPr>
                          <w:trHeight w:hRule="exact" w:val="370"/>
                        </w:trPr>
                        <w:tc>
                          <w:tcPr>
                            <w:tcW w:w="1066" w:type="dxa"/>
                            <w:tcBorders>
                              <w:top w:val="single" w:sz="4" w:space="0" w:color="000000"/>
                              <w:left w:val="single" w:sz="4" w:space="0" w:color="000000"/>
                              <w:bottom w:val="single" w:sz="4" w:space="0" w:color="000000"/>
                              <w:right w:val="single" w:sz="4" w:space="0" w:color="000000"/>
                            </w:tcBorders>
                          </w:tcPr>
                          <w:p w:rsidR="00206816" w:rsidRDefault="00206816">
                            <w:pPr>
                              <w:widowControl w:val="0"/>
                              <w:autoSpaceDE w:val="0"/>
                              <w:autoSpaceDN w:val="0"/>
                              <w:adjustRightInd w:val="0"/>
                              <w:spacing w:line="248" w:lineRule="exact"/>
                              <w:ind w:left="283" w:right="-20"/>
                            </w:pPr>
                            <w:r>
                              <w:rPr>
                                <w:b/>
                                <w:bCs/>
                                <w:sz w:val="22"/>
                                <w:szCs w:val="22"/>
                              </w:rPr>
                              <w:t>11.</w:t>
                            </w:r>
                            <w:r>
                              <w:rPr>
                                <w:b/>
                                <w:bCs/>
                                <w:spacing w:val="5"/>
                                <w:sz w:val="22"/>
                                <w:szCs w:val="22"/>
                              </w:rPr>
                              <w:t xml:space="preserve"> </w:t>
                            </w:r>
                            <w:r>
                              <w:rPr>
                                <w:b/>
                                <w:bCs/>
                                <w:sz w:val="22"/>
                                <w:szCs w:val="22"/>
                              </w:rPr>
                              <w:t>D</w:t>
                            </w:r>
                          </w:p>
                        </w:tc>
                        <w:tc>
                          <w:tcPr>
                            <w:tcW w:w="1066" w:type="dxa"/>
                            <w:tcBorders>
                              <w:top w:val="single" w:sz="4" w:space="0" w:color="000000"/>
                              <w:left w:val="single" w:sz="4" w:space="0" w:color="000000"/>
                              <w:bottom w:val="single" w:sz="4" w:space="0" w:color="000000"/>
                              <w:right w:val="single" w:sz="4" w:space="0" w:color="000000"/>
                            </w:tcBorders>
                          </w:tcPr>
                          <w:p w:rsidR="00206816" w:rsidRDefault="00206816">
                            <w:pPr>
                              <w:widowControl w:val="0"/>
                              <w:autoSpaceDE w:val="0"/>
                              <w:autoSpaceDN w:val="0"/>
                              <w:adjustRightInd w:val="0"/>
                              <w:spacing w:line="248" w:lineRule="exact"/>
                              <w:ind w:left="283" w:right="-20"/>
                            </w:pPr>
                            <w:r>
                              <w:rPr>
                                <w:b/>
                                <w:bCs/>
                                <w:sz w:val="22"/>
                                <w:szCs w:val="22"/>
                              </w:rPr>
                              <w:t>12.</w:t>
                            </w:r>
                            <w:r>
                              <w:rPr>
                                <w:b/>
                                <w:bCs/>
                                <w:spacing w:val="5"/>
                                <w:sz w:val="22"/>
                                <w:szCs w:val="22"/>
                              </w:rPr>
                              <w:t xml:space="preserve"> </w:t>
                            </w:r>
                            <w:r>
                              <w:rPr>
                                <w:b/>
                                <w:bCs/>
                                <w:sz w:val="22"/>
                                <w:szCs w:val="22"/>
                              </w:rPr>
                              <w:t>D</w:t>
                            </w:r>
                          </w:p>
                        </w:tc>
                        <w:tc>
                          <w:tcPr>
                            <w:tcW w:w="1066" w:type="dxa"/>
                            <w:tcBorders>
                              <w:top w:val="single" w:sz="4" w:space="0" w:color="000000"/>
                              <w:left w:val="single" w:sz="4" w:space="0" w:color="000000"/>
                              <w:bottom w:val="single" w:sz="4" w:space="0" w:color="000000"/>
                              <w:right w:val="single" w:sz="4" w:space="0" w:color="000000"/>
                            </w:tcBorders>
                          </w:tcPr>
                          <w:p w:rsidR="00206816" w:rsidRDefault="00206816">
                            <w:pPr>
                              <w:widowControl w:val="0"/>
                              <w:autoSpaceDE w:val="0"/>
                              <w:autoSpaceDN w:val="0"/>
                              <w:adjustRightInd w:val="0"/>
                              <w:spacing w:line="248" w:lineRule="exact"/>
                              <w:ind w:left="277" w:right="-20"/>
                            </w:pPr>
                            <w:r>
                              <w:rPr>
                                <w:b/>
                                <w:bCs/>
                                <w:sz w:val="22"/>
                                <w:szCs w:val="22"/>
                              </w:rPr>
                              <w:t>13.</w:t>
                            </w:r>
                            <w:r>
                              <w:rPr>
                                <w:b/>
                                <w:bCs/>
                                <w:spacing w:val="5"/>
                                <w:sz w:val="22"/>
                                <w:szCs w:val="22"/>
                              </w:rPr>
                              <w:t xml:space="preserve"> </w:t>
                            </w:r>
                            <w:r>
                              <w:rPr>
                                <w:b/>
                                <w:bCs/>
                                <w:sz w:val="22"/>
                                <w:szCs w:val="22"/>
                              </w:rPr>
                              <w:t>D</w:t>
                            </w:r>
                          </w:p>
                        </w:tc>
                        <w:tc>
                          <w:tcPr>
                            <w:tcW w:w="1066" w:type="dxa"/>
                            <w:tcBorders>
                              <w:top w:val="single" w:sz="4" w:space="0" w:color="000000"/>
                              <w:left w:val="single" w:sz="4" w:space="0" w:color="000000"/>
                              <w:bottom w:val="single" w:sz="4" w:space="0" w:color="000000"/>
                              <w:right w:val="single" w:sz="4" w:space="0" w:color="000000"/>
                            </w:tcBorders>
                          </w:tcPr>
                          <w:p w:rsidR="00206816" w:rsidRDefault="00206816">
                            <w:pPr>
                              <w:widowControl w:val="0"/>
                              <w:autoSpaceDE w:val="0"/>
                              <w:autoSpaceDN w:val="0"/>
                              <w:adjustRightInd w:val="0"/>
                              <w:spacing w:line="248" w:lineRule="exact"/>
                              <w:ind w:left="277" w:right="-20"/>
                            </w:pPr>
                            <w:r>
                              <w:rPr>
                                <w:b/>
                                <w:bCs/>
                                <w:sz w:val="22"/>
                                <w:szCs w:val="22"/>
                              </w:rPr>
                              <w:t>14.</w:t>
                            </w:r>
                            <w:r>
                              <w:rPr>
                                <w:b/>
                                <w:bCs/>
                                <w:spacing w:val="6"/>
                                <w:sz w:val="22"/>
                                <w:szCs w:val="22"/>
                              </w:rPr>
                              <w:t xml:space="preserve"> </w:t>
                            </w:r>
                            <w:r>
                              <w:rPr>
                                <w:b/>
                                <w:bCs/>
                                <w:sz w:val="22"/>
                                <w:szCs w:val="22"/>
                              </w:rPr>
                              <w:t>D</w:t>
                            </w:r>
                          </w:p>
                        </w:tc>
                        <w:tc>
                          <w:tcPr>
                            <w:tcW w:w="1066" w:type="dxa"/>
                            <w:tcBorders>
                              <w:top w:val="single" w:sz="4" w:space="0" w:color="000000"/>
                              <w:left w:val="single" w:sz="4" w:space="0" w:color="000000"/>
                              <w:bottom w:val="single" w:sz="4" w:space="0" w:color="000000"/>
                              <w:right w:val="single" w:sz="4" w:space="0" w:color="000000"/>
                            </w:tcBorders>
                          </w:tcPr>
                          <w:p w:rsidR="00206816" w:rsidRDefault="00206816">
                            <w:pPr>
                              <w:widowControl w:val="0"/>
                              <w:autoSpaceDE w:val="0"/>
                              <w:autoSpaceDN w:val="0"/>
                              <w:adjustRightInd w:val="0"/>
                              <w:spacing w:line="248" w:lineRule="exact"/>
                              <w:ind w:left="277" w:right="-20"/>
                            </w:pPr>
                            <w:r>
                              <w:rPr>
                                <w:b/>
                                <w:bCs/>
                                <w:sz w:val="22"/>
                                <w:szCs w:val="22"/>
                              </w:rPr>
                              <w:t>15.</w:t>
                            </w:r>
                            <w:r>
                              <w:rPr>
                                <w:b/>
                                <w:bCs/>
                                <w:spacing w:val="5"/>
                                <w:sz w:val="22"/>
                                <w:szCs w:val="22"/>
                              </w:rPr>
                              <w:t xml:space="preserve"> </w:t>
                            </w:r>
                            <w:r>
                              <w:rPr>
                                <w:b/>
                                <w:bCs/>
                                <w:sz w:val="22"/>
                                <w:szCs w:val="22"/>
                              </w:rPr>
                              <w:t>A</w:t>
                            </w:r>
                          </w:p>
                        </w:tc>
                        <w:tc>
                          <w:tcPr>
                            <w:tcW w:w="1066" w:type="dxa"/>
                            <w:tcBorders>
                              <w:top w:val="single" w:sz="4" w:space="0" w:color="000000"/>
                              <w:left w:val="single" w:sz="4" w:space="0" w:color="000000"/>
                              <w:bottom w:val="single" w:sz="4" w:space="0" w:color="000000"/>
                              <w:right w:val="single" w:sz="4" w:space="0" w:color="000000"/>
                            </w:tcBorders>
                          </w:tcPr>
                          <w:p w:rsidR="00206816" w:rsidRDefault="00206816">
                            <w:pPr>
                              <w:widowControl w:val="0"/>
                              <w:autoSpaceDE w:val="0"/>
                              <w:autoSpaceDN w:val="0"/>
                              <w:adjustRightInd w:val="0"/>
                              <w:spacing w:line="248" w:lineRule="exact"/>
                              <w:ind w:left="292" w:right="-20"/>
                            </w:pPr>
                            <w:r>
                              <w:rPr>
                                <w:b/>
                                <w:bCs/>
                                <w:sz w:val="22"/>
                                <w:szCs w:val="22"/>
                              </w:rPr>
                              <w:t>16. B</w:t>
                            </w:r>
                          </w:p>
                        </w:tc>
                        <w:tc>
                          <w:tcPr>
                            <w:tcW w:w="1067" w:type="dxa"/>
                            <w:tcBorders>
                              <w:top w:val="single" w:sz="4" w:space="0" w:color="000000"/>
                              <w:left w:val="single" w:sz="4" w:space="0" w:color="000000"/>
                              <w:bottom w:val="single" w:sz="4" w:space="0" w:color="000000"/>
                              <w:right w:val="single" w:sz="4" w:space="0" w:color="000000"/>
                            </w:tcBorders>
                          </w:tcPr>
                          <w:p w:rsidR="00206816" w:rsidRDefault="00206816">
                            <w:pPr>
                              <w:widowControl w:val="0"/>
                              <w:autoSpaceDE w:val="0"/>
                              <w:autoSpaceDN w:val="0"/>
                              <w:adjustRightInd w:val="0"/>
                              <w:spacing w:line="248" w:lineRule="exact"/>
                              <w:ind w:left="282" w:right="-20"/>
                            </w:pPr>
                            <w:r>
                              <w:rPr>
                                <w:b/>
                                <w:bCs/>
                                <w:sz w:val="22"/>
                                <w:szCs w:val="22"/>
                              </w:rPr>
                              <w:t>17.</w:t>
                            </w:r>
                            <w:r>
                              <w:rPr>
                                <w:b/>
                                <w:bCs/>
                                <w:spacing w:val="5"/>
                                <w:sz w:val="22"/>
                                <w:szCs w:val="22"/>
                              </w:rPr>
                              <w:t xml:space="preserve"> </w:t>
                            </w:r>
                            <w:r>
                              <w:rPr>
                                <w:b/>
                                <w:bCs/>
                                <w:sz w:val="22"/>
                                <w:szCs w:val="22"/>
                              </w:rPr>
                              <w:t>C</w:t>
                            </w:r>
                          </w:p>
                        </w:tc>
                        <w:tc>
                          <w:tcPr>
                            <w:tcW w:w="1066" w:type="dxa"/>
                            <w:tcBorders>
                              <w:top w:val="single" w:sz="4" w:space="0" w:color="000000"/>
                              <w:left w:val="single" w:sz="4" w:space="0" w:color="000000"/>
                              <w:bottom w:val="single" w:sz="4" w:space="0" w:color="000000"/>
                              <w:right w:val="single" w:sz="4" w:space="0" w:color="000000"/>
                            </w:tcBorders>
                          </w:tcPr>
                          <w:p w:rsidR="00206816" w:rsidRDefault="00206816">
                            <w:pPr>
                              <w:widowControl w:val="0"/>
                              <w:autoSpaceDE w:val="0"/>
                              <w:autoSpaceDN w:val="0"/>
                              <w:adjustRightInd w:val="0"/>
                              <w:spacing w:line="248" w:lineRule="exact"/>
                              <w:ind w:left="282" w:right="-20"/>
                            </w:pPr>
                            <w:r>
                              <w:rPr>
                                <w:b/>
                                <w:bCs/>
                                <w:sz w:val="22"/>
                                <w:szCs w:val="22"/>
                              </w:rPr>
                              <w:t>18.</w:t>
                            </w:r>
                            <w:r>
                              <w:rPr>
                                <w:b/>
                                <w:bCs/>
                                <w:spacing w:val="5"/>
                                <w:sz w:val="22"/>
                                <w:szCs w:val="22"/>
                              </w:rPr>
                              <w:t xml:space="preserve"> </w:t>
                            </w:r>
                            <w:r>
                              <w:rPr>
                                <w:b/>
                                <w:bCs/>
                                <w:sz w:val="22"/>
                                <w:szCs w:val="22"/>
                              </w:rPr>
                              <w:t>D</w:t>
                            </w:r>
                          </w:p>
                        </w:tc>
                        <w:tc>
                          <w:tcPr>
                            <w:tcW w:w="1066" w:type="dxa"/>
                            <w:tcBorders>
                              <w:top w:val="single" w:sz="4" w:space="0" w:color="000000"/>
                              <w:left w:val="single" w:sz="4" w:space="0" w:color="000000"/>
                              <w:bottom w:val="single" w:sz="4" w:space="0" w:color="000000"/>
                              <w:right w:val="single" w:sz="4" w:space="0" w:color="000000"/>
                            </w:tcBorders>
                          </w:tcPr>
                          <w:p w:rsidR="00206816" w:rsidRDefault="00206816">
                            <w:pPr>
                              <w:widowControl w:val="0"/>
                              <w:autoSpaceDE w:val="0"/>
                              <w:autoSpaceDN w:val="0"/>
                              <w:adjustRightInd w:val="0"/>
                              <w:spacing w:line="248" w:lineRule="exact"/>
                              <w:ind w:left="282" w:right="-20"/>
                            </w:pPr>
                            <w:r>
                              <w:rPr>
                                <w:b/>
                                <w:bCs/>
                                <w:sz w:val="22"/>
                                <w:szCs w:val="22"/>
                              </w:rPr>
                              <w:t>19.</w:t>
                            </w:r>
                            <w:r>
                              <w:rPr>
                                <w:b/>
                                <w:bCs/>
                                <w:spacing w:val="5"/>
                                <w:sz w:val="22"/>
                                <w:szCs w:val="22"/>
                              </w:rPr>
                              <w:t xml:space="preserve"> </w:t>
                            </w:r>
                            <w:r>
                              <w:rPr>
                                <w:b/>
                                <w:bCs/>
                                <w:sz w:val="22"/>
                                <w:szCs w:val="22"/>
                              </w:rPr>
                              <w:t>C</w:t>
                            </w:r>
                          </w:p>
                        </w:tc>
                        <w:tc>
                          <w:tcPr>
                            <w:tcW w:w="1070" w:type="dxa"/>
                            <w:tcBorders>
                              <w:top w:val="single" w:sz="4" w:space="0" w:color="000000"/>
                              <w:left w:val="single" w:sz="4" w:space="0" w:color="000000"/>
                              <w:bottom w:val="single" w:sz="4" w:space="0" w:color="000000"/>
                              <w:right w:val="single" w:sz="4" w:space="0" w:color="000000"/>
                            </w:tcBorders>
                          </w:tcPr>
                          <w:p w:rsidR="00206816" w:rsidRDefault="00206816">
                            <w:pPr>
                              <w:widowControl w:val="0"/>
                              <w:autoSpaceDE w:val="0"/>
                              <w:autoSpaceDN w:val="0"/>
                              <w:adjustRightInd w:val="0"/>
                              <w:spacing w:line="248" w:lineRule="exact"/>
                              <w:ind w:left="282" w:right="-20"/>
                            </w:pPr>
                            <w:r>
                              <w:rPr>
                                <w:b/>
                                <w:bCs/>
                                <w:sz w:val="22"/>
                                <w:szCs w:val="22"/>
                              </w:rPr>
                              <w:t>20.</w:t>
                            </w:r>
                            <w:r>
                              <w:rPr>
                                <w:b/>
                                <w:bCs/>
                                <w:spacing w:val="5"/>
                                <w:sz w:val="22"/>
                                <w:szCs w:val="22"/>
                              </w:rPr>
                              <w:t xml:space="preserve"> </w:t>
                            </w:r>
                            <w:r>
                              <w:rPr>
                                <w:b/>
                                <w:bCs/>
                                <w:sz w:val="22"/>
                                <w:szCs w:val="22"/>
                              </w:rPr>
                              <w:t>C</w:t>
                            </w:r>
                          </w:p>
                        </w:tc>
                      </w:tr>
                      <w:tr w:rsidR="00206816">
                        <w:trPr>
                          <w:trHeight w:hRule="exact" w:val="370"/>
                        </w:trPr>
                        <w:tc>
                          <w:tcPr>
                            <w:tcW w:w="1066" w:type="dxa"/>
                            <w:tcBorders>
                              <w:top w:val="single" w:sz="4" w:space="0" w:color="000000"/>
                              <w:left w:val="single" w:sz="4" w:space="0" w:color="000000"/>
                              <w:bottom w:val="single" w:sz="4" w:space="0" w:color="000000"/>
                              <w:right w:val="single" w:sz="4" w:space="0" w:color="000000"/>
                            </w:tcBorders>
                          </w:tcPr>
                          <w:p w:rsidR="00206816" w:rsidRDefault="00206816">
                            <w:pPr>
                              <w:widowControl w:val="0"/>
                              <w:autoSpaceDE w:val="0"/>
                              <w:autoSpaceDN w:val="0"/>
                              <w:adjustRightInd w:val="0"/>
                              <w:spacing w:line="248" w:lineRule="exact"/>
                              <w:ind w:left="292" w:right="-20"/>
                            </w:pPr>
                            <w:r>
                              <w:rPr>
                                <w:b/>
                                <w:bCs/>
                                <w:sz w:val="22"/>
                                <w:szCs w:val="22"/>
                              </w:rPr>
                              <w:t>21. B</w:t>
                            </w:r>
                          </w:p>
                        </w:tc>
                        <w:tc>
                          <w:tcPr>
                            <w:tcW w:w="1066" w:type="dxa"/>
                            <w:tcBorders>
                              <w:top w:val="single" w:sz="4" w:space="0" w:color="000000"/>
                              <w:left w:val="single" w:sz="4" w:space="0" w:color="000000"/>
                              <w:bottom w:val="single" w:sz="4" w:space="0" w:color="000000"/>
                              <w:right w:val="single" w:sz="4" w:space="0" w:color="000000"/>
                            </w:tcBorders>
                          </w:tcPr>
                          <w:p w:rsidR="00206816" w:rsidRDefault="00206816">
                            <w:pPr>
                              <w:widowControl w:val="0"/>
                              <w:autoSpaceDE w:val="0"/>
                              <w:autoSpaceDN w:val="0"/>
                              <w:adjustRightInd w:val="0"/>
                              <w:spacing w:line="248" w:lineRule="exact"/>
                              <w:ind w:left="283" w:right="-20"/>
                            </w:pPr>
                            <w:r>
                              <w:rPr>
                                <w:b/>
                                <w:bCs/>
                                <w:sz w:val="22"/>
                                <w:szCs w:val="22"/>
                              </w:rPr>
                              <w:t>22.</w:t>
                            </w:r>
                            <w:r>
                              <w:rPr>
                                <w:b/>
                                <w:bCs/>
                                <w:spacing w:val="5"/>
                                <w:sz w:val="22"/>
                                <w:szCs w:val="22"/>
                              </w:rPr>
                              <w:t xml:space="preserve"> </w:t>
                            </w:r>
                            <w:r>
                              <w:rPr>
                                <w:b/>
                                <w:bCs/>
                                <w:sz w:val="22"/>
                                <w:szCs w:val="22"/>
                              </w:rPr>
                              <w:t>A</w:t>
                            </w:r>
                          </w:p>
                        </w:tc>
                        <w:tc>
                          <w:tcPr>
                            <w:tcW w:w="1066" w:type="dxa"/>
                            <w:tcBorders>
                              <w:top w:val="single" w:sz="4" w:space="0" w:color="000000"/>
                              <w:left w:val="single" w:sz="4" w:space="0" w:color="000000"/>
                              <w:bottom w:val="single" w:sz="4" w:space="0" w:color="000000"/>
                              <w:right w:val="single" w:sz="4" w:space="0" w:color="000000"/>
                            </w:tcBorders>
                          </w:tcPr>
                          <w:p w:rsidR="00206816" w:rsidRDefault="00206816">
                            <w:pPr>
                              <w:widowControl w:val="0"/>
                              <w:autoSpaceDE w:val="0"/>
                              <w:autoSpaceDN w:val="0"/>
                              <w:adjustRightInd w:val="0"/>
                              <w:spacing w:line="248" w:lineRule="exact"/>
                              <w:ind w:left="277" w:right="-20"/>
                            </w:pPr>
                            <w:r>
                              <w:rPr>
                                <w:b/>
                                <w:bCs/>
                                <w:sz w:val="22"/>
                                <w:szCs w:val="22"/>
                              </w:rPr>
                              <w:t>23.</w:t>
                            </w:r>
                            <w:r>
                              <w:rPr>
                                <w:b/>
                                <w:bCs/>
                                <w:spacing w:val="5"/>
                                <w:sz w:val="22"/>
                                <w:szCs w:val="22"/>
                              </w:rPr>
                              <w:t xml:space="preserve"> </w:t>
                            </w:r>
                            <w:r>
                              <w:rPr>
                                <w:b/>
                                <w:bCs/>
                                <w:sz w:val="22"/>
                                <w:szCs w:val="22"/>
                              </w:rPr>
                              <w:t>C</w:t>
                            </w:r>
                          </w:p>
                        </w:tc>
                        <w:tc>
                          <w:tcPr>
                            <w:tcW w:w="1066" w:type="dxa"/>
                            <w:tcBorders>
                              <w:top w:val="single" w:sz="4" w:space="0" w:color="000000"/>
                              <w:left w:val="single" w:sz="4" w:space="0" w:color="000000"/>
                              <w:bottom w:val="single" w:sz="4" w:space="0" w:color="000000"/>
                              <w:right w:val="single" w:sz="4" w:space="0" w:color="000000"/>
                            </w:tcBorders>
                          </w:tcPr>
                          <w:p w:rsidR="00206816" w:rsidRDefault="00206816">
                            <w:pPr>
                              <w:widowControl w:val="0"/>
                              <w:autoSpaceDE w:val="0"/>
                              <w:autoSpaceDN w:val="0"/>
                              <w:adjustRightInd w:val="0"/>
                              <w:spacing w:line="248" w:lineRule="exact"/>
                              <w:ind w:left="277" w:right="-20"/>
                            </w:pPr>
                            <w:r>
                              <w:rPr>
                                <w:b/>
                                <w:bCs/>
                                <w:sz w:val="22"/>
                                <w:szCs w:val="22"/>
                              </w:rPr>
                              <w:t>24.</w:t>
                            </w:r>
                            <w:r>
                              <w:rPr>
                                <w:b/>
                                <w:bCs/>
                                <w:spacing w:val="6"/>
                                <w:sz w:val="22"/>
                                <w:szCs w:val="22"/>
                              </w:rPr>
                              <w:t xml:space="preserve"> </w:t>
                            </w:r>
                            <w:r>
                              <w:rPr>
                                <w:b/>
                                <w:bCs/>
                                <w:sz w:val="22"/>
                                <w:szCs w:val="22"/>
                              </w:rPr>
                              <w:t>C</w:t>
                            </w:r>
                          </w:p>
                        </w:tc>
                        <w:tc>
                          <w:tcPr>
                            <w:tcW w:w="1066" w:type="dxa"/>
                            <w:tcBorders>
                              <w:top w:val="single" w:sz="4" w:space="0" w:color="000000"/>
                              <w:left w:val="single" w:sz="4" w:space="0" w:color="000000"/>
                              <w:bottom w:val="single" w:sz="4" w:space="0" w:color="000000"/>
                              <w:right w:val="single" w:sz="4" w:space="0" w:color="000000"/>
                            </w:tcBorders>
                          </w:tcPr>
                          <w:p w:rsidR="00206816" w:rsidRDefault="00206816">
                            <w:pPr>
                              <w:widowControl w:val="0"/>
                              <w:autoSpaceDE w:val="0"/>
                              <w:autoSpaceDN w:val="0"/>
                              <w:adjustRightInd w:val="0"/>
                              <w:spacing w:line="248" w:lineRule="exact"/>
                              <w:ind w:left="277" w:right="-20"/>
                            </w:pPr>
                            <w:r>
                              <w:rPr>
                                <w:b/>
                                <w:bCs/>
                                <w:sz w:val="22"/>
                                <w:szCs w:val="22"/>
                              </w:rPr>
                              <w:t>25.</w:t>
                            </w:r>
                            <w:r>
                              <w:rPr>
                                <w:b/>
                                <w:bCs/>
                                <w:spacing w:val="5"/>
                                <w:sz w:val="22"/>
                                <w:szCs w:val="22"/>
                              </w:rPr>
                              <w:t xml:space="preserve"> </w:t>
                            </w:r>
                            <w:r>
                              <w:rPr>
                                <w:b/>
                                <w:bCs/>
                                <w:sz w:val="22"/>
                                <w:szCs w:val="22"/>
                              </w:rPr>
                              <w:t>C</w:t>
                            </w:r>
                          </w:p>
                        </w:tc>
                        <w:tc>
                          <w:tcPr>
                            <w:tcW w:w="1066" w:type="dxa"/>
                            <w:tcBorders>
                              <w:top w:val="single" w:sz="4" w:space="0" w:color="000000"/>
                              <w:left w:val="single" w:sz="4" w:space="0" w:color="000000"/>
                              <w:bottom w:val="single" w:sz="4" w:space="0" w:color="000000"/>
                              <w:right w:val="single" w:sz="4" w:space="0" w:color="000000"/>
                            </w:tcBorders>
                          </w:tcPr>
                          <w:p w:rsidR="00206816" w:rsidRDefault="00206816">
                            <w:pPr>
                              <w:widowControl w:val="0"/>
                              <w:autoSpaceDE w:val="0"/>
                              <w:autoSpaceDN w:val="0"/>
                              <w:adjustRightInd w:val="0"/>
                              <w:spacing w:line="248" w:lineRule="exact"/>
                              <w:ind w:left="282" w:right="-20"/>
                            </w:pPr>
                            <w:r>
                              <w:rPr>
                                <w:b/>
                                <w:bCs/>
                                <w:sz w:val="22"/>
                                <w:szCs w:val="22"/>
                              </w:rPr>
                              <w:t>26.</w:t>
                            </w:r>
                            <w:r>
                              <w:rPr>
                                <w:b/>
                                <w:bCs/>
                                <w:spacing w:val="5"/>
                                <w:sz w:val="22"/>
                                <w:szCs w:val="22"/>
                              </w:rPr>
                              <w:t xml:space="preserve"> </w:t>
                            </w:r>
                            <w:r>
                              <w:rPr>
                                <w:b/>
                                <w:bCs/>
                                <w:sz w:val="22"/>
                                <w:szCs w:val="22"/>
                              </w:rPr>
                              <w:t>D</w:t>
                            </w:r>
                          </w:p>
                        </w:tc>
                        <w:tc>
                          <w:tcPr>
                            <w:tcW w:w="1067" w:type="dxa"/>
                            <w:tcBorders>
                              <w:top w:val="single" w:sz="4" w:space="0" w:color="000000"/>
                              <w:left w:val="single" w:sz="4" w:space="0" w:color="000000"/>
                              <w:bottom w:val="single" w:sz="4" w:space="0" w:color="000000"/>
                              <w:right w:val="single" w:sz="4" w:space="0" w:color="000000"/>
                            </w:tcBorders>
                          </w:tcPr>
                          <w:p w:rsidR="00206816" w:rsidRDefault="00206816">
                            <w:pPr>
                              <w:widowControl w:val="0"/>
                              <w:autoSpaceDE w:val="0"/>
                              <w:autoSpaceDN w:val="0"/>
                              <w:adjustRightInd w:val="0"/>
                              <w:spacing w:line="248" w:lineRule="exact"/>
                              <w:ind w:left="282" w:right="-20"/>
                            </w:pPr>
                            <w:r>
                              <w:rPr>
                                <w:b/>
                                <w:bCs/>
                                <w:sz w:val="22"/>
                                <w:szCs w:val="22"/>
                              </w:rPr>
                              <w:t>27.</w:t>
                            </w:r>
                            <w:r>
                              <w:rPr>
                                <w:b/>
                                <w:bCs/>
                                <w:spacing w:val="5"/>
                                <w:sz w:val="22"/>
                                <w:szCs w:val="22"/>
                              </w:rPr>
                              <w:t xml:space="preserve"> </w:t>
                            </w:r>
                            <w:r>
                              <w:rPr>
                                <w:b/>
                                <w:bCs/>
                                <w:sz w:val="22"/>
                                <w:szCs w:val="22"/>
                              </w:rPr>
                              <w:t>C</w:t>
                            </w:r>
                          </w:p>
                        </w:tc>
                        <w:tc>
                          <w:tcPr>
                            <w:tcW w:w="1066" w:type="dxa"/>
                            <w:tcBorders>
                              <w:top w:val="single" w:sz="4" w:space="0" w:color="000000"/>
                              <w:left w:val="single" w:sz="4" w:space="0" w:color="000000"/>
                              <w:bottom w:val="single" w:sz="4" w:space="0" w:color="000000"/>
                              <w:right w:val="single" w:sz="4" w:space="0" w:color="000000"/>
                            </w:tcBorders>
                          </w:tcPr>
                          <w:p w:rsidR="00206816" w:rsidRDefault="00206816">
                            <w:pPr>
                              <w:widowControl w:val="0"/>
                              <w:autoSpaceDE w:val="0"/>
                              <w:autoSpaceDN w:val="0"/>
                              <w:adjustRightInd w:val="0"/>
                              <w:spacing w:line="248" w:lineRule="exact"/>
                              <w:ind w:left="282" w:right="-20"/>
                            </w:pPr>
                            <w:r>
                              <w:rPr>
                                <w:b/>
                                <w:bCs/>
                                <w:sz w:val="22"/>
                                <w:szCs w:val="22"/>
                              </w:rPr>
                              <w:t>28.</w:t>
                            </w:r>
                            <w:r>
                              <w:rPr>
                                <w:b/>
                                <w:bCs/>
                                <w:spacing w:val="5"/>
                                <w:sz w:val="22"/>
                                <w:szCs w:val="22"/>
                              </w:rPr>
                              <w:t xml:space="preserve"> </w:t>
                            </w:r>
                            <w:r>
                              <w:rPr>
                                <w:b/>
                                <w:bCs/>
                                <w:sz w:val="22"/>
                                <w:szCs w:val="22"/>
                              </w:rPr>
                              <w:t>A</w:t>
                            </w:r>
                          </w:p>
                        </w:tc>
                        <w:tc>
                          <w:tcPr>
                            <w:tcW w:w="1066" w:type="dxa"/>
                            <w:tcBorders>
                              <w:top w:val="single" w:sz="4" w:space="0" w:color="000000"/>
                              <w:left w:val="single" w:sz="4" w:space="0" w:color="000000"/>
                              <w:bottom w:val="single" w:sz="4" w:space="0" w:color="000000"/>
                              <w:right w:val="single" w:sz="4" w:space="0" w:color="000000"/>
                            </w:tcBorders>
                          </w:tcPr>
                          <w:p w:rsidR="00206816" w:rsidRDefault="00206816">
                            <w:pPr>
                              <w:widowControl w:val="0"/>
                              <w:autoSpaceDE w:val="0"/>
                              <w:autoSpaceDN w:val="0"/>
                              <w:adjustRightInd w:val="0"/>
                              <w:spacing w:line="248" w:lineRule="exact"/>
                              <w:ind w:left="292" w:right="-20"/>
                            </w:pPr>
                            <w:r>
                              <w:rPr>
                                <w:b/>
                                <w:bCs/>
                                <w:sz w:val="22"/>
                                <w:szCs w:val="22"/>
                              </w:rPr>
                              <w:t>29. B</w:t>
                            </w:r>
                          </w:p>
                        </w:tc>
                        <w:tc>
                          <w:tcPr>
                            <w:tcW w:w="1070" w:type="dxa"/>
                            <w:tcBorders>
                              <w:top w:val="single" w:sz="4" w:space="0" w:color="000000"/>
                              <w:left w:val="single" w:sz="4" w:space="0" w:color="000000"/>
                              <w:bottom w:val="single" w:sz="4" w:space="0" w:color="000000"/>
                              <w:right w:val="single" w:sz="4" w:space="0" w:color="000000"/>
                            </w:tcBorders>
                          </w:tcPr>
                          <w:p w:rsidR="00206816" w:rsidRDefault="00206816">
                            <w:pPr>
                              <w:widowControl w:val="0"/>
                              <w:autoSpaceDE w:val="0"/>
                              <w:autoSpaceDN w:val="0"/>
                              <w:adjustRightInd w:val="0"/>
                              <w:spacing w:line="248" w:lineRule="exact"/>
                              <w:ind w:left="282" w:right="-20"/>
                            </w:pPr>
                            <w:r>
                              <w:rPr>
                                <w:b/>
                                <w:bCs/>
                                <w:sz w:val="22"/>
                                <w:szCs w:val="22"/>
                              </w:rPr>
                              <w:t>30.</w:t>
                            </w:r>
                            <w:r>
                              <w:rPr>
                                <w:b/>
                                <w:bCs/>
                                <w:spacing w:val="5"/>
                                <w:sz w:val="22"/>
                                <w:szCs w:val="22"/>
                              </w:rPr>
                              <w:t xml:space="preserve"> </w:t>
                            </w:r>
                            <w:r>
                              <w:rPr>
                                <w:b/>
                                <w:bCs/>
                                <w:sz w:val="22"/>
                                <w:szCs w:val="22"/>
                              </w:rPr>
                              <w:t>C</w:t>
                            </w:r>
                          </w:p>
                        </w:tc>
                      </w:tr>
                      <w:tr w:rsidR="00206816">
                        <w:trPr>
                          <w:trHeight w:hRule="exact" w:val="374"/>
                        </w:trPr>
                        <w:tc>
                          <w:tcPr>
                            <w:tcW w:w="1066" w:type="dxa"/>
                            <w:tcBorders>
                              <w:top w:val="single" w:sz="4" w:space="0" w:color="000000"/>
                              <w:left w:val="single" w:sz="4" w:space="0" w:color="000000"/>
                              <w:bottom w:val="single" w:sz="4" w:space="0" w:color="000000"/>
                              <w:right w:val="single" w:sz="4" w:space="0" w:color="000000"/>
                            </w:tcBorders>
                          </w:tcPr>
                          <w:p w:rsidR="00206816" w:rsidRDefault="00206816">
                            <w:pPr>
                              <w:widowControl w:val="0"/>
                              <w:autoSpaceDE w:val="0"/>
                              <w:autoSpaceDN w:val="0"/>
                              <w:adjustRightInd w:val="0"/>
                              <w:ind w:left="283" w:right="-20"/>
                            </w:pPr>
                            <w:r>
                              <w:rPr>
                                <w:b/>
                                <w:bCs/>
                                <w:sz w:val="22"/>
                                <w:szCs w:val="22"/>
                              </w:rPr>
                              <w:t>31.</w:t>
                            </w:r>
                            <w:r>
                              <w:rPr>
                                <w:b/>
                                <w:bCs/>
                                <w:spacing w:val="5"/>
                                <w:sz w:val="22"/>
                                <w:szCs w:val="22"/>
                              </w:rPr>
                              <w:t xml:space="preserve"> </w:t>
                            </w:r>
                            <w:r>
                              <w:rPr>
                                <w:b/>
                                <w:bCs/>
                                <w:sz w:val="22"/>
                                <w:szCs w:val="22"/>
                              </w:rPr>
                              <w:t>D</w:t>
                            </w:r>
                          </w:p>
                        </w:tc>
                        <w:tc>
                          <w:tcPr>
                            <w:tcW w:w="1066" w:type="dxa"/>
                            <w:tcBorders>
                              <w:top w:val="single" w:sz="4" w:space="0" w:color="000000"/>
                              <w:left w:val="single" w:sz="4" w:space="0" w:color="000000"/>
                              <w:bottom w:val="single" w:sz="4" w:space="0" w:color="000000"/>
                              <w:right w:val="single" w:sz="4" w:space="0" w:color="000000"/>
                            </w:tcBorders>
                          </w:tcPr>
                          <w:p w:rsidR="00206816" w:rsidRDefault="00206816">
                            <w:pPr>
                              <w:widowControl w:val="0"/>
                              <w:autoSpaceDE w:val="0"/>
                              <w:autoSpaceDN w:val="0"/>
                              <w:adjustRightInd w:val="0"/>
                              <w:ind w:left="283" w:right="-20"/>
                            </w:pPr>
                            <w:r>
                              <w:rPr>
                                <w:b/>
                                <w:bCs/>
                                <w:sz w:val="22"/>
                                <w:szCs w:val="22"/>
                              </w:rPr>
                              <w:t>32.</w:t>
                            </w:r>
                            <w:r>
                              <w:rPr>
                                <w:b/>
                                <w:bCs/>
                                <w:spacing w:val="5"/>
                                <w:sz w:val="22"/>
                                <w:szCs w:val="22"/>
                              </w:rPr>
                              <w:t xml:space="preserve"> </w:t>
                            </w:r>
                            <w:r>
                              <w:rPr>
                                <w:b/>
                                <w:bCs/>
                                <w:sz w:val="22"/>
                                <w:szCs w:val="22"/>
                              </w:rPr>
                              <w:t>A</w:t>
                            </w:r>
                          </w:p>
                        </w:tc>
                        <w:tc>
                          <w:tcPr>
                            <w:tcW w:w="1066" w:type="dxa"/>
                            <w:tcBorders>
                              <w:top w:val="single" w:sz="4" w:space="0" w:color="000000"/>
                              <w:left w:val="single" w:sz="4" w:space="0" w:color="000000"/>
                              <w:bottom w:val="single" w:sz="4" w:space="0" w:color="000000"/>
                              <w:right w:val="single" w:sz="4" w:space="0" w:color="000000"/>
                            </w:tcBorders>
                          </w:tcPr>
                          <w:p w:rsidR="00206816" w:rsidRDefault="00206816">
                            <w:pPr>
                              <w:widowControl w:val="0"/>
                              <w:autoSpaceDE w:val="0"/>
                              <w:autoSpaceDN w:val="0"/>
                              <w:adjustRightInd w:val="0"/>
                              <w:ind w:left="277" w:right="-20"/>
                            </w:pPr>
                            <w:r>
                              <w:rPr>
                                <w:b/>
                                <w:bCs/>
                                <w:sz w:val="22"/>
                                <w:szCs w:val="22"/>
                              </w:rPr>
                              <w:t>33.</w:t>
                            </w:r>
                            <w:r>
                              <w:rPr>
                                <w:b/>
                                <w:bCs/>
                                <w:spacing w:val="5"/>
                                <w:sz w:val="22"/>
                                <w:szCs w:val="22"/>
                              </w:rPr>
                              <w:t xml:space="preserve"> </w:t>
                            </w:r>
                            <w:r>
                              <w:rPr>
                                <w:b/>
                                <w:bCs/>
                                <w:sz w:val="22"/>
                                <w:szCs w:val="22"/>
                              </w:rPr>
                              <w:t>D</w:t>
                            </w:r>
                          </w:p>
                        </w:tc>
                        <w:tc>
                          <w:tcPr>
                            <w:tcW w:w="1066" w:type="dxa"/>
                            <w:tcBorders>
                              <w:top w:val="single" w:sz="4" w:space="0" w:color="000000"/>
                              <w:left w:val="single" w:sz="4" w:space="0" w:color="000000"/>
                              <w:bottom w:val="single" w:sz="4" w:space="0" w:color="000000"/>
                              <w:right w:val="single" w:sz="4" w:space="0" w:color="000000"/>
                            </w:tcBorders>
                          </w:tcPr>
                          <w:p w:rsidR="00206816" w:rsidRDefault="00206816">
                            <w:pPr>
                              <w:widowControl w:val="0"/>
                              <w:autoSpaceDE w:val="0"/>
                              <w:autoSpaceDN w:val="0"/>
                              <w:adjustRightInd w:val="0"/>
                              <w:ind w:left="277" w:right="-20"/>
                            </w:pPr>
                            <w:r>
                              <w:rPr>
                                <w:b/>
                                <w:bCs/>
                                <w:sz w:val="22"/>
                                <w:szCs w:val="22"/>
                              </w:rPr>
                              <w:t>34.</w:t>
                            </w:r>
                            <w:r>
                              <w:rPr>
                                <w:b/>
                                <w:bCs/>
                                <w:spacing w:val="6"/>
                                <w:sz w:val="22"/>
                                <w:szCs w:val="22"/>
                              </w:rPr>
                              <w:t xml:space="preserve"> </w:t>
                            </w:r>
                            <w:r>
                              <w:rPr>
                                <w:b/>
                                <w:bCs/>
                                <w:sz w:val="22"/>
                                <w:szCs w:val="22"/>
                              </w:rPr>
                              <w:t>C</w:t>
                            </w:r>
                          </w:p>
                        </w:tc>
                        <w:tc>
                          <w:tcPr>
                            <w:tcW w:w="1066" w:type="dxa"/>
                            <w:tcBorders>
                              <w:top w:val="single" w:sz="4" w:space="0" w:color="000000"/>
                              <w:left w:val="single" w:sz="4" w:space="0" w:color="000000"/>
                              <w:bottom w:val="single" w:sz="4" w:space="0" w:color="000000"/>
                              <w:right w:val="single" w:sz="4" w:space="0" w:color="000000"/>
                            </w:tcBorders>
                          </w:tcPr>
                          <w:p w:rsidR="00206816" w:rsidRDefault="00206816">
                            <w:pPr>
                              <w:widowControl w:val="0"/>
                              <w:autoSpaceDE w:val="0"/>
                              <w:autoSpaceDN w:val="0"/>
                              <w:adjustRightInd w:val="0"/>
                              <w:ind w:left="277" w:right="-20"/>
                            </w:pPr>
                            <w:r>
                              <w:rPr>
                                <w:b/>
                                <w:bCs/>
                                <w:sz w:val="22"/>
                                <w:szCs w:val="22"/>
                              </w:rPr>
                              <w:t>35.</w:t>
                            </w:r>
                            <w:r>
                              <w:rPr>
                                <w:b/>
                                <w:bCs/>
                                <w:spacing w:val="5"/>
                                <w:sz w:val="22"/>
                                <w:szCs w:val="22"/>
                              </w:rPr>
                              <w:t xml:space="preserve"> </w:t>
                            </w:r>
                            <w:r>
                              <w:rPr>
                                <w:b/>
                                <w:bCs/>
                                <w:sz w:val="22"/>
                                <w:szCs w:val="22"/>
                              </w:rPr>
                              <w:t>D</w:t>
                            </w:r>
                          </w:p>
                        </w:tc>
                        <w:tc>
                          <w:tcPr>
                            <w:tcW w:w="1066" w:type="dxa"/>
                            <w:tcBorders>
                              <w:top w:val="single" w:sz="4" w:space="0" w:color="000000"/>
                              <w:left w:val="single" w:sz="4" w:space="0" w:color="000000"/>
                              <w:bottom w:val="single" w:sz="4" w:space="0" w:color="000000"/>
                              <w:right w:val="single" w:sz="4" w:space="0" w:color="000000"/>
                            </w:tcBorders>
                          </w:tcPr>
                          <w:p w:rsidR="00206816" w:rsidRDefault="00206816">
                            <w:pPr>
                              <w:widowControl w:val="0"/>
                              <w:autoSpaceDE w:val="0"/>
                              <w:autoSpaceDN w:val="0"/>
                              <w:adjustRightInd w:val="0"/>
                              <w:ind w:left="282" w:right="-20"/>
                            </w:pPr>
                            <w:r>
                              <w:rPr>
                                <w:b/>
                                <w:bCs/>
                                <w:sz w:val="22"/>
                                <w:szCs w:val="22"/>
                              </w:rPr>
                              <w:t>36.</w:t>
                            </w:r>
                            <w:r>
                              <w:rPr>
                                <w:b/>
                                <w:bCs/>
                                <w:spacing w:val="5"/>
                                <w:sz w:val="22"/>
                                <w:szCs w:val="22"/>
                              </w:rPr>
                              <w:t xml:space="preserve"> </w:t>
                            </w:r>
                            <w:r>
                              <w:rPr>
                                <w:b/>
                                <w:bCs/>
                                <w:sz w:val="22"/>
                                <w:szCs w:val="22"/>
                              </w:rPr>
                              <w:t>C</w:t>
                            </w:r>
                          </w:p>
                        </w:tc>
                        <w:tc>
                          <w:tcPr>
                            <w:tcW w:w="1067" w:type="dxa"/>
                            <w:tcBorders>
                              <w:top w:val="single" w:sz="4" w:space="0" w:color="000000"/>
                              <w:left w:val="single" w:sz="4" w:space="0" w:color="000000"/>
                              <w:bottom w:val="single" w:sz="4" w:space="0" w:color="000000"/>
                              <w:right w:val="single" w:sz="4" w:space="0" w:color="000000"/>
                            </w:tcBorders>
                          </w:tcPr>
                          <w:p w:rsidR="00206816" w:rsidRDefault="00206816">
                            <w:pPr>
                              <w:widowControl w:val="0"/>
                              <w:autoSpaceDE w:val="0"/>
                              <w:autoSpaceDN w:val="0"/>
                              <w:adjustRightInd w:val="0"/>
                              <w:ind w:left="292" w:right="-20"/>
                            </w:pPr>
                            <w:r>
                              <w:rPr>
                                <w:b/>
                                <w:bCs/>
                                <w:sz w:val="22"/>
                                <w:szCs w:val="22"/>
                              </w:rPr>
                              <w:t>37. B</w:t>
                            </w:r>
                          </w:p>
                        </w:tc>
                        <w:tc>
                          <w:tcPr>
                            <w:tcW w:w="1066" w:type="dxa"/>
                            <w:tcBorders>
                              <w:top w:val="single" w:sz="4" w:space="0" w:color="000000"/>
                              <w:left w:val="single" w:sz="4" w:space="0" w:color="000000"/>
                              <w:bottom w:val="single" w:sz="4" w:space="0" w:color="000000"/>
                              <w:right w:val="single" w:sz="4" w:space="0" w:color="000000"/>
                            </w:tcBorders>
                          </w:tcPr>
                          <w:p w:rsidR="00206816" w:rsidRDefault="00206816">
                            <w:pPr>
                              <w:widowControl w:val="0"/>
                              <w:autoSpaceDE w:val="0"/>
                              <w:autoSpaceDN w:val="0"/>
                              <w:adjustRightInd w:val="0"/>
                              <w:ind w:left="282" w:right="-20"/>
                            </w:pPr>
                            <w:r>
                              <w:rPr>
                                <w:b/>
                                <w:bCs/>
                                <w:sz w:val="22"/>
                                <w:szCs w:val="22"/>
                              </w:rPr>
                              <w:t>38.</w:t>
                            </w:r>
                            <w:r>
                              <w:rPr>
                                <w:b/>
                                <w:bCs/>
                                <w:spacing w:val="5"/>
                                <w:sz w:val="22"/>
                                <w:szCs w:val="22"/>
                              </w:rPr>
                              <w:t xml:space="preserve"> </w:t>
                            </w:r>
                            <w:r>
                              <w:rPr>
                                <w:b/>
                                <w:bCs/>
                                <w:sz w:val="22"/>
                                <w:szCs w:val="22"/>
                              </w:rPr>
                              <w:t>C</w:t>
                            </w:r>
                          </w:p>
                        </w:tc>
                        <w:tc>
                          <w:tcPr>
                            <w:tcW w:w="1066" w:type="dxa"/>
                            <w:tcBorders>
                              <w:top w:val="single" w:sz="4" w:space="0" w:color="000000"/>
                              <w:left w:val="single" w:sz="4" w:space="0" w:color="000000"/>
                              <w:bottom w:val="single" w:sz="4" w:space="0" w:color="000000"/>
                              <w:right w:val="single" w:sz="4" w:space="0" w:color="000000"/>
                            </w:tcBorders>
                          </w:tcPr>
                          <w:p w:rsidR="00206816" w:rsidRDefault="00206816">
                            <w:pPr>
                              <w:widowControl w:val="0"/>
                              <w:autoSpaceDE w:val="0"/>
                              <w:autoSpaceDN w:val="0"/>
                              <w:adjustRightInd w:val="0"/>
                              <w:ind w:left="292" w:right="-20"/>
                            </w:pPr>
                            <w:r>
                              <w:rPr>
                                <w:b/>
                                <w:bCs/>
                                <w:sz w:val="22"/>
                                <w:szCs w:val="22"/>
                              </w:rPr>
                              <w:t>39. B</w:t>
                            </w:r>
                          </w:p>
                        </w:tc>
                        <w:tc>
                          <w:tcPr>
                            <w:tcW w:w="1070" w:type="dxa"/>
                            <w:tcBorders>
                              <w:top w:val="single" w:sz="4" w:space="0" w:color="000000"/>
                              <w:left w:val="single" w:sz="4" w:space="0" w:color="000000"/>
                              <w:bottom w:val="single" w:sz="4" w:space="0" w:color="000000"/>
                              <w:right w:val="single" w:sz="4" w:space="0" w:color="000000"/>
                            </w:tcBorders>
                          </w:tcPr>
                          <w:p w:rsidR="00206816" w:rsidRDefault="00206816">
                            <w:pPr>
                              <w:widowControl w:val="0"/>
                              <w:autoSpaceDE w:val="0"/>
                              <w:autoSpaceDN w:val="0"/>
                              <w:adjustRightInd w:val="0"/>
                              <w:ind w:left="292" w:right="-20"/>
                            </w:pPr>
                            <w:r>
                              <w:rPr>
                                <w:b/>
                                <w:bCs/>
                                <w:sz w:val="22"/>
                                <w:szCs w:val="22"/>
                              </w:rPr>
                              <w:t>40. B</w:t>
                            </w:r>
                          </w:p>
                        </w:tc>
                      </w:tr>
                    </w:tbl>
                    <w:p w:rsidR="00206816" w:rsidRDefault="00206816" w:rsidP="00C9380B">
                      <w:pPr>
                        <w:widowControl w:val="0"/>
                        <w:autoSpaceDE w:val="0"/>
                        <w:autoSpaceDN w:val="0"/>
                        <w:adjustRightInd w:val="0"/>
                      </w:pPr>
                    </w:p>
                  </w:txbxContent>
                </v:textbox>
                <w10:wrap type="topAndBottom" anchorx="page"/>
              </v:shape>
            </w:pict>
          </mc:Fallback>
        </mc:AlternateContent>
      </w:r>
      <w:r w:rsidRPr="00834DF3">
        <w:t>ĐÁP ÁN</w:t>
      </w:r>
    </w:p>
    <w:p w:rsidR="00834DF3" w:rsidRPr="00834DF3" w:rsidRDefault="00834DF3" w:rsidP="00834DF3">
      <w:pPr>
        <w:pStyle w:val="Answer"/>
      </w:pPr>
    </w:p>
    <w:p w:rsidR="00834DF3" w:rsidRDefault="00834DF3" w:rsidP="00834DF3">
      <w:pPr>
        <w:pStyle w:val="Answer"/>
        <w:rPr>
          <w:b w:val="0"/>
          <w:bCs/>
          <w:spacing w:val="3"/>
          <w:w w:val="101"/>
          <w:sz w:val="25"/>
          <w:szCs w:val="25"/>
        </w:rPr>
      </w:pPr>
    </w:p>
    <w:p w:rsidR="00743779" w:rsidRPr="00E87838" w:rsidRDefault="005F130B" w:rsidP="00834DF3">
      <w:pPr>
        <w:pStyle w:val="Heading1"/>
      </w:pPr>
      <w:r>
        <w:rPr>
          <w:spacing w:val="3"/>
          <w:w w:val="101"/>
        </w:rPr>
        <w:t>Đ</w:t>
      </w:r>
      <w:r w:rsidR="00743779" w:rsidRPr="00E87838">
        <w:rPr>
          <w:spacing w:val="3"/>
          <w:w w:val="101"/>
        </w:rPr>
        <w:t>I</w:t>
      </w:r>
      <w:r w:rsidR="00743779" w:rsidRPr="00E87838">
        <w:rPr>
          <w:w w:val="101"/>
        </w:rPr>
        <w:t>ỆN</w:t>
      </w:r>
      <w:r w:rsidR="00743779" w:rsidRPr="00E87838">
        <w:rPr>
          <w:spacing w:val="2"/>
        </w:rPr>
        <w:t xml:space="preserve"> </w:t>
      </w:r>
      <w:r w:rsidR="00743779" w:rsidRPr="00E87838">
        <w:rPr>
          <w:spacing w:val="-3"/>
        </w:rPr>
        <w:t>T</w:t>
      </w:r>
      <w:r w:rsidR="00743779" w:rsidRPr="00E87838">
        <w:t>Ừ</w:t>
      </w:r>
      <w:r w:rsidR="00743779" w:rsidRPr="00E87838">
        <w:rPr>
          <w:spacing w:val="8"/>
        </w:rPr>
        <w:t xml:space="preserve"> </w:t>
      </w:r>
      <w:r w:rsidR="00743779" w:rsidRPr="00E87838">
        <w:t>T</w:t>
      </w:r>
      <w:r w:rsidR="00743779" w:rsidRPr="00E87838">
        <w:rPr>
          <w:spacing w:val="-3"/>
        </w:rPr>
        <w:t>R</w:t>
      </w:r>
      <w:r w:rsidR="00743779" w:rsidRPr="00E87838">
        <w:rPr>
          <w:spacing w:val="2"/>
        </w:rPr>
        <w:t>Ư</w:t>
      </w:r>
      <w:r w:rsidR="00743779" w:rsidRPr="00E87838">
        <w:rPr>
          <w:spacing w:val="-1"/>
        </w:rPr>
        <w:t>ỜN</w:t>
      </w:r>
      <w:r w:rsidR="00743779" w:rsidRPr="00E87838">
        <w:rPr>
          <w:spacing w:val="2"/>
        </w:rPr>
        <w:t>G</w:t>
      </w:r>
      <w:r w:rsidR="00743779" w:rsidRPr="00E87838">
        <w:t>-</w:t>
      </w:r>
      <w:r w:rsidR="00743779" w:rsidRPr="00E87838">
        <w:rPr>
          <w:spacing w:val="15"/>
        </w:rPr>
        <w:t xml:space="preserve"> </w:t>
      </w:r>
      <w:r w:rsidR="00743779" w:rsidRPr="00E87838">
        <w:rPr>
          <w:spacing w:val="-3"/>
        </w:rPr>
        <w:t>S</w:t>
      </w:r>
      <w:r w:rsidR="00743779" w:rsidRPr="00E87838">
        <w:rPr>
          <w:spacing w:val="-1"/>
        </w:rPr>
        <w:t>ÓN</w:t>
      </w:r>
      <w:r w:rsidR="00743779" w:rsidRPr="00E87838">
        <w:t>G</w:t>
      </w:r>
      <w:r w:rsidR="00743779" w:rsidRPr="00E87838">
        <w:rPr>
          <w:spacing w:val="11"/>
        </w:rPr>
        <w:t xml:space="preserve"> </w:t>
      </w:r>
      <w:r w:rsidR="00001879">
        <w:rPr>
          <w:spacing w:val="-3"/>
          <w:w w:val="146"/>
        </w:rPr>
        <w:t>Đ</w:t>
      </w:r>
      <w:r w:rsidR="00743779" w:rsidRPr="00E87838">
        <w:rPr>
          <w:spacing w:val="1"/>
          <w:w w:val="101"/>
        </w:rPr>
        <w:t>I</w:t>
      </w:r>
      <w:r w:rsidR="00743779" w:rsidRPr="00E87838">
        <w:rPr>
          <w:spacing w:val="2"/>
          <w:w w:val="101"/>
        </w:rPr>
        <w:t>Ệ</w:t>
      </w:r>
      <w:r w:rsidR="00743779" w:rsidRPr="00E87838">
        <w:rPr>
          <w:w w:val="101"/>
        </w:rPr>
        <w:t>N</w:t>
      </w:r>
      <w:r w:rsidR="00743779" w:rsidRPr="00E87838">
        <w:rPr>
          <w:spacing w:val="-1"/>
        </w:rPr>
        <w:t xml:space="preserve"> </w:t>
      </w:r>
      <w:r w:rsidR="00743779" w:rsidRPr="00E87838">
        <w:rPr>
          <w:spacing w:val="-3"/>
          <w:w w:val="101"/>
        </w:rPr>
        <w:t>T</w:t>
      </w:r>
      <w:r w:rsidR="00743779" w:rsidRPr="00E87838">
        <w:rPr>
          <w:w w:val="101"/>
        </w:rPr>
        <w:t>Ừ</w:t>
      </w:r>
    </w:p>
    <w:p w:rsidR="00743779" w:rsidRPr="00E87838" w:rsidRDefault="00743779" w:rsidP="00001879">
      <w:pPr>
        <w:pStyle w:val="Heading2"/>
        <w:rPr>
          <w:color w:val="000000"/>
        </w:rPr>
      </w:pPr>
      <w:r w:rsidRPr="00E87838">
        <w:rPr>
          <w:spacing w:val="-1"/>
        </w:rPr>
        <w:t>I</w:t>
      </w:r>
      <w:r w:rsidRPr="00E87838">
        <w:t>.</w:t>
      </w:r>
      <w:r w:rsidRPr="00E87838">
        <w:rPr>
          <w:spacing w:val="7"/>
        </w:rPr>
        <w:t xml:space="preserve"> </w:t>
      </w:r>
      <w:r w:rsidR="005F130B">
        <w:rPr>
          <w:spacing w:val="7"/>
        </w:rPr>
        <w:t>Đ</w:t>
      </w:r>
      <w:r w:rsidRPr="00E87838">
        <w:rPr>
          <w:spacing w:val="-1"/>
          <w:w w:val="102"/>
        </w:rPr>
        <w:t>I</w:t>
      </w:r>
      <w:r w:rsidRPr="00E87838">
        <w:rPr>
          <w:spacing w:val="1"/>
          <w:w w:val="102"/>
        </w:rPr>
        <w:t>Ệ</w:t>
      </w:r>
      <w:r w:rsidRPr="00E87838">
        <w:rPr>
          <w:w w:val="102"/>
        </w:rPr>
        <w:t>N</w:t>
      </w:r>
      <w:r w:rsidRPr="00E87838">
        <w:rPr>
          <w:spacing w:val="3"/>
        </w:rPr>
        <w:t xml:space="preserve"> </w:t>
      </w:r>
      <w:r w:rsidRPr="00E87838">
        <w:rPr>
          <w:spacing w:val="-1"/>
        </w:rPr>
        <w:t>T</w:t>
      </w:r>
      <w:r w:rsidRPr="00E87838">
        <w:t>Ừ</w:t>
      </w:r>
      <w:r w:rsidRPr="00E87838">
        <w:rPr>
          <w:spacing w:val="7"/>
        </w:rPr>
        <w:t xml:space="preserve"> </w:t>
      </w:r>
      <w:r w:rsidRPr="00E87838">
        <w:rPr>
          <w:spacing w:val="1"/>
          <w:w w:val="102"/>
        </w:rPr>
        <w:t>TRƯ</w:t>
      </w:r>
      <w:r w:rsidRPr="00E87838">
        <w:rPr>
          <w:spacing w:val="3"/>
          <w:w w:val="102"/>
        </w:rPr>
        <w:t>Ờ</w:t>
      </w:r>
      <w:r w:rsidRPr="00E87838">
        <w:rPr>
          <w:spacing w:val="-2"/>
          <w:w w:val="102"/>
        </w:rPr>
        <w:t>N</w:t>
      </w:r>
      <w:r w:rsidRPr="00E87838">
        <w:rPr>
          <w:w w:val="102"/>
        </w:rPr>
        <w:t>G</w:t>
      </w:r>
    </w:p>
    <w:p w:rsidR="00743779" w:rsidRPr="002F5401" w:rsidRDefault="00743779" w:rsidP="00743779">
      <w:pPr>
        <w:widowControl w:val="0"/>
        <w:tabs>
          <w:tab w:val="left" w:pos="284"/>
          <w:tab w:val="left" w:pos="567"/>
          <w:tab w:val="left" w:pos="709"/>
          <w:tab w:val="left" w:pos="851"/>
          <w:tab w:val="left" w:pos="2835"/>
          <w:tab w:val="left" w:pos="5387"/>
          <w:tab w:val="left" w:pos="7938"/>
        </w:tabs>
        <w:autoSpaceDE w:val="0"/>
        <w:autoSpaceDN w:val="0"/>
        <w:adjustRightInd w:val="0"/>
        <w:jc w:val="both"/>
        <w:rPr>
          <w:rStyle w:val="Strong"/>
        </w:rPr>
      </w:pPr>
      <w:r w:rsidRPr="002F5401">
        <w:rPr>
          <w:rStyle w:val="Strong"/>
        </w:rPr>
        <w:t>1</w:t>
      </w:r>
      <w:r w:rsidR="00001879" w:rsidRPr="002F5401">
        <w:rPr>
          <w:rStyle w:val="Strong"/>
        </w:rPr>
        <w:t>.</w:t>
      </w:r>
      <w:r w:rsidRPr="002F5401">
        <w:rPr>
          <w:rStyle w:val="Strong"/>
        </w:rPr>
        <w:t xml:space="preserve"> Các giả thuyết của Măcxoen</w:t>
      </w:r>
    </w:p>
    <w:p w:rsidR="00743779" w:rsidRPr="002F5401" w:rsidRDefault="00743779" w:rsidP="002F5401">
      <w:pPr>
        <w:rPr>
          <w:i/>
          <w:u w:val="single"/>
        </w:rPr>
      </w:pPr>
      <w:r w:rsidRPr="002F5401">
        <w:rPr>
          <w:i/>
          <w:spacing w:val="1"/>
          <w:w w:val="102"/>
          <w:u w:val="single"/>
        </w:rPr>
        <w:t>G</w:t>
      </w:r>
      <w:r w:rsidRPr="002F5401">
        <w:rPr>
          <w:i/>
          <w:w w:val="102"/>
          <w:u w:val="single"/>
        </w:rPr>
        <w:t>iả</w:t>
      </w:r>
      <w:r w:rsidR="005F130B" w:rsidRPr="002F5401">
        <w:rPr>
          <w:i/>
          <w:w w:val="102"/>
          <w:u w:val="single"/>
        </w:rPr>
        <w:t xml:space="preserve"> </w:t>
      </w:r>
      <w:r w:rsidRPr="002F5401">
        <w:rPr>
          <w:i/>
          <w:spacing w:val="-55"/>
          <w:w w:val="102"/>
          <w:u w:val="single"/>
        </w:rPr>
        <w:t xml:space="preserve"> </w:t>
      </w:r>
      <w:r w:rsidRPr="002F5401">
        <w:rPr>
          <w:i/>
          <w:w w:val="102"/>
          <w:u w:val="single"/>
        </w:rPr>
        <w:t>th</w:t>
      </w:r>
      <w:r w:rsidRPr="002F5401">
        <w:rPr>
          <w:i/>
          <w:spacing w:val="-2"/>
          <w:w w:val="102"/>
          <w:u w:val="single"/>
        </w:rPr>
        <w:t>u</w:t>
      </w:r>
      <w:r w:rsidRPr="002F5401">
        <w:rPr>
          <w:i/>
          <w:spacing w:val="-1"/>
          <w:w w:val="102"/>
          <w:u w:val="single"/>
        </w:rPr>
        <w:t>y</w:t>
      </w:r>
      <w:r w:rsidRPr="002F5401">
        <w:rPr>
          <w:i/>
          <w:spacing w:val="3"/>
          <w:w w:val="102"/>
          <w:u w:val="single"/>
        </w:rPr>
        <w:t>ế</w:t>
      </w:r>
      <w:r w:rsidRPr="002F5401">
        <w:rPr>
          <w:i/>
          <w:w w:val="102"/>
          <w:u w:val="single"/>
        </w:rPr>
        <w:t>t</w:t>
      </w:r>
      <w:r w:rsidR="005F130B" w:rsidRPr="002F5401">
        <w:rPr>
          <w:i/>
          <w:w w:val="102"/>
          <w:u w:val="single"/>
        </w:rPr>
        <w:t xml:space="preserve"> </w:t>
      </w:r>
      <w:r w:rsidRPr="002F5401">
        <w:rPr>
          <w:i/>
          <w:spacing w:val="-55"/>
          <w:w w:val="102"/>
          <w:u w:val="single"/>
        </w:rPr>
        <w:t xml:space="preserve"> </w:t>
      </w:r>
      <w:r w:rsidRPr="002F5401">
        <w:rPr>
          <w:i/>
          <w:w w:val="102"/>
          <w:u w:val="single"/>
        </w:rPr>
        <w:t>1:</w:t>
      </w:r>
    </w:p>
    <w:p w:rsidR="0027457D" w:rsidRPr="0027457D" w:rsidRDefault="00743779" w:rsidP="0027457D">
      <w:pPr>
        <w:pStyle w:val="ListParagraph"/>
        <w:numPr>
          <w:ilvl w:val="0"/>
          <w:numId w:val="17"/>
        </w:numPr>
      </w:pPr>
      <w:r w:rsidRPr="0027457D">
        <w:rPr>
          <w:spacing w:val="1"/>
        </w:rPr>
        <w:t>M</w:t>
      </w:r>
      <w:r w:rsidRPr="00E87838">
        <w:t>ọi</w:t>
      </w:r>
      <w:r w:rsidRPr="0027457D">
        <w:rPr>
          <w:spacing w:val="7"/>
        </w:rPr>
        <w:t xml:space="preserve"> </w:t>
      </w:r>
      <w:r w:rsidRPr="0027457D">
        <w:rPr>
          <w:spacing w:val="2"/>
        </w:rPr>
        <w:t>t</w:t>
      </w:r>
      <w:r w:rsidRPr="00E87838">
        <w:t>ừ</w:t>
      </w:r>
      <w:r w:rsidRPr="0027457D">
        <w:rPr>
          <w:spacing w:val="5"/>
        </w:rPr>
        <w:t xml:space="preserve"> </w:t>
      </w:r>
      <w:r w:rsidRPr="00E87838">
        <w:t>t</w:t>
      </w:r>
      <w:r w:rsidRPr="0027457D">
        <w:rPr>
          <w:spacing w:val="-1"/>
        </w:rPr>
        <w:t>r</w:t>
      </w:r>
      <w:r w:rsidRPr="00E87838">
        <w:t>ư</w:t>
      </w:r>
      <w:r w:rsidRPr="0027457D">
        <w:rPr>
          <w:spacing w:val="1"/>
        </w:rPr>
        <w:t>ờ</w:t>
      </w:r>
      <w:r w:rsidRPr="00E87838">
        <w:t>ng</w:t>
      </w:r>
      <w:r w:rsidRPr="0027457D">
        <w:rPr>
          <w:spacing w:val="12"/>
        </w:rPr>
        <w:t xml:space="preserve"> </w:t>
      </w:r>
      <w:r w:rsidRPr="00E87838">
        <w:t>bi</w:t>
      </w:r>
      <w:r w:rsidRPr="0027457D">
        <w:rPr>
          <w:spacing w:val="1"/>
        </w:rPr>
        <w:t>ế</w:t>
      </w:r>
      <w:r w:rsidRPr="00E87838">
        <w:t>n</w:t>
      </w:r>
      <w:r w:rsidRPr="0027457D">
        <w:rPr>
          <w:spacing w:val="11"/>
        </w:rPr>
        <w:t xml:space="preserve"> </w:t>
      </w:r>
      <w:r w:rsidRPr="00E87838">
        <w:t>th</w:t>
      </w:r>
      <w:r w:rsidRPr="0027457D">
        <w:rPr>
          <w:spacing w:val="-2"/>
        </w:rPr>
        <w:t>i</w:t>
      </w:r>
      <w:r w:rsidRPr="0027457D">
        <w:rPr>
          <w:spacing w:val="1"/>
        </w:rPr>
        <w:t>ê</w:t>
      </w:r>
      <w:r w:rsidRPr="00E87838">
        <w:t>n</w:t>
      </w:r>
      <w:r w:rsidRPr="0027457D">
        <w:rPr>
          <w:spacing w:val="12"/>
        </w:rPr>
        <w:t xml:space="preserve"> </w:t>
      </w:r>
      <w:r w:rsidRPr="00E87838">
        <w:t>th</w:t>
      </w:r>
      <w:r w:rsidRPr="0027457D">
        <w:rPr>
          <w:spacing w:val="1"/>
        </w:rPr>
        <w:t>e</w:t>
      </w:r>
      <w:r w:rsidRPr="00E87838">
        <w:t>o</w:t>
      </w:r>
      <w:r w:rsidRPr="0027457D">
        <w:rPr>
          <w:spacing w:val="8"/>
        </w:rPr>
        <w:t xml:space="preserve"> </w:t>
      </w:r>
      <w:r w:rsidRPr="0027457D">
        <w:rPr>
          <w:spacing w:val="2"/>
        </w:rPr>
        <w:t>t</w:t>
      </w:r>
      <w:r w:rsidRPr="00E87838">
        <w:t>h</w:t>
      </w:r>
      <w:r w:rsidRPr="0027457D">
        <w:rPr>
          <w:spacing w:val="-1"/>
        </w:rPr>
        <w:t>ờ</w:t>
      </w:r>
      <w:r w:rsidRPr="00E87838">
        <w:t>i</w:t>
      </w:r>
      <w:r w:rsidRPr="0027457D">
        <w:rPr>
          <w:spacing w:val="9"/>
        </w:rPr>
        <w:t xml:space="preserve"> </w:t>
      </w:r>
      <w:r w:rsidRPr="0027457D">
        <w:rPr>
          <w:spacing w:val="-2"/>
        </w:rPr>
        <w:t>g</w:t>
      </w:r>
      <w:r w:rsidRPr="0027457D">
        <w:rPr>
          <w:spacing w:val="2"/>
        </w:rPr>
        <w:t>i</w:t>
      </w:r>
      <w:r w:rsidRPr="0027457D">
        <w:rPr>
          <w:spacing w:val="1"/>
        </w:rPr>
        <w:t>a</w:t>
      </w:r>
      <w:r w:rsidRPr="00E87838">
        <w:t>n</w:t>
      </w:r>
      <w:r w:rsidRPr="0027457D">
        <w:rPr>
          <w:spacing w:val="8"/>
        </w:rPr>
        <w:t xml:space="preserve"> </w:t>
      </w:r>
      <w:r w:rsidRPr="0073545E">
        <w:t>đ</w:t>
      </w:r>
      <w:r w:rsidRPr="0027457D">
        <w:rPr>
          <w:spacing w:val="1"/>
        </w:rPr>
        <w:t>ề</w:t>
      </w:r>
      <w:r w:rsidRPr="00E87838">
        <w:t>u</w:t>
      </w:r>
      <w:r w:rsidRPr="0027457D">
        <w:rPr>
          <w:spacing w:val="6"/>
        </w:rPr>
        <w:t xml:space="preserve"> </w:t>
      </w:r>
      <w:r w:rsidRPr="0027457D">
        <w:rPr>
          <w:spacing w:val="1"/>
        </w:rPr>
        <w:t>s</w:t>
      </w:r>
      <w:r w:rsidRPr="00E87838">
        <w:t>inh</w:t>
      </w:r>
      <w:r w:rsidRPr="0027457D">
        <w:rPr>
          <w:spacing w:val="7"/>
        </w:rPr>
        <w:t xml:space="preserve"> </w:t>
      </w:r>
      <w:r w:rsidRPr="0027457D">
        <w:rPr>
          <w:spacing w:val="-1"/>
        </w:rPr>
        <w:t>r</w:t>
      </w:r>
      <w:r w:rsidRPr="00E87838">
        <w:t>a</w:t>
      </w:r>
      <w:r w:rsidRPr="0027457D">
        <w:rPr>
          <w:spacing w:val="7"/>
        </w:rPr>
        <w:t xml:space="preserve"> </w:t>
      </w:r>
      <w:r w:rsidRPr="00E87838">
        <w:t>một</w:t>
      </w:r>
      <w:r w:rsidRPr="0027457D">
        <w:rPr>
          <w:spacing w:val="9"/>
        </w:rPr>
        <w:t xml:space="preserve"> </w:t>
      </w:r>
      <w:r w:rsidRPr="0073545E">
        <w:t>đ</w:t>
      </w:r>
      <w:r w:rsidRPr="0027457D">
        <w:rPr>
          <w:spacing w:val="-2"/>
        </w:rPr>
        <w:t>i</w:t>
      </w:r>
      <w:r w:rsidRPr="0027457D">
        <w:rPr>
          <w:spacing w:val="1"/>
        </w:rPr>
        <w:t>ệ</w:t>
      </w:r>
      <w:r w:rsidRPr="00E87838">
        <w:t>n</w:t>
      </w:r>
      <w:r w:rsidRPr="0027457D">
        <w:rPr>
          <w:spacing w:val="11"/>
        </w:rPr>
        <w:t xml:space="preserve"> </w:t>
      </w:r>
      <w:r w:rsidRPr="00E87838">
        <w:t>t</w:t>
      </w:r>
      <w:r w:rsidRPr="0027457D">
        <w:rPr>
          <w:spacing w:val="-1"/>
        </w:rPr>
        <w:t>r</w:t>
      </w:r>
      <w:r w:rsidRPr="00E87838">
        <w:t>ư</w:t>
      </w:r>
      <w:r w:rsidRPr="0027457D">
        <w:rPr>
          <w:spacing w:val="1"/>
        </w:rPr>
        <w:t>ờ</w:t>
      </w:r>
      <w:r w:rsidRPr="00E87838">
        <w:t>ng</w:t>
      </w:r>
      <w:r w:rsidRPr="0027457D">
        <w:rPr>
          <w:spacing w:val="12"/>
        </w:rPr>
        <w:t xml:space="preserve"> </w:t>
      </w:r>
      <w:r w:rsidRPr="0027457D">
        <w:rPr>
          <w:w w:val="102"/>
        </w:rPr>
        <w:t>xo</w:t>
      </w:r>
      <w:r w:rsidRPr="0027457D">
        <w:rPr>
          <w:spacing w:val="3"/>
          <w:w w:val="102"/>
        </w:rPr>
        <w:t>á</w:t>
      </w:r>
      <w:r w:rsidRPr="0027457D">
        <w:rPr>
          <w:spacing w:val="-2"/>
          <w:w w:val="102"/>
        </w:rPr>
        <w:t>y</w:t>
      </w:r>
      <w:r w:rsidRPr="0027457D">
        <w:rPr>
          <w:w w:val="102"/>
        </w:rPr>
        <w:t>.</w:t>
      </w:r>
    </w:p>
    <w:p w:rsidR="00743779" w:rsidRPr="00E87838" w:rsidRDefault="002F5401" w:rsidP="0027457D">
      <w:pPr>
        <w:pStyle w:val="ListParagraph"/>
        <w:numPr>
          <w:ilvl w:val="0"/>
          <w:numId w:val="17"/>
        </w:numPr>
      </w:pPr>
      <w:r w:rsidRPr="0027457D">
        <w:rPr>
          <w:spacing w:val="1"/>
          <w:w w:val="147"/>
        </w:rPr>
        <w:t>Đ</w:t>
      </w:r>
      <w:r w:rsidR="00743779" w:rsidRPr="0027457D">
        <w:rPr>
          <w:w w:val="102"/>
        </w:rPr>
        <w:t>i</w:t>
      </w:r>
      <w:r w:rsidR="00743779" w:rsidRPr="0027457D">
        <w:rPr>
          <w:spacing w:val="1"/>
          <w:w w:val="102"/>
        </w:rPr>
        <w:t>ệ</w:t>
      </w:r>
      <w:r w:rsidR="00743779" w:rsidRPr="0027457D">
        <w:rPr>
          <w:w w:val="102"/>
        </w:rPr>
        <w:t>n</w:t>
      </w:r>
      <w:r w:rsidR="00743779" w:rsidRPr="00E87838">
        <w:t xml:space="preserve"> t</w:t>
      </w:r>
      <w:r w:rsidR="00743779" w:rsidRPr="0027457D">
        <w:rPr>
          <w:spacing w:val="-1"/>
        </w:rPr>
        <w:t>r</w:t>
      </w:r>
      <w:r w:rsidR="00743779" w:rsidRPr="00E87838">
        <w:t>ư</w:t>
      </w:r>
      <w:r w:rsidR="00743779" w:rsidRPr="0027457D">
        <w:rPr>
          <w:spacing w:val="1"/>
        </w:rPr>
        <w:t>ờ</w:t>
      </w:r>
      <w:r w:rsidR="00743779" w:rsidRPr="00E87838">
        <w:t>ng</w:t>
      </w:r>
      <w:r w:rsidR="00743779" w:rsidRPr="0027457D">
        <w:rPr>
          <w:spacing w:val="12"/>
        </w:rPr>
        <w:t xml:space="preserve"> </w:t>
      </w:r>
      <w:r w:rsidR="00743779" w:rsidRPr="00E87838">
        <w:t>xo</w:t>
      </w:r>
      <w:r w:rsidR="00743779" w:rsidRPr="0027457D">
        <w:rPr>
          <w:spacing w:val="3"/>
        </w:rPr>
        <w:t>á</w:t>
      </w:r>
      <w:r w:rsidR="00743779" w:rsidRPr="00E87838">
        <w:t>y</w:t>
      </w:r>
      <w:r w:rsidR="00743779" w:rsidRPr="0027457D">
        <w:rPr>
          <w:spacing w:val="9"/>
        </w:rPr>
        <w:t xml:space="preserve"> </w:t>
      </w:r>
      <w:r w:rsidR="00743779" w:rsidRPr="0027457D">
        <w:rPr>
          <w:spacing w:val="-2"/>
        </w:rPr>
        <w:t>l</w:t>
      </w:r>
      <w:r w:rsidR="00743779" w:rsidRPr="00E87838">
        <w:t>à</w:t>
      </w:r>
      <w:r w:rsidR="00743779" w:rsidRPr="0027457D">
        <w:rPr>
          <w:spacing w:val="7"/>
        </w:rPr>
        <w:t xml:space="preserve"> </w:t>
      </w:r>
      <w:r w:rsidR="00743779" w:rsidRPr="0073545E">
        <w:t>đ</w:t>
      </w:r>
      <w:r w:rsidR="00743779" w:rsidRPr="0027457D">
        <w:rPr>
          <w:spacing w:val="2"/>
        </w:rPr>
        <w:t>i</w:t>
      </w:r>
      <w:r w:rsidR="00743779" w:rsidRPr="0027457D">
        <w:rPr>
          <w:spacing w:val="-1"/>
        </w:rPr>
        <w:t>ệ</w:t>
      </w:r>
      <w:r w:rsidR="00743779" w:rsidRPr="00E87838">
        <w:t>n</w:t>
      </w:r>
      <w:r w:rsidR="00743779" w:rsidRPr="0027457D">
        <w:rPr>
          <w:spacing w:val="11"/>
        </w:rPr>
        <w:t xml:space="preserve"> </w:t>
      </w:r>
      <w:r w:rsidR="00743779" w:rsidRPr="0027457D">
        <w:rPr>
          <w:spacing w:val="2"/>
        </w:rPr>
        <w:t>t</w:t>
      </w:r>
      <w:r w:rsidR="00743779" w:rsidRPr="0027457D">
        <w:rPr>
          <w:spacing w:val="-1"/>
        </w:rPr>
        <w:t>r</w:t>
      </w:r>
      <w:r w:rsidR="00743779" w:rsidRPr="0027457D">
        <w:rPr>
          <w:spacing w:val="-2"/>
        </w:rPr>
        <w:t>ư</w:t>
      </w:r>
      <w:r w:rsidR="00743779" w:rsidRPr="0027457D">
        <w:rPr>
          <w:spacing w:val="1"/>
        </w:rPr>
        <w:t>ờ</w:t>
      </w:r>
      <w:r w:rsidR="00743779" w:rsidRPr="00E87838">
        <w:t>ng</w:t>
      </w:r>
      <w:r w:rsidR="00743779" w:rsidRPr="0027457D">
        <w:rPr>
          <w:spacing w:val="15"/>
        </w:rPr>
        <w:t xml:space="preserve"> </w:t>
      </w:r>
      <w:r w:rsidR="00743779" w:rsidRPr="0027457D">
        <w:rPr>
          <w:spacing w:val="-2"/>
        </w:rPr>
        <w:t>m</w:t>
      </w:r>
      <w:r w:rsidR="00743779" w:rsidRPr="00E87838">
        <w:t>à</w:t>
      </w:r>
      <w:r w:rsidR="00743779" w:rsidRPr="0027457D">
        <w:rPr>
          <w:spacing w:val="9"/>
        </w:rPr>
        <w:t xml:space="preserve"> </w:t>
      </w:r>
      <w:r w:rsidR="00743779" w:rsidRPr="0027457D">
        <w:rPr>
          <w:spacing w:val="-1"/>
        </w:rPr>
        <w:t>c</w:t>
      </w:r>
      <w:r w:rsidR="00743779" w:rsidRPr="0027457D">
        <w:rPr>
          <w:spacing w:val="3"/>
        </w:rPr>
        <w:t>á</w:t>
      </w:r>
      <w:r w:rsidR="00743779" w:rsidRPr="00E87838">
        <w:t>c</w:t>
      </w:r>
      <w:r w:rsidR="00743779" w:rsidRPr="0027457D">
        <w:rPr>
          <w:spacing w:val="7"/>
        </w:rPr>
        <w:t xml:space="preserve"> </w:t>
      </w:r>
      <w:r w:rsidR="00743779" w:rsidRPr="0073545E">
        <w:t>đ</w:t>
      </w:r>
      <w:r w:rsidR="00743779" w:rsidRPr="00E87838">
        <w:t>ư</w:t>
      </w:r>
      <w:r w:rsidR="00743779" w:rsidRPr="0027457D">
        <w:rPr>
          <w:spacing w:val="1"/>
        </w:rPr>
        <w:t>ờ</w:t>
      </w:r>
      <w:r w:rsidR="00743779" w:rsidRPr="00E87838">
        <w:t>ng</w:t>
      </w:r>
      <w:r w:rsidR="00743779" w:rsidRPr="0027457D">
        <w:rPr>
          <w:spacing w:val="11"/>
        </w:rPr>
        <w:t xml:space="preserve"> </w:t>
      </w:r>
      <w:r w:rsidR="00743779" w:rsidRPr="0027457D">
        <w:rPr>
          <w:spacing w:val="-1"/>
        </w:rPr>
        <w:t>s</w:t>
      </w:r>
      <w:r w:rsidR="00743779" w:rsidRPr="00E87838">
        <w:t>ức</w:t>
      </w:r>
      <w:r w:rsidR="00743779" w:rsidRPr="0027457D">
        <w:rPr>
          <w:spacing w:val="11"/>
        </w:rPr>
        <w:t xml:space="preserve"> </w:t>
      </w:r>
      <w:r w:rsidR="00743779" w:rsidRPr="0027457D">
        <w:rPr>
          <w:spacing w:val="-2"/>
        </w:rPr>
        <w:t>b</w:t>
      </w:r>
      <w:r w:rsidR="00743779" w:rsidRPr="0027457D">
        <w:rPr>
          <w:spacing w:val="1"/>
        </w:rPr>
        <w:t>a</w:t>
      </w:r>
      <w:r w:rsidR="00743779" w:rsidRPr="00E87838">
        <w:t>o</w:t>
      </w:r>
      <w:r w:rsidR="00743779" w:rsidRPr="0027457D">
        <w:rPr>
          <w:spacing w:val="9"/>
        </w:rPr>
        <w:t xml:space="preserve"> </w:t>
      </w:r>
      <w:r w:rsidR="00743779" w:rsidRPr="00E87838">
        <w:t>q</w:t>
      </w:r>
      <w:r w:rsidR="00743779" w:rsidRPr="0027457D">
        <w:rPr>
          <w:spacing w:val="-2"/>
        </w:rPr>
        <w:t>u</w:t>
      </w:r>
      <w:r w:rsidR="00743779" w:rsidRPr="0027457D">
        <w:rPr>
          <w:spacing w:val="1"/>
        </w:rPr>
        <w:t>a</w:t>
      </w:r>
      <w:r w:rsidR="00743779" w:rsidRPr="00E87838">
        <w:t>nh</w:t>
      </w:r>
      <w:r w:rsidR="00743779" w:rsidRPr="0027457D">
        <w:rPr>
          <w:spacing w:val="11"/>
        </w:rPr>
        <w:t xml:space="preserve"> </w:t>
      </w:r>
      <w:r w:rsidR="00743779" w:rsidRPr="0027457D">
        <w:rPr>
          <w:spacing w:val="1"/>
        </w:rPr>
        <w:t>cá</w:t>
      </w:r>
      <w:r w:rsidR="00743779" w:rsidRPr="00E87838">
        <w:t>c</w:t>
      </w:r>
      <w:r w:rsidR="00743779" w:rsidRPr="0027457D">
        <w:rPr>
          <w:spacing w:val="10"/>
        </w:rPr>
        <w:t xml:space="preserve"> </w:t>
      </w:r>
      <w:r w:rsidR="00743779" w:rsidRPr="0073545E">
        <w:t>đ</w:t>
      </w:r>
      <w:r w:rsidR="00743779" w:rsidRPr="00E87838">
        <w:t>ư</w:t>
      </w:r>
      <w:r w:rsidR="00743779" w:rsidRPr="0027457D">
        <w:rPr>
          <w:spacing w:val="-1"/>
        </w:rPr>
        <w:t>ờ</w:t>
      </w:r>
      <w:r w:rsidR="00743779" w:rsidRPr="00E87838">
        <w:t>ng</w:t>
      </w:r>
      <w:r w:rsidR="00743779" w:rsidRPr="0027457D">
        <w:rPr>
          <w:spacing w:val="11"/>
        </w:rPr>
        <w:t xml:space="preserve"> </w:t>
      </w:r>
      <w:r w:rsidR="00743779" w:rsidRPr="0027457D">
        <w:rPr>
          <w:spacing w:val="1"/>
        </w:rPr>
        <w:t>c</w:t>
      </w:r>
      <w:r w:rsidR="00743779" w:rsidRPr="0027457D">
        <w:rPr>
          <w:spacing w:val="3"/>
        </w:rPr>
        <w:t>ả</w:t>
      </w:r>
      <w:r w:rsidR="00743779" w:rsidRPr="00E87838">
        <w:t>m</w:t>
      </w:r>
      <w:r w:rsidR="00743779" w:rsidRPr="0027457D">
        <w:rPr>
          <w:spacing w:val="7"/>
        </w:rPr>
        <w:t xml:space="preserve"> </w:t>
      </w:r>
      <w:r w:rsidR="00743779" w:rsidRPr="00E87838">
        <w:t>ứng</w:t>
      </w:r>
      <w:r w:rsidR="00743779" w:rsidRPr="0027457D">
        <w:rPr>
          <w:spacing w:val="10"/>
        </w:rPr>
        <w:t xml:space="preserve"> </w:t>
      </w:r>
      <w:r w:rsidR="00743779" w:rsidRPr="0027457D">
        <w:rPr>
          <w:w w:val="102"/>
        </w:rPr>
        <w:t>t</w:t>
      </w:r>
      <w:r w:rsidR="00743779" w:rsidRPr="0027457D">
        <w:rPr>
          <w:spacing w:val="-2"/>
          <w:w w:val="102"/>
        </w:rPr>
        <w:t>ừ</w:t>
      </w:r>
      <w:r w:rsidR="00743779" w:rsidRPr="0027457D">
        <w:rPr>
          <w:w w:val="102"/>
        </w:rPr>
        <w:t>.</w:t>
      </w:r>
    </w:p>
    <w:p w:rsidR="00743779" w:rsidRPr="0027457D" w:rsidRDefault="00743779" w:rsidP="002F5401">
      <w:pPr>
        <w:rPr>
          <w:i/>
          <w:u w:val="single"/>
        </w:rPr>
      </w:pPr>
      <w:r w:rsidRPr="0027457D">
        <w:rPr>
          <w:i/>
          <w:spacing w:val="1"/>
          <w:w w:val="102"/>
          <w:u w:val="single"/>
        </w:rPr>
        <w:t>G</w:t>
      </w:r>
      <w:r w:rsidRPr="0027457D">
        <w:rPr>
          <w:i/>
          <w:w w:val="102"/>
          <w:u w:val="single"/>
        </w:rPr>
        <w:t>iả</w:t>
      </w:r>
      <w:r w:rsidR="005F130B" w:rsidRPr="0027457D">
        <w:rPr>
          <w:i/>
          <w:w w:val="102"/>
          <w:u w:val="single"/>
        </w:rPr>
        <w:t xml:space="preserve"> </w:t>
      </w:r>
      <w:r w:rsidRPr="0027457D">
        <w:rPr>
          <w:i/>
          <w:spacing w:val="-55"/>
          <w:w w:val="102"/>
          <w:u w:val="single"/>
        </w:rPr>
        <w:t xml:space="preserve"> </w:t>
      </w:r>
      <w:r w:rsidRPr="0027457D">
        <w:rPr>
          <w:i/>
          <w:w w:val="102"/>
          <w:u w:val="single"/>
        </w:rPr>
        <w:t>th</w:t>
      </w:r>
      <w:r w:rsidRPr="0027457D">
        <w:rPr>
          <w:i/>
          <w:spacing w:val="-2"/>
          <w:w w:val="102"/>
          <w:u w:val="single"/>
        </w:rPr>
        <w:t>u</w:t>
      </w:r>
      <w:r w:rsidRPr="0027457D">
        <w:rPr>
          <w:i/>
          <w:spacing w:val="-1"/>
          <w:w w:val="102"/>
          <w:u w:val="single"/>
        </w:rPr>
        <w:t>y</w:t>
      </w:r>
      <w:r w:rsidRPr="0027457D">
        <w:rPr>
          <w:i/>
          <w:spacing w:val="3"/>
          <w:w w:val="102"/>
          <w:u w:val="single"/>
        </w:rPr>
        <w:t>ế</w:t>
      </w:r>
      <w:r w:rsidRPr="0027457D">
        <w:rPr>
          <w:i/>
          <w:w w:val="102"/>
          <w:u w:val="single"/>
        </w:rPr>
        <w:t>t</w:t>
      </w:r>
      <w:r w:rsidR="005F130B" w:rsidRPr="0027457D">
        <w:rPr>
          <w:i/>
          <w:w w:val="102"/>
          <w:u w:val="single"/>
        </w:rPr>
        <w:t xml:space="preserve"> </w:t>
      </w:r>
      <w:r w:rsidRPr="0027457D">
        <w:rPr>
          <w:i/>
          <w:spacing w:val="-55"/>
          <w:w w:val="102"/>
          <w:u w:val="single"/>
        </w:rPr>
        <w:t xml:space="preserve"> </w:t>
      </w:r>
      <w:r w:rsidRPr="0027457D">
        <w:rPr>
          <w:i/>
          <w:w w:val="102"/>
          <w:u w:val="single"/>
        </w:rPr>
        <w:t>2:</w:t>
      </w:r>
    </w:p>
    <w:p w:rsidR="0027457D" w:rsidRPr="0027457D" w:rsidRDefault="00743779" w:rsidP="002F5401">
      <w:pPr>
        <w:pStyle w:val="ListParagraph"/>
        <w:numPr>
          <w:ilvl w:val="0"/>
          <w:numId w:val="18"/>
        </w:numPr>
      </w:pPr>
      <w:r w:rsidRPr="0027457D">
        <w:rPr>
          <w:spacing w:val="1"/>
        </w:rPr>
        <w:t>M</w:t>
      </w:r>
      <w:r w:rsidRPr="00E87838">
        <w:t>ọi</w:t>
      </w:r>
      <w:r w:rsidRPr="0027457D">
        <w:rPr>
          <w:spacing w:val="7"/>
        </w:rPr>
        <w:t xml:space="preserve"> </w:t>
      </w:r>
      <w:r w:rsidRPr="0073545E">
        <w:t>đ</w:t>
      </w:r>
      <w:r w:rsidRPr="00E87838">
        <w:t>i</w:t>
      </w:r>
      <w:r w:rsidRPr="0027457D">
        <w:rPr>
          <w:spacing w:val="1"/>
        </w:rPr>
        <w:t>ệ</w:t>
      </w:r>
      <w:r w:rsidRPr="00E87838">
        <w:t>n</w:t>
      </w:r>
      <w:r w:rsidRPr="0027457D">
        <w:rPr>
          <w:spacing w:val="11"/>
        </w:rPr>
        <w:t xml:space="preserve"> </w:t>
      </w:r>
      <w:r w:rsidRPr="00E87838">
        <w:t>t</w:t>
      </w:r>
      <w:r w:rsidRPr="0027457D">
        <w:rPr>
          <w:spacing w:val="-1"/>
        </w:rPr>
        <w:t>r</w:t>
      </w:r>
      <w:r w:rsidRPr="00E87838">
        <w:t>ư</w:t>
      </w:r>
      <w:r w:rsidRPr="0027457D">
        <w:rPr>
          <w:spacing w:val="1"/>
        </w:rPr>
        <w:t>ờ</w:t>
      </w:r>
      <w:r w:rsidRPr="00E87838">
        <w:t>ng</w:t>
      </w:r>
      <w:r w:rsidRPr="0027457D">
        <w:rPr>
          <w:spacing w:val="12"/>
        </w:rPr>
        <w:t xml:space="preserve"> </w:t>
      </w:r>
      <w:r w:rsidRPr="00E87838">
        <w:t>bi</w:t>
      </w:r>
      <w:r w:rsidRPr="0027457D">
        <w:rPr>
          <w:spacing w:val="3"/>
        </w:rPr>
        <w:t>ế</w:t>
      </w:r>
      <w:r w:rsidRPr="00E87838">
        <w:t xml:space="preserve">n </w:t>
      </w:r>
      <w:r w:rsidRPr="0027457D">
        <w:rPr>
          <w:spacing w:val="9"/>
        </w:rPr>
        <w:t xml:space="preserve"> </w:t>
      </w:r>
      <w:r w:rsidRPr="0027457D">
        <w:rPr>
          <w:spacing w:val="-2"/>
        </w:rPr>
        <w:t>t</w:t>
      </w:r>
      <w:r w:rsidRPr="00E87838">
        <w:t>hi</w:t>
      </w:r>
      <w:r w:rsidRPr="0027457D">
        <w:rPr>
          <w:spacing w:val="3"/>
        </w:rPr>
        <w:t>ê</w:t>
      </w:r>
      <w:r w:rsidRPr="00E87838">
        <w:t>n</w:t>
      </w:r>
      <w:r w:rsidRPr="0027457D">
        <w:rPr>
          <w:spacing w:val="9"/>
        </w:rPr>
        <w:t xml:space="preserve"> </w:t>
      </w:r>
      <w:r w:rsidRPr="0027457D">
        <w:rPr>
          <w:spacing w:val="2"/>
        </w:rPr>
        <w:t>t</w:t>
      </w:r>
      <w:r w:rsidRPr="0027457D">
        <w:rPr>
          <w:spacing w:val="-2"/>
        </w:rPr>
        <w:t>h</w:t>
      </w:r>
      <w:r w:rsidRPr="0027457D">
        <w:rPr>
          <w:spacing w:val="1"/>
        </w:rPr>
        <w:t>e</w:t>
      </w:r>
      <w:r w:rsidRPr="00E87838">
        <w:t>o</w:t>
      </w:r>
      <w:r w:rsidRPr="0027457D">
        <w:rPr>
          <w:spacing w:val="8"/>
        </w:rPr>
        <w:t xml:space="preserve"> </w:t>
      </w:r>
      <w:r w:rsidRPr="0027457D">
        <w:rPr>
          <w:spacing w:val="2"/>
        </w:rPr>
        <w:t>t</w:t>
      </w:r>
      <w:r w:rsidRPr="00E87838">
        <w:t>h</w:t>
      </w:r>
      <w:r w:rsidRPr="0027457D">
        <w:rPr>
          <w:spacing w:val="1"/>
        </w:rPr>
        <w:t>ờ</w:t>
      </w:r>
      <w:r w:rsidRPr="00E87838">
        <w:t>i</w:t>
      </w:r>
      <w:r w:rsidRPr="0027457D">
        <w:rPr>
          <w:spacing w:val="7"/>
        </w:rPr>
        <w:t xml:space="preserve"> </w:t>
      </w:r>
      <w:r w:rsidRPr="0027457D">
        <w:rPr>
          <w:spacing w:val="-2"/>
        </w:rPr>
        <w:t>g</w:t>
      </w:r>
      <w:r w:rsidRPr="0027457D">
        <w:rPr>
          <w:spacing w:val="2"/>
        </w:rPr>
        <w:t>i</w:t>
      </w:r>
      <w:r w:rsidRPr="0027457D">
        <w:rPr>
          <w:spacing w:val="1"/>
        </w:rPr>
        <w:t>a</w:t>
      </w:r>
      <w:r w:rsidRPr="00E87838">
        <w:t>n</w:t>
      </w:r>
      <w:r w:rsidRPr="0027457D">
        <w:rPr>
          <w:spacing w:val="11"/>
        </w:rPr>
        <w:t xml:space="preserve"> </w:t>
      </w:r>
      <w:r w:rsidRPr="0027457D">
        <w:rPr>
          <w:spacing w:val="-2"/>
        </w:rPr>
        <w:t>đ</w:t>
      </w:r>
      <w:r w:rsidRPr="0027457D">
        <w:rPr>
          <w:spacing w:val="1"/>
        </w:rPr>
        <w:t>ề</w:t>
      </w:r>
      <w:r w:rsidRPr="00E87838">
        <w:t>u</w:t>
      </w:r>
      <w:r w:rsidRPr="0027457D">
        <w:rPr>
          <w:spacing w:val="6"/>
        </w:rPr>
        <w:t xml:space="preserve"> </w:t>
      </w:r>
      <w:r w:rsidRPr="0027457D">
        <w:rPr>
          <w:spacing w:val="1"/>
        </w:rPr>
        <w:t>s</w:t>
      </w:r>
      <w:r w:rsidRPr="0027457D">
        <w:rPr>
          <w:spacing w:val="-3"/>
        </w:rPr>
        <w:t>i</w:t>
      </w:r>
      <w:r w:rsidRPr="00E87838">
        <w:t>nh</w:t>
      </w:r>
      <w:r w:rsidRPr="0027457D">
        <w:rPr>
          <w:spacing w:val="12"/>
        </w:rPr>
        <w:t xml:space="preserve"> </w:t>
      </w:r>
      <w:r w:rsidRPr="0027457D">
        <w:rPr>
          <w:spacing w:val="-1"/>
        </w:rPr>
        <w:t>r</w:t>
      </w:r>
      <w:r w:rsidRPr="00E87838">
        <w:t>a</w:t>
      </w:r>
      <w:r w:rsidRPr="0027457D">
        <w:rPr>
          <w:spacing w:val="4"/>
        </w:rPr>
        <w:t xml:space="preserve"> </w:t>
      </w:r>
      <w:r w:rsidRPr="00E87838">
        <w:t>một</w:t>
      </w:r>
      <w:r w:rsidRPr="0027457D">
        <w:rPr>
          <w:spacing w:val="9"/>
        </w:rPr>
        <w:t xml:space="preserve"> </w:t>
      </w:r>
      <w:r w:rsidRPr="00E87838">
        <w:t>từ</w:t>
      </w:r>
      <w:r w:rsidRPr="0027457D">
        <w:rPr>
          <w:spacing w:val="5"/>
        </w:rPr>
        <w:t xml:space="preserve"> </w:t>
      </w:r>
      <w:r w:rsidRPr="0027457D">
        <w:rPr>
          <w:spacing w:val="2"/>
        </w:rPr>
        <w:t>t</w:t>
      </w:r>
      <w:r w:rsidRPr="0027457D">
        <w:rPr>
          <w:spacing w:val="-1"/>
        </w:rPr>
        <w:t>r</w:t>
      </w:r>
      <w:r w:rsidRPr="00E87838">
        <w:t>ư</w:t>
      </w:r>
      <w:r w:rsidRPr="0027457D">
        <w:rPr>
          <w:spacing w:val="-1"/>
        </w:rPr>
        <w:t>ờ</w:t>
      </w:r>
      <w:r w:rsidRPr="00E87838">
        <w:t>ng</w:t>
      </w:r>
      <w:r w:rsidRPr="0027457D">
        <w:rPr>
          <w:spacing w:val="15"/>
        </w:rPr>
        <w:t xml:space="preserve"> </w:t>
      </w:r>
      <w:r w:rsidRPr="00E87838">
        <w:t>bi</w:t>
      </w:r>
      <w:r w:rsidRPr="0027457D">
        <w:rPr>
          <w:spacing w:val="3"/>
        </w:rPr>
        <w:t>ế</w:t>
      </w:r>
      <w:r w:rsidRPr="00E87838">
        <w:t>n</w:t>
      </w:r>
      <w:r w:rsidRPr="0027457D">
        <w:rPr>
          <w:spacing w:val="6"/>
        </w:rPr>
        <w:t xml:space="preserve"> </w:t>
      </w:r>
      <w:r w:rsidRPr="0027457D">
        <w:rPr>
          <w:w w:val="102"/>
        </w:rPr>
        <w:t>th</w:t>
      </w:r>
      <w:r w:rsidRPr="0027457D">
        <w:rPr>
          <w:spacing w:val="2"/>
          <w:w w:val="102"/>
        </w:rPr>
        <w:t>i</w:t>
      </w:r>
      <w:r w:rsidRPr="0027457D">
        <w:rPr>
          <w:spacing w:val="1"/>
          <w:w w:val="102"/>
        </w:rPr>
        <w:t>ê</w:t>
      </w:r>
      <w:r w:rsidRPr="0027457D">
        <w:rPr>
          <w:spacing w:val="-2"/>
          <w:w w:val="102"/>
        </w:rPr>
        <w:t>n</w:t>
      </w:r>
      <w:r w:rsidRPr="0027457D">
        <w:rPr>
          <w:w w:val="102"/>
        </w:rPr>
        <w:t>.</w:t>
      </w:r>
    </w:p>
    <w:p w:rsidR="00743779" w:rsidRPr="00E87838" w:rsidRDefault="00743779" w:rsidP="002F5401">
      <w:pPr>
        <w:pStyle w:val="ListParagraph"/>
        <w:numPr>
          <w:ilvl w:val="0"/>
          <w:numId w:val="18"/>
        </w:numPr>
      </w:pPr>
      <w:r w:rsidRPr="0027457D">
        <w:rPr>
          <w:spacing w:val="-1"/>
        </w:rPr>
        <w:t>T</w:t>
      </w:r>
      <w:r w:rsidRPr="00E87838">
        <w:t>ừ</w:t>
      </w:r>
      <w:r w:rsidRPr="0027457D">
        <w:rPr>
          <w:spacing w:val="8"/>
        </w:rPr>
        <w:t xml:space="preserve"> </w:t>
      </w:r>
      <w:r w:rsidRPr="00E87838">
        <w:t>t</w:t>
      </w:r>
      <w:r w:rsidRPr="0027457D">
        <w:rPr>
          <w:spacing w:val="-1"/>
        </w:rPr>
        <w:t>r</w:t>
      </w:r>
      <w:r w:rsidRPr="00E87838">
        <w:t>ư</w:t>
      </w:r>
      <w:r w:rsidRPr="0027457D">
        <w:rPr>
          <w:spacing w:val="-1"/>
        </w:rPr>
        <w:t>ờ</w:t>
      </w:r>
      <w:r w:rsidRPr="00E87838">
        <w:t>ng</w:t>
      </w:r>
      <w:r w:rsidRPr="0027457D">
        <w:rPr>
          <w:spacing w:val="15"/>
        </w:rPr>
        <w:t xml:space="preserve"> </w:t>
      </w:r>
      <w:r w:rsidRPr="00E87838">
        <w:t>xo</w:t>
      </w:r>
      <w:r w:rsidRPr="0027457D">
        <w:rPr>
          <w:spacing w:val="1"/>
        </w:rPr>
        <w:t>á</w:t>
      </w:r>
      <w:r w:rsidRPr="00E87838">
        <w:t>y</w:t>
      </w:r>
      <w:r w:rsidRPr="0027457D">
        <w:rPr>
          <w:spacing w:val="12"/>
        </w:rPr>
        <w:t xml:space="preserve"> </w:t>
      </w:r>
      <w:r w:rsidRPr="0027457D">
        <w:rPr>
          <w:spacing w:val="-2"/>
        </w:rPr>
        <w:t>l</w:t>
      </w:r>
      <w:r w:rsidRPr="00E87838">
        <w:t>à</w:t>
      </w:r>
      <w:r w:rsidRPr="0027457D">
        <w:rPr>
          <w:spacing w:val="7"/>
        </w:rPr>
        <w:t xml:space="preserve"> </w:t>
      </w:r>
      <w:r w:rsidRPr="00E87838">
        <w:t>từ</w:t>
      </w:r>
      <w:r w:rsidRPr="0027457D">
        <w:rPr>
          <w:spacing w:val="7"/>
        </w:rPr>
        <w:t xml:space="preserve"> </w:t>
      </w:r>
      <w:r w:rsidRPr="00E87838">
        <w:t>t</w:t>
      </w:r>
      <w:r w:rsidRPr="0027457D">
        <w:rPr>
          <w:spacing w:val="-3"/>
        </w:rPr>
        <w:t>r</w:t>
      </w:r>
      <w:r w:rsidRPr="00E87838">
        <w:t>ư</w:t>
      </w:r>
      <w:r w:rsidRPr="0027457D">
        <w:rPr>
          <w:spacing w:val="1"/>
        </w:rPr>
        <w:t>ờ</w:t>
      </w:r>
      <w:r w:rsidRPr="00E87838">
        <w:t>ng</w:t>
      </w:r>
      <w:r w:rsidRPr="0027457D">
        <w:rPr>
          <w:spacing w:val="12"/>
        </w:rPr>
        <w:t xml:space="preserve"> </w:t>
      </w:r>
      <w:r w:rsidRPr="00E87838">
        <w:t>mà</w:t>
      </w:r>
      <w:r w:rsidRPr="0027457D">
        <w:rPr>
          <w:spacing w:val="9"/>
        </w:rPr>
        <w:t xml:space="preserve"> </w:t>
      </w:r>
      <w:r w:rsidRPr="0027457D">
        <w:rPr>
          <w:spacing w:val="1"/>
        </w:rPr>
        <w:t>c</w:t>
      </w:r>
      <w:r w:rsidRPr="0027457D">
        <w:rPr>
          <w:spacing w:val="-1"/>
        </w:rPr>
        <w:t>á</w:t>
      </w:r>
      <w:r w:rsidRPr="00E87838">
        <w:t>c</w:t>
      </w:r>
      <w:r w:rsidRPr="0027457D">
        <w:rPr>
          <w:spacing w:val="10"/>
        </w:rPr>
        <w:t xml:space="preserve"> </w:t>
      </w:r>
      <w:r w:rsidRPr="0073545E">
        <w:t>đ</w:t>
      </w:r>
      <w:r w:rsidRPr="0027457D">
        <w:rPr>
          <w:spacing w:val="-2"/>
        </w:rPr>
        <w:t>ư</w:t>
      </w:r>
      <w:r w:rsidRPr="0027457D">
        <w:rPr>
          <w:spacing w:val="1"/>
        </w:rPr>
        <w:t>ờ</w:t>
      </w:r>
      <w:r w:rsidRPr="00E87838">
        <w:t>ng</w:t>
      </w:r>
      <w:r w:rsidRPr="0027457D">
        <w:rPr>
          <w:spacing w:val="14"/>
        </w:rPr>
        <w:t xml:space="preserve"> </w:t>
      </w:r>
      <w:r w:rsidRPr="0027457D">
        <w:rPr>
          <w:spacing w:val="-1"/>
        </w:rPr>
        <w:t>c</w:t>
      </w:r>
      <w:r w:rsidRPr="0027457D">
        <w:rPr>
          <w:spacing w:val="1"/>
        </w:rPr>
        <w:t>ả</w:t>
      </w:r>
      <w:r w:rsidRPr="00E87838">
        <w:t>m</w:t>
      </w:r>
      <w:r w:rsidRPr="0027457D">
        <w:rPr>
          <w:spacing w:val="7"/>
        </w:rPr>
        <w:t xml:space="preserve"> </w:t>
      </w:r>
      <w:r w:rsidRPr="00E87838">
        <w:t>ứng</w:t>
      </w:r>
      <w:r w:rsidRPr="0027457D">
        <w:rPr>
          <w:spacing w:val="9"/>
        </w:rPr>
        <w:t xml:space="preserve"> </w:t>
      </w:r>
      <w:r w:rsidRPr="00E87838">
        <w:t>từ</w:t>
      </w:r>
      <w:r w:rsidRPr="0027457D">
        <w:rPr>
          <w:spacing w:val="7"/>
        </w:rPr>
        <w:t xml:space="preserve"> </w:t>
      </w:r>
      <w:r w:rsidRPr="00E87838">
        <w:t>b</w:t>
      </w:r>
      <w:r w:rsidRPr="0027457D">
        <w:rPr>
          <w:spacing w:val="1"/>
        </w:rPr>
        <w:t>a</w:t>
      </w:r>
      <w:r w:rsidRPr="00E87838">
        <w:t>o</w:t>
      </w:r>
      <w:r w:rsidRPr="0027457D">
        <w:rPr>
          <w:spacing w:val="9"/>
        </w:rPr>
        <w:t xml:space="preserve"> </w:t>
      </w:r>
      <w:r w:rsidRPr="00E87838">
        <w:t>q</w:t>
      </w:r>
      <w:r w:rsidRPr="0027457D">
        <w:rPr>
          <w:spacing w:val="-2"/>
        </w:rPr>
        <w:t>u</w:t>
      </w:r>
      <w:r w:rsidRPr="0027457D">
        <w:rPr>
          <w:spacing w:val="1"/>
        </w:rPr>
        <w:t>a</w:t>
      </w:r>
      <w:r w:rsidRPr="00E87838">
        <w:t>nh</w:t>
      </w:r>
      <w:r w:rsidRPr="0027457D">
        <w:rPr>
          <w:spacing w:val="11"/>
        </w:rPr>
        <w:t xml:space="preserve"> </w:t>
      </w:r>
      <w:r w:rsidRPr="0027457D">
        <w:rPr>
          <w:spacing w:val="1"/>
        </w:rPr>
        <w:t>c</w:t>
      </w:r>
      <w:r w:rsidRPr="0027457D">
        <w:rPr>
          <w:spacing w:val="-1"/>
        </w:rPr>
        <w:t>á</w:t>
      </w:r>
      <w:r w:rsidRPr="00E87838">
        <w:t>c</w:t>
      </w:r>
      <w:r w:rsidRPr="0027457D">
        <w:rPr>
          <w:spacing w:val="10"/>
        </w:rPr>
        <w:t xml:space="preserve"> </w:t>
      </w:r>
      <w:r w:rsidRPr="0073545E">
        <w:t>đ</w:t>
      </w:r>
      <w:r w:rsidRPr="0027457D">
        <w:rPr>
          <w:spacing w:val="-2"/>
        </w:rPr>
        <w:t>ư</w:t>
      </w:r>
      <w:r w:rsidRPr="0027457D">
        <w:rPr>
          <w:spacing w:val="1"/>
        </w:rPr>
        <w:t>ờ</w:t>
      </w:r>
      <w:r w:rsidRPr="00E87838">
        <w:t>ng</w:t>
      </w:r>
      <w:r w:rsidRPr="0027457D">
        <w:rPr>
          <w:spacing w:val="11"/>
        </w:rPr>
        <w:t xml:space="preserve"> </w:t>
      </w:r>
      <w:r w:rsidRPr="0027457D">
        <w:rPr>
          <w:spacing w:val="1"/>
        </w:rPr>
        <w:t>s</w:t>
      </w:r>
      <w:r w:rsidRPr="00E87838">
        <w:t>ức</w:t>
      </w:r>
      <w:r w:rsidRPr="0027457D">
        <w:rPr>
          <w:spacing w:val="10"/>
        </w:rPr>
        <w:t xml:space="preserve"> </w:t>
      </w:r>
      <w:r w:rsidRPr="0027457D">
        <w:rPr>
          <w:spacing w:val="1"/>
        </w:rPr>
        <w:t>c</w:t>
      </w:r>
      <w:r w:rsidRPr="0027457D">
        <w:rPr>
          <w:spacing w:val="-2"/>
        </w:rPr>
        <w:t>ủ</w:t>
      </w:r>
      <w:r w:rsidRPr="00E87838">
        <w:t>a</w:t>
      </w:r>
      <w:r w:rsidRPr="0027457D">
        <w:rPr>
          <w:spacing w:val="10"/>
        </w:rPr>
        <w:t xml:space="preserve"> </w:t>
      </w:r>
      <w:r w:rsidRPr="0073545E">
        <w:t>đ</w:t>
      </w:r>
      <w:r w:rsidRPr="0027457D">
        <w:rPr>
          <w:spacing w:val="-2"/>
        </w:rPr>
        <w:t>i</w:t>
      </w:r>
      <w:r w:rsidRPr="0027457D">
        <w:rPr>
          <w:spacing w:val="1"/>
        </w:rPr>
        <w:t>ệ</w:t>
      </w:r>
      <w:r w:rsidRPr="00E87838">
        <w:t>n</w:t>
      </w:r>
      <w:r w:rsidRPr="0027457D">
        <w:rPr>
          <w:spacing w:val="11"/>
        </w:rPr>
        <w:t xml:space="preserve"> </w:t>
      </w:r>
      <w:r w:rsidRPr="0027457D">
        <w:rPr>
          <w:w w:val="102"/>
        </w:rPr>
        <w:t>t</w:t>
      </w:r>
      <w:r w:rsidRPr="0027457D">
        <w:rPr>
          <w:spacing w:val="-1"/>
          <w:w w:val="102"/>
        </w:rPr>
        <w:t>r</w:t>
      </w:r>
      <w:r w:rsidRPr="0027457D">
        <w:rPr>
          <w:w w:val="102"/>
        </w:rPr>
        <w:t>ư</w:t>
      </w:r>
      <w:r w:rsidRPr="0027457D">
        <w:rPr>
          <w:spacing w:val="1"/>
          <w:w w:val="102"/>
        </w:rPr>
        <w:t>ờ</w:t>
      </w:r>
      <w:r w:rsidRPr="0027457D">
        <w:rPr>
          <w:w w:val="102"/>
        </w:rPr>
        <w:t>n</w:t>
      </w:r>
      <w:r w:rsidRPr="0027457D">
        <w:rPr>
          <w:spacing w:val="-2"/>
          <w:w w:val="102"/>
        </w:rPr>
        <w:t>g</w:t>
      </w:r>
      <w:r w:rsidRPr="0027457D">
        <w:rPr>
          <w:w w:val="102"/>
        </w:rPr>
        <w:t>.</w:t>
      </w:r>
    </w:p>
    <w:p w:rsidR="00743779" w:rsidRPr="0027457D" w:rsidRDefault="00743779" w:rsidP="00743779">
      <w:pPr>
        <w:widowControl w:val="0"/>
        <w:tabs>
          <w:tab w:val="left" w:pos="284"/>
          <w:tab w:val="left" w:pos="567"/>
          <w:tab w:val="left" w:pos="709"/>
          <w:tab w:val="left" w:pos="851"/>
          <w:tab w:val="left" w:pos="2835"/>
          <w:tab w:val="left" w:pos="5387"/>
          <w:tab w:val="left" w:pos="7938"/>
        </w:tabs>
        <w:autoSpaceDE w:val="0"/>
        <w:autoSpaceDN w:val="0"/>
        <w:adjustRightInd w:val="0"/>
        <w:jc w:val="both"/>
        <w:rPr>
          <w:rStyle w:val="Strong"/>
        </w:rPr>
      </w:pPr>
      <w:r w:rsidRPr="0027457D">
        <w:rPr>
          <w:rStyle w:val="Strong"/>
        </w:rPr>
        <w:t>2</w:t>
      </w:r>
      <w:r w:rsidR="0027457D" w:rsidRPr="0027457D">
        <w:rPr>
          <w:rStyle w:val="Strong"/>
        </w:rPr>
        <w:t>.</w:t>
      </w:r>
      <w:r w:rsidRPr="0027457D">
        <w:rPr>
          <w:rStyle w:val="Strong"/>
        </w:rPr>
        <w:t xml:space="preserve"> </w:t>
      </w:r>
      <w:r w:rsidR="005F130B" w:rsidRPr="0027457D">
        <w:rPr>
          <w:rStyle w:val="Strong"/>
        </w:rPr>
        <w:t>Đ</w:t>
      </w:r>
      <w:r w:rsidRPr="0027457D">
        <w:rPr>
          <w:rStyle w:val="Strong"/>
        </w:rPr>
        <w:t>iện từ trường</w:t>
      </w:r>
    </w:p>
    <w:p w:rsidR="00743779" w:rsidRPr="00E87838" w:rsidRDefault="00743779" w:rsidP="0027457D">
      <w:pPr>
        <w:pStyle w:val="ListParagraph"/>
        <w:numPr>
          <w:ilvl w:val="0"/>
          <w:numId w:val="18"/>
        </w:numPr>
      </w:pPr>
      <w:r w:rsidRPr="00E87838">
        <w:t>Ph</w:t>
      </w:r>
      <w:r w:rsidRPr="0027457D">
        <w:rPr>
          <w:spacing w:val="1"/>
        </w:rPr>
        <w:t>á</w:t>
      </w:r>
      <w:r w:rsidRPr="00E87838">
        <w:t>t</w:t>
      </w:r>
      <w:r w:rsidRPr="0027457D">
        <w:rPr>
          <w:spacing w:val="8"/>
        </w:rPr>
        <w:t xml:space="preserve"> </w:t>
      </w:r>
      <w:r w:rsidRPr="00E87838">
        <w:t>m</w:t>
      </w:r>
      <w:r w:rsidRPr="0027457D">
        <w:rPr>
          <w:spacing w:val="2"/>
        </w:rPr>
        <w:t>i</w:t>
      </w:r>
      <w:r w:rsidRPr="00E87838">
        <w:t>nh</w:t>
      </w:r>
      <w:r w:rsidRPr="0027457D">
        <w:rPr>
          <w:spacing w:val="9"/>
        </w:rPr>
        <w:t xml:space="preserve"> </w:t>
      </w:r>
      <w:r w:rsidRPr="0027457D">
        <w:rPr>
          <w:spacing w:val="3"/>
        </w:rPr>
        <w:t>c</w:t>
      </w:r>
      <w:r w:rsidRPr="0027457D">
        <w:rPr>
          <w:spacing w:val="-2"/>
        </w:rPr>
        <w:t>ủ</w:t>
      </w:r>
      <w:r w:rsidRPr="00E87838">
        <w:t>a</w:t>
      </w:r>
      <w:r w:rsidRPr="0027457D">
        <w:rPr>
          <w:spacing w:val="7"/>
        </w:rPr>
        <w:t xml:space="preserve"> </w:t>
      </w:r>
      <w:r w:rsidRPr="0027457D">
        <w:rPr>
          <w:spacing w:val="-1"/>
        </w:rPr>
        <w:t>M</w:t>
      </w:r>
      <w:r w:rsidRPr="0027457D">
        <w:rPr>
          <w:spacing w:val="1"/>
        </w:rPr>
        <w:t>ă</w:t>
      </w:r>
      <w:r w:rsidRPr="0027457D">
        <w:rPr>
          <w:spacing w:val="3"/>
        </w:rPr>
        <w:t>c</w:t>
      </w:r>
      <w:r w:rsidRPr="00E87838">
        <w:t>x</w:t>
      </w:r>
      <w:r w:rsidRPr="0027457D">
        <w:rPr>
          <w:spacing w:val="-2"/>
        </w:rPr>
        <w:t>o</w:t>
      </w:r>
      <w:r w:rsidRPr="0027457D">
        <w:rPr>
          <w:spacing w:val="-1"/>
        </w:rPr>
        <w:t>e</w:t>
      </w:r>
      <w:r w:rsidRPr="00E87838">
        <w:t>n</w:t>
      </w:r>
      <w:r w:rsidRPr="0027457D">
        <w:rPr>
          <w:spacing w:val="21"/>
        </w:rPr>
        <w:t xml:space="preserve"> </w:t>
      </w:r>
      <w:r w:rsidRPr="0027457D">
        <w:rPr>
          <w:spacing w:val="-2"/>
        </w:rPr>
        <w:t>d</w:t>
      </w:r>
      <w:r w:rsidRPr="0027457D">
        <w:rPr>
          <w:spacing w:val="1"/>
        </w:rPr>
        <w:t>ẫ</w:t>
      </w:r>
      <w:r w:rsidRPr="00E87838">
        <w:t>n</w:t>
      </w:r>
      <w:r w:rsidRPr="0027457D">
        <w:rPr>
          <w:spacing w:val="6"/>
        </w:rPr>
        <w:t xml:space="preserve"> </w:t>
      </w:r>
      <w:r w:rsidRPr="0073545E">
        <w:t>đ</w:t>
      </w:r>
      <w:r w:rsidRPr="0027457D">
        <w:rPr>
          <w:spacing w:val="3"/>
        </w:rPr>
        <w:t>ế</w:t>
      </w:r>
      <w:r w:rsidRPr="00E87838">
        <w:t>n</w:t>
      </w:r>
      <w:r w:rsidRPr="0027457D">
        <w:rPr>
          <w:spacing w:val="6"/>
        </w:rPr>
        <w:t xml:space="preserve"> </w:t>
      </w:r>
      <w:r w:rsidRPr="0027457D">
        <w:rPr>
          <w:spacing w:val="-2"/>
        </w:rPr>
        <w:t>k</w:t>
      </w:r>
      <w:r w:rsidRPr="0027457D">
        <w:rPr>
          <w:spacing w:val="3"/>
        </w:rPr>
        <w:t>ế</w:t>
      </w:r>
      <w:r w:rsidRPr="00E87838">
        <w:t>t</w:t>
      </w:r>
      <w:r w:rsidRPr="0027457D">
        <w:rPr>
          <w:spacing w:val="5"/>
        </w:rPr>
        <w:t xml:space="preserve"> </w:t>
      </w:r>
      <w:r w:rsidRPr="0027457D">
        <w:rPr>
          <w:spacing w:val="2"/>
        </w:rPr>
        <w:t>l</w:t>
      </w:r>
      <w:r w:rsidRPr="0027457D">
        <w:rPr>
          <w:spacing w:val="-2"/>
        </w:rPr>
        <w:t>u</w:t>
      </w:r>
      <w:r w:rsidRPr="0027457D">
        <w:rPr>
          <w:spacing w:val="1"/>
        </w:rPr>
        <w:t>ậ</w:t>
      </w:r>
      <w:r w:rsidRPr="00E87838">
        <w:t>n</w:t>
      </w:r>
      <w:r w:rsidRPr="0027457D">
        <w:rPr>
          <w:spacing w:val="10"/>
        </w:rPr>
        <w:t xml:space="preserve"> </w:t>
      </w:r>
      <w:r w:rsidRPr="0027457D">
        <w:rPr>
          <w:b/>
          <w:bCs/>
          <w:spacing w:val="-3"/>
        </w:rPr>
        <w:t>k</w:t>
      </w:r>
      <w:r w:rsidRPr="0027457D">
        <w:rPr>
          <w:b/>
          <w:bCs/>
        </w:rPr>
        <w:t>hô</w:t>
      </w:r>
      <w:r w:rsidRPr="0027457D">
        <w:rPr>
          <w:b/>
          <w:bCs/>
          <w:spacing w:val="2"/>
        </w:rPr>
        <w:t>n</w:t>
      </w:r>
      <w:r w:rsidRPr="0027457D">
        <w:rPr>
          <w:b/>
          <w:bCs/>
        </w:rPr>
        <w:t>g</w:t>
      </w:r>
      <w:r w:rsidRPr="0027457D">
        <w:rPr>
          <w:b/>
          <w:bCs/>
          <w:spacing w:val="15"/>
        </w:rPr>
        <w:t xml:space="preserve"> </w:t>
      </w:r>
      <w:r w:rsidRPr="0027457D">
        <w:rPr>
          <w:b/>
          <w:bCs/>
          <w:spacing w:val="-1"/>
        </w:rPr>
        <w:t>t</w:t>
      </w:r>
      <w:r w:rsidRPr="0027457D">
        <w:rPr>
          <w:b/>
          <w:bCs/>
        </w:rPr>
        <w:t>hể</w:t>
      </w:r>
      <w:r w:rsidRPr="0027457D">
        <w:rPr>
          <w:b/>
          <w:bCs/>
          <w:spacing w:val="10"/>
        </w:rPr>
        <w:t xml:space="preserve"> </w:t>
      </w:r>
      <w:r w:rsidRPr="0027457D">
        <w:rPr>
          <w:spacing w:val="1"/>
        </w:rPr>
        <w:t>c</w:t>
      </w:r>
      <w:r w:rsidRPr="00E87838">
        <w:t>ó</w:t>
      </w:r>
      <w:r w:rsidRPr="0027457D">
        <w:rPr>
          <w:spacing w:val="4"/>
        </w:rPr>
        <w:t xml:space="preserve"> </w:t>
      </w:r>
      <w:r w:rsidRPr="0073545E">
        <w:t>đ</w:t>
      </w:r>
      <w:r w:rsidRPr="00E87838">
        <w:t>i</w:t>
      </w:r>
      <w:r w:rsidRPr="0027457D">
        <w:rPr>
          <w:spacing w:val="1"/>
        </w:rPr>
        <w:t>ệ</w:t>
      </w:r>
      <w:r w:rsidRPr="00E87838">
        <w:t>n</w:t>
      </w:r>
      <w:r w:rsidRPr="0027457D">
        <w:rPr>
          <w:spacing w:val="11"/>
        </w:rPr>
        <w:t xml:space="preserve"> </w:t>
      </w:r>
      <w:r w:rsidRPr="00E87838">
        <w:t>t</w:t>
      </w:r>
      <w:r w:rsidRPr="0027457D">
        <w:rPr>
          <w:spacing w:val="-1"/>
        </w:rPr>
        <w:t>r</w:t>
      </w:r>
      <w:r w:rsidRPr="00E87838">
        <w:t>ư</w:t>
      </w:r>
      <w:r w:rsidRPr="0027457D">
        <w:rPr>
          <w:spacing w:val="-1"/>
        </w:rPr>
        <w:t>ờ</w:t>
      </w:r>
      <w:r w:rsidRPr="00E87838">
        <w:t>ng</w:t>
      </w:r>
      <w:r w:rsidRPr="0027457D">
        <w:rPr>
          <w:spacing w:val="15"/>
        </w:rPr>
        <w:t xml:space="preserve"> </w:t>
      </w:r>
      <w:r w:rsidRPr="00E87838">
        <w:t>h</w:t>
      </w:r>
      <w:r w:rsidRPr="0027457D">
        <w:rPr>
          <w:spacing w:val="-2"/>
        </w:rPr>
        <w:t>o</w:t>
      </w:r>
      <w:r w:rsidRPr="0027457D">
        <w:rPr>
          <w:spacing w:val="-1"/>
        </w:rPr>
        <w:t>ặ</w:t>
      </w:r>
      <w:r w:rsidRPr="00E87838">
        <w:t>c</w:t>
      </w:r>
      <w:r w:rsidRPr="0027457D">
        <w:rPr>
          <w:spacing w:val="12"/>
        </w:rPr>
        <w:t xml:space="preserve"> </w:t>
      </w:r>
      <w:r w:rsidRPr="0027457D">
        <w:rPr>
          <w:spacing w:val="2"/>
        </w:rPr>
        <w:t>t</w:t>
      </w:r>
      <w:r w:rsidRPr="00E87838">
        <w:t>ừ</w:t>
      </w:r>
      <w:r w:rsidRPr="0027457D">
        <w:rPr>
          <w:spacing w:val="5"/>
        </w:rPr>
        <w:t xml:space="preserve"> </w:t>
      </w:r>
      <w:r w:rsidRPr="00E87838">
        <w:t>t</w:t>
      </w:r>
      <w:r w:rsidRPr="0027457D">
        <w:rPr>
          <w:spacing w:val="-1"/>
        </w:rPr>
        <w:t>r</w:t>
      </w:r>
      <w:r w:rsidRPr="00E87838">
        <w:t>ư</w:t>
      </w:r>
      <w:r w:rsidRPr="0027457D">
        <w:rPr>
          <w:spacing w:val="1"/>
        </w:rPr>
        <w:t>ờ</w:t>
      </w:r>
      <w:r w:rsidRPr="00E87838">
        <w:t>ng</w:t>
      </w:r>
      <w:r w:rsidRPr="0027457D">
        <w:rPr>
          <w:spacing w:val="12"/>
        </w:rPr>
        <w:t xml:space="preserve"> </w:t>
      </w:r>
      <w:r w:rsidRPr="0027457D">
        <w:rPr>
          <w:spacing w:val="2"/>
        </w:rPr>
        <w:t>t</w:t>
      </w:r>
      <w:r w:rsidRPr="00E87838">
        <w:t>ồn</w:t>
      </w:r>
      <w:r w:rsidRPr="0027457D">
        <w:rPr>
          <w:spacing w:val="6"/>
        </w:rPr>
        <w:t xml:space="preserve"> </w:t>
      </w:r>
      <w:r w:rsidRPr="00E87838">
        <w:t>t</w:t>
      </w:r>
      <w:r w:rsidRPr="0027457D">
        <w:rPr>
          <w:spacing w:val="1"/>
        </w:rPr>
        <w:t>ạ</w:t>
      </w:r>
      <w:r w:rsidRPr="00E87838">
        <w:t>i</w:t>
      </w:r>
      <w:r w:rsidRPr="0027457D">
        <w:rPr>
          <w:spacing w:val="6"/>
        </w:rPr>
        <w:t xml:space="preserve"> </w:t>
      </w:r>
      <w:r w:rsidRPr="0027457D">
        <w:rPr>
          <w:spacing w:val="-1"/>
        </w:rPr>
        <w:t>r</w:t>
      </w:r>
      <w:r w:rsidRPr="00E87838">
        <w:t>i</w:t>
      </w:r>
      <w:r w:rsidRPr="0027457D">
        <w:rPr>
          <w:spacing w:val="1"/>
        </w:rPr>
        <w:t>ê</w:t>
      </w:r>
      <w:r w:rsidRPr="00E87838">
        <w:t>ng</w:t>
      </w:r>
      <w:r w:rsidRPr="0027457D">
        <w:rPr>
          <w:spacing w:val="9"/>
        </w:rPr>
        <w:t xml:space="preserve"> </w:t>
      </w:r>
      <w:r w:rsidRPr="00E87838">
        <w:t>bi</w:t>
      </w:r>
      <w:r w:rsidRPr="0027457D">
        <w:rPr>
          <w:spacing w:val="1"/>
        </w:rPr>
        <w:t>ệ</w:t>
      </w:r>
      <w:r w:rsidRPr="00E87838">
        <w:t>t,</w:t>
      </w:r>
      <w:r w:rsidRPr="0027457D">
        <w:rPr>
          <w:spacing w:val="11"/>
        </w:rPr>
        <w:t xml:space="preserve"> </w:t>
      </w:r>
      <w:r w:rsidRPr="0073545E">
        <w:t>đ</w:t>
      </w:r>
      <w:r w:rsidRPr="0027457D">
        <w:rPr>
          <w:spacing w:val="-2"/>
        </w:rPr>
        <w:t>ộ</w:t>
      </w:r>
      <w:r w:rsidRPr="00E87838">
        <w:t>c</w:t>
      </w:r>
      <w:r w:rsidRPr="0027457D">
        <w:rPr>
          <w:spacing w:val="10"/>
        </w:rPr>
        <w:t xml:space="preserve"> </w:t>
      </w:r>
      <w:r w:rsidRPr="0027457D">
        <w:rPr>
          <w:w w:val="102"/>
        </w:rPr>
        <w:t>l</w:t>
      </w:r>
      <w:r w:rsidRPr="0027457D">
        <w:rPr>
          <w:spacing w:val="1"/>
          <w:w w:val="102"/>
        </w:rPr>
        <w:t>ậ</w:t>
      </w:r>
      <w:r w:rsidRPr="0027457D">
        <w:rPr>
          <w:w w:val="102"/>
        </w:rPr>
        <w:t xml:space="preserve">p </w:t>
      </w:r>
      <w:r w:rsidRPr="0027457D">
        <w:rPr>
          <w:spacing w:val="-2"/>
        </w:rPr>
        <w:t>v</w:t>
      </w:r>
      <w:r w:rsidRPr="0027457D">
        <w:rPr>
          <w:spacing w:val="-1"/>
        </w:rPr>
        <w:t>ớ</w:t>
      </w:r>
      <w:r w:rsidRPr="00E87838">
        <w:t>i</w:t>
      </w:r>
      <w:r w:rsidRPr="0027457D">
        <w:rPr>
          <w:spacing w:val="11"/>
        </w:rPr>
        <w:t xml:space="preserve"> </w:t>
      </w:r>
      <w:r w:rsidRPr="00E87838">
        <w:t>nh</w:t>
      </w:r>
      <w:r w:rsidRPr="0027457D">
        <w:rPr>
          <w:spacing w:val="1"/>
        </w:rPr>
        <w:t>a</w:t>
      </w:r>
      <w:r w:rsidRPr="00E87838">
        <w:t>u.</w:t>
      </w:r>
      <w:r w:rsidRPr="0027457D">
        <w:rPr>
          <w:spacing w:val="12"/>
        </w:rPr>
        <w:t xml:space="preserve"> </w:t>
      </w:r>
      <w:r w:rsidR="005F130B" w:rsidRPr="0027457D">
        <w:rPr>
          <w:spacing w:val="12"/>
        </w:rPr>
        <w:t>Đ</w:t>
      </w:r>
      <w:r w:rsidRPr="0027457D">
        <w:rPr>
          <w:w w:val="102"/>
        </w:rPr>
        <w:t>i</w:t>
      </w:r>
      <w:r w:rsidRPr="0027457D">
        <w:rPr>
          <w:spacing w:val="1"/>
          <w:w w:val="102"/>
        </w:rPr>
        <w:t>ệ</w:t>
      </w:r>
      <w:r w:rsidRPr="0027457D">
        <w:rPr>
          <w:w w:val="102"/>
        </w:rPr>
        <w:t>n</w:t>
      </w:r>
      <w:r w:rsidRPr="00E87838">
        <w:t xml:space="preserve"> </w:t>
      </w:r>
      <w:r w:rsidRPr="0027457D">
        <w:rPr>
          <w:spacing w:val="2"/>
        </w:rPr>
        <w:t>t</w:t>
      </w:r>
      <w:r w:rsidRPr="0027457D">
        <w:rPr>
          <w:spacing w:val="-1"/>
        </w:rPr>
        <w:t>r</w:t>
      </w:r>
      <w:r w:rsidRPr="0027457D">
        <w:rPr>
          <w:spacing w:val="-2"/>
        </w:rPr>
        <w:t>ư</w:t>
      </w:r>
      <w:r w:rsidRPr="0027457D">
        <w:rPr>
          <w:spacing w:val="1"/>
        </w:rPr>
        <w:t>ờ</w:t>
      </w:r>
      <w:r w:rsidRPr="00E87838">
        <w:t>ng</w:t>
      </w:r>
      <w:r w:rsidRPr="0027457D">
        <w:rPr>
          <w:spacing w:val="15"/>
        </w:rPr>
        <w:t xml:space="preserve"> </w:t>
      </w:r>
      <w:r w:rsidRPr="00E87838">
        <w:t>b</w:t>
      </w:r>
      <w:r w:rsidRPr="0027457D">
        <w:rPr>
          <w:spacing w:val="-2"/>
        </w:rPr>
        <w:t>i</w:t>
      </w:r>
      <w:r w:rsidRPr="0027457D">
        <w:rPr>
          <w:spacing w:val="1"/>
        </w:rPr>
        <w:t>ế</w:t>
      </w:r>
      <w:r w:rsidRPr="00E87838">
        <w:t>n</w:t>
      </w:r>
      <w:r w:rsidRPr="0027457D">
        <w:rPr>
          <w:spacing w:val="11"/>
        </w:rPr>
        <w:t xml:space="preserve"> </w:t>
      </w:r>
      <w:r w:rsidRPr="00E87838">
        <w:t>thi</w:t>
      </w:r>
      <w:r w:rsidRPr="0027457D">
        <w:rPr>
          <w:spacing w:val="1"/>
        </w:rPr>
        <w:t>ê</w:t>
      </w:r>
      <w:r w:rsidRPr="00E87838">
        <w:t>n</w:t>
      </w:r>
      <w:r w:rsidRPr="0027457D">
        <w:rPr>
          <w:spacing w:val="9"/>
        </w:rPr>
        <w:t xml:space="preserve"> </w:t>
      </w:r>
      <w:r w:rsidRPr="00E87838">
        <w:t>n</w:t>
      </w:r>
      <w:r w:rsidRPr="0027457D">
        <w:rPr>
          <w:spacing w:val="3"/>
        </w:rPr>
        <w:t>à</w:t>
      </w:r>
      <w:r w:rsidRPr="00E87838">
        <w:t>o</w:t>
      </w:r>
      <w:r w:rsidRPr="0027457D">
        <w:rPr>
          <w:spacing w:val="4"/>
        </w:rPr>
        <w:t xml:space="preserve"> </w:t>
      </w:r>
      <w:r w:rsidRPr="0027457D">
        <w:rPr>
          <w:spacing w:val="3"/>
        </w:rPr>
        <w:t>c</w:t>
      </w:r>
      <w:r w:rsidRPr="00E87838">
        <w:t>ũng</w:t>
      </w:r>
      <w:r w:rsidRPr="0027457D">
        <w:rPr>
          <w:spacing w:val="9"/>
        </w:rPr>
        <w:t xml:space="preserve"> </w:t>
      </w:r>
      <w:r w:rsidRPr="0027457D">
        <w:rPr>
          <w:spacing w:val="1"/>
        </w:rPr>
        <w:t>s</w:t>
      </w:r>
      <w:r w:rsidRPr="00E87838">
        <w:t>inh</w:t>
      </w:r>
      <w:r w:rsidRPr="0027457D">
        <w:rPr>
          <w:spacing w:val="10"/>
        </w:rPr>
        <w:t xml:space="preserve"> </w:t>
      </w:r>
      <w:r w:rsidRPr="0027457D">
        <w:rPr>
          <w:spacing w:val="-1"/>
        </w:rPr>
        <w:t>r</w:t>
      </w:r>
      <w:r w:rsidRPr="00E87838">
        <w:t>a</w:t>
      </w:r>
      <w:r w:rsidRPr="0027457D">
        <w:rPr>
          <w:spacing w:val="4"/>
        </w:rPr>
        <w:t xml:space="preserve"> </w:t>
      </w:r>
      <w:r w:rsidRPr="0027457D">
        <w:rPr>
          <w:spacing w:val="2"/>
        </w:rPr>
        <w:t>t</w:t>
      </w:r>
      <w:r w:rsidRPr="00E87838">
        <w:t>ừ</w:t>
      </w:r>
      <w:r w:rsidRPr="0027457D">
        <w:rPr>
          <w:spacing w:val="5"/>
        </w:rPr>
        <w:t xml:space="preserve"> </w:t>
      </w:r>
      <w:r w:rsidRPr="00E87838">
        <w:t>t</w:t>
      </w:r>
      <w:r w:rsidRPr="0027457D">
        <w:rPr>
          <w:spacing w:val="-1"/>
        </w:rPr>
        <w:t>r</w:t>
      </w:r>
      <w:r w:rsidRPr="00E87838">
        <w:t>ư</w:t>
      </w:r>
      <w:r w:rsidRPr="0027457D">
        <w:rPr>
          <w:spacing w:val="1"/>
        </w:rPr>
        <w:t>ờ</w:t>
      </w:r>
      <w:r w:rsidRPr="00E87838">
        <w:t>ng</w:t>
      </w:r>
      <w:r w:rsidRPr="0027457D">
        <w:rPr>
          <w:spacing w:val="12"/>
        </w:rPr>
        <w:t xml:space="preserve"> </w:t>
      </w:r>
      <w:r w:rsidRPr="00E87838">
        <w:t>bi</w:t>
      </w:r>
      <w:r w:rsidRPr="0027457D">
        <w:rPr>
          <w:spacing w:val="1"/>
        </w:rPr>
        <w:t>ế</w:t>
      </w:r>
      <w:r w:rsidRPr="00E87838">
        <w:t>n</w:t>
      </w:r>
      <w:r w:rsidRPr="0027457D">
        <w:rPr>
          <w:spacing w:val="11"/>
        </w:rPr>
        <w:t xml:space="preserve"> </w:t>
      </w:r>
      <w:r w:rsidRPr="00E87838">
        <w:t>th</w:t>
      </w:r>
      <w:r w:rsidRPr="0027457D">
        <w:rPr>
          <w:spacing w:val="-2"/>
        </w:rPr>
        <w:t>i</w:t>
      </w:r>
      <w:r w:rsidRPr="0027457D">
        <w:rPr>
          <w:spacing w:val="3"/>
        </w:rPr>
        <w:t>ê</w:t>
      </w:r>
      <w:r w:rsidRPr="00E87838">
        <w:t>n</w:t>
      </w:r>
      <w:r w:rsidRPr="0027457D">
        <w:rPr>
          <w:spacing w:val="9"/>
        </w:rPr>
        <w:t xml:space="preserve"> </w:t>
      </w:r>
      <w:r w:rsidRPr="0027457D">
        <w:rPr>
          <w:spacing w:val="-2"/>
        </w:rPr>
        <w:t>v</w:t>
      </w:r>
      <w:r w:rsidRPr="00E87838">
        <w:t>à</w:t>
      </w:r>
      <w:r w:rsidRPr="0027457D">
        <w:rPr>
          <w:spacing w:val="10"/>
        </w:rPr>
        <w:t xml:space="preserve"> </w:t>
      </w:r>
      <w:r w:rsidRPr="0027457D">
        <w:rPr>
          <w:spacing w:val="-2"/>
        </w:rPr>
        <w:t>ng</w:t>
      </w:r>
      <w:r w:rsidRPr="00E87838">
        <w:t>ư</w:t>
      </w:r>
      <w:r w:rsidRPr="0027457D">
        <w:rPr>
          <w:spacing w:val="1"/>
        </w:rPr>
        <w:t>ợ</w:t>
      </w:r>
      <w:r w:rsidRPr="00E87838">
        <w:t>c</w:t>
      </w:r>
      <w:r w:rsidRPr="0027457D">
        <w:rPr>
          <w:spacing w:val="15"/>
        </w:rPr>
        <w:t xml:space="preserve"> </w:t>
      </w:r>
      <w:r w:rsidRPr="0027457D">
        <w:rPr>
          <w:spacing w:val="2"/>
        </w:rPr>
        <w:t>l</w:t>
      </w:r>
      <w:r w:rsidRPr="0027457D">
        <w:rPr>
          <w:spacing w:val="-1"/>
        </w:rPr>
        <w:t>ạ</w:t>
      </w:r>
      <w:r w:rsidRPr="00E87838">
        <w:t>i</w:t>
      </w:r>
      <w:r w:rsidRPr="0027457D">
        <w:rPr>
          <w:spacing w:val="6"/>
        </w:rPr>
        <w:t xml:space="preserve"> </w:t>
      </w:r>
      <w:r w:rsidRPr="00E87838">
        <w:t>từ</w:t>
      </w:r>
      <w:r w:rsidRPr="0027457D">
        <w:rPr>
          <w:spacing w:val="5"/>
        </w:rPr>
        <w:t xml:space="preserve"> </w:t>
      </w:r>
      <w:r w:rsidRPr="0027457D">
        <w:rPr>
          <w:spacing w:val="2"/>
        </w:rPr>
        <w:t>t</w:t>
      </w:r>
      <w:r w:rsidRPr="0027457D">
        <w:rPr>
          <w:spacing w:val="-1"/>
        </w:rPr>
        <w:t>r</w:t>
      </w:r>
      <w:r w:rsidRPr="0027457D">
        <w:rPr>
          <w:spacing w:val="-2"/>
        </w:rPr>
        <w:t>ư</w:t>
      </w:r>
      <w:r w:rsidRPr="0027457D">
        <w:rPr>
          <w:spacing w:val="1"/>
        </w:rPr>
        <w:t>ờ</w:t>
      </w:r>
      <w:r w:rsidRPr="00E87838">
        <w:t>ng</w:t>
      </w:r>
      <w:r w:rsidRPr="0027457D">
        <w:rPr>
          <w:spacing w:val="15"/>
        </w:rPr>
        <w:t xml:space="preserve"> </w:t>
      </w:r>
      <w:r w:rsidRPr="00E87838">
        <w:t>bi</w:t>
      </w:r>
      <w:r w:rsidRPr="0027457D">
        <w:rPr>
          <w:spacing w:val="1"/>
        </w:rPr>
        <w:t>ế</w:t>
      </w:r>
      <w:r w:rsidRPr="00E87838">
        <w:t>n</w:t>
      </w:r>
      <w:r w:rsidRPr="0027457D">
        <w:rPr>
          <w:spacing w:val="11"/>
        </w:rPr>
        <w:t xml:space="preserve"> </w:t>
      </w:r>
      <w:r w:rsidRPr="0027457D">
        <w:rPr>
          <w:spacing w:val="-2"/>
        </w:rPr>
        <w:t>t</w:t>
      </w:r>
      <w:r w:rsidRPr="00E87838">
        <w:t>h</w:t>
      </w:r>
      <w:r w:rsidRPr="0027457D">
        <w:rPr>
          <w:spacing w:val="2"/>
        </w:rPr>
        <w:t>i</w:t>
      </w:r>
      <w:r w:rsidRPr="0027457D">
        <w:rPr>
          <w:spacing w:val="1"/>
        </w:rPr>
        <w:t>ê</w:t>
      </w:r>
      <w:r w:rsidRPr="00E87838">
        <w:t>n</w:t>
      </w:r>
      <w:r w:rsidRPr="0027457D">
        <w:rPr>
          <w:spacing w:val="9"/>
        </w:rPr>
        <w:t xml:space="preserve"> </w:t>
      </w:r>
      <w:r w:rsidRPr="0027457D">
        <w:rPr>
          <w:w w:val="102"/>
        </w:rPr>
        <w:t>n</w:t>
      </w:r>
      <w:r w:rsidRPr="0027457D">
        <w:rPr>
          <w:spacing w:val="3"/>
          <w:w w:val="102"/>
        </w:rPr>
        <w:t>à</w:t>
      </w:r>
      <w:r w:rsidRPr="0027457D">
        <w:rPr>
          <w:w w:val="102"/>
        </w:rPr>
        <w:t xml:space="preserve">o </w:t>
      </w:r>
      <w:r w:rsidRPr="0027457D">
        <w:rPr>
          <w:spacing w:val="1"/>
        </w:rPr>
        <w:t>c</w:t>
      </w:r>
      <w:r w:rsidRPr="00E87838">
        <w:t>ũng</w:t>
      </w:r>
      <w:r w:rsidRPr="0027457D">
        <w:rPr>
          <w:spacing w:val="9"/>
        </w:rPr>
        <w:t xml:space="preserve"> </w:t>
      </w:r>
      <w:r w:rsidRPr="0027457D">
        <w:rPr>
          <w:spacing w:val="1"/>
        </w:rPr>
        <w:t>s</w:t>
      </w:r>
      <w:r w:rsidRPr="00E87838">
        <w:t>inh</w:t>
      </w:r>
      <w:r w:rsidRPr="0027457D">
        <w:rPr>
          <w:spacing w:val="10"/>
        </w:rPr>
        <w:t xml:space="preserve"> </w:t>
      </w:r>
      <w:r w:rsidRPr="0027457D">
        <w:rPr>
          <w:spacing w:val="-1"/>
        </w:rPr>
        <w:t>r</w:t>
      </w:r>
      <w:r w:rsidRPr="00E87838">
        <w:t>a</w:t>
      </w:r>
      <w:r w:rsidRPr="0027457D">
        <w:rPr>
          <w:spacing w:val="7"/>
        </w:rPr>
        <w:t xml:space="preserve"> </w:t>
      </w:r>
      <w:r w:rsidRPr="0073545E">
        <w:t>đ</w:t>
      </w:r>
      <w:r w:rsidRPr="0027457D">
        <w:rPr>
          <w:spacing w:val="-2"/>
        </w:rPr>
        <w:t>i</w:t>
      </w:r>
      <w:r w:rsidRPr="0027457D">
        <w:rPr>
          <w:spacing w:val="1"/>
        </w:rPr>
        <w:t>ệ</w:t>
      </w:r>
      <w:r w:rsidRPr="00E87838">
        <w:t>n</w:t>
      </w:r>
      <w:r w:rsidRPr="0027457D">
        <w:rPr>
          <w:spacing w:val="11"/>
        </w:rPr>
        <w:t xml:space="preserve"> </w:t>
      </w:r>
      <w:r w:rsidRPr="00E87838">
        <w:t>t</w:t>
      </w:r>
      <w:r w:rsidRPr="0027457D">
        <w:rPr>
          <w:spacing w:val="-1"/>
        </w:rPr>
        <w:t>r</w:t>
      </w:r>
      <w:r w:rsidRPr="00E87838">
        <w:t>ư</w:t>
      </w:r>
      <w:r w:rsidRPr="0027457D">
        <w:rPr>
          <w:spacing w:val="1"/>
        </w:rPr>
        <w:t>ờ</w:t>
      </w:r>
      <w:r w:rsidRPr="00E87838">
        <w:t>ng</w:t>
      </w:r>
      <w:r w:rsidRPr="0027457D">
        <w:rPr>
          <w:spacing w:val="10"/>
        </w:rPr>
        <w:t xml:space="preserve"> </w:t>
      </w:r>
      <w:r w:rsidRPr="00E87838">
        <w:t>b</w:t>
      </w:r>
      <w:r w:rsidRPr="0027457D">
        <w:rPr>
          <w:spacing w:val="2"/>
        </w:rPr>
        <w:t>i</w:t>
      </w:r>
      <w:r w:rsidRPr="0027457D">
        <w:rPr>
          <w:spacing w:val="1"/>
        </w:rPr>
        <w:t>ế</w:t>
      </w:r>
      <w:r w:rsidRPr="00E87838">
        <w:t>n</w:t>
      </w:r>
      <w:r w:rsidRPr="0027457D">
        <w:rPr>
          <w:spacing w:val="8"/>
        </w:rPr>
        <w:t xml:space="preserve"> </w:t>
      </w:r>
      <w:r w:rsidRPr="0027457D">
        <w:rPr>
          <w:spacing w:val="2"/>
          <w:w w:val="102"/>
        </w:rPr>
        <w:t>t</w:t>
      </w:r>
      <w:r w:rsidRPr="0027457D">
        <w:rPr>
          <w:w w:val="102"/>
        </w:rPr>
        <w:t>h</w:t>
      </w:r>
      <w:r w:rsidRPr="0027457D">
        <w:rPr>
          <w:spacing w:val="-2"/>
          <w:w w:val="102"/>
        </w:rPr>
        <w:t>i</w:t>
      </w:r>
      <w:r w:rsidRPr="0027457D">
        <w:rPr>
          <w:spacing w:val="1"/>
          <w:w w:val="102"/>
        </w:rPr>
        <w:t>ê</w:t>
      </w:r>
      <w:r w:rsidRPr="0027457D">
        <w:rPr>
          <w:spacing w:val="-2"/>
          <w:w w:val="102"/>
        </w:rPr>
        <w:t>n</w:t>
      </w:r>
      <w:r w:rsidRPr="0027457D">
        <w:rPr>
          <w:w w:val="102"/>
        </w:rPr>
        <w:t>.</w:t>
      </w:r>
    </w:p>
    <w:p w:rsidR="00743779" w:rsidRPr="00E87838" w:rsidRDefault="005F130B" w:rsidP="0027457D">
      <w:pPr>
        <w:pStyle w:val="ListParagraph"/>
        <w:numPr>
          <w:ilvl w:val="0"/>
          <w:numId w:val="18"/>
        </w:numPr>
      </w:pPr>
      <w:r w:rsidRPr="0027457D">
        <w:rPr>
          <w:spacing w:val="-2"/>
          <w:w w:val="102"/>
        </w:rPr>
        <w:t>Đi</w:t>
      </w:r>
      <w:r w:rsidR="00743779" w:rsidRPr="0027457D">
        <w:rPr>
          <w:spacing w:val="3"/>
          <w:w w:val="102"/>
        </w:rPr>
        <w:t>ệ</w:t>
      </w:r>
      <w:r w:rsidR="00743779" w:rsidRPr="0027457D">
        <w:rPr>
          <w:w w:val="102"/>
        </w:rPr>
        <w:t>n</w:t>
      </w:r>
      <w:r w:rsidR="00743779" w:rsidRPr="00E87838">
        <w:t xml:space="preserve"> t</w:t>
      </w:r>
      <w:r w:rsidR="00743779" w:rsidRPr="0027457D">
        <w:rPr>
          <w:spacing w:val="-1"/>
        </w:rPr>
        <w:t>r</w:t>
      </w:r>
      <w:r w:rsidR="00743779" w:rsidRPr="00E87838">
        <w:t>ư</w:t>
      </w:r>
      <w:r w:rsidR="00743779" w:rsidRPr="0027457D">
        <w:rPr>
          <w:spacing w:val="1"/>
        </w:rPr>
        <w:t>ờ</w:t>
      </w:r>
      <w:r w:rsidR="00743779" w:rsidRPr="00E87838">
        <w:t>ng</w:t>
      </w:r>
      <w:r w:rsidR="00743779" w:rsidRPr="0027457D">
        <w:rPr>
          <w:spacing w:val="12"/>
        </w:rPr>
        <w:t xml:space="preserve"> </w:t>
      </w:r>
      <w:r w:rsidR="00743779" w:rsidRPr="00E87838">
        <w:t>và</w:t>
      </w:r>
      <w:r w:rsidR="00743779" w:rsidRPr="0027457D">
        <w:rPr>
          <w:spacing w:val="8"/>
        </w:rPr>
        <w:t xml:space="preserve"> </w:t>
      </w:r>
      <w:r w:rsidR="00743779" w:rsidRPr="0027457D">
        <w:rPr>
          <w:spacing w:val="2"/>
        </w:rPr>
        <w:t>t</w:t>
      </w:r>
      <w:r w:rsidR="00743779" w:rsidRPr="00E87838">
        <w:t>ừ</w:t>
      </w:r>
      <w:r w:rsidR="00743779" w:rsidRPr="0027457D">
        <w:rPr>
          <w:spacing w:val="5"/>
        </w:rPr>
        <w:t xml:space="preserve"> </w:t>
      </w:r>
      <w:r w:rsidR="00743779" w:rsidRPr="00E87838">
        <w:t>t</w:t>
      </w:r>
      <w:r w:rsidR="00743779" w:rsidRPr="0027457D">
        <w:rPr>
          <w:spacing w:val="-1"/>
        </w:rPr>
        <w:t>r</w:t>
      </w:r>
      <w:r w:rsidR="00743779" w:rsidRPr="00E87838">
        <w:t>ư</w:t>
      </w:r>
      <w:r w:rsidR="00743779" w:rsidRPr="0027457D">
        <w:rPr>
          <w:spacing w:val="-1"/>
        </w:rPr>
        <w:t>ờ</w:t>
      </w:r>
      <w:r w:rsidR="00743779" w:rsidRPr="00E87838">
        <w:t>ng</w:t>
      </w:r>
      <w:r w:rsidR="00743779" w:rsidRPr="0027457D">
        <w:rPr>
          <w:spacing w:val="12"/>
        </w:rPr>
        <w:t xml:space="preserve"> </w:t>
      </w:r>
      <w:r w:rsidR="00743779" w:rsidRPr="0027457D">
        <w:rPr>
          <w:spacing w:val="2"/>
        </w:rPr>
        <w:t>l</w:t>
      </w:r>
      <w:r w:rsidR="00743779" w:rsidRPr="00E87838">
        <w:t>à</w:t>
      </w:r>
      <w:r w:rsidR="00743779" w:rsidRPr="0027457D">
        <w:rPr>
          <w:spacing w:val="4"/>
        </w:rPr>
        <w:t xml:space="preserve"> </w:t>
      </w:r>
      <w:r w:rsidR="00743779" w:rsidRPr="00E87838">
        <w:t>h</w:t>
      </w:r>
      <w:r w:rsidR="00743779" w:rsidRPr="0027457D">
        <w:rPr>
          <w:spacing w:val="1"/>
        </w:rPr>
        <w:t>a</w:t>
      </w:r>
      <w:r w:rsidR="00743779" w:rsidRPr="00E87838">
        <w:t>i</w:t>
      </w:r>
      <w:r w:rsidR="00743779" w:rsidRPr="0027457D">
        <w:rPr>
          <w:spacing w:val="7"/>
        </w:rPr>
        <w:t xml:space="preserve"> </w:t>
      </w:r>
      <w:r w:rsidR="00743779" w:rsidRPr="00E87838">
        <w:t>m</w:t>
      </w:r>
      <w:r w:rsidR="00743779" w:rsidRPr="0027457D">
        <w:rPr>
          <w:spacing w:val="-1"/>
        </w:rPr>
        <w:t>ặ</w:t>
      </w:r>
      <w:r w:rsidR="00743779" w:rsidRPr="00E87838">
        <w:t>t</w:t>
      </w:r>
      <w:r w:rsidR="00743779" w:rsidRPr="0027457D">
        <w:rPr>
          <w:spacing w:val="9"/>
        </w:rPr>
        <w:t xml:space="preserve"> </w:t>
      </w:r>
      <w:r w:rsidR="00743779" w:rsidRPr="00E87838">
        <w:t>thể</w:t>
      </w:r>
      <w:r w:rsidR="00743779" w:rsidRPr="0027457D">
        <w:rPr>
          <w:spacing w:val="9"/>
        </w:rPr>
        <w:t xml:space="preserve"> </w:t>
      </w:r>
      <w:r w:rsidR="00743779" w:rsidRPr="0027457D">
        <w:rPr>
          <w:spacing w:val="-2"/>
        </w:rPr>
        <w:t>h</w:t>
      </w:r>
      <w:r w:rsidR="00743779" w:rsidRPr="0027457D">
        <w:rPr>
          <w:spacing w:val="2"/>
        </w:rPr>
        <w:t>i</w:t>
      </w:r>
      <w:r w:rsidR="00743779" w:rsidRPr="0027457D">
        <w:rPr>
          <w:spacing w:val="1"/>
        </w:rPr>
        <w:t>ệ</w:t>
      </w:r>
      <w:r w:rsidR="00743779" w:rsidRPr="00E87838">
        <w:t>n</w:t>
      </w:r>
      <w:r w:rsidR="00743779" w:rsidRPr="0027457D">
        <w:rPr>
          <w:spacing w:val="8"/>
        </w:rPr>
        <w:t xml:space="preserve"> </w:t>
      </w:r>
      <w:r w:rsidR="00743779" w:rsidRPr="00E87838">
        <w:t>k</w:t>
      </w:r>
      <w:r w:rsidR="00743779" w:rsidRPr="0027457D">
        <w:rPr>
          <w:spacing w:val="-2"/>
        </w:rPr>
        <w:t>h</w:t>
      </w:r>
      <w:r w:rsidR="00743779" w:rsidRPr="0027457D">
        <w:rPr>
          <w:spacing w:val="3"/>
        </w:rPr>
        <w:t>á</w:t>
      </w:r>
      <w:r w:rsidR="00743779" w:rsidRPr="00E87838">
        <w:t>c</w:t>
      </w:r>
      <w:r w:rsidR="00743779" w:rsidRPr="0027457D">
        <w:rPr>
          <w:spacing w:val="11"/>
        </w:rPr>
        <w:t xml:space="preserve"> </w:t>
      </w:r>
      <w:r w:rsidR="00743779" w:rsidRPr="00E87838">
        <w:t>n</w:t>
      </w:r>
      <w:r w:rsidR="00743779" w:rsidRPr="0027457D">
        <w:rPr>
          <w:spacing w:val="-2"/>
        </w:rPr>
        <w:t>h</w:t>
      </w:r>
      <w:r w:rsidR="00743779" w:rsidRPr="0027457D">
        <w:rPr>
          <w:spacing w:val="1"/>
        </w:rPr>
        <w:t>a</w:t>
      </w:r>
      <w:r w:rsidR="00743779" w:rsidRPr="00E87838">
        <w:t>u</w:t>
      </w:r>
      <w:r w:rsidR="00743779" w:rsidRPr="0027457D">
        <w:rPr>
          <w:spacing w:val="9"/>
        </w:rPr>
        <w:t xml:space="preserve"> </w:t>
      </w:r>
      <w:r w:rsidR="00743779" w:rsidRPr="0027457D">
        <w:rPr>
          <w:spacing w:val="3"/>
        </w:rPr>
        <w:t>c</w:t>
      </w:r>
      <w:r w:rsidR="00743779" w:rsidRPr="0027457D">
        <w:rPr>
          <w:spacing w:val="-2"/>
        </w:rPr>
        <w:t>ủ</w:t>
      </w:r>
      <w:r w:rsidR="00743779" w:rsidRPr="00E87838">
        <w:t>a</w:t>
      </w:r>
      <w:r w:rsidR="00743779" w:rsidRPr="0027457D">
        <w:rPr>
          <w:spacing w:val="10"/>
        </w:rPr>
        <w:t xml:space="preserve"> </w:t>
      </w:r>
      <w:r w:rsidR="00743779" w:rsidRPr="00E87838">
        <w:t>một</w:t>
      </w:r>
      <w:r w:rsidR="00743779" w:rsidRPr="0027457D">
        <w:rPr>
          <w:spacing w:val="7"/>
        </w:rPr>
        <w:t xml:space="preserve"> </w:t>
      </w:r>
      <w:r w:rsidR="00743779" w:rsidRPr="00E87838">
        <w:t>lo</w:t>
      </w:r>
      <w:r w:rsidR="00743779" w:rsidRPr="0027457D">
        <w:rPr>
          <w:spacing w:val="1"/>
        </w:rPr>
        <w:t>ạ</w:t>
      </w:r>
      <w:r w:rsidR="00743779" w:rsidRPr="00E87838">
        <w:t>i</w:t>
      </w:r>
      <w:r w:rsidR="00743779" w:rsidRPr="0027457D">
        <w:rPr>
          <w:spacing w:val="7"/>
        </w:rPr>
        <w:t xml:space="preserve"> </w:t>
      </w:r>
      <w:r w:rsidR="00743779" w:rsidRPr="0027457D">
        <w:rPr>
          <w:spacing w:val="2"/>
        </w:rPr>
        <w:t>t</w:t>
      </w:r>
      <w:r w:rsidR="00743779" w:rsidRPr="0027457D">
        <w:rPr>
          <w:spacing w:val="-1"/>
        </w:rPr>
        <w:t>r</w:t>
      </w:r>
      <w:r w:rsidR="00743779" w:rsidRPr="0027457D">
        <w:rPr>
          <w:spacing w:val="-2"/>
        </w:rPr>
        <w:t>ư</w:t>
      </w:r>
      <w:r w:rsidR="00743779" w:rsidRPr="0027457D">
        <w:rPr>
          <w:spacing w:val="1"/>
        </w:rPr>
        <w:t>ờ</w:t>
      </w:r>
      <w:r w:rsidR="00743779" w:rsidRPr="00E87838">
        <w:t>ng</w:t>
      </w:r>
      <w:r w:rsidR="00743779" w:rsidRPr="0027457D">
        <w:rPr>
          <w:spacing w:val="15"/>
        </w:rPr>
        <w:t xml:space="preserve"> </w:t>
      </w:r>
      <w:r w:rsidR="00743779" w:rsidRPr="00E87838">
        <w:t>duy</w:t>
      </w:r>
      <w:r w:rsidR="00743779" w:rsidRPr="0027457D">
        <w:rPr>
          <w:spacing w:val="7"/>
        </w:rPr>
        <w:t xml:space="preserve"> </w:t>
      </w:r>
      <w:r w:rsidR="00743779" w:rsidRPr="00E87838">
        <w:t>nh</w:t>
      </w:r>
      <w:r w:rsidR="00743779" w:rsidRPr="0027457D">
        <w:rPr>
          <w:spacing w:val="3"/>
        </w:rPr>
        <w:t>ấ</w:t>
      </w:r>
      <w:r w:rsidR="00743779" w:rsidRPr="00E87838">
        <w:t>t</w:t>
      </w:r>
      <w:r w:rsidR="00743779" w:rsidRPr="0027457D">
        <w:rPr>
          <w:spacing w:val="8"/>
        </w:rPr>
        <w:t xml:space="preserve"> </w:t>
      </w:r>
      <w:r w:rsidR="00743779" w:rsidRPr="0027457D">
        <w:rPr>
          <w:spacing w:val="-2"/>
        </w:rPr>
        <w:t>g</w:t>
      </w:r>
      <w:r w:rsidR="00743779" w:rsidRPr="00E87838">
        <w:t>ọi</w:t>
      </w:r>
      <w:r w:rsidR="00743779" w:rsidRPr="0027457D">
        <w:rPr>
          <w:spacing w:val="11"/>
        </w:rPr>
        <w:t xml:space="preserve"> </w:t>
      </w:r>
      <w:r w:rsidR="00743779" w:rsidRPr="00E87838">
        <w:t>là</w:t>
      </w:r>
      <w:r w:rsidR="00743779" w:rsidRPr="0027457D">
        <w:rPr>
          <w:spacing w:val="4"/>
        </w:rPr>
        <w:t xml:space="preserve"> </w:t>
      </w:r>
      <w:r w:rsidR="00743779" w:rsidRPr="0073545E">
        <w:t>đ</w:t>
      </w:r>
      <w:r w:rsidR="00743779" w:rsidRPr="00E87838">
        <w:t>i</w:t>
      </w:r>
      <w:r w:rsidR="00743779" w:rsidRPr="0027457D">
        <w:rPr>
          <w:spacing w:val="1"/>
        </w:rPr>
        <w:t>ệ</w:t>
      </w:r>
      <w:r w:rsidR="00743779" w:rsidRPr="00E87838">
        <w:t>n</w:t>
      </w:r>
      <w:r w:rsidR="00743779" w:rsidRPr="0027457D">
        <w:rPr>
          <w:spacing w:val="11"/>
        </w:rPr>
        <w:t xml:space="preserve"> </w:t>
      </w:r>
      <w:r w:rsidR="00743779" w:rsidRPr="0027457D">
        <w:rPr>
          <w:spacing w:val="-2"/>
        </w:rPr>
        <w:t>t</w:t>
      </w:r>
      <w:r w:rsidR="00743779" w:rsidRPr="00E87838">
        <w:t>ừ</w:t>
      </w:r>
      <w:r w:rsidR="00743779" w:rsidRPr="0027457D">
        <w:rPr>
          <w:spacing w:val="7"/>
        </w:rPr>
        <w:t xml:space="preserve"> </w:t>
      </w:r>
      <w:r w:rsidR="00743779" w:rsidRPr="0027457D">
        <w:rPr>
          <w:w w:val="102"/>
        </w:rPr>
        <w:t>t</w:t>
      </w:r>
      <w:r w:rsidR="00743779" w:rsidRPr="0027457D">
        <w:rPr>
          <w:spacing w:val="-1"/>
          <w:w w:val="102"/>
        </w:rPr>
        <w:t>r</w:t>
      </w:r>
      <w:r w:rsidR="00743779" w:rsidRPr="0027457D">
        <w:rPr>
          <w:w w:val="102"/>
        </w:rPr>
        <w:t>ư</w:t>
      </w:r>
      <w:r w:rsidR="00743779" w:rsidRPr="0027457D">
        <w:rPr>
          <w:spacing w:val="1"/>
          <w:w w:val="102"/>
        </w:rPr>
        <w:t>ờ</w:t>
      </w:r>
      <w:r w:rsidR="00743779" w:rsidRPr="0027457D">
        <w:rPr>
          <w:w w:val="102"/>
        </w:rPr>
        <w:t>n</w:t>
      </w:r>
      <w:r w:rsidR="00743779" w:rsidRPr="0027457D">
        <w:rPr>
          <w:spacing w:val="-2"/>
          <w:w w:val="102"/>
        </w:rPr>
        <w:t>g</w:t>
      </w:r>
      <w:r w:rsidR="00743779" w:rsidRPr="0027457D">
        <w:rPr>
          <w:w w:val="102"/>
        </w:rPr>
        <w:t>.</w:t>
      </w:r>
    </w:p>
    <w:p w:rsidR="00743779" w:rsidRPr="0027457D" w:rsidRDefault="00743779" w:rsidP="00743779">
      <w:pPr>
        <w:widowControl w:val="0"/>
        <w:tabs>
          <w:tab w:val="left" w:pos="284"/>
          <w:tab w:val="left" w:pos="567"/>
          <w:tab w:val="left" w:pos="709"/>
          <w:tab w:val="left" w:pos="851"/>
          <w:tab w:val="left" w:pos="2835"/>
          <w:tab w:val="left" w:pos="5387"/>
          <w:tab w:val="left" w:pos="7938"/>
        </w:tabs>
        <w:autoSpaceDE w:val="0"/>
        <w:autoSpaceDN w:val="0"/>
        <w:adjustRightInd w:val="0"/>
        <w:jc w:val="both"/>
        <w:rPr>
          <w:rStyle w:val="Strong"/>
        </w:rPr>
      </w:pPr>
      <w:r w:rsidRPr="0027457D">
        <w:rPr>
          <w:rStyle w:val="Strong"/>
        </w:rPr>
        <w:t>3</w:t>
      </w:r>
      <w:r w:rsidR="0027457D" w:rsidRPr="0027457D">
        <w:rPr>
          <w:rStyle w:val="Strong"/>
        </w:rPr>
        <w:t>.</w:t>
      </w:r>
      <w:r w:rsidRPr="0027457D">
        <w:rPr>
          <w:rStyle w:val="Strong"/>
        </w:rPr>
        <w:t xml:space="preserve"> Sự lan truyền tương tác điện từ</w:t>
      </w:r>
    </w:p>
    <w:p w:rsidR="00743779" w:rsidRPr="00E87838" w:rsidRDefault="00743779" w:rsidP="008B288D">
      <w:r w:rsidRPr="00E87838">
        <w:rPr>
          <w:spacing w:val="-2"/>
        </w:rPr>
        <w:t>G</w:t>
      </w:r>
      <w:r w:rsidRPr="00E87838">
        <w:rPr>
          <w:spacing w:val="2"/>
        </w:rPr>
        <w:t>i</w:t>
      </w:r>
      <w:r w:rsidRPr="00E87838">
        <w:t>ả</w:t>
      </w:r>
      <w:r w:rsidRPr="00E87838">
        <w:rPr>
          <w:spacing w:val="7"/>
        </w:rPr>
        <w:t xml:space="preserve"> </w:t>
      </w:r>
      <w:r w:rsidRPr="00E87838">
        <w:rPr>
          <w:spacing w:val="1"/>
        </w:rPr>
        <w:t>s</w:t>
      </w:r>
      <w:r w:rsidRPr="00E87838">
        <w:t>ử</w:t>
      </w:r>
      <w:r w:rsidRPr="00E87838">
        <w:rPr>
          <w:spacing w:val="5"/>
        </w:rPr>
        <w:t xml:space="preserve"> </w:t>
      </w:r>
      <w:r w:rsidRPr="00E87838">
        <w:rPr>
          <w:spacing w:val="2"/>
        </w:rPr>
        <w:t>t</w:t>
      </w:r>
      <w:r w:rsidRPr="00E87838">
        <w:rPr>
          <w:spacing w:val="-1"/>
        </w:rPr>
        <w:t>ạ</w:t>
      </w:r>
      <w:r w:rsidRPr="00E87838">
        <w:t>i</w:t>
      </w:r>
      <w:r w:rsidRPr="00E87838">
        <w:rPr>
          <w:spacing w:val="6"/>
        </w:rPr>
        <w:t xml:space="preserve"> </w:t>
      </w:r>
      <w:r w:rsidRPr="00E87838">
        <w:t>1</w:t>
      </w:r>
      <w:r w:rsidRPr="00E87838">
        <w:rPr>
          <w:spacing w:val="2"/>
        </w:rPr>
        <w:t xml:space="preserve"> </w:t>
      </w:r>
      <w:r w:rsidRPr="0073545E">
        <w:t>đ</w:t>
      </w:r>
      <w:r w:rsidRPr="00E87838">
        <w:rPr>
          <w:spacing w:val="2"/>
        </w:rPr>
        <w:t>i</w:t>
      </w:r>
      <w:r w:rsidRPr="00E87838">
        <w:rPr>
          <w:spacing w:val="-1"/>
        </w:rPr>
        <w:t>ể</w:t>
      </w:r>
      <w:r w:rsidRPr="00E87838">
        <w:t>m</w:t>
      </w:r>
      <w:r w:rsidRPr="00E87838">
        <w:rPr>
          <w:spacing w:val="12"/>
        </w:rPr>
        <w:t xml:space="preserve"> </w:t>
      </w:r>
      <w:r w:rsidRPr="00E87838">
        <w:t>O</w:t>
      </w:r>
      <w:r w:rsidRPr="00E87838">
        <w:rPr>
          <w:spacing w:val="4"/>
        </w:rPr>
        <w:t xml:space="preserve"> </w:t>
      </w:r>
      <w:r w:rsidRPr="00E87838">
        <w:t>t</w:t>
      </w:r>
      <w:r w:rsidRPr="00E87838">
        <w:rPr>
          <w:spacing w:val="-1"/>
        </w:rPr>
        <w:t>r</w:t>
      </w:r>
      <w:r w:rsidRPr="00E87838">
        <w:t>ong</w:t>
      </w:r>
      <w:r w:rsidRPr="00E87838">
        <w:rPr>
          <w:spacing w:val="14"/>
        </w:rPr>
        <w:t xml:space="preserve"> </w:t>
      </w:r>
      <w:r w:rsidRPr="00E87838">
        <w:t>không</w:t>
      </w:r>
      <w:r w:rsidRPr="00E87838">
        <w:rPr>
          <w:spacing w:val="11"/>
        </w:rPr>
        <w:t xml:space="preserve"> </w:t>
      </w:r>
      <w:r w:rsidRPr="00E87838">
        <w:rPr>
          <w:spacing w:val="-2"/>
        </w:rPr>
        <w:t>g</w:t>
      </w:r>
      <w:r w:rsidRPr="00E87838">
        <w:rPr>
          <w:spacing w:val="2"/>
        </w:rPr>
        <w:t>i</w:t>
      </w:r>
      <w:r w:rsidRPr="00E87838">
        <w:rPr>
          <w:spacing w:val="1"/>
        </w:rPr>
        <w:t>a</w:t>
      </w:r>
      <w:r w:rsidRPr="00E87838">
        <w:t>n</w:t>
      </w:r>
      <w:r w:rsidRPr="00E87838">
        <w:rPr>
          <w:spacing w:val="8"/>
        </w:rPr>
        <w:t xml:space="preserve"> </w:t>
      </w:r>
      <w:r w:rsidRPr="00E87838">
        <w:rPr>
          <w:spacing w:val="3"/>
        </w:rPr>
        <w:t>c</w:t>
      </w:r>
      <w:r w:rsidRPr="00E87838">
        <w:t>ó</w:t>
      </w:r>
      <w:r w:rsidRPr="00E87838">
        <w:rPr>
          <w:spacing w:val="2"/>
        </w:rPr>
        <w:t xml:space="preserve"> </w:t>
      </w:r>
      <w:r w:rsidRPr="00E87838">
        <w:rPr>
          <w:spacing w:val="3"/>
        </w:rPr>
        <w:t>m</w:t>
      </w:r>
      <w:r w:rsidRPr="00E87838">
        <w:t>ột</w:t>
      </w:r>
      <w:r w:rsidRPr="00E87838">
        <w:rPr>
          <w:spacing w:val="7"/>
        </w:rPr>
        <w:t xml:space="preserve"> </w:t>
      </w:r>
      <w:r w:rsidRPr="0073545E">
        <w:t>đ</w:t>
      </w:r>
      <w:r w:rsidRPr="00E87838">
        <w:t>i</w:t>
      </w:r>
      <w:r w:rsidRPr="00E87838">
        <w:rPr>
          <w:spacing w:val="1"/>
        </w:rPr>
        <w:t>ệ</w:t>
      </w:r>
      <w:r w:rsidRPr="00E87838">
        <w:t>n</w:t>
      </w:r>
      <w:r w:rsidRPr="00E87838">
        <w:rPr>
          <w:spacing w:val="11"/>
        </w:rPr>
        <w:t xml:space="preserve"> </w:t>
      </w:r>
      <w:r w:rsidRPr="00E87838">
        <w:rPr>
          <w:spacing w:val="-2"/>
        </w:rPr>
        <w:t>t</w:t>
      </w:r>
      <w:r w:rsidRPr="00E87838">
        <w:rPr>
          <w:spacing w:val="-1"/>
        </w:rPr>
        <w:t>r</w:t>
      </w:r>
      <w:r w:rsidRPr="00E87838">
        <w:t>ư</w:t>
      </w:r>
      <w:r w:rsidRPr="00E87838">
        <w:rPr>
          <w:spacing w:val="1"/>
        </w:rPr>
        <w:t>ờ</w:t>
      </w:r>
      <w:r w:rsidRPr="00E87838">
        <w:t>ng</w:t>
      </w:r>
      <w:r w:rsidRPr="00E87838">
        <w:rPr>
          <w:spacing w:val="12"/>
        </w:rPr>
        <w:t xml:space="preserve"> </w:t>
      </w:r>
      <w:r w:rsidRPr="00E87838">
        <w:t>bi</w:t>
      </w:r>
      <w:r w:rsidRPr="00E87838">
        <w:rPr>
          <w:spacing w:val="3"/>
        </w:rPr>
        <w:t>ế</w:t>
      </w:r>
      <w:r w:rsidRPr="00E87838">
        <w:t>n</w:t>
      </w:r>
      <w:r w:rsidRPr="00E87838">
        <w:rPr>
          <w:spacing w:val="8"/>
        </w:rPr>
        <w:t xml:space="preserve"> </w:t>
      </w:r>
      <w:r w:rsidRPr="00E87838">
        <w:t>th</w:t>
      </w:r>
      <w:r w:rsidRPr="00E87838">
        <w:rPr>
          <w:spacing w:val="2"/>
        </w:rPr>
        <w:t>i</w:t>
      </w:r>
      <w:r w:rsidRPr="00E87838">
        <w:rPr>
          <w:spacing w:val="1"/>
        </w:rPr>
        <w:t>ê</w:t>
      </w:r>
      <w:r w:rsidRPr="00E87838">
        <w:t>n</w:t>
      </w:r>
      <w:r w:rsidRPr="00E87838">
        <w:rPr>
          <w:spacing w:val="12"/>
        </w:rPr>
        <w:t xml:space="preserve"> </w:t>
      </w:r>
      <w:r w:rsidRPr="00E87838">
        <w:rPr>
          <w:spacing w:val="-3"/>
        </w:rPr>
        <w:t>E</w:t>
      </w:r>
      <w:r w:rsidRPr="00E87838">
        <w:rPr>
          <w:position w:val="-3"/>
          <w:vertAlign w:val="subscript"/>
        </w:rPr>
        <w:t>1</w:t>
      </w:r>
      <w:r w:rsidRPr="00E87838">
        <w:rPr>
          <w:spacing w:val="22"/>
          <w:position w:val="-3"/>
        </w:rPr>
        <w:t xml:space="preserve"> </w:t>
      </w:r>
      <w:r w:rsidRPr="00E87838">
        <w:t>không</w:t>
      </w:r>
      <w:r w:rsidRPr="00E87838">
        <w:rPr>
          <w:spacing w:val="11"/>
        </w:rPr>
        <w:t xml:space="preserve"> </w:t>
      </w:r>
      <w:r w:rsidRPr="00E87838">
        <w:t>t</w:t>
      </w:r>
      <w:r w:rsidRPr="00E87838">
        <w:rPr>
          <w:spacing w:val="3"/>
        </w:rPr>
        <w:t>ắ</w:t>
      </w:r>
      <w:r w:rsidRPr="00E87838">
        <w:t>t</w:t>
      </w:r>
      <w:r w:rsidRPr="00E87838">
        <w:rPr>
          <w:spacing w:val="4"/>
        </w:rPr>
        <w:t xml:space="preserve"> </w:t>
      </w:r>
      <w:r w:rsidRPr="00E87838">
        <w:t>d</w:t>
      </w:r>
      <w:r w:rsidRPr="00E87838">
        <w:rPr>
          <w:spacing w:val="1"/>
        </w:rPr>
        <w:t>ầ</w:t>
      </w:r>
      <w:r w:rsidRPr="00E87838">
        <w:rPr>
          <w:spacing w:val="-2"/>
        </w:rPr>
        <w:t>n</w:t>
      </w:r>
      <w:r w:rsidRPr="00E87838">
        <w:t>.</w:t>
      </w:r>
      <w:r w:rsidRPr="00E87838">
        <w:rPr>
          <w:spacing w:val="11"/>
        </w:rPr>
        <w:t xml:space="preserve"> </w:t>
      </w:r>
      <w:r w:rsidRPr="00E87838">
        <w:rPr>
          <w:spacing w:val="-2"/>
        </w:rPr>
        <w:t>N</w:t>
      </w:r>
      <w:r w:rsidRPr="00E87838">
        <w:t>ó</w:t>
      </w:r>
      <w:r w:rsidRPr="00E87838">
        <w:rPr>
          <w:spacing w:val="10"/>
        </w:rPr>
        <w:t xml:space="preserve"> </w:t>
      </w:r>
      <w:r w:rsidRPr="00E87838">
        <w:rPr>
          <w:spacing w:val="-1"/>
        </w:rPr>
        <w:t>s</w:t>
      </w:r>
      <w:r w:rsidRPr="00E87838">
        <w:t>inh</w:t>
      </w:r>
      <w:r w:rsidRPr="00E87838">
        <w:rPr>
          <w:spacing w:val="7"/>
        </w:rPr>
        <w:t xml:space="preserve"> </w:t>
      </w:r>
      <w:r w:rsidRPr="00E87838">
        <w:rPr>
          <w:spacing w:val="-1"/>
        </w:rPr>
        <w:t>r</w:t>
      </w:r>
      <w:r w:rsidRPr="00E87838">
        <w:t>a</w:t>
      </w:r>
      <w:r w:rsidRPr="00E87838">
        <w:rPr>
          <w:spacing w:val="7"/>
        </w:rPr>
        <w:t xml:space="preserve"> </w:t>
      </w:r>
      <w:r w:rsidRPr="00E87838">
        <w:t>ở</w:t>
      </w:r>
      <w:r w:rsidRPr="00E87838">
        <w:rPr>
          <w:spacing w:val="3"/>
        </w:rPr>
        <w:t xml:space="preserve"> </w:t>
      </w:r>
      <w:r w:rsidRPr="00E87838">
        <w:rPr>
          <w:spacing w:val="1"/>
        </w:rPr>
        <w:t>c</w:t>
      </w:r>
      <w:r w:rsidRPr="00E87838">
        <w:rPr>
          <w:spacing w:val="-1"/>
        </w:rPr>
        <w:t>á</w:t>
      </w:r>
      <w:r w:rsidRPr="00E87838">
        <w:t>c</w:t>
      </w:r>
      <w:r w:rsidRPr="00E87838">
        <w:rPr>
          <w:spacing w:val="10"/>
        </w:rPr>
        <w:t xml:space="preserve"> </w:t>
      </w:r>
      <w:r w:rsidRPr="0073545E">
        <w:rPr>
          <w:w w:val="102"/>
        </w:rPr>
        <w:t>đ</w:t>
      </w:r>
      <w:r w:rsidRPr="00E87838">
        <w:rPr>
          <w:w w:val="102"/>
        </w:rPr>
        <w:t>i</w:t>
      </w:r>
      <w:r w:rsidRPr="00E87838">
        <w:rPr>
          <w:spacing w:val="1"/>
          <w:w w:val="102"/>
        </w:rPr>
        <w:t>ể</w:t>
      </w:r>
      <w:r w:rsidRPr="00E87838">
        <w:rPr>
          <w:w w:val="102"/>
        </w:rPr>
        <w:t xml:space="preserve">m </w:t>
      </w:r>
      <w:r w:rsidRPr="00E87838">
        <w:t>l</w:t>
      </w:r>
      <w:r w:rsidRPr="00E87838">
        <w:rPr>
          <w:spacing w:val="1"/>
        </w:rPr>
        <w:t>â</w:t>
      </w:r>
      <w:r w:rsidRPr="00E87838">
        <w:t>n</w:t>
      </w:r>
      <w:r w:rsidRPr="00E87838">
        <w:rPr>
          <w:spacing w:val="7"/>
        </w:rPr>
        <w:t xml:space="preserve"> </w:t>
      </w:r>
      <w:r w:rsidRPr="00E87838">
        <w:rPr>
          <w:spacing w:val="-1"/>
        </w:rPr>
        <w:t>c</w:t>
      </w:r>
      <w:r w:rsidRPr="00E87838">
        <w:rPr>
          <w:spacing w:val="1"/>
        </w:rPr>
        <w:t>ậ</w:t>
      </w:r>
      <w:r w:rsidRPr="00E87838">
        <w:t>n</w:t>
      </w:r>
      <w:r w:rsidRPr="00E87838">
        <w:rPr>
          <w:spacing w:val="8"/>
        </w:rPr>
        <w:t xml:space="preserve"> </w:t>
      </w:r>
      <w:r w:rsidRPr="00E87838">
        <w:t>một</w:t>
      </w:r>
      <w:r w:rsidRPr="00E87838">
        <w:rPr>
          <w:spacing w:val="6"/>
        </w:rPr>
        <w:t xml:space="preserve"> </w:t>
      </w:r>
      <w:r w:rsidRPr="00E87838">
        <w:t>từ</w:t>
      </w:r>
      <w:r w:rsidRPr="00E87838">
        <w:rPr>
          <w:spacing w:val="5"/>
        </w:rPr>
        <w:t xml:space="preserve"> </w:t>
      </w:r>
      <w:r w:rsidRPr="00E87838">
        <w:t>t</w:t>
      </w:r>
      <w:r w:rsidRPr="00E87838">
        <w:rPr>
          <w:spacing w:val="-1"/>
        </w:rPr>
        <w:t>r</w:t>
      </w:r>
      <w:r w:rsidRPr="00E87838">
        <w:t>ư</w:t>
      </w:r>
      <w:r w:rsidRPr="00E87838">
        <w:rPr>
          <w:spacing w:val="-1"/>
        </w:rPr>
        <w:t>ờ</w:t>
      </w:r>
      <w:r w:rsidRPr="00E87838">
        <w:t>ng</w:t>
      </w:r>
      <w:r w:rsidRPr="00E87838">
        <w:rPr>
          <w:spacing w:val="13"/>
        </w:rPr>
        <w:t xml:space="preserve"> </w:t>
      </w:r>
      <w:r w:rsidRPr="00E87838">
        <w:t>xo</w:t>
      </w:r>
      <w:r w:rsidRPr="00E87838">
        <w:rPr>
          <w:spacing w:val="1"/>
        </w:rPr>
        <w:t>á</w:t>
      </w:r>
      <w:r w:rsidRPr="00E87838">
        <w:t>y</w:t>
      </w:r>
      <w:r w:rsidRPr="00E87838">
        <w:rPr>
          <w:spacing w:val="10"/>
        </w:rPr>
        <w:t xml:space="preserve"> </w:t>
      </w:r>
      <w:r w:rsidRPr="00E87838">
        <w:rPr>
          <w:spacing w:val="-2"/>
        </w:rPr>
        <w:t>B</w:t>
      </w:r>
      <w:r w:rsidRPr="00E87838">
        <w:rPr>
          <w:spacing w:val="1"/>
          <w:position w:val="-3"/>
          <w:vertAlign w:val="subscript"/>
        </w:rPr>
        <w:t>1</w:t>
      </w:r>
      <w:r w:rsidRPr="00E87838">
        <w:t>;</w:t>
      </w:r>
      <w:r w:rsidRPr="00E87838">
        <w:rPr>
          <w:spacing w:val="5"/>
        </w:rPr>
        <w:t xml:space="preserve"> </w:t>
      </w:r>
      <w:r w:rsidRPr="00E87838">
        <w:t>từ</w:t>
      </w:r>
      <w:r w:rsidRPr="00E87838">
        <w:rPr>
          <w:spacing w:val="3"/>
        </w:rPr>
        <w:t xml:space="preserve"> </w:t>
      </w:r>
      <w:r w:rsidRPr="00E87838">
        <w:rPr>
          <w:spacing w:val="2"/>
        </w:rPr>
        <w:t>t</w:t>
      </w:r>
      <w:r w:rsidRPr="00E87838">
        <w:rPr>
          <w:spacing w:val="-1"/>
        </w:rPr>
        <w:t>r</w:t>
      </w:r>
      <w:r w:rsidRPr="00E87838">
        <w:rPr>
          <w:spacing w:val="-2"/>
        </w:rPr>
        <w:t>ư</w:t>
      </w:r>
      <w:r w:rsidRPr="00E87838">
        <w:rPr>
          <w:spacing w:val="1"/>
        </w:rPr>
        <w:t>ờ</w:t>
      </w:r>
      <w:r w:rsidRPr="00E87838">
        <w:t>ng</w:t>
      </w:r>
      <w:r w:rsidRPr="00E87838">
        <w:rPr>
          <w:spacing w:val="13"/>
        </w:rPr>
        <w:t xml:space="preserve"> </w:t>
      </w:r>
      <w:r w:rsidRPr="00E87838">
        <w:t>bi</w:t>
      </w:r>
      <w:r w:rsidRPr="00E87838">
        <w:rPr>
          <w:spacing w:val="1"/>
        </w:rPr>
        <w:t>ế</w:t>
      </w:r>
      <w:r w:rsidRPr="00E87838">
        <w:t>n</w:t>
      </w:r>
      <w:r w:rsidRPr="00E87838">
        <w:rPr>
          <w:spacing w:val="6"/>
        </w:rPr>
        <w:t xml:space="preserve"> </w:t>
      </w:r>
      <w:r w:rsidRPr="00E87838">
        <w:t>thi</w:t>
      </w:r>
      <w:r w:rsidRPr="00E87838">
        <w:rPr>
          <w:spacing w:val="1"/>
        </w:rPr>
        <w:t>ê</w:t>
      </w:r>
      <w:r w:rsidRPr="00E87838">
        <w:t>n</w:t>
      </w:r>
      <w:r w:rsidRPr="00E87838">
        <w:rPr>
          <w:spacing w:val="10"/>
        </w:rPr>
        <w:t xml:space="preserve"> </w:t>
      </w:r>
      <w:r w:rsidRPr="00E87838">
        <w:rPr>
          <w:spacing w:val="-2"/>
        </w:rPr>
        <w:t>B</w:t>
      </w:r>
      <w:r w:rsidRPr="00E87838">
        <w:rPr>
          <w:position w:val="-3"/>
          <w:vertAlign w:val="subscript"/>
        </w:rPr>
        <w:t>1</w:t>
      </w:r>
      <w:r w:rsidRPr="00E87838">
        <w:rPr>
          <w:spacing w:val="23"/>
          <w:position w:val="-3"/>
        </w:rPr>
        <w:t xml:space="preserve"> </w:t>
      </w:r>
      <w:r w:rsidRPr="00E87838">
        <w:rPr>
          <w:spacing w:val="-3"/>
        </w:rPr>
        <w:t>l</w:t>
      </w:r>
      <w:r w:rsidRPr="00E87838">
        <w:rPr>
          <w:spacing w:val="1"/>
        </w:rPr>
        <w:t>ạ</w:t>
      </w:r>
      <w:r w:rsidRPr="00E87838">
        <w:t>i</w:t>
      </w:r>
      <w:r w:rsidRPr="00E87838">
        <w:rPr>
          <w:spacing w:val="5"/>
        </w:rPr>
        <w:t xml:space="preserve"> </w:t>
      </w:r>
      <w:r w:rsidRPr="00E87838">
        <w:rPr>
          <w:spacing w:val="-2"/>
        </w:rPr>
        <w:t>g</w:t>
      </w:r>
      <w:r w:rsidRPr="00E87838">
        <w:rPr>
          <w:spacing w:val="3"/>
        </w:rPr>
        <w:t>â</w:t>
      </w:r>
      <w:r w:rsidRPr="00E87838">
        <w:t>y</w:t>
      </w:r>
      <w:r w:rsidRPr="00E87838">
        <w:rPr>
          <w:spacing w:val="5"/>
        </w:rPr>
        <w:t xml:space="preserve"> </w:t>
      </w:r>
      <w:r w:rsidRPr="00E87838">
        <w:rPr>
          <w:spacing w:val="-1"/>
        </w:rPr>
        <w:t>r</w:t>
      </w:r>
      <w:r w:rsidRPr="00E87838">
        <w:t>a</w:t>
      </w:r>
      <w:r w:rsidRPr="00E87838">
        <w:rPr>
          <w:spacing w:val="6"/>
        </w:rPr>
        <w:t xml:space="preserve"> </w:t>
      </w:r>
      <w:r w:rsidRPr="00E87838">
        <w:t xml:space="preserve">ở </w:t>
      </w:r>
      <w:r w:rsidRPr="00E87838">
        <w:rPr>
          <w:spacing w:val="3"/>
        </w:rPr>
        <w:t>c</w:t>
      </w:r>
      <w:r w:rsidRPr="00E87838">
        <w:rPr>
          <w:spacing w:val="-1"/>
        </w:rPr>
        <w:t>á</w:t>
      </w:r>
      <w:r w:rsidRPr="00E87838">
        <w:t>c</w:t>
      </w:r>
      <w:r w:rsidRPr="00E87838">
        <w:rPr>
          <w:spacing w:val="8"/>
        </w:rPr>
        <w:t xml:space="preserve"> </w:t>
      </w:r>
      <w:r w:rsidRPr="0073545E">
        <w:t>đ</w:t>
      </w:r>
      <w:r w:rsidRPr="00E87838">
        <w:rPr>
          <w:spacing w:val="-2"/>
        </w:rPr>
        <w:t>i</w:t>
      </w:r>
      <w:r w:rsidRPr="00E87838">
        <w:rPr>
          <w:spacing w:val="-1"/>
        </w:rPr>
        <w:t>ể</w:t>
      </w:r>
      <w:r w:rsidRPr="00E87838">
        <w:t>m</w:t>
      </w:r>
      <w:r w:rsidRPr="00E87838">
        <w:rPr>
          <w:spacing w:val="12"/>
        </w:rPr>
        <w:t xml:space="preserve"> </w:t>
      </w:r>
      <w:r w:rsidRPr="00E87838">
        <w:t>l</w:t>
      </w:r>
      <w:r w:rsidRPr="00E87838">
        <w:rPr>
          <w:spacing w:val="1"/>
        </w:rPr>
        <w:t>â</w:t>
      </w:r>
      <w:r w:rsidRPr="00E87838">
        <w:t>n</w:t>
      </w:r>
      <w:r w:rsidRPr="00E87838">
        <w:rPr>
          <w:spacing w:val="2"/>
        </w:rPr>
        <w:t xml:space="preserve"> </w:t>
      </w:r>
      <w:r w:rsidRPr="00E87838">
        <w:rPr>
          <w:spacing w:val="3"/>
        </w:rPr>
        <w:t>c</w:t>
      </w:r>
      <w:r w:rsidRPr="00E87838">
        <w:rPr>
          <w:spacing w:val="1"/>
        </w:rPr>
        <w:t>ậ</w:t>
      </w:r>
      <w:r w:rsidRPr="00E87838">
        <w:t>n</w:t>
      </w:r>
      <w:r w:rsidRPr="00E87838">
        <w:rPr>
          <w:spacing w:val="8"/>
        </w:rPr>
        <w:t xml:space="preserve"> </w:t>
      </w:r>
      <w:r w:rsidRPr="00E87838">
        <w:t>nó</w:t>
      </w:r>
      <w:r w:rsidRPr="00E87838">
        <w:rPr>
          <w:spacing w:val="3"/>
        </w:rPr>
        <w:t xml:space="preserve"> </w:t>
      </w:r>
      <w:r w:rsidRPr="00E87838">
        <w:t>m</w:t>
      </w:r>
      <w:r w:rsidRPr="00E87838">
        <w:rPr>
          <w:spacing w:val="-2"/>
        </w:rPr>
        <w:t>ộ</w:t>
      </w:r>
      <w:r w:rsidRPr="00E87838">
        <w:t>t</w:t>
      </w:r>
      <w:r w:rsidRPr="00E87838">
        <w:rPr>
          <w:spacing w:val="8"/>
        </w:rPr>
        <w:t xml:space="preserve"> </w:t>
      </w:r>
      <w:r w:rsidRPr="0073545E">
        <w:t>đ</w:t>
      </w:r>
      <w:r w:rsidRPr="00E87838">
        <w:rPr>
          <w:spacing w:val="2"/>
        </w:rPr>
        <w:t>i</w:t>
      </w:r>
      <w:r w:rsidRPr="00E87838">
        <w:rPr>
          <w:spacing w:val="1"/>
        </w:rPr>
        <w:t>ệ</w:t>
      </w:r>
      <w:r w:rsidRPr="00E87838">
        <w:t>n</w:t>
      </w:r>
      <w:r w:rsidRPr="00E87838">
        <w:rPr>
          <w:spacing w:val="4"/>
        </w:rPr>
        <w:t xml:space="preserve"> </w:t>
      </w:r>
      <w:r w:rsidRPr="00E87838">
        <w:rPr>
          <w:spacing w:val="2"/>
        </w:rPr>
        <w:t>t</w:t>
      </w:r>
      <w:r w:rsidRPr="00E87838">
        <w:rPr>
          <w:spacing w:val="-1"/>
        </w:rPr>
        <w:t>r</w:t>
      </w:r>
      <w:r w:rsidRPr="00E87838">
        <w:t>ư</w:t>
      </w:r>
      <w:r w:rsidRPr="00E87838">
        <w:rPr>
          <w:spacing w:val="-1"/>
        </w:rPr>
        <w:t>ờ</w:t>
      </w:r>
      <w:r w:rsidRPr="00E87838">
        <w:t>ng</w:t>
      </w:r>
      <w:r w:rsidRPr="00E87838">
        <w:rPr>
          <w:spacing w:val="13"/>
        </w:rPr>
        <w:t xml:space="preserve"> </w:t>
      </w:r>
      <w:r w:rsidRPr="00E87838">
        <w:rPr>
          <w:w w:val="102"/>
        </w:rPr>
        <w:t>bi</w:t>
      </w:r>
      <w:r w:rsidRPr="00E87838">
        <w:rPr>
          <w:spacing w:val="3"/>
          <w:w w:val="102"/>
        </w:rPr>
        <w:t>ế</w:t>
      </w:r>
      <w:r w:rsidRPr="00E87838">
        <w:rPr>
          <w:w w:val="102"/>
        </w:rPr>
        <w:t xml:space="preserve">n </w:t>
      </w:r>
      <w:r w:rsidRPr="00E87838">
        <w:t>thi</w:t>
      </w:r>
      <w:r w:rsidRPr="00E87838">
        <w:rPr>
          <w:spacing w:val="1"/>
        </w:rPr>
        <w:t>ê</w:t>
      </w:r>
      <w:r w:rsidRPr="00E87838">
        <w:t>n</w:t>
      </w:r>
      <w:r w:rsidRPr="00E87838">
        <w:rPr>
          <w:spacing w:val="12"/>
        </w:rPr>
        <w:t xml:space="preserve"> </w:t>
      </w:r>
      <w:r w:rsidRPr="00E87838">
        <w:rPr>
          <w:spacing w:val="-3"/>
        </w:rPr>
        <w:t>E</w:t>
      </w:r>
      <w:r w:rsidRPr="00E87838">
        <w:rPr>
          <w:position w:val="-3"/>
        </w:rPr>
        <w:t>2</w:t>
      </w:r>
      <w:r w:rsidRPr="00E87838">
        <w:rPr>
          <w:spacing w:val="24"/>
          <w:position w:val="-3"/>
        </w:rPr>
        <w:t xml:space="preserve"> </w:t>
      </w:r>
      <w:r w:rsidRPr="00E87838">
        <w:rPr>
          <w:spacing w:val="-2"/>
        </w:rPr>
        <w:t>v</w:t>
      </w:r>
      <w:r w:rsidRPr="00E87838">
        <w:t>à</w:t>
      </w:r>
      <w:r w:rsidRPr="00E87838">
        <w:rPr>
          <w:spacing w:val="8"/>
        </w:rPr>
        <w:t xml:space="preserve"> </w:t>
      </w:r>
      <w:r w:rsidRPr="00E87838">
        <w:rPr>
          <w:spacing w:val="1"/>
        </w:rPr>
        <w:t>c</w:t>
      </w:r>
      <w:r w:rsidRPr="00E87838">
        <w:t>ứ</w:t>
      </w:r>
      <w:r w:rsidRPr="00E87838">
        <w:rPr>
          <w:spacing w:val="5"/>
        </w:rPr>
        <w:t xml:space="preserve"> </w:t>
      </w:r>
      <w:r w:rsidRPr="00E87838">
        <w:rPr>
          <w:spacing w:val="2"/>
        </w:rPr>
        <w:t>t</w:t>
      </w:r>
      <w:r w:rsidRPr="00E87838">
        <w:t>hế</w:t>
      </w:r>
      <w:r w:rsidRPr="00E87838">
        <w:rPr>
          <w:spacing w:val="4"/>
        </w:rPr>
        <w:t xml:space="preserve"> </w:t>
      </w:r>
      <w:r w:rsidRPr="00E87838">
        <w:rPr>
          <w:spacing w:val="2"/>
        </w:rPr>
        <w:t>l</w:t>
      </w:r>
      <w:r w:rsidRPr="00E87838">
        <w:rPr>
          <w:spacing w:val="1"/>
        </w:rPr>
        <w:t>a</w:t>
      </w:r>
      <w:r w:rsidRPr="00E87838">
        <w:t>n</w:t>
      </w:r>
      <w:r w:rsidRPr="00E87838">
        <w:rPr>
          <w:spacing w:val="8"/>
        </w:rPr>
        <w:t xml:space="preserve"> </w:t>
      </w:r>
      <w:r w:rsidRPr="00E87838">
        <w:rPr>
          <w:spacing w:val="-1"/>
        </w:rPr>
        <w:t>r</w:t>
      </w:r>
      <w:r w:rsidRPr="00E87838">
        <w:t>ộ</w:t>
      </w:r>
      <w:r w:rsidRPr="00E87838">
        <w:rPr>
          <w:spacing w:val="-2"/>
        </w:rPr>
        <w:t>n</w:t>
      </w:r>
      <w:r w:rsidRPr="00E87838">
        <w:t>g</w:t>
      </w:r>
      <w:r w:rsidRPr="00E87838">
        <w:rPr>
          <w:spacing w:val="8"/>
        </w:rPr>
        <w:t xml:space="preserve"> </w:t>
      </w:r>
      <w:r w:rsidRPr="00E87838">
        <w:t>d</w:t>
      </w:r>
      <w:r w:rsidRPr="00E87838">
        <w:rPr>
          <w:spacing w:val="1"/>
        </w:rPr>
        <w:t>ầ</w:t>
      </w:r>
      <w:r w:rsidRPr="00E87838">
        <w:t>n</w:t>
      </w:r>
      <w:r w:rsidRPr="00E87838">
        <w:rPr>
          <w:spacing w:val="9"/>
        </w:rPr>
        <w:t xml:space="preserve"> </w:t>
      </w:r>
      <w:r w:rsidRPr="00E87838">
        <w:rPr>
          <w:spacing w:val="-1"/>
        </w:rPr>
        <w:t>ra</w:t>
      </w:r>
      <w:r w:rsidRPr="00E87838">
        <w:t>.</w:t>
      </w:r>
      <w:r w:rsidRPr="00E87838">
        <w:rPr>
          <w:spacing w:val="8"/>
        </w:rPr>
        <w:t xml:space="preserve"> </w:t>
      </w:r>
      <w:r w:rsidRPr="0073545E">
        <w:rPr>
          <w:spacing w:val="1"/>
          <w:w w:val="147"/>
        </w:rPr>
        <w:t>đ</w:t>
      </w:r>
      <w:r w:rsidRPr="00E87838">
        <w:rPr>
          <w:spacing w:val="-2"/>
          <w:w w:val="102"/>
        </w:rPr>
        <w:t>i</w:t>
      </w:r>
      <w:r w:rsidRPr="00E87838">
        <w:rPr>
          <w:spacing w:val="3"/>
          <w:w w:val="102"/>
        </w:rPr>
        <w:t>ệ</w:t>
      </w:r>
      <w:r w:rsidRPr="00E87838">
        <w:rPr>
          <w:w w:val="102"/>
        </w:rPr>
        <w:t>n</w:t>
      </w:r>
      <w:r w:rsidRPr="00E87838">
        <w:t xml:space="preserve"> từ</w:t>
      </w:r>
      <w:r w:rsidRPr="00E87838">
        <w:rPr>
          <w:spacing w:val="7"/>
        </w:rPr>
        <w:t xml:space="preserve"> </w:t>
      </w:r>
      <w:r w:rsidRPr="00E87838">
        <w:t>t</w:t>
      </w:r>
      <w:r w:rsidRPr="00E87838">
        <w:rPr>
          <w:spacing w:val="-1"/>
        </w:rPr>
        <w:t>r</w:t>
      </w:r>
      <w:r w:rsidRPr="00E87838">
        <w:t>ư</w:t>
      </w:r>
      <w:r w:rsidRPr="00E87838">
        <w:rPr>
          <w:spacing w:val="1"/>
        </w:rPr>
        <w:t>ờ</w:t>
      </w:r>
      <w:r w:rsidRPr="00E87838">
        <w:t>ng</w:t>
      </w:r>
      <w:r w:rsidRPr="00E87838">
        <w:rPr>
          <w:spacing w:val="12"/>
        </w:rPr>
        <w:t xml:space="preserve"> </w:t>
      </w:r>
      <w:r w:rsidRPr="00E87838">
        <w:rPr>
          <w:spacing w:val="-2"/>
        </w:rPr>
        <w:t>l</w:t>
      </w:r>
      <w:r w:rsidRPr="00E87838">
        <w:rPr>
          <w:spacing w:val="3"/>
        </w:rPr>
        <w:t>a</w:t>
      </w:r>
      <w:r w:rsidRPr="00E87838">
        <w:t>n</w:t>
      </w:r>
      <w:r w:rsidRPr="00E87838">
        <w:rPr>
          <w:spacing w:val="5"/>
        </w:rPr>
        <w:t xml:space="preserve"> </w:t>
      </w:r>
      <w:r w:rsidRPr="00E87838">
        <w:rPr>
          <w:spacing w:val="2"/>
        </w:rPr>
        <w:t>t</w:t>
      </w:r>
      <w:r w:rsidRPr="00E87838">
        <w:rPr>
          <w:spacing w:val="-1"/>
        </w:rPr>
        <w:t>r</w:t>
      </w:r>
      <w:r w:rsidRPr="00E87838">
        <w:t>u</w:t>
      </w:r>
      <w:r w:rsidRPr="00E87838">
        <w:rPr>
          <w:spacing w:val="-3"/>
        </w:rPr>
        <w:t>y</w:t>
      </w:r>
      <w:r w:rsidRPr="00E87838">
        <w:rPr>
          <w:spacing w:val="1"/>
        </w:rPr>
        <w:t>ề</w:t>
      </w:r>
      <w:r w:rsidRPr="00E87838">
        <w:t>n</w:t>
      </w:r>
      <w:r w:rsidRPr="00E87838">
        <w:rPr>
          <w:spacing w:val="14"/>
        </w:rPr>
        <w:t xml:space="preserve"> </w:t>
      </w:r>
      <w:r w:rsidRPr="00E87838">
        <w:rPr>
          <w:spacing w:val="2"/>
        </w:rPr>
        <w:t>t</w:t>
      </w:r>
      <w:r w:rsidRPr="00E87838">
        <w:rPr>
          <w:spacing w:val="-1"/>
        </w:rPr>
        <w:t>r</w:t>
      </w:r>
      <w:r w:rsidRPr="00E87838">
        <w:t>ong</w:t>
      </w:r>
      <w:r w:rsidRPr="00E87838">
        <w:rPr>
          <w:spacing w:val="9"/>
        </w:rPr>
        <w:t xml:space="preserve"> </w:t>
      </w:r>
      <w:r w:rsidRPr="00E87838">
        <w:t>không</w:t>
      </w:r>
      <w:r w:rsidRPr="00E87838">
        <w:rPr>
          <w:spacing w:val="14"/>
        </w:rPr>
        <w:t xml:space="preserve"> </w:t>
      </w:r>
      <w:r w:rsidRPr="00E87838">
        <w:rPr>
          <w:spacing w:val="-2"/>
        </w:rPr>
        <w:t>g</w:t>
      </w:r>
      <w:r w:rsidRPr="00E87838">
        <w:t>i</w:t>
      </w:r>
      <w:r w:rsidRPr="00E87838">
        <w:rPr>
          <w:spacing w:val="1"/>
        </w:rPr>
        <w:t>a</w:t>
      </w:r>
      <w:r w:rsidRPr="00E87838">
        <w:t>n</w:t>
      </w:r>
      <w:r w:rsidRPr="00E87838">
        <w:rPr>
          <w:spacing w:val="11"/>
        </w:rPr>
        <w:t xml:space="preserve"> </w:t>
      </w:r>
      <w:r w:rsidRPr="00E87838">
        <w:t>n</w:t>
      </w:r>
      <w:r w:rsidRPr="00E87838">
        <w:rPr>
          <w:spacing w:val="-2"/>
        </w:rPr>
        <w:t>g</w:t>
      </w:r>
      <w:r w:rsidRPr="00E87838">
        <w:rPr>
          <w:spacing w:val="1"/>
        </w:rPr>
        <w:t>à</w:t>
      </w:r>
      <w:r w:rsidRPr="00E87838">
        <w:t>y</w:t>
      </w:r>
      <w:r w:rsidRPr="00E87838">
        <w:rPr>
          <w:spacing w:val="12"/>
        </w:rPr>
        <w:t xml:space="preserve"> </w:t>
      </w:r>
      <w:r w:rsidRPr="00E87838">
        <w:rPr>
          <w:spacing w:val="1"/>
        </w:rPr>
        <w:t>cà</w:t>
      </w:r>
      <w:r w:rsidRPr="00E87838">
        <w:t>ng</w:t>
      </w:r>
      <w:r w:rsidRPr="00E87838">
        <w:rPr>
          <w:spacing w:val="11"/>
        </w:rPr>
        <w:t xml:space="preserve"> </w:t>
      </w:r>
      <w:r w:rsidRPr="00E87838">
        <w:rPr>
          <w:spacing w:val="-2"/>
        </w:rPr>
        <w:t>x</w:t>
      </w:r>
      <w:r w:rsidRPr="00E87838">
        <w:t>a</w:t>
      </w:r>
      <w:r w:rsidRPr="00E87838">
        <w:rPr>
          <w:spacing w:val="8"/>
        </w:rPr>
        <w:t xml:space="preserve"> </w:t>
      </w:r>
      <w:r w:rsidRPr="0073545E">
        <w:t>đ</w:t>
      </w:r>
      <w:r w:rsidRPr="00E87838">
        <w:rPr>
          <w:spacing w:val="-3"/>
        </w:rPr>
        <w:t>i</w:t>
      </w:r>
      <w:r w:rsidRPr="00E87838">
        <w:rPr>
          <w:spacing w:val="1"/>
        </w:rPr>
        <w:t>ể</w:t>
      </w:r>
      <w:r w:rsidRPr="00E87838">
        <w:t>m</w:t>
      </w:r>
      <w:r w:rsidRPr="00E87838">
        <w:rPr>
          <w:spacing w:val="12"/>
        </w:rPr>
        <w:t xml:space="preserve"> </w:t>
      </w:r>
      <w:r w:rsidRPr="00E87838">
        <w:rPr>
          <w:spacing w:val="-2"/>
          <w:w w:val="102"/>
        </w:rPr>
        <w:t>O</w:t>
      </w:r>
      <w:r w:rsidRPr="00E87838">
        <w:rPr>
          <w:w w:val="102"/>
        </w:rPr>
        <w:t>.</w:t>
      </w:r>
    </w:p>
    <w:p w:rsidR="00743779" w:rsidRPr="00E87838" w:rsidRDefault="00743779" w:rsidP="008B288D">
      <w:pPr>
        <w:pStyle w:val="Note"/>
      </w:pPr>
      <w:r w:rsidRPr="008B288D">
        <w:rPr>
          <w:spacing w:val="-1"/>
          <w:w w:val="102"/>
          <w:u w:val="single"/>
        </w:rPr>
        <w:t>K</w:t>
      </w:r>
      <w:r w:rsidRPr="008B288D">
        <w:rPr>
          <w:spacing w:val="3"/>
          <w:w w:val="102"/>
          <w:u w:val="single"/>
        </w:rPr>
        <w:t>ế</w:t>
      </w:r>
      <w:r w:rsidRPr="008B288D">
        <w:rPr>
          <w:w w:val="102"/>
          <w:u w:val="single"/>
        </w:rPr>
        <w:t>t</w:t>
      </w:r>
      <w:r w:rsidRPr="008B288D">
        <w:rPr>
          <w:spacing w:val="-55"/>
          <w:w w:val="102"/>
          <w:u w:val="single"/>
        </w:rPr>
        <w:t xml:space="preserve"> </w:t>
      </w:r>
      <w:r w:rsidR="006627E2" w:rsidRPr="008B288D">
        <w:rPr>
          <w:spacing w:val="-55"/>
          <w:w w:val="102"/>
          <w:u w:val="single"/>
        </w:rPr>
        <w:t xml:space="preserve"> </w:t>
      </w:r>
      <w:r w:rsidRPr="008B288D">
        <w:rPr>
          <w:w w:val="102"/>
          <w:u w:val="single"/>
        </w:rPr>
        <w:t>luận:</w:t>
      </w:r>
      <w:r w:rsidR="008B288D">
        <w:rPr>
          <w:w w:val="102"/>
        </w:rPr>
        <w:t xml:space="preserve"> </w:t>
      </w:r>
      <w:r w:rsidRPr="00E87838">
        <w:rPr>
          <w:spacing w:val="-1"/>
        </w:rPr>
        <w:t>T</w:t>
      </w:r>
      <w:r w:rsidRPr="00E87838">
        <w:t>ư</w:t>
      </w:r>
      <w:r w:rsidRPr="00E87838">
        <w:rPr>
          <w:spacing w:val="-1"/>
        </w:rPr>
        <w:t>ơ</w:t>
      </w:r>
      <w:r w:rsidRPr="00E87838">
        <w:t>ng</w:t>
      </w:r>
      <w:r w:rsidRPr="00E87838">
        <w:rPr>
          <w:spacing w:val="15"/>
        </w:rPr>
        <w:t xml:space="preserve"> </w:t>
      </w:r>
      <w:r w:rsidRPr="00E87838">
        <w:t>t</w:t>
      </w:r>
      <w:r w:rsidRPr="00E87838">
        <w:rPr>
          <w:spacing w:val="3"/>
        </w:rPr>
        <w:t>á</w:t>
      </w:r>
      <w:r w:rsidRPr="00E87838">
        <w:t>c</w:t>
      </w:r>
      <w:r w:rsidRPr="00E87838">
        <w:rPr>
          <w:spacing w:val="6"/>
        </w:rPr>
        <w:t xml:space="preserve"> </w:t>
      </w:r>
      <w:r w:rsidRPr="0073545E">
        <w:t>đ</w:t>
      </w:r>
      <w:r w:rsidRPr="00E87838">
        <w:t>i</w:t>
      </w:r>
      <w:r w:rsidRPr="00E87838">
        <w:rPr>
          <w:spacing w:val="1"/>
        </w:rPr>
        <w:t>ệ</w:t>
      </w:r>
      <w:r w:rsidRPr="00E87838">
        <w:t>n</w:t>
      </w:r>
      <w:r w:rsidRPr="00E87838">
        <w:rPr>
          <w:spacing w:val="11"/>
        </w:rPr>
        <w:t xml:space="preserve"> </w:t>
      </w:r>
      <w:r w:rsidRPr="00E87838">
        <w:t>từ</w:t>
      </w:r>
      <w:r w:rsidRPr="00E87838">
        <w:rPr>
          <w:spacing w:val="5"/>
        </w:rPr>
        <w:t xml:space="preserve"> </w:t>
      </w:r>
      <w:r w:rsidRPr="00E87838">
        <w:t>th</w:t>
      </w:r>
      <w:r w:rsidRPr="00E87838">
        <w:rPr>
          <w:spacing w:val="-2"/>
        </w:rPr>
        <w:t>ự</w:t>
      </w:r>
      <w:r w:rsidRPr="00E87838">
        <w:t>c</w:t>
      </w:r>
      <w:r w:rsidRPr="00E87838">
        <w:rPr>
          <w:spacing w:val="12"/>
        </w:rPr>
        <w:t xml:space="preserve"> </w:t>
      </w:r>
      <w:r w:rsidRPr="00E87838">
        <w:t>h</w:t>
      </w:r>
      <w:r w:rsidRPr="00E87838">
        <w:rPr>
          <w:spacing w:val="-2"/>
        </w:rPr>
        <w:t>i</w:t>
      </w:r>
      <w:r w:rsidRPr="00E87838">
        <w:rPr>
          <w:spacing w:val="3"/>
        </w:rPr>
        <w:t>ệ</w:t>
      </w:r>
      <w:r w:rsidRPr="00E87838">
        <w:t>n</w:t>
      </w:r>
      <w:r w:rsidRPr="00E87838">
        <w:rPr>
          <w:spacing w:val="8"/>
        </w:rPr>
        <w:t xml:space="preserve"> </w:t>
      </w:r>
      <w:r w:rsidRPr="00E87838">
        <w:rPr>
          <w:spacing w:val="2"/>
        </w:rPr>
        <w:t>t</w:t>
      </w:r>
      <w:r w:rsidRPr="00E87838">
        <w:t>hông</w:t>
      </w:r>
      <w:r w:rsidRPr="00E87838">
        <w:rPr>
          <w:spacing w:val="10"/>
        </w:rPr>
        <w:t xml:space="preserve"> </w:t>
      </w:r>
      <w:r w:rsidRPr="00E87838">
        <w:t>qua</w:t>
      </w:r>
      <w:r w:rsidRPr="00E87838">
        <w:rPr>
          <w:spacing w:val="10"/>
        </w:rPr>
        <w:t xml:space="preserve"> </w:t>
      </w:r>
      <w:r w:rsidRPr="0073545E">
        <w:rPr>
          <w:spacing w:val="-2"/>
        </w:rPr>
        <w:t>đ</w:t>
      </w:r>
      <w:r w:rsidRPr="00E87838">
        <w:t>i</w:t>
      </w:r>
      <w:r w:rsidRPr="00E87838">
        <w:rPr>
          <w:spacing w:val="3"/>
        </w:rPr>
        <w:t>ệ</w:t>
      </w:r>
      <w:r w:rsidRPr="00E87838">
        <w:t>n</w:t>
      </w:r>
      <w:r w:rsidRPr="00E87838">
        <w:rPr>
          <w:spacing w:val="8"/>
        </w:rPr>
        <w:t xml:space="preserve"> </w:t>
      </w:r>
      <w:r w:rsidRPr="00E87838">
        <w:t>từ</w:t>
      </w:r>
      <w:r w:rsidRPr="00E87838">
        <w:rPr>
          <w:spacing w:val="7"/>
        </w:rPr>
        <w:t xml:space="preserve"> </w:t>
      </w:r>
      <w:r w:rsidRPr="00E87838">
        <w:t>t</w:t>
      </w:r>
      <w:r w:rsidRPr="00E87838">
        <w:rPr>
          <w:spacing w:val="-1"/>
        </w:rPr>
        <w:t>r</w:t>
      </w:r>
      <w:r w:rsidRPr="00E87838">
        <w:t>ư</w:t>
      </w:r>
      <w:r w:rsidRPr="00E87838">
        <w:rPr>
          <w:spacing w:val="-1"/>
        </w:rPr>
        <w:t>ờ</w:t>
      </w:r>
      <w:r w:rsidRPr="00E87838">
        <w:t>ng</w:t>
      </w:r>
      <w:r w:rsidRPr="00E87838">
        <w:rPr>
          <w:spacing w:val="12"/>
        </w:rPr>
        <w:t xml:space="preserve"> </w:t>
      </w:r>
      <w:r w:rsidRPr="00E87838">
        <w:t>ph</w:t>
      </w:r>
      <w:r w:rsidRPr="00E87838">
        <w:rPr>
          <w:spacing w:val="1"/>
        </w:rPr>
        <w:t>ả</w:t>
      </w:r>
      <w:r w:rsidRPr="00E87838">
        <w:t>i</w:t>
      </w:r>
      <w:r w:rsidRPr="00E87838">
        <w:rPr>
          <w:spacing w:val="10"/>
        </w:rPr>
        <w:t xml:space="preserve"> </w:t>
      </w:r>
      <w:r w:rsidRPr="00E87838">
        <w:rPr>
          <w:spacing w:val="2"/>
        </w:rPr>
        <w:t>t</w:t>
      </w:r>
      <w:r w:rsidRPr="00E87838">
        <w:t>ốn</w:t>
      </w:r>
      <w:r w:rsidRPr="00E87838">
        <w:rPr>
          <w:spacing w:val="6"/>
        </w:rPr>
        <w:t xml:space="preserve"> </w:t>
      </w:r>
      <w:r w:rsidRPr="00E87838">
        <w:t>một</w:t>
      </w:r>
      <w:r w:rsidRPr="00E87838">
        <w:rPr>
          <w:spacing w:val="9"/>
        </w:rPr>
        <w:t xml:space="preserve"> </w:t>
      </w:r>
      <w:r w:rsidRPr="00E87838">
        <w:t>kh</w:t>
      </w:r>
      <w:r w:rsidRPr="00E87838">
        <w:rPr>
          <w:spacing w:val="-2"/>
        </w:rPr>
        <w:t>o</w:t>
      </w:r>
      <w:r w:rsidRPr="00E87838">
        <w:rPr>
          <w:spacing w:val="3"/>
        </w:rPr>
        <w:t>ả</w:t>
      </w:r>
      <w:r w:rsidRPr="00E87838">
        <w:t>ng</w:t>
      </w:r>
      <w:r w:rsidRPr="00E87838">
        <w:rPr>
          <w:spacing w:val="13"/>
        </w:rPr>
        <w:t xml:space="preserve"> </w:t>
      </w:r>
      <w:r w:rsidRPr="00E87838">
        <w:rPr>
          <w:spacing w:val="-2"/>
        </w:rPr>
        <w:t>t</w:t>
      </w:r>
      <w:r w:rsidRPr="00E87838">
        <w:t>h</w:t>
      </w:r>
      <w:r w:rsidRPr="00E87838">
        <w:rPr>
          <w:spacing w:val="1"/>
        </w:rPr>
        <w:t>ờ</w:t>
      </w:r>
      <w:r w:rsidRPr="00E87838">
        <w:t>i</w:t>
      </w:r>
      <w:r w:rsidRPr="00E87838">
        <w:rPr>
          <w:spacing w:val="12"/>
        </w:rPr>
        <w:t xml:space="preserve"> </w:t>
      </w:r>
      <w:r w:rsidRPr="00E87838">
        <w:rPr>
          <w:spacing w:val="-2"/>
        </w:rPr>
        <w:t>g</w:t>
      </w:r>
      <w:r w:rsidRPr="00E87838">
        <w:t>i</w:t>
      </w:r>
      <w:r w:rsidRPr="00E87838">
        <w:rPr>
          <w:spacing w:val="3"/>
        </w:rPr>
        <w:t>a</w:t>
      </w:r>
      <w:r w:rsidRPr="00E87838">
        <w:t>n</w:t>
      </w:r>
      <w:r w:rsidRPr="00E87838">
        <w:rPr>
          <w:spacing w:val="8"/>
        </w:rPr>
        <w:t xml:space="preserve"> </w:t>
      </w:r>
      <w:r w:rsidRPr="0073545E">
        <w:rPr>
          <w:spacing w:val="-2"/>
        </w:rPr>
        <w:t>đ</w:t>
      </w:r>
      <w:r w:rsidRPr="00E87838">
        <w:t>ể</w:t>
      </w:r>
      <w:r w:rsidRPr="00E87838">
        <w:rPr>
          <w:spacing w:val="8"/>
        </w:rPr>
        <w:t xml:space="preserve"> </w:t>
      </w:r>
      <w:r w:rsidRPr="00E87838">
        <w:t>t</w:t>
      </w:r>
      <w:r w:rsidRPr="00E87838">
        <w:rPr>
          <w:spacing w:val="-1"/>
        </w:rPr>
        <w:t>r</w:t>
      </w:r>
      <w:r w:rsidRPr="00E87838">
        <w:t>u</w:t>
      </w:r>
      <w:r w:rsidRPr="00E87838">
        <w:rPr>
          <w:spacing w:val="-2"/>
        </w:rPr>
        <w:t>y</w:t>
      </w:r>
      <w:r w:rsidRPr="00E87838">
        <w:rPr>
          <w:spacing w:val="3"/>
        </w:rPr>
        <w:t>ề</w:t>
      </w:r>
      <w:r w:rsidRPr="00E87838">
        <w:t>n</w:t>
      </w:r>
      <w:r w:rsidRPr="00E87838">
        <w:rPr>
          <w:spacing w:val="14"/>
        </w:rPr>
        <w:t xml:space="preserve"> </w:t>
      </w:r>
      <w:r w:rsidRPr="0073545E">
        <w:t>đ</w:t>
      </w:r>
      <w:r w:rsidRPr="00E87838">
        <w:t>ư</w:t>
      </w:r>
      <w:r w:rsidRPr="00E87838">
        <w:rPr>
          <w:spacing w:val="-1"/>
        </w:rPr>
        <w:t>ợ</w:t>
      </w:r>
      <w:r w:rsidRPr="00E87838">
        <w:t>c</w:t>
      </w:r>
      <w:r w:rsidRPr="00E87838">
        <w:rPr>
          <w:spacing w:val="13"/>
        </w:rPr>
        <w:t xml:space="preserve"> </w:t>
      </w:r>
      <w:r w:rsidRPr="00E87838">
        <w:rPr>
          <w:spacing w:val="-2"/>
        </w:rPr>
        <w:t>t</w:t>
      </w:r>
      <w:r w:rsidRPr="00E87838">
        <w:t xml:space="preserve">ừ </w:t>
      </w:r>
      <w:r w:rsidRPr="0073545E">
        <w:rPr>
          <w:w w:val="102"/>
        </w:rPr>
        <w:t>đ</w:t>
      </w:r>
      <w:r w:rsidRPr="00E87838">
        <w:rPr>
          <w:spacing w:val="-3"/>
          <w:w w:val="102"/>
        </w:rPr>
        <w:t>i</w:t>
      </w:r>
      <w:r w:rsidRPr="00E87838">
        <w:rPr>
          <w:spacing w:val="1"/>
          <w:w w:val="102"/>
        </w:rPr>
        <w:t>ể</w:t>
      </w:r>
      <w:r w:rsidRPr="00E87838">
        <w:rPr>
          <w:w w:val="102"/>
        </w:rPr>
        <w:t xml:space="preserve">m </w:t>
      </w:r>
      <w:r w:rsidRPr="00E87838">
        <w:t>nọ</w:t>
      </w:r>
      <w:r w:rsidRPr="00E87838">
        <w:rPr>
          <w:spacing w:val="7"/>
        </w:rPr>
        <w:t xml:space="preserve"> </w:t>
      </w:r>
      <w:r w:rsidRPr="0073545E">
        <w:rPr>
          <w:spacing w:val="-2"/>
        </w:rPr>
        <w:t>đ</w:t>
      </w:r>
      <w:r w:rsidRPr="00E87838">
        <w:rPr>
          <w:spacing w:val="1"/>
        </w:rPr>
        <w:t>ế</w:t>
      </w:r>
      <w:r w:rsidRPr="00E87838">
        <w:t>n</w:t>
      </w:r>
      <w:r w:rsidRPr="00E87838">
        <w:rPr>
          <w:spacing w:val="9"/>
        </w:rPr>
        <w:t xml:space="preserve"> </w:t>
      </w:r>
      <w:r w:rsidRPr="0073545E">
        <w:t>đ</w:t>
      </w:r>
      <w:r w:rsidRPr="00E87838">
        <w:t>i</w:t>
      </w:r>
      <w:r w:rsidRPr="00E87838">
        <w:rPr>
          <w:spacing w:val="-1"/>
        </w:rPr>
        <w:t>ể</w:t>
      </w:r>
      <w:r w:rsidRPr="00E87838">
        <w:t>m</w:t>
      </w:r>
      <w:r w:rsidRPr="00E87838">
        <w:rPr>
          <w:spacing w:val="12"/>
        </w:rPr>
        <w:t xml:space="preserve"> </w:t>
      </w:r>
      <w:r w:rsidRPr="00E87838">
        <w:rPr>
          <w:w w:val="102"/>
        </w:rPr>
        <w:t>k</w:t>
      </w:r>
      <w:r w:rsidRPr="00E87838">
        <w:rPr>
          <w:spacing w:val="2"/>
          <w:w w:val="102"/>
        </w:rPr>
        <w:t>i</w:t>
      </w:r>
      <w:r w:rsidRPr="00E87838">
        <w:rPr>
          <w:spacing w:val="-1"/>
          <w:w w:val="102"/>
        </w:rPr>
        <w:t>a</w:t>
      </w:r>
      <w:r w:rsidRPr="00E87838">
        <w:rPr>
          <w:w w:val="102"/>
        </w:rPr>
        <w:t>.</w:t>
      </w:r>
    </w:p>
    <w:p w:rsidR="00743779" w:rsidRPr="00E87838" w:rsidRDefault="00743779" w:rsidP="00E803E3">
      <w:pPr>
        <w:pStyle w:val="Heading2"/>
        <w:rPr>
          <w:color w:val="000000"/>
        </w:rPr>
      </w:pPr>
      <w:r w:rsidRPr="00E87838">
        <w:rPr>
          <w:spacing w:val="-1"/>
        </w:rPr>
        <w:t>I</w:t>
      </w:r>
      <w:r w:rsidRPr="00E87838">
        <w:rPr>
          <w:spacing w:val="1"/>
        </w:rPr>
        <w:t>I</w:t>
      </w:r>
      <w:r w:rsidRPr="00E87838">
        <w:t>.</w:t>
      </w:r>
      <w:r w:rsidRPr="00E87838">
        <w:rPr>
          <w:spacing w:val="8"/>
        </w:rPr>
        <w:t xml:space="preserve"> </w:t>
      </w:r>
      <w:r w:rsidRPr="00E87838">
        <w:rPr>
          <w:spacing w:val="-3"/>
        </w:rPr>
        <w:t>S</w:t>
      </w:r>
      <w:r w:rsidRPr="00E87838">
        <w:rPr>
          <w:spacing w:val="3"/>
        </w:rPr>
        <w:t>Ó</w:t>
      </w:r>
      <w:r w:rsidRPr="00E87838">
        <w:rPr>
          <w:spacing w:val="-2"/>
        </w:rPr>
        <w:t>N</w:t>
      </w:r>
      <w:r w:rsidRPr="00E87838">
        <w:t>G</w:t>
      </w:r>
      <w:r w:rsidR="005F6B9F">
        <w:t xml:space="preserve"> Đ</w:t>
      </w:r>
      <w:r w:rsidRPr="00E87838">
        <w:rPr>
          <w:spacing w:val="1"/>
          <w:w w:val="102"/>
        </w:rPr>
        <w:t>IỆ</w:t>
      </w:r>
      <w:r w:rsidRPr="00E87838">
        <w:rPr>
          <w:w w:val="102"/>
        </w:rPr>
        <w:t>N</w:t>
      </w:r>
      <w:r w:rsidRPr="00E87838">
        <w:rPr>
          <w:spacing w:val="1"/>
        </w:rPr>
        <w:t xml:space="preserve"> </w:t>
      </w:r>
      <w:r w:rsidRPr="00E87838">
        <w:rPr>
          <w:spacing w:val="1"/>
          <w:w w:val="102"/>
        </w:rPr>
        <w:t>T</w:t>
      </w:r>
      <w:r w:rsidRPr="00E87838">
        <w:rPr>
          <w:w w:val="102"/>
        </w:rPr>
        <w:t>Ừ</w:t>
      </w:r>
    </w:p>
    <w:p w:rsidR="00743779" w:rsidRPr="00E803E3" w:rsidRDefault="00743779" w:rsidP="00743779">
      <w:pPr>
        <w:widowControl w:val="0"/>
        <w:tabs>
          <w:tab w:val="left" w:pos="284"/>
          <w:tab w:val="left" w:pos="567"/>
          <w:tab w:val="left" w:pos="709"/>
          <w:tab w:val="left" w:pos="851"/>
          <w:tab w:val="left" w:pos="2835"/>
          <w:tab w:val="left" w:pos="5387"/>
          <w:tab w:val="left" w:pos="7938"/>
        </w:tabs>
        <w:autoSpaceDE w:val="0"/>
        <w:autoSpaceDN w:val="0"/>
        <w:adjustRightInd w:val="0"/>
        <w:jc w:val="both"/>
        <w:rPr>
          <w:rStyle w:val="Strong"/>
        </w:rPr>
      </w:pPr>
      <w:r w:rsidRPr="00E803E3">
        <w:rPr>
          <w:rStyle w:val="Strong"/>
        </w:rPr>
        <w:t>1</w:t>
      </w:r>
      <w:r w:rsidR="00E803E3" w:rsidRPr="00E803E3">
        <w:rPr>
          <w:rStyle w:val="Strong"/>
        </w:rPr>
        <w:t>.</w:t>
      </w:r>
      <w:r w:rsidRPr="00E803E3">
        <w:rPr>
          <w:rStyle w:val="Strong"/>
        </w:rPr>
        <w:t xml:space="preserve"> Sóng điện từ</w:t>
      </w:r>
    </w:p>
    <w:p w:rsidR="00743779" w:rsidRPr="00E803E3" w:rsidRDefault="00743779" w:rsidP="00E803E3">
      <w:pPr>
        <w:rPr>
          <w:u w:val="single"/>
        </w:rPr>
      </w:pPr>
      <w:r w:rsidRPr="00E803E3">
        <w:rPr>
          <w:u w:val="single"/>
        </w:rPr>
        <w:t>a)</w:t>
      </w:r>
      <w:r w:rsidRPr="00E803E3">
        <w:rPr>
          <w:spacing w:val="6"/>
          <w:u w:val="single"/>
        </w:rPr>
        <w:t xml:space="preserve"> </w:t>
      </w:r>
      <w:r w:rsidRPr="00E803E3">
        <w:rPr>
          <w:u w:val="single"/>
        </w:rPr>
        <w:t>Sự</w:t>
      </w:r>
      <w:r w:rsidRPr="00E803E3">
        <w:rPr>
          <w:spacing w:val="10"/>
          <w:u w:val="single"/>
        </w:rPr>
        <w:t xml:space="preserve"> </w:t>
      </w:r>
      <w:r w:rsidRPr="00E803E3">
        <w:rPr>
          <w:spacing w:val="-3"/>
          <w:u w:val="single"/>
        </w:rPr>
        <w:t>h</w:t>
      </w:r>
      <w:r w:rsidRPr="00E803E3">
        <w:rPr>
          <w:spacing w:val="2"/>
          <w:u w:val="single"/>
        </w:rPr>
        <w:t>ì</w:t>
      </w:r>
      <w:r w:rsidRPr="00E803E3">
        <w:rPr>
          <w:spacing w:val="-3"/>
          <w:u w:val="single"/>
        </w:rPr>
        <w:t>n</w:t>
      </w:r>
      <w:r w:rsidRPr="00E803E3">
        <w:rPr>
          <w:u w:val="single"/>
        </w:rPr>
        <w:t>h</w:t>
      </w:r>
      <w:r w:rsidRPr="00E803E3">
        <w:rPr>
          <w:spacing w:val="11"/>
          <w:u w:val="single"/>
        </w:rPr>
        <w:t xml:space="preserve"> </w:t>
      </w:r>
      <w:r w:rsidRPr="00E803E3">
        <w:rPr>
          <w:spacing w:val="2"/>
          <w:u w:val="single"/>
        </w:rPr>
        <w:t>t</w:t>
      </w:r>
      <w:r w:rsidRPr="00E803E3">
        <w:rPr>
          <w:spacing w:val="-3"/>
          <w:u w:val="single"/>
        </w:rPr>
        <w:t>h</w:t>
      </w:r>
      <w:r w:rsidRPr="00E803E3">
        <w:rPr>
          <w:u w:val="single"/>
        </w:rPr>
        <w:t>ành</w:t>
      </w:r>
      <w:r w:rsidRPr="00E803E3">
        <w:rPr>
          <w:spacing w:val="13"/>
          <w:u w:val="single"/>
        </w:rPr>
        <w:t xml:space="preserve"> </w:t>
      </w:r>
      <w:r w:rsidRPr="00E803E3">
        <w:rPr>
          <w:spacing w:val="1"/>
          <w:u w:val="single"/>
        </w:rPr>
        <w:t>s</w:t>
      </w:r>
      <w:r w:rsidRPr="00E803E3">
        <w:rPr>
          <w:u w:val="single"/>
        </w:rPr>
        <w:t>ó</w:t>
      </w:r>
      <w:r w:rsidRPr="00E803E3">
        <w:rPr>
          <w:spacing w:val="-1"/>
          <w:u w:val="single"/>
        </w:rPr>
        <w:t>n</w:t>
      </w:r>
      <w:r w:rsidRPr="00E803E3">
        <w:rPr>
          <w:u w:val="single"/>
        </w:rPr>
        <w:t>g</w:t>
      </w:r>
      <w:r w:rsidRPr="00E803E3">
        <w:rPr>
          <w:spacing w:val="12"/>
          <w:u w:val="single"/>
        </w:rPr>
        <w:t xml:space="preserve"> </w:t>
      </w:r>
      <w:r w:rsidRPr="00E803E3">
        <w:rPr>
          <w:u w:val="single"/>
        </w:rPr>
        <w:t>đi</w:t>
      </w:r>
      <w:r w:rsidRPr="00E803E3">
        <w:rPr>
          <w:spacing w:val="3"/>
          <w:u w:val="single"/>
        </w:rPr>
        <w:t>ệ</w:t>
      </w:r>
      <w:r w:rsidRPr="00E803E3">
        <w:rPr>
          <w:u w:val="single"/>
        </w:rPr>
        <w:t>n</w:t>
      </w:r>
      <w:r w:rsidRPr="00E803E3">
        <w:rPr>
          <w:spacing w:val="-3"/>
          <w:u w:val="single"/>
        </w:rPr>
        <w:t xml:space="preserve"> </w:t>
      </w:r>
      <w:r w:rsidRPr="00E803E3">
        <w:rPr>
          <w:spacing w:val="-2"/>
          <w:u w:val="single"/>
        </w:rPr>
        <w:t>t</w:t>
      </w:r>
      <w:r w:rsidRPr="00E803E3">
        <w:rPr>
          <w:u w:val="single"/>
        </w:rPr>
        <w:t>ừ</w:t>
      </w:r>
      <w:r w:rsidRPr="00E803E3">
        <w:rPr>
          <w:spacing w:val="6"/>
          <w:u w:val="single"/>
        </w:rPr>
        <w:t xml:space="preserve"> </w:t>
      </w:r>
      <w:r w:rsidRPr="00E803E3">
        <w:rPr>
          <w:u w:val="single"/>
        </w:rPr>
        <w:t>khi</w:t>
      </w:r>
      <w:r w:rsidRPr="00E803E3">
        <w:rPr>
          <w:spacing w:val="8"/>
          <w:u w:val="single"/>
        </w:rPr>
        <w:t xml:space="preserve"> </w:t>
      </w:r>
      <w:r w:rsidRPr="00E803E3">
        <w:rPr>
          <w:spacing w:val="3"/>
          <w:u w:val="single"/>
        </w:rPr>
        <w:t>m</w:t>
      </w:r>
      <w:r w:rsidRPr="00E803E3">
        <w:rPr>
          <w:spacing w:val="-2"/>
          <w:u w:val="single"/>
        </w:rPr>
        <w:t>ộ</w:t>
      </w:r>
      <w:r w:rsidRPr="00E803E3">
        <w:rPr>
          <w:u w:val="single"/>
        </w:rPr>
        <w:t>t</w:t>
      </w:r>
      <w:r w:rsidRPr="00E803E3">
        <w:rPr>
          <w:spacing w:val="9"/>
          <w:u w:val="single"/>
        </w:rPr>
        <w:t xml:space="preserve"> </w:t>
      </w:r>
      <w:r w:rsidRPr="00E803E3">
        <w:rPr>
          <w:u w:val="single"/>
        </w:rPr>
        <w:t>đi</w:t>
      </w:r>
      <w:r w:rsidRPr="00E803E3">
        <w:rPr>
          <w:spacing w:val="1"/>
          <w:u w:val="single"/>
        </w:rPr>
        <w:t>ệ</w:t>
      </w:r>
      <w:r w:rsidRPr="00E803E3">
        <w:rPr>
          <w:u w:val="single"/>
        </w:rPr>
        <w:t>n</w:t>
      </w:r>
      <w:r w:rsidRPr="00E803E3">
        <w:rPr>
          <w:spacing w:val="-3"/>
          <w:u w:val="single"/>
        </w:rPr>
        <w:t xml:space="preserve"> </w:t>
      </w:r>
      <w:r w:rsidRPr="00E803E3">
        <w:rPr>
          <w:u w:val="single"/>
        </w:rPr>
        <w:t>t</w:t>
      </w:r>
      <w:r w:rsidRPr="00E803E3">
        <w:rPr>
          <w:spacing w:val="-2"/>
          <w:u w:val="single"/>
        </w:rPr>
        <w:t>í</w:t>
      </w:r>
      <w:r w:rsidRPr="00E803E3">
        <w:rPr>
          <w:spacing w:val="3"/>
          <w:u w:val="single"/>
        </w:rPr>
        <w:t>c</w:t>
      </w:r>
      <w:r w:rsidRPr="00E803E3">
        <w:rPr>
          <w:u w:val="single"/>
        </w:rPr>
        <w:t>h</w:t>
      </w:r>
      <w:r w:rsidRPr="00E803E3">
        <w:rPr>
          <w:spacing w:val="7"/>
          <w:u w:val="single"/>
        </w:rPr>
        <w:t xml:space="preserve"> </w:t>
      </w:r>
      <w:r w:rsidRPr="00E803E3">
        <w:rPr>
          <w:u w:val="single"/>
        </w:rPr>
        <w:t>đi</w:t>
      </w:r>
      <w:r w:rsidRPr="00E803E3">
        <w:rPr>
          <w:spacing w:val="-2"/>
          <w:u w:val="single"/>
        </w:rPr>
        <w:t>ể</w:t>
      </w:r>
      <w:r w:rsidRPr="00E803E3">
        <w:rPr>
          <w:u w:val="single"/>
        </w:rPr>
        <w:t>m</w:t>
      </w:r>
      <w:r w:rsidRPr="00E803E3">
        <w:rPr>
          <w:spacing w:val="1"/>
          <w:u w:val="single"/>
        </w:rPr>
        <w:t xml:space="preserve"> </w:t>
      </w:r>
      <w:r w:rsidRPr="00E803E3">
        <w:rPr>
          <w:u w:val="single"/>
        </w:rPr>
        <w:t>dao</w:t>
      </w:r>
      <w:r w:rsidRPr="00E803E3">
        <w:rPr>
          <w:spacing w:val="10"/>
          <w:u w:val="single"/>
        </w:rPr>
        <w:t xml:space="preserve"> </w:t>
      </w:r>
      <w:r w:rsidRPr="00E803E3">
        <w:rPr>
          <w:u w:val="single"/>
        </w:rPr>
        <w:t>độ</w:t>
      </w:r>
      <w:r w:rsidRPr="00E803E3">
        <w:rPr>
          <w:spacing w:val="-3"/>
          <w:u w:val="single"/>
        </w:rPr>
        <w:t>n</w:t>
      </w:r>
      <w:r w:rsidRPr="00E803E3">
        <w:rPr>
          <w:u w:val="single"/>
        </w:rPr>
        <w:t>g</w:t>
      </w:r>
      <w:r w:rsidRPr="00E803E3">
        <w:rPr>
          <w:spacing w:val="1"/>
          <w:u w:val="single"/>
        </w:rPr>
        <w:t xml:space="preserve"> </w:t>
      </w:r>
      <w:r w:rsidRPr="00E803E3">
        <w:rPr>
          <w:spacing w:val="-2"/>
          <w:u w:val="single"/>
        </w:rPr>
        <w:t>đ</w:t>
      </w:r>
      <w:r w:rsidRPr="00E803E3">
        <w:rPr>
          <w:u w:val="single"/>
        </w:rPr>
        <w:t>i</w:t>
      </w:r>
      <w:r w:rsidRPr="00E803E3">
        <w:rPr>
          <w:spacing w:val="3"/>
          <w:u w:val="single"/>
        </w:rPr>
        <w:t>ề</w:t>
      </w:r>
      <w:r w:rsidRPr="00E803E3">
        <w:rPr>
          <w:u w:val="single"/>
        </w:rPr>
        <w:t>u</w:t>
      </w:r>
      <w:r w:rsidRPr="00E803E3">
        <w:rPr>
          <w:spacing w:val="-5"/>
          <w:u w:val="single"/>
        </w:rPr>
        <w:t xml:space="preserve"> </w:t>
      </w:r>
      <w:r w:rsidRPr="00E803E3">
        <w:rPr>
          <w:spacing w:val="-3"/>
          <w:w w:val="102"/>
          <w:u w:val="single"/>
        </w:rPr>
        <w:t>h</w:t>
      </w:r>
      <w:r w:rsidRPr="00E803E3">
        <w:rPr>
          <w:w w:val="102"/>
          <w:u w:val="single"/>
        </w:rPr>
        <w:t>òa</w:t>
      </w:r>
    </w:p>
    <w:p w:rsidR="00743779" w:rsidRPr="00E87838" w:rsidRDefault="00743779" w:rsidP="00E803E3">
      <w:r w:rsidRPr="00E87838">
        <w:rPr>
          <w:spacing w:val="-2"/>
        </w:rPr>
        <w:t>K</w:t>
      </w:r>
      <w:r w:rsidRPr="00E87838">
        <w:t>hi</w:t>
      </w:r>
      <w:r w:rsidRPr="00E87838">
        <w:rPr>
          <w:spacing w:val="12"/>
        </w:rPr>
        <w:t xml:space="preserve"> </w:t>
      </w:r>
      <w:r w:rsidRPr="00E87838">
        <w:rPr>
          <w:spacing w:val="-2"/>
        </w:rPr>
        <w:t>t</w:t>
      </w:r>
      <w:r w:rsidRPr="00E87838">
        <w:rPr>
          <w:spacing w:val="1"/>
        </w:rPr>
        <w:t>ạ</w:t>
      </w:r>
      <w:r w:rsidRPr="00E87838">
        <w:t>i</w:t>
      </w:r>
      <w:r w:rsidRPr="00E87838">
        <w:rPr>
          <w:spacing w:val="6"/>
        </w:rPr>
        <w:t xml:space="preserve"> </w:t>
      </w:r>
      <w:r w:rsidRPr="00E87838">
        <w:rPr>
          <w:spacing w:val="3"/>
        </w:rPr>
        <w:t>m</w:t>
      </w:r>
      <w:r w:rsidRPr="00E87838">
        <w:rPr>
          <w:spacing w:val="-2"/>
        </w:rPr>
        <w:t>ộ</w:t>
      </w:r>
      <w:r w:rsidRPr="00E87838">
        <w:t xml:space="preserve">t </w:t>
      </w:r>
      <w:r w:rsidRPr="00E87838">
        <w:rPr>
          <w:spacing w:val="10"/>
        </w:rPr>
        <w:t xml:space="preserve"> </w:t>
      </w:r>
      <w:r w:rsidRPr="0073545E">
        <w:t>đ</w:t>
      </w:r>
      <w:r w:rsidRPr="00E87838">
        <w:rPr>
          <w:spacing w:val="-2"/>
        </w:rPr>
        <w:t>i</w:t>
      </w:r>
      <w:r w:rsidRPr="00E87838">
        <w:rPr>
          <w:spacing w:val="3"/>
        </w:rPr>
        <w:t>ể</w:t>
      </w:r>
      <w:r w:rsidRPr="00E87838">
        <w:t>m</w:t>
      </w:r>
      <w:r w:rsidRPr="00E87838">
        <w:rPr>
          <w:spacing w:val="9"/>
        </w:rPr>
        <w:t xml:space="preserve"> </w:t>
      </w:r>
      <w:r w:rsidRPr="00E87838">
        <w:t>O</w:t>
      </w:r>
      <w:r w:rsidRPr="00E87838">
        <w:rPr>
          <w:spacing w:val="6"/>
        </w:rPr>
        <w:t xml:space="preserve"> </w:t>
      </w:r>
      <w:r w:rsidRPr="00E87838">
        <w:rPr>
          <w:spacing w:val="1"/>
        </w:rPr>
        <w:t>c</w:t>
      </w:r>
      <w:r w:rsidRPr="00E87838">
        <w:t>ó</w:t>
      </w:r>
      <w:r w:rsidRPr="00E87838">
        <w:rPr>
          <w:spacing w:val="2"/>
        </w:rPr>
        <w:t xml:space="preserve"> </w:t>
      </w:r>
      <w:r w:rsidRPr="00E87838">
        <w:rPr>
          <w:spacing w:val="3"/>
        </w:rPr>
        <w:t>m</w:t>
      </w:r>
      <w:r w:rsidRPr="00E87838">
        <w:t>ột</w:t>
      </w:r>
      <w:r w:rsidRPr="00E87838">
        <w:rPr>
          <w:spacing w:val="12"/>
        </w:rPr>
        <w:t xml:space="preserve"> </w:t>
      </w:r>
      <w:r w:rsidRPr="0073545E">
        <w:rPr>
          <w:spacing w:val="-2"/>
        </w:rPr>
        <w:t>đ</w:t>
      </w:r>
      <w:r w:rsidRPr="00E87838">
        <w:t>i</w:t>
      </w:r>
      <w:r w:rsidRPr="00E87838">
        <w:rPr>
          <w:spacing w:val="1"/>
        </w:rPr>
        <w:t>ệ</w:t>
      </w:r>
      <w:r w:rsidRPr="00E87838">
        <w:t>n</w:t>
      </w:r>
      <w:r w:rsidRPr="00E87838">
        <w:rPr>
          <w:spacing w:val="11"/>
        </w:rPr>
        <w:t xml:space="preserve"> </w:t>
      </w:r>
      <w:r w:rsidRPr="00E87838">
        <w:rPr>
          <w:spacing w:val="-2"/>
        </w:rPr>
        <w:t>t</w:t>
      </w:r>
      <w:r w:rsidRPr="00E87838">
        <w:t>í</w:t>
      </w:r>
      <w:r w:rsidRPr="00E87838">
        <w:rPr>
          <w:spacing w:val="3"/>
        </w:rPr>
        <w:t>c</w:t>
      </w:r>
      <w:r w:rsidRPr="00E87838">
        <w:t>h</w:t>
      </w:r>
      <w:r w:rsidRPr="00E87838">
        <w:rPr>
          <w:spacing w:val="7"/>
        </w:rPr>
        <w:t xml:space="preserve"> </w:t>
      </w:r>
      <w:r w:rsidRPr="0073545E">
        <w:t>đ</w:t>
      </w:r>
      <w:r w:rsidRPr="00E87838">
        <w:t>i</w:t>
      </w:r>
      <w:r w:rsidRPr="00E87838">
        <w:rPr>
          <w:spacing w:val="1"/>
        </w:rPr>
        <w:t>ể</w:t>
      </w:r>
      <w:r w:rsidRPr="00E87838">
        <w:t>m</w:t>
      </w:r>
      <w:r w:rsidRPr="00E87838">
        <w:rPr>
          <w:spacing w:val="12"/>
        </w:rPr>
        <w:t xml:space="preserve"> </w:t>
      </w:r>
      <w:r w:rsidRPr="00E87838">
        <w:rPr>
          <w:spacing w:val="-2"/>
        </w:rPr>
        <w:t>d</w:t>
      </w:r>
      <w:r w:rsidRPr="00E87838">
        <w:rPr>
          <w:spacing w:val="1"/>
        </w:rPr>
        <w:t>a</w:t>
      </w:r>
      <w:r w:rsidRPr="00E87838">
        <w:t>o</w:t>
      </w:r>
      <w:r w:rsidRPr="00E87838">
        <w:rPr>
          <w:spacing w:val="9"/>
        </w:rPr>
        <w:t xml:space="preserve"> </w:t>
      </w:r>
      <w:r w:rsidRPr="0073545E">
        <w:rPr>
          <w:spacing w:val="-2"/>
        </w:rPr>
        <w:t>đ</w:t>
      </w:r>
      <w:r w:rsidRPr="00E87838">
        <w:t>ộng</w:t>
      </w:r>
      <w:r w:rsidRPr="00E87838">
        <w:rPr>
          <w:spacing w:val="9"/>
        </w:rPr>
        <w:t xml:space="preserve"> </w:t>
      </w:r>
      <w:r w:rsidRPr="0073545E">
        <w:t>đ</w:t>
      </w:r>
      <w:r w:rsidRPr="00E87838">
        <w:t>i</w:t>
      </w:r>
      <w:r w:rsidRPr="00E87838">
        <w:rPr>
          <w:spacing w:val="3"/>
        </w:rPr>
        <w:t>ề</w:t>
      </w:r>
      <w:r w:rsidRPr="00E87838">
        <w:t>u</w:t>
      </w:r>
      <w:r w:rsidRPr="00E87838">
        <w:rPr>
          <w:spacing w:val="8"/>
        </w:rPr>
        <w:t xml:space="preserve"> </w:t>
      </w:r>
      <w:r w:rsidRPr="00E87838">
        <w:t>hòa</w:t>
      </w:r>
      <w:r w:rsidRPr="00E87838">
        <w:rPr>
          <w:spacing w:val="10"/>
        </w:rPr>
        <w:t xml:space="preserve"> </w:t>
      </w:r>
      <w:r w:rsidRPr="00E87838">
        <w:rPr>
          <w:spacing w:val="-2"/>
        </w:rPr>
        <w:t>v</w:t>
      </w:r>
      <w:r w:rsidRPr="00E87838">
        <w:rPr>
          <w:spacing w:val="1"/>
        </w:rPr>
        <w:t>ớ</w:t>
      </w:r>
      <w:r w:rsidRPr="00E87838">
        <w:t>i</w:t>
      </w:r>
      <w:r w:rsidRPr="00E87838">
        <w:rPr>
          <w:spacing w:val="8"/>
        </w:rPr>
        <w:t xml:space="preserve"> </w:t>
      </w:r>
      <w:r w:rsidRPr="00E87838">
        <w:rPr>
          <w:spacing w:val="-3"/>
        </w:rPr>
        <w:t>t</w:t>
      </w:r>
      <w:r w:rsidRPr="00E87838">
        <w:rPr>
          <w:spacing w:val="1"/>
        </w:rPr>
        <w:t>ầ</w:t>
      </w:r>
      <w:r w:rsidRPr="00E87838">
        <w:t>n</w:t>
      </w:r>
      <w:r w:rsidRPr="00E87838">
        <w:rPr>
          <w:spacing w:val="8"/>
        </w:rPr>
        <w:t xml:space="preserve"> </w:t>
      </w:r>
      <w:r w:rsidRPr="00E87838">
        <w:rPr>
          <w:spacing w:val="1"/>
        </w:rPr>
        <w:t>s</w:t>
      </w:r>
      <w:r w:rsidRPr="00E87838">
        <w:t>ố</w:t>
      </w:r>
      <w:r w:rsidRPr="00E87838">
        <w:rPr>
          <w:spacing w:val="4"/>
        </w:rPr>
        <w:t xml:space="preserve"> </w:t>
      </w:r>
      <w:r w:rsidRPr="00E87838">
        <w:t>f</w:t>
      </w:r>
      <w:r w:rsidRPr="00E87838">
        <w:rPr>
          <w:spacing w:val="3"/>
        </w:rPr>
        <w:t xml:space="preserve"> </w:t>
      </w:r>
      <w:r w:rsidRPr="00E87838">
        <w:t>th</w:t>
      </w:r>
      <w:r w:rsidRPr="00E87838">
        <w:rPr>
          <w:spacing w:val="1"/>
        </w:rPr>
        <w:t>e</w:t>
      </w:r>
      <w:r w:rsidRPr="00E87838">
        <w:t>o</w:t>
      </w:r>
      <w:r w:rsidRPr="00E87838">
        <w:rPr>
          <w:spacing w:val="11"/>
        </w:rPr>
        <w:t xml:space="preserve"> </w:t>
      </w:r>
      <w:r w:rsidRPr="00E87838">
        <w:t>ph</w:t>
      </w:r>
      <w:r w:rsidRPr="00E87838">
        <w:rPr>
          <w:spacing w:val="-2"/>
        </w:rPr>
        <w:t>ư</w:t>
      </w:r>
      <w:r w:rsidRPr="00E87838">
        <w:rPr>
          <w:spacing w:val="1"/>
        </w:rPr>
        <w:t>ơ</w:t>
      </w:r>
      <w:r w:rsidRPr="00E87838">
        <w:t>ng</w:t>
      </w:r>
      <w:r w:rsidRPr="00E87838">
        <w:rPr>
          <w:spacing w:val="16"/>
        </w:rPr>
        <w:t xml:space="preserve"> </w:t>
      </w:r>
      <w:r w:rsidRPr="00E87838">
        <w:t>t</w:t>
      </w:r>
      <w:r w:rsidRPr="00E87838">
        <w:rPr>
          <w:spacing w:val="-2"/>
        </w:rPr>
        <w:t>h</w:t>
      </w:r>
      <w:r w:rsidRPr="00E87838">
        <w:rPr>
          <w:spacing w:val="1"/>
        </w:rPr>
        <w:t>ẳ</w:t>
      </w:r>
      <w:r w:rsidRPr="00E87838">
        <w:t>ng</w:t>
      </w:r>
      <w:r w:rsidRPr="00E87838">
        <w:rPr>
          <w:spacing w:val="13"/>
        </w:rPr>
        <w:t xml:space="preserve"> </w:t>
      </w:r>
      <w:r w:rsidRPr="0073545E">
        <w:t>đ</w:t>
      </w:r>
      <w:r w:rsidRPr="00E87838">
        <w:t>ứng</w:t>
      </w:r>
      <w:r w:rsidRPr="00E87838">
        <w:rPr>
          <w:spacing w:val="9"/>
        </w:rPr>
        <w:t xml:space="preserve"> </w:t>
      </w:r>
      <w:r w:rsidRPr="00E87838">
        <w:rPr>
          <w:spacing w:val="1"/>
        </w:rPr>
        <w:t>N</w:t>
      </w:r>
      <w:r w:rsidRPr="00E87838">
        <w:t>ó</w:t>
      </w:r>
      <w:r w:rsidRPr="00E87838">
        <w:rPr>
          <w:spacing w:val="8"/>
        </w:rPr>
        <w:t xml:space="preserve"> </w:t>
      </w:r>
      <w:r w:rsidRPr="00E87838">
        <w:t>tạo</w:t>
      </w:r>
      <w:r w:rsidRPr="00E87838">
        <w:rPr>
          <w:spacing w:val="8"/>
        </w:rPr>
        <w:t xml:space="preserve"> </w:t>
      </w:r>
      <w:r w:rsidRPr="00E87838">
        <w:rPr>
          <w:spacing w:val="-1"/>
          <w:w w:val="102"/>
        </w:rPr>
        <w:t>r</w:t>
      </w:r>
      <w:r w:rsidRPr="00E87838">
        <w:rPr>
          <w:w w:val="102"/>
        </w:rPr>
        <w:t>a t</w:t>
      </w:r>
      <w:r w:rsidRPr="00E87838">
        <w:rPr>
          <w:spacing w:val="1"/>
          <w:w w:val="102"/>
        </w:rPr>
        <w:t>ạ</w:t>
      </w:r>
      <w:r w:rsidRPr="00E87838">
        <w:rPr>
          <w:w w:val="102"/>
        </w:rPr>
        <w:t>i</w:t>
      </w:r>
      <w:r w:rsidRPr="00E87838">
        <w:rPr>
          <w:spacing w:val="2"/>
          <w:w w:val="102"/>
        </w:rPr>
        <w:t xml:space="preserve"> </w:t>
      </w:r>
      <w:r w:rsidRPr="00E87838">
        <w:t>O</w:t>
      </w:r>
      <w:r w:rsidRPr="00E87838">
        <w:rPr>
          <w:spacing w:val="4"/>
        </w:rPr>
        <w:t xml:space="preserve"> </w:t>
      </w:r>
      <w:r w:rsidRPr="00E87838">
        <w:t>một</w:t>
      </w:r>
      <w:r w:rsidRPr="00E87838">
        <w:rPr>
          <w:spacing w:val="9"/>
        </w:rPr>
        <w:t xml:space="preserve"> </w:t>
      </w:r>
      <w:r w:rsidRPr="0073545E">
        <w:t>đ</w:t>
      </w:r>
      <w:r w:rsidRPr="00E87838">
        <w:t>i</w:t>
      </w:r>
      <w:r w:rsidRPr="00E87838">
        <w:rPr>
          <w:spacing w:val="1"/>
        </w:rPr>
        <w:t>ệ</w:t>
      </w:r>
      <w:r w:rsidRPr="00E87838">
        <w:t>n</w:t>
      </w:r>
      <w:r w:rsidRPr="00E87838">
        <w:rPr>
          <w:spacing w:val="8"/>
        </w:rPr>
        <w:t xml:space="preserve"> </w:t>
      </w:r>
      <w:r w:rsidRPr="00E87838">
        <w:rPr>
          <w:spacing w:val="2"/>
        </w:rPr>
        <w:t>t</w:t>
      </w:r>
      <w:r w:rsidRPr="00E87838">
        <w:rPr>
          <w:spacing w:val="-1"/>
        </w:rPr>
        <w:t>r</w:t>
      </w:r>
      <w:r w:rsidRPr="00E87838">
        <w:t>ư</w:t>
      </w:r>
      <w:r w:rsidRPr="00E87838">
        <w:rPr>
          <w:spacing w:val="-1"/>
        </w:rPr>
        <w:t>ờ</w:t>
      </w:r>
      <w:r w:rsidRPr="00E87838">
        <w:t>ng</w:t>
      </w:r>
      <w:r w:rsidRPr="00E87838">
        <w:rPr>
          <w:spacing w:val="15"/>
        </w:rPr>
        <w:t xml:space="preserve"> </w:t>
      </w:r>
      <w:r w:rsidRPr="00E87838">
        <w:t>b</w:t>
      </w:r>
      <w:r w:rsidRPr="00E87838">
        <w:rPr>
          <w:spacing w:val="-2"/>
        </w:rPr>
        <w:t>i</w:t>
      </w:r>
      <w:r w:rsidRPr="00E87838">
        <w:rPr>
          <w:spacing w:val="1"/>
        </w:rPr>
        <w:t>ế</w:t>
      </w:r>
      <w:r w:rsidRPr="00E87838">
        <w:t>n</w:t>
      </w:r>
      <w:r w:rsidRPr="00E87838">
        <w:rPr>
          <w:spacing w:val="11"/>
        </w:rPr>
        <w:t xml:space="preserve"> </w:t>
      </w:r>
      <w:r w:rsidRPr="00E87838">
        <w:t>thi</w:t>
      </w:r>
      <w:r w:rsidRPr="00E87838">
        <w:rPr>
          <w:spacing w:val="1"/>
        </w:rPr>
        <w:t>ê</w:t>
      </w:r>
      <w:r w:rsidRPr="00E87838">
        <w:t>n</w:t>
      </w:r>
      <w:r w:rsidRPr="00E87838">
        <w:rPr>
          <w:spacing w:val="12"/>
        </w:rPr>
        <w:t xml:space="preserve"> </w:t>
      </w:r>
      <w:r w:rsidRPr="0073545E">
        <w:t>đ</w:t>
      </w:r>
      <w:r w:rsidRPr="00E87838">
        <w:rPr>
          <w:spacing w:val="-3"/>
        </w:rPr>
        <w:t>i</w:t>
      </w:r>
      <w:r w:rsidRPr="00E87838">
        <w:rPr>
          <w:spacing w:val="1"/>
        </w:rPr>
        <w:t>ề</w:t>
      </w:r>
      <w:r w:rsidRPr="00E87838">
        <w:t>u</w:t>
      </w:r>
      <w:r w:rsidRPr="00E87838">
        <w:rPr>
          <w:spacing w:val="11"/>
        </w:rPr>
        <w:t xml:space="preserve"> </w:t>
      </w:r>
      <w:r w:rsidRPr="00E87838">
        <w:t>hòa</w:t>
      </w:r>
      <w:r w:rsidRPr="00E87838">
        <w:rPr>
          <w:spacing w:val="10"/>
        </w:rPr>
        <w:t xml:space="preserve"> </w:t>
      </w:r>
      <w:r w:rsidRPr="00E87838">
        <w:rPr>
          <w:spacing w:val="-2"/>
        </w:rPr>
        <w:t>v</w:t>
      </w:r>
      <w:r w:rsidRPr="00E87838">
        <w:rPr>
          <w:spacing w:val="-1"/>
        </w:rPr>
        <w:t>ớ</w:t>
      </w:r>
      <w:r w:rsidRPr="00E87838">
        <w:t>i</w:t>
      </w:r>
      <w:r w:rsidRPr="00E87838">
        <w:rPr>
          <w:spacing w:val="8"/>
        </w:rPr>
        <w:t xml:space="preserve"> </w:t>
      </w:r>
      <w:r w:rsidRPr="00E87838">
        <w:t>t</w:t>
      </w:r>
      <w:r w:rsidRPr="00E87838">
        <w:rPr>
          <w:spacing w:val="1"/>
        </w:rPr>
        <w:t>ầ</w:t>
      </w:r>
      <w:r w:rsidRPr="00E87838">
        <w:t>n</w:t>
      </w:r>
      <w:r w:rsidRPr="00E87838">
        <w:rPr>
          <w:spacing w:val="5"/>
        </w:rPr>
        <w:t xml:space="preserve"> </w:t>
      </w:r>
      <w:r w:rsidRPr="00E87838">
        <w:rPr>
          <w:spacing w:val="-2"/>
        </w:rPr>
        <w:t>s</w:t>
      </w:r>
      <w:r w:rsidRPr="00E87838">
        <w:t>ố</w:t>
      </w:r>
      <w:r w:rsidRPr="00E87838">
        <w:rPr>
          <w:spacing w:val="7"/>
        </w:rPr>
        <w:t xml:space="preserve"> </w:t>
      </w:r>
      <w:r w:rsidRPr="00E87838">
        <w:rPr>
          <w:spacing w:val="-1"/>
        </w:rPr>
        <w:t>f</w:t>
      </w:r>
      <w:r w:rsidRPr="00E87838">
        <w:t>.</w:t>
      </w:r>
      <w:r w:rsidR="005F6B9F">
        <w:t xml:space="preserve"> Đ</w:t>
      </w:r>
      <w:r w:rsidRPr="00E87838">
        <w:rPr>
          <w:spacing w:val="2"/>
          <w:w w:val="102"/>
        </w:rPr>
        <w:t>i</w:t>
      </w:r>
      <w:r w:rsidRPr="00E87838">
        <w:rPr>
          <w:spacing w:val="1"/>
          <w:w w:val="102"/>
        </w:rPr>
        <w:t>ệ</w:t>
      </w:r>
      <w:r w:rsidRPr="00E87838">
        <w:rPr>
          <w:w w:val="102"/>
        </w:rPr>
        <w:t xml:space="preserve">n </w:t>
      </w:r>
      <w:r w:rsidRPr="00E87838">
        <w:rPr>
          <w:spacing w:val="2"/>
        </w:rPr>
        <w:t>t</w:t>
      </w:r>
      <w:r w:rsidRPr="00E87838">
        <w:rPr>
          <w:spacing w:val="-1"/>
        </w:rPr>
        <w:t>r</w:t>
      </w:r>
      <w:r w:rsidRPr="00E87838">
        <w:rPr>
          <w:spacing w:val="-2"/>
        </w:rPr>
        <w:t>ư</w:t>
      </w:r>
      <w:r w:rsidRPr="00E87838">
        <w:rPr>
          <w:spacing w:val="1"/>
        </w:rPr>
        <w:t>ờ</w:t>
      </w:r>
      <w:r w:rsidRPr="00E87838">
        <w:t>ng</w:t>
      </w:r>
      <w:r w:rsidRPr="00E87838">
        <w:rPr>
          <w:spacing w:val="15"/>
        </w:rPr>
        <w:t xml:space="preserve"> </w:t>
      </w:r>
      <w:r w:rsidRPr="00E87838">
        <w:rPr>
          <w:spacing w:val="-2"/>
        </w:rPr>
        <w:t>n</w:t>
      </w:r>
      <w:r w:rsidRPr="00E87838">
        <w:rPr>
          <w:spacing w:val="1"/>
        </w:rPr>
        <w:t>à</w:t>
      </w:r>
      <w:r w:rsidRPr="00E87838">
        <w:t>y</w:t>
      </w:r>
      <w:r w:rsidRPr="00E87838">
        <w:rPr>
          <w:spacing w:val="9"/>
        </w:rPr>
        <w:t xml:space="preserve"> </w:t>
      </w:r>
      <w:r w:rsidRPr="00E87838">
        <w:t>ph</w:t>
      </w:r>
      <w:r w:rsidRPr="00E87838">
        <w:rPr>
          <w:spacing w:val="-1"/>
        </w:rPr>
        <w:t>á</w:t>
      </w:r>
      <w:r w:rsidRPr="00E87838">
        <w:t>t</w:t>
      </w:r>
      <w:r w:rsidRPr="00E87838">
        <w:rPr>
          <w:spacing w:val="10"/>
        </w:rPr>
        <w:t xml:space="preserve"> </w:t>
      </w:r>
      <w:r w:rsidRPr="00E87838">
        <w:rPr>
          <w:spacing w:val="-1"/>
        </w:rPr>
        <w:t>s</w:t>
      </w:r>
      <w:r w:rsidRPr="00E87838">
        <w:rPr>
          <w:spacing w:val="2"/>
        </w:rPr>
        <w:t>i</w:t>
      </w:r>
      <w:r w:rsidRPr="00E87838">
        <w:t>nh</w:t>
      </w:r>
      <w:r w:rsidRPr="00E87838">
        <w:rPr>
          <w:spacing w:val="7"/>
        </w:rPr>
        <w:t xml:space="preserve"> </w:t>
      </w:r>
      <w:r w:rsidRPr="00E87838">
        <w:rPr>
          <w:spacing w:val="3"/>
        </w:rPr>
        <w:t>m</w:t>
      </w:r>
      <w:r w:rsidRPr="00E87838">
        <w:rPr>
          <w:spacing w:val="-2"/>
        </w:rPr>
        <w:t>ộ</w:t>
      </w:r>
      <w:r w:rsidRPr="00E87838">
        <w:t>t</w:t>
      </w:r>
      <w:r w:rsidRPr="00E87838">
        <w:rPr>
          <w:spacing w:val="9"/>
        </w:rPr>
        <w:t xml:space="preserve"> </w:t>
      </w:r>
      <w:r w:rsidRPr="00E87838">
        <w:t>từ</w:t>
      </w:r>
      <w:r w:rsidRPr="00E87838">
        <w:rPr>
          <w:spacing w:val="5"/>
        </w:rPr>
        <w:t xml:space="preserve"> </w:t>
      </w:r>
      <w:r w:rsidRPr="00E87838">
        <w:t>t</w:t>
      </w:r>
      <w:r w:rsidRPr="00E87838">
        <w:rPr>
          <w:spacing w:val="-1"/>
        </w:rPr>
        <w:t>r</w:t>
      </w:r>
      <w:r w:rsidRPr="00E87838">
        <w:t>ư</w:t>
      </w:r>
      <w:r w:rsidRPr="00E87838">
        <w:rPr>
          <w:spacing w:val="1"/>
        </w:rPr>
        <w:t>ờ</w:t>
      </w:r>
      <w:r w:rsidRPr="00E87838">
        <w:t>ng</w:t>
      </w:r>
      <w:r w:rsidRPr="00E87838">
        <w:rPr>
          <w:spacing w:val="15"/>
        </w:rPr>
        <w:t xml:space="preserve"> </w:t>
      </w:r>
      <w:r w:rsidRPr="00E87838">
        <w:t>bi</w:t>
      </w:r>
      <w:r w:rsidRPr="00E87838">
        <w:rPr>
          <w:spacing w:val="1"/>
        </w:rPr>
        <w:t>ế</w:t>
      </w:r>
      <w:r w:rsidRPr="00E87838">
        <w:t>n</w:t>
      </w:r>
      <w:r w:rsidRPr="00E87838">
        <w:rPr>
          <w:spacing w:val="8"/>
        </w:rPr>
        <w:t xml:space="preserve"> </w:t>
      </w:r>
      <w:r w:rsidRPr="00E87838">
        <w:rPr>
          <w:spacing w:val="-3"/>
        </w:rPr>
        <w:t>t</w:t>
      </w:r>
      <w:r w:rsidRPr="00E87838">
        <w:t>hi</w:t>
      </w:r>
      <w:r w:rsidRPr="00E87838">
        <w:rPr>
          <w:spacing w:val="3"/>
        </w:rPr>
        <w:t>ê</w:t>
      </w:r>
      <w:r w:rsidRPr="00E87838">
        <w:t>n</w:t>
      </w:r>
      <w:r w:rsidRPr="00E87838">
        <w:rPr>
          <w:spacing w:val="9"/>
        </w:rPr>
        <w:t xml:space="preserve"> </w:t>
      </w:r>
      <w:r w:rsidRPr="0073545E">
        <w:rPr>
          <w:w w:val="102"/>
        </w:rPr>
        <w:t>đ</w:t>
      </w:r>
      <w:r w:rsidRPr="00E87838">
        <w:rPr>
          <w:w w:val="102"/>
        </w:rPr>
        <w:t>i</w:t>
      </w:r>
      <w:r w:rsidRPr="00E87838">
        <w:rPr>
          <w:spacing w:val="1"/>
          <w:w w:val="102"/>
        </w:rPr>
        <w:t>ề</w:t>
      </w:r>
      <w:r w:rsidRPr="00E87838">
        <w:rPr>
          <w:w w:val="102"/>
        </w:rPr>
        <w:t xml:space="preserve">u </w:t>
      </w:r>
      <w:r w:rsidRPr="00E87838">
        <w:t>hòa</w:t>
      </w:r>
      <w:r w:rsidRPr="00E87838">
        <w:rPr>
          <w:spacing w:val="7"/>
        </w:rPr>
        <w:t xml:space="preserve"> </w:t>
      </w:r>
      <w:r w:rsidRPr="00E87838">
        <w:rPr>
          <w:spacing w:val="-2"/>
        </w:rPr>
        <w:t>v</w:t>
      </w:r>
      <w:r w:rsidRPr="00E87838">
        <w:rPr>
          <w:spacing w:val="1"/>
        </w:rPr>
        <w:t>ớ</w:t>
      </w:r>
      <w:r w:rsidRPr="00E87838">
        <w:t>i</w:t>
      </w:r>
      <w:r w:rsidRPr="00E87838">
        <w:rPr>
          <w:spacing w:val="11"/>
        </w:rPr>
        <w:t xml:space="preserve"> </w:t>
      </w:r>
      <w:r w:rsidRPr="00E87838">
        <w:rPr>
          <w:spacing w:val="-3"/>
        </w:rPr>
        <w:t>t</w:t>
      </w:r>
      <w:r w:rsidRPr="00E87838">
        <w:rPr>
          <w:spacing w:val="3"/>
        </w:rPr>
        <w:t>ầ</w:t>
      </w:r>
      <w:r w:rsidRPr="00E87838">
        <w:t>n</w:t>
      </w:r>
      <w:r w:rsidRPr="00E87838">
        <w:rPr>
          <w:spacing w:val="5"/>
        </w:rPr>
        <w:t xml:space="preserve"> </w:t>
      </w:r>
      <w:r w:rsidRPr="00E87838">
        <w:rPr>
          <w:spacing w:val="1"/>
        </w:rPr>
        <w:t>s</w:t>
      </w:r>
      <w:r w:rsidRPr="00E87838">
        <w:t>ố</w:t>
      </w:r>
      <w:r w:rsidRPr="00E87838">
        <w:rPr>
          <w:spacing w:val="2"/>
        </w:rPr>
        <w:t xml:space="preserve"> </w:t>
      </w:r>
      <w:r w:rsidRPr="00E87838">
        <w:rPr>
          <w:spacing w:val="-1"/>
          <w:w w:val="102"/>
        </w:rPr>
        <w:t>f</w:t>
      </w:r>
      <w:r w:rsidRPr="00E87838">
        <w:rPr>
          <w:w w:val="102"/>
        </w:rPr>
        <w:t>.</w:t>
      </w:r>
    </w:p>
    <w:p w:rsidR="00743779" w:rsidRPr="005F6B9F" w:rsidRDefault="00743779" w:rsidP="00E803E3">
      <w:r w:rsidRPr="00E87838">
        <w:rPr>
          <w:spacing w:val="-2"/>
        </w:rPr>
        <w:t>V</w:t>
      </w:r>
      <w:r w:rsidRPr="00E87838">
        <w:rPr>
          <w:spacing w:val="1"/>
        </w:rPr>
        <w:t>ậ</w:t>
      </w:r>
      <w:r w:rsidRPr="00E87838">
        <w:t>y</w:t>
      </w:r>
      <w:r w:rsidRPr="00E87838">
        <w:rPr>
          <w:spacing w:val="10"/>
        </w:rPr>
        <w:t xml:space="preserve"> </w:t>
      </w:r>
      <w:r w:rsidRPr="00E87838">
        <w:t>t</w:t>
      </w:r>
      <w:r w:rsidRPr="00E87838">
        <w:rPr>
          <w:spacing w:val="-1"/>
        </w:rPr>
        <w:t>ạ</w:t>
      </w:r>
      <w:r w:rsidRPr="00E87838">
        <w:t>i</w:t>
      </w:r>
      <w:r w:rsidRPr="00E87838">
        <w:rPr>
          <w:spacing w:val="6"/>
        </w:rPr>
        <w:t xml:space="preserve"> </w:t>
      </w:r>
      <w:r w:rsidRPr="00E87838">
        <w:t>O</w:t>
      </w:r>
      <w:r w:rsidRPr="00E87838">
        <w:rPr>
          <w:spacing w:val="6"/>
        </w:rPr>
        <w:t xml:space="preserve"> </w:t>
      </w:r>
      <w:r w:rsidRPr="00E87838">
        <w:rPr>
          <w:spacing w:val="-2"/>
        </w:rPr>
        <w:t>h</w:t>
      </w:r>
      <w:r w:rsidRPr="00E87838">
        <w:rPr>
          <w:spacing w:val="2"/>
        </w:rPr>
        <w:t>ì</w:t>
      </w:r>
      <w:r w:rsidRPr="00E87838">
        <w:t>nh</w:t>
      </w:r>
      <w:r w:rsidRPr="00E87838">
        <w:rPr>
          <w:spacing w:val="8"/>
        </w:rPr>
        <w:t xml:space="preserve"> </w:t>
      </w:r>
      <w:r w:rsidRPr="00E87838">
        <w:rPr>
          <w:spacing w:val="2"/>
        </w:rPr>
        <w:t>t</w:t>
      </w:r>
      <w:r w:rsidRPr="00E87838">
        <w:t>h</w:t>
      </w:r>
      <w:r w:rsidRPr="00E87838">
        <w:rPr>
          <w:spacing w:val="1"/>
        </w:rPr>
        <w:t>à</w:t>
      </w:r>
      <w:r w:rsidRPr="00E87838">
        <w:t>nh</w:t>
      </w:r>
      <w:r w:rsidRPr="00E87838">
        <w:rPr>
          <w:spacing w:val="8"/>
        </w:rPr>
        <w:t xml:space="preserve"> </w:t>
      </w:r>
      <w:r w:rsidRPr="00E87838">
        <w:t>một</w:t>
      </w:r>
      <w:r w:rsidRPr="00E87838">
        <w:rPr>
          <w:spacing w:val="12"/>
        </w:rPr>
        <w:t xml:space="preserve"> </w:t>
      </w:r>
      <w:r w:rsidRPr="0073545E">
        <w:t>đ</w:t>
      </w:r>
      <w:r w:rsidRPr="00E87838">
        <w:rPr>
          <w:spacing w:val="-3"/>
        </w:rPr>
        <w:t>i</w:t>
      </w:r>
      <w:r w:rsidRPr="00E87838">
        <w:rPr>
          <w:spacing w:val="1"/>
        </w:rPr>
        <w:t>ệ</w:t>
      </w:r>
      <w:r w:rsidRPr="00E87838">
        <w:t>n</w:t>
      </w:r>
      <w:r w:rsidRPr="00E87838">
        <w:rPr>
          <w:spacing w:val="11"/>
        </w:rPr>
        <w:t xml:space="preserve"> </w:t>
      </w:r>
      <w:r w:rsidRPr="00E87838">
        <w:t>từ</w:t>
      </w:r>
      <w:r w:rsidRPr="00E87838">
        <w:rPr>
          <w:spacing w:val="5"/>
        </w:rPr>
        <w:t xml:space="preserve"> </w:t>
      </w:r>
      <w:r w:rsidRPr="00E87838">
        <w:rPr>
          <w:spacing w:val="2"/>
        </w:rPr>
        <w:t>t</w:t>
      </w:r>
      <w:r w:rsidRPr="00E87838">
        <w:rPr>
          <w:spacing w:val="-1"/>
        </w:rPr>
        <w:t>r</w:t>
      </w:r>
      <w:r w:rsidRPr="00E87838">
        <w:rPr>
          <w:spacing w:val="-2"/>
        </w:rPr>
        <w:t>ư</w:t>
      </w:r>
      <w:r w:rsidRPr="00E87838">
        <w:rPr>
          <w:spacing w:val="1"/>
        </w:rPr>
        <w:t>ờ</w:t>
      </w:r>
      <w:r w:rsidRPr="00E87838">
        <w:t>ng</w:t>
      </w:r>
      <w:r w:rsidRPr="00E87838">
        <w:rPr>
          <w:spacing w:val="15"/>
        </w:rPr>
        <w:t xml:space="preserve"> </w:t>
      </w:r>
      <w:r w:rsidRPr="00E87838">
        <w:t>b</w:t>
      </w:r>
      <w:r w:rsidRPr="00E87838">
        <w:rPr>
          <w:spacing w:val="-2"/>
        </w:rPr>
        <w:t>i</w:t>
      </w:r>
      <w:r w:rsidRPr="00E87838">
        <w:rPr>
          <w:spacing w:val="1"/>
        </w:rPr>
        <w:t>ế</w:t>
      </w:r>
      <w:r w:rsidRPr="00E87838">
        <w:t>n</w:t>
      </w:r>
      <w:r w:rsidRPr="00E87838">
        <w:rPr>
          <w:spacing w:val="11"/>
        </w:rPr>
        <w:t xml:space="preserve"> </w:t>
      </w:r>
      <w:r w:rsidRPr="00E87838">
        <w:t>thi</w:t>
      </w:r>
      <w:r w:rsidRPr="00E87838">
        <w:rPr>
          <w:spacing w:val="1"/>
        </w:rPr>
        <w:t>ê</w:t>
      </w:r>
      <w:r w:rsidRPr="00E87838">
        <w:t>n</w:t>
      </w:r>
      <w:r w:rsidRPr="00E87838">
        <w:rPr>
          <w:spacing w:val="9"/>
        </w:rPr>
        <w:t xml:space="preserve"> </w:t>
      </w:r>
      <w:r w:rsidRPr="0073545E">
        <w:t>đ</w:t>
      </w:r>
      <w:r w:rsidRPr="00E87838">
        <w:rPr>
          <w:spacing w:val="2"/>
        </w:rPr>
        <w:t>i</w:t>
      </w:r>
      <w:r w:rsidRPr="00E87838">
        <w:rPr>
          <w:spacing w:val="1"/>
        </w:rPr>
        <w:t>ề</w:t>
      </w:r>
      <w:r w:rsidRPr="00E87838">
        <w:t>u</w:t>
      </w:r>
      <w:r w:rsidRPr="00E87838">
        <w:rPr>
          <w:spacing w:val="11"/>
        </w:rPr>
        <w:t xml:space="preserve"> </w:t>
      </w:r>
      <w:r w:rsidRPr="00E87838">
        <w:t>h</w:t>
      </w:r>
      <w:r w:rsidRPr="00E87838">
        <w:rPr>
          <w:spacing w:val="-2"/>
        </w:rPr>
        <w:t>ò</w:t>
      </w:r>
      <w:r w:rsidRPr="00E87838">
        <w:rPr>
          <w:spacing w:val="-1"/>
        </w:rPr>
        <w:t>a</w:t>
      </w:r>
      <w:r w:rsidRPr="00E87838">
        <w:t>.</w:t>
      </w:r>
      <w:r w:rsidRPr="00E87838">
        <w:rPr>
          <w:spacing w:val="11"/>
        </w:rPr>
        <w:t xml:space="preserve"> </w:t>
      </w:r>
      <w:r w:rsidR="005F6B9F">
        <w:rPr>
          <w:spacing w:val="11"/>
        </w:rPr>
        <w:t>Đ</w:t>
      </w:r>
      <w:r w:rsidRPr="00E87838">
        <w:rPr>
          <w:spacing w:val="-2"/>
          <w:w w:val="102"/>
        </w:rPr>
        <w:t>i</w:t>
      </w:r>
      <w:r w:rsidRPr="00E87838">
        <w:rPr>
          <w:spacing w:val="1"/>
          <w:w w:val="102"/>
        </w:rPr>
        <w:t>ệ</w:t>
      </w:r>
      <w:r w:rsidRPr="00E87838">
        <w:rPr>
          <w:w w:val="102"/>
        </w:rPr>
        <w:t>n</w:t>
      </w:r>
      <w:r w:rsidRPr="00E87838">
        <w:rPr>
          <w:spacing w:val="3"/>
        </w:rPr>
        <w:t xml:space="preserve"> </w:t>
      </w:r>
      <w:r w:rsidRPr="00E87838">
        <w:t>từ</w:t>
      </w:r>
      <w:r w:rsidRPr="00E87838">
        <w:rPr>
          <w:spacing w:val="5"/>
        </w:rPr>
        <w:t xml:space="preserve"> </w:t>
      </w:r>
      <w:r w:rsidRPr="00E87838">
        <w:rPr>
          <w:spacing w:val="2"/>
        </w:rPr>
        <w:t>t</w:t>
      </w:r>
      <w:r w:rsidRPr="00E87838">
        <w:rPr>
          <w:spacing w:val="-1"/>
        </w:rPr>
        <w:t>r</w:t>
      </w:r>
      <w:r w:rsidRPr="00E87838">
        <w:rPr>
          <w:spacing w:val="-2"/>
        </w:rPr>
        <w:t>ư</w:t>
      </w:r>
      <w:r w:rsidRPr="00E87838">
        <w:rPr>
          <w:spacing w:val="1"/>
        </w:rPr>
        <w:t>ờ</w:t>
      </w:r>
      <w:r w:rsidRPr="00E87838">
        <w:t>ng</w:t>
      </w:r>
      <w:r w:rsidRPr="00E87838">
        <w:rPr>
          <w:spacing w:val="15"/>
        </w:rPr>
        <w:t xml:space="preserve"> </w:t>
      </w:r>
      <w:r w:rsidRPr="00E87838">
        <w:t>n</w:t>
      </w:r>
      <w:r w:rsidRPr="00E87838">
        <w:rPr>
          <w:spacing w:val="1"/>
        </w:rPr>
        <w:t>à</w:t>
      </w:r>
      <w:r w:rsidRPr="00E87838">
        <w:t>y</w:t>
      </w:r>
      <w:r w:rsidRPr="00E87838">
        <w:rPr>
          <w:spacing w:val="9"/>
        </w:rPr>
        <w:t xml:space="preserve"> </w:t>
      </w:r>
      <w:r w:rsidRPr="00E87838">
        <w:t>l</w:t>
      </w:r>
      <w:r w:rsidRPr="00E87838">
        <w:rPr>
          <w:spacing w:val="1"/>
        </w:rPr>
        <w:t>a</w:t>
      </w:r>
      <w:r w:rsidRPr="00E87838">
        <w:t>n</w:t>
      </w:r>
      <w:r w:rsidRPr="00E87838">
        <w:rPr>
          <w:spacing w:val="5"/>
        </w:rPr>
        <w:t xml:space="preserve"> </w:t>
      </w:r>
      <w:r w:rsidRPr="00E87838">
        <w:t>t</w:t>
      </w:r>
      <w:r w:rsidRPr="00E87838">
        <w:rPr>
          <w:spacing w:val="-1"/>
        </w:rPr>
        <w:t>r</w:t>
      </w:r>
      <w:r w:rsidRPr="00E87838">
        <w:t>u</w:t>
      </w:r>
      <w:r w:rsidRPr="00E87838">
        <w:rPr>
          <w:spacing w:val="-2"/>
        </w:rPr>
        <w:t>y</w:t>
      </w:r>
      <w:r w:rsidRPr="00E87838">
        <w:rPr>
          <w:spacing w:val="1"/>
        </w:rPr>
        <w:t>ề</w:t>
      </w:r>
      <w:r w:rsidRPr="00E87838">
        <w:t>n</w:t>
      </w:r>
      <w:r w:rsidRPr="00E87838">
        <w:rPr>
          <w:spacing w:val="16"/>
        </w:rPr>
        <w:t xml:space="preserve"> </w:t>
      </w:r>
      <w:r w:rsidRPr="00E87838">
        <w:t>t</w:t>
      </w:r>
      <w:r w:rsidRPr="00E87838">
        <w:rPr>
          <w:spacing w:val="-1"/>
        </w:rPr>
        <w:t>r</w:t>
      </w:r>
      <w:r w:rsidRPr="00E87838">
        <w:t>ong</w:t>
      </w:r>
      <w:r w:rsidRPr="00E87838">
        <w:rPr>
          <w:spacing w:val="12"/>
        </w:rPr>
        <w:t xml:space="preserve"> </w:t>
      </w:r>
      <w:r w:rsidRPr="00E87838">
        <w:rPr>
          <w:spacing w:val="-2"/>
        </w:rPr>
        <w:t>k</w:t>
      </w:r>
      <w:r w:rsidRPr="00E87838">
        <w:t>hông</w:t>
      </w:r>
      <w:r w:rsidRPr="00E87838">
        <w:rPr>
          <w:spacing w:val="11"/>
        </w:rPr>
        <w:t xml:space="preserve"> </w:t>
      </w:r>
      <w:r w:rsidRPr="00E87838">
        <w:rPr>
          <w:spacing w:val="-2"/>
          <w:w w:val="102"/>
        </w:rPr>
        <w:t>g</w:t>
      </w:r>
      <w:r w:rsidRPr="00E87838">
        <w:rPr>
          <w:spacing w:val="2"/>
          <w:w w:val="102"/>
        </w:rPr>
        <w:t>i</w:t>
      </w:r>
      <w:r w:rsidRPr="00E87838">
        <w:rPr>
          <w:spacing w:val="1"/>
          <w:w w:val="102"/>
        </w:rPr>
        <w:t>a</w:t>
      </w:r>
      <w:r w:rsidRPr="00E87838">
        <w:rPr>
          <w:w w:val="102"/>
        </w:rPr>
        <w:t xml:space="preserve">n </w:t>
      </w:r>
      <w:r w:rsidRPr="00E87838">
        <w:t>d</w:t>
      </w:r>
      <w:r w:rsidRPr="00E87838">
        <w:rPr>
          <w:spacing w:val="-2"/>
        </w:rPr>
        <w:t>ư</w:t>
      </w:r>
      <w:r w:rsidRPr="00E87838">
        <w:rPr>
          <w:spacing w:val="1"/>
        </w:rPr>
        <w:t>ớ</w:t>
      </w:r>
      <w:r w:rsidRPr="00E87838">
        <w:t>i</w:t>
      </w:r>
      <w:r w:rsidRPr="00E87838">
        <w:rPr>
          <w:spacing w:val="13"/>
        </w:rPr>
        <w:t xml:space="preserve"> </w:t>
      </w:r>
      <w:r w:rsidRPr="00E87838">
        <w:rPr>
          <w:spacing w:val="-2"/>
        </w:rPr>
        <w:t>d</w:t>
      </w:r>
      <w:r w:rsidRPr="00E87838">
        <w:rPr>
          <w:spacing w:val="1"/>
        </w:rPr>
        <w:t>ạ</w:t>
      </w:r>
      <w:r w:rsidRPr="00E87838">
        <w:t>ng</w:t>
      </w:r>
      <w:r w:rsidRPr="00E87838">
        <w:rPr>
          <w:spacing w:val="12"/>
        </w:rPr>
        <w:t xml:space="preserve"> </w:t>
      </w:r>
      <w:r w:rsidRPr="00E87838">
        <w:rPr>
          <w:spacing w:val="-1"/>
        </w:rPr>
        <w:t>s</w:t>
      </w:r>
      <w:r w:rsidRPr="00E87838">
        <w:t>ón</w:t>
      </w:r>
      <w:r w:rsidRPr="00E87838">
        <w:rPr>
          <w:spacing w:val="-2"/>
        </w:rPr>
        <w:t>g</w:t>
      </w:r>
      <w:r w:rsidRPr="00E87838">
        <w:t>.</w:t>
      </w:r>
      <w:r w:rsidRPr="00E87838">
        <w:rPr>
          <w:spacing w:val="13"/>
        </w:rPr>
        <w:t xml:space="preserve"> </w:t>
      </w:r>
      <w:r w:rsidRPr="00E87838">
        <w:t>Sóng</w:t>
      </w:r>
      <w:r w:rsidRPr="00E87838">
        <w:rPr>
          <w:spacing w:val="12"/>
        </w:rPr>
        <w:t xml:space="preserve"> </w:t>
      </w:r>
      <w:r w:rsidRPr="0073545E">
        <w:t>đ</w:t>
      </w:r>
      <w:r w:rsidRPr="00E87838">
        <w:t>ó</w:t>
      </w:r>
      <w:r w:rsidRPr="00E87838">
        <w:rPr>
          <w:spacing w:val="7"/>
        </w:rPr>
        <w:t xml:space="preserve"> </w:t>
      </w:r>
      <w:r w:rsidRPr="00E87838">
        <w:rPr>
          <w:spacing w:val="-2"/>
        </w:rPr>
        <w:t>g</w:t>
      </w:r>
      <w:r w:rsidRPr="00E87838">
        <w:t>ọi</w:t>
      </w:r>
      <w:r w:rsidRPr="00E87838">
        <w:rPr>
          <w:spacing w:val="11"/>
        </w:rPr>
        <w:t xml:space="preserve"> </w:t>
      </w:r>
      <w:r w:rsidRPr="00E87838">
        <w:rPr>
          <w:spacing w:val="-2"/>
        </w:rPr>
        <w:t>l</w:t>
      </w:r>
      <w:r w:rsidRPr="00E87838">
        <w:t>à</w:t>
      </w:r>
      <w:r w:rsidRPr="00E87838">
        <w:rPr>
          <w:spacing w:val="3"/>
        </w:rPr>
        <w:t xml:space="preserve"> </w:t>
      </w:r>
      <w:r w:rsidRPr="00E87838">
        <w:rPr>
          <w:spacing w:val="-52"/>
        </w:rPr>
        <w:t xml:space="preserve"> </w:t>
      </w:r>
      <w:r w:rsidRPr="005F6B9F">
        <w:t>sóng điện</w:t>
      </w:r>
      <w:r w:rsidR="005F6B9F" w:rsidRPr="005F6B9F">
        <w:t xml:space="preserve"> </w:t>
      </w:r>
      <w:r w:rsidRPr="005F6B9F">
        <w:t xml:space="preserve"> từ.</w:t>
      </w:r>
    </w:p>
    <w:p w:rsidR="00743779" w:rsidRPr="00E803E3" w:rsidRDefault="00743779" w:rsidP="00E803E3">
      <w:pPr>
        <w:rPr>
          <w:u w:val="single"/>
        </w:rPr>
      </w:pPr>
      <w:r w:rsidRPr="00E803E3">
        <w:rPr>
          <w:u w:val="single"/>
        </w:rPr>
        <w:t>b)</w:t>
      </w:r>
      <w:r w:rsidRPr="00E803E3">
        <w:rPr>
          <w:spacing w:val="6"/>
          <w:u w:val="single"/>
        </w:rPr>
        <w:t xml:space="preserve"> </w:t>
      </w:r>
      <w:r w:rsidRPr="00E803E3">
        <w:rPr>
          <w:u w:val="single"/>
        </w:rPr>
        <w:t>Só</w:t>
      </w:r>
      <w:r w:rsidRPr="00E803E3">
        <w:rPr>
          <w:spacing w:val="-3"/>
          <w:u w:val="single"/>
        </w:rPr>
        <w:t>n</w:t>
      </w:r>
      <w:r w:rsidRPr="00E803E3">
        <w:rPr>
          <w:u w:val="single"/>
        </w:rPr>
        <w:t>g</w:t>
      </w:r>
      <w:r w:rsidRPr="00E803E3">
        <w:rPr>
          <w:spacing w:val="14"/>
          <w:u w:val="single"/>
        </w:rPr>
        <w:t xml:space="preserve"> </w:t>
      </w:r>
      <w:r w:rsidRPr="00E803E3">
        <w:rPr>
          <w:u w:val="single"/>
        </w:rPr>
        <w:t>đi</w:t>
      </w:r>
      <w:r w:rsidRPr="00E803E3">
        <w:rPr>
          <w:spacing w:val="1"/>
          <w:u w:val="single"/>
        </w:rPr>
        <w:t>ệ</w:t>
      </w:r>
      <w:r w:rsidRPr="00E803E3">
        <w:rPr>
          <w:u w:val="single"/>
        </w:rPr>
        <w:t>n</w:t>
      </w:r>
      <w:r w:rsidRPr="00E803E3">
        <w:rPr>
          <w:spacing w:val="-3"/>
          <w:u w:val="single"/>
        </w:rPr>
        <w:t xml:space="preserve"> </w:t>
      </w:r>
      <w:r w:rsidRPr="00E803E3">
        <w:rPr>
          <w:w w:val="102"/>
          <w:u w:val="single"/>
        </w:rPr>
        <w:t>từ</w:t>
      </w:r>
    </w:p>
    <w:p w:rsidR="00743779" w:rsidRPr="00E87838" w:rsidRDefault="00743779" w:rsidP="00E803E3">
      <w:r w:rsidRPr="00E87838">
        <w:rPr>
          <w:spacing w:val="-3"/>
        </w:rPr>
        <w:t>S</w:t>
      </w:r>
      <w:r w:rsidRPr="00E87838">
        <w:t>ó</w:t>
      </w:r>
      <w:r w:rsidRPr="00E87838">
        <w:rPr>
          <w:spacing w:val="3"/>
        </w:rPr>
        <w:t>n</w:t>
      </w:r>
      <w:r w:rsidRPr="00E87838">
        <w:t>g</w:t>
      </w:r>
      <w:r w:rsidRPr="00E87838">
        <w:rPr>
          <w:spacing w:val="12"/>
        </w:rPr>
        <w:t xml:space="preserve"> </w:t>
      </w:r>
      <w:r w:rsidRPr="0073545E">
        <w:t>đ</w:t>
      </w:r>
      <w:r w:rsidRPr="00E87838">
        <w:t>i</w:t>
      </w:r>
      <w:r w:rsidRPr="00E87838">
        <w:rPr>
          <w:spacing w:val="1"/>
        </w:rPr>
        <w:t>ệ</w:t>
      </w:r>
      <w:r w:rsidRPr="00E87838">
        <w:t>n</w:t>
      </w:r>
      <w:r w:rsidRPr="00E87838">
        <w:rPr>
          <w:spacing w:val="11"/>
        </w:rPr>
        <w:t xml:space="preserve"> </w:t>
      </w:r>
      <w:r w:rsidRPr="00E87838">
        <w:t>từ</w:t>
      </w:r>
      <w:r w:rsidRPr="00E87838">
        <w:rPr>
          <w:spacing w:val="5"/>
        </w:rPr>
        <w:t xml:space="preserve"> </w:t>
      </w:r>
      <w:r w:rsidRPr="00E87838">
        <w:t>là</w:t>
      </w:r>
      <w:r w:rsidRPr="00E87838">
        <w:rPr>
          <w:spacing w:val="7"/>
        </w:rPr>
        <w:t xml:space="preserve"> </w:t>
      </w:r>
      <w:r w:rsidRPr="00E87838">
        <w:t>q</w:t>
      </w:r>
      <w:r w:rsidRPr="00E87838">
        <w:rPr>
          <w:spacing w:val="-2"/>
        </w:rPr>
        <w:t>u</w:t>
      </w:r>
      <w:r w:rsidRPr="00E87838">
        <w:t>á</w:t>
      </w:r>
      <w:r w:rsidRPr="00E87838">
        <w:rPr>
          <w:spacing w:val="7"/>
        </w:rPr>
        <w:t xml:space="preserve"> </w:t>
      </w:r>
      <w:r w:rsidRPr="00E87838">
        <w:rPr>
          <w:spacing w:val="2"/>
        </w:rPr>
        <w:t>t</w:t>
      </w:r>
      <w:r w:rsidRPr="00E87838">
        <w:rPr>
          <w:spacing w:val="-1"/>
        </w:rPr>
        <w:t>r</w:t>
      </w:r>
      <w:r w:rsidRPr="00E87838">
        <w:t>ình</w:t>
      </w:r>
      <w:r w:rsidRPr="00E87838">
        <w:rPr>
          <w:spacing w:val="8"/>
        </w:rPr>
        <w:t xml:space="preserve"> </w:t>
      </w:r>
      <w:r w:rsidRPr="00E87838">
        <w:t>t</w:t>
      </w:r>
      <w:r w:rsidRPr="00E87838">
        <w:rPr>
          <w:spacing w:val="-1"/>
        </w:rPr>
        <w:t>r</w:t>
      </w:r>
      <w:r w:rsidRPr="00E87838">
        <w:t>u</w:t>
      </w:r>
      <w:r w:rsidRPr="00E87838">
        <w:rPr>
          <w:spacing w:val="-2"/>
        </w:rPr>
        <w:t>y</w:t>
      </w:r>
      <w:r w:rsidRPr="00E87838">
        <w:rPr>
          <w:spacing w:val="1"/>
        </w:rPr>
        <w:t>ề</w:t>
      </w:r>
      <w:r w:rsidRPr="00E87838">
        <w:t>n</w:t>
      </w:r>
      <w:r w:rsidRPr="00E87838">
        <w:rPr>
          <w:spacing w:val="16"/>
        </w:rPr>
        <w:t xml:space="preserve"> </w:t>
      </w:r>
      <w:r w:rsidRPr="0073545E">
        <w:t>đ</w:t>
      </w:r>
      <w:r w:rsidRPr="00E87838">
        <w:t>i</w:t>
      </w:r>
      <w:r w:rsidRPr="00E87838">
        <w:rPr>
          <w:spacing w:val="5"/>
        </w:rPr>
        <w:t xml:space="preserve"> </w:t>
      </w:r>
      <w:r w:rsidRPr="00E87838">
        <w:t>t</w:t>
      </w:r>
      <w:r w:rsidRPr="00E87838">
        <w:rPr>
          <w:spacing w:val="-1"/>
        </w:rPr>
        <w:t>r</w:t>
      </w:r>
      <w:r w:rsidRPr="00E87838">
        <w:t>ong</w:t>
      </w:r>
      <w:r w:rsidRPr="00E87838">
        <w:rPr>
          <w:spacing w:val="9"/>
        </w:rPr>
        <w:t xml:space="preserve"> </w:t>
      </w:r>
      <w:r w:rsidRPr="00E87838">
        <w:t>không</w:t>
      </w:r>
      <w:r w:rsidRPr="00E87838">
        <w:rPr>
          <w:spacing w:val="14"/>
        </w:rPr>
        <w:t xml:space="preserve"> </w:t>
      </w:r>
      <w:r w:rsidRPr="00E87838">
        <w:rPr>
          <w:spacing w:val="-2"/>
        </w:rPr>
        <w:t>g</w:t>
      </w:r>
      <w:r w:rsidRPr="00E87838">
        <w:t>i</w:t>
      </w:r>
      <w:r w:rsidRPr="00E87838">
        <w:rPr>
          <w:spacing w:val="3"/>
        </w:rPr>
        <w:t>a</w:t>
      </w:r>
      <w:r w:rsidRPr="00E87838">
        <w:t>n</w:t>
      </w:r>
      <w:r w:rsidRPr="00E87838">
        <w:rPr>
          <w:spacing w:val="8"/>
        </w:rPr>
        <w:t xml:space="preserve"> </w:t>
      </w:r>
      <w:r w:rsidRPr="00E87838">
        <w:rPr>
          <w:spacing w:val="1"/>
        </w:rPr>
        <w:t>c</w:t>
      </w:r>
      <w:r w:rsidRPr="00E87838">
        <w:t>ủa</w:t>
      </w:r>
      <w:r w:rsidRPr="00E87838">
        <w:rPr>
          <w:spacing w:val="10"/>
        </w:rPr>
        <w:t xml:space="preserve"> </w:t>
      </w:r>
      <w:r w:rsidRPr="0073545E">
        <w:t>đ</w:t>
      </w:r>
      <w:r w:rsidRPr="00E87838">
        <w:t>i</w:t>
      </w:r>
      <w:r w:rsidRPr="00E87838">
        <w:rPr>
          <w:spacing w:val="1"/>
        </w:rPr>
        <w:t>ệ</w:t>
      </w:r>
      <w:r w:rsidRPr="00E87838">
        <w:t>n</w:t>
      </w:r>
      <w:r w:rsidRPr="00E87838">
        <w:rPr>
          <w:spacing w:val="8"/>
        </w:rPr>
        <w:t xml:space="preserve"> </w:t>
      </w:r>
      <w:r w:rsidRPr="00E87838">
        <w:rPr>
          <w:spacing w:val="2"/>
        </w:rPr>
        <w:t>t</w:t>
      </w:r>
      <w:r w:rsidRPr="00E87838">
        <w:t>ừ</w:t>
      </w:r>
      <w:r w:rsidRPr="00E87838">
        <w:rPr>
          <w:spacing w:val="5"/>
        </w:rPr>
        <w:t xml:space="preserve"> </w:t>
      </w:r>
      <w:r w:rsidRPr="00E87838">
        <w:t>t</w:t>
      </w:r>
      <w:r w:rsidRPr="00E87838">
        <w:rPr>
          <w:spacing w:val="-1"/>
        </w:rPr>
        <w:t>r</w:t>
      </w:r>
      <w:r w:rsidRPr="00E87838">
        <w:t>ư</w:t>
      </w:r>
      <w:r w:rsidRPr="00E87838">
        <w:rPr>
          <w:spacing w:val="1"/>
        </w:rPr>
        <w:t>ờ</w:t>
      </w:r>
      <w:r w:rsidRPr="00E87838">
        <w:t>ng</w:t>
      </w:r>
      <w:r w:rsidRPr="00E87838">
        <w:rPr>
          <w:spacing w:val="12"/>
        </w:rPr>
        <w:t xml:space="preserve"> </w:t>
      </w:r>
      <w:r w:rsidRPr="00E87838">
        <w:t>bi</w:t>
      </w:r>
      <w:r w:rsidRPr="00E87838">
        <w:rPr>
          <w:spacing w:val="1"/>
        </w:rPr>
        <w:t>ế</w:t>
      </w:r>
      <w:r w:rsidRPr="00E87838">
        <w:t>n</w:t>
      </w:r>
      <w:r w:rsidRPr="00E87838">
        <w:rPr>
          <w:spacing w:val="11"/>
        </w:rPr>
        <w:t xml:space="preserve"> </w:t>
      </w:r>
      <w:r w:rsidRPr="00E87838">
        <w:t>th</w:t>
      </w:r>
      <w:r w:rsidRPr="00E87838">
        <w:rPr>
          <w:spacing w:val="-2"/>
        </w:rPr>
        <w:t>i</w:t>
      </w:r>
      <w:r w:rsidRPr="00E87838">
        <w:rPr>
          <w:spacing w:val="3"/>
        </w:rPr>
        <w:t>ê</w:t>
      </w:r>
      <w:r w:rsidRPr="00E87838">
        <w:t>n</w:t>
      </w:r>
      <w:r w:rsidRPr="00E87838">
        <w:rPr>
          <w:spacing w:val="9"/>
        </w:rPr>
        <w:t xml:space="preserve"> </w:t>
      </w:r>
      <w:r w:rsidRPr="00E87838">
        <w:t>t</w:t>
      </w:r>
      <w:r w:rsidRPr="00E87838">
        <w:rPr>
          <w:spacing w:val="-2"/>
        </w:rPr>
        <w:t>u</w:t>
      </w:r>
      <w:r w:rsidRPr="00E87838">
        <w:rPr>
          <w:spacing w:val="3"/>
        </w:rPr>
        <w:t>ầ</w:t>
      </w:r>
      <w:r w:rsidRPr="00E87838">
        <w:t>n</w:t>
      </w:r>
      <w:r w:rsidRPr="00E87838">
        <w:rPr>
          <w:spacing w:val="8"/>
        </w:rPr>
        <w:t xml:space="preserve"> </w:t>
      </w:r>
      <w:r w:rsidRPr="00E87838">
        <w:t>ho</w:t>
      </w:r>
      <w:r w:rsidRPr="00E87838">
        <w:rPr>
          <w:spacing w:val="3"/>
        </w:rPr>
        <w:t>à</w:t>
      </w:r>
      <w:r w:rsidRPr="00E87838">
        <w:t>n</w:t>
      </w:r>
      <w:r w:rsidRPr="00E87838">
        <w:rPr>
          <w:spacing w:val="7"/>
        </w:rPr>
        <w:t xml:space="preserve"> </w:t>
      </w:r>
      <w:r w:rsidRPr="00E87838">
        <w:t>t</w:t>
      </w:r>
      <w:r w:rsidRPr="00E87838">
        <w:rPr>
          <w:spacing w:val="-1"/>
        </w:rPr>
        <w:t>r</w:t>
      </w:r>
      <w:r w:rsidRPr="00E87838">
        <w:t>ong</w:t>
      </w:r>
      <w:r w:rsidRPr="00E87838">
        <w:rPr>
          <w:spacing w:val="12"/>
        </w:rPr>
        <w:t xml:space="preserve"> </w:t>
      </w:r>
      <w:r w:rsidRPr="00E87838">
        <w:t>không</w:t>
      </w:r>
      <w:r w:rsidRPr="00E87838">
        <w:rPr>
          <w:spacing w:val="11"/>
        </w:rPr>
        <w:t xml:space="preserve"> </w:t>
      </w:r>
      <w:r w:rsidRPr="00E87838">
        <w:rPr>
          <w:spacing w:val="-2"/>
          <w:w w:val="102"/>
        </w:rPr>
        <w:t>g</w:t>
      </w:r>
      <w:r w:rsidRPr="00E87838">
        <w:rPr>
          <w:spacing w:val="2"/>
          <w:w w:val="102"/>
        </w:rPr>
        <w:t>i</w:t>
      </w:r>
      <w:r w:rsidRPr="00E87838">
        <w:rPr>
          <w:spacing w:val="1"/>
          <w:w w:val="102"/>
        </w:rPr>
        <w:t>a</w:t>
      </w:r>
      <w:r w:rsidRPr="00E87838">
        <w:rPr>
          <w:w w:val="102"/>
        </w:rPr>
        <w:t xml:space="preserve">n </w:t>
      </w:r>
      <w:r w:rsidRPr="00E87838">
        <w:t>th</w:t>
      </w:r>
      <w:r w:rsidRPr="00E87838">
        <w:rPr>
          <w:spacing w:val="1"/>
        </w:rPr>
        <w:t>e</w:t>
      </w:r>
      <w:r w:rsidRPr="00E87838">
        <w:t>o</w:t>
      </w:r>
      <w:r w:rsidRPr="00E87838">
        <w:rPr>
          <w:spacing w:val="11"/>
        </w:rPr>
        <w:t xml:space="preserve"> </w:t>
      </w:r>
      <w:r w:rsidRPr="00E87838">
        <w:t>th</w:t>
      </w:r>
      <w:r w:rsidRPr="00E87838">
        <w:rPr>
          <w:spacing w:val="1"/>
        </w:rPr>
        <w:t>ờ</w:t>
      </w:r>
      <w:r w:rsidRPr="00E87838">
        <w:t>i</w:t>
      </w:r>
      <w:r w:rsidRPr="00E87838">
        <w:rPr>
          <w:spacing w:val="9"/>
        </w:rPr>
        <w:t xml:space="preserve"> </w:t>
      </w:r>
      <w:r w:rsidRPr="00E87838">
        <w:rPr>
          <w:spacing w:val="-2"/>
          <w:w w:val="102"/>
        </w:rPr>
        <w:t>g</w:t>
      </w:r>
      <w:r w:rsidRPr="00E87838">
        <w:rPr>
          <w:w w:val="102"/>
        </w:rPr>
        <w:t>i</w:t>
      </w:r>
      <w:r w:rsidRPr="00E87838">
        <w:rPr>
          <w:spacing w:val="1"/>
          <w:w w:val="102"/>
        </w:rPr>
        <w:t>a</w:t>
      </w:r>
      <w:r w:rsidRPr="00E87838">
        <w:rPr>
          <w:spacing w:val="-2"/>
          <w:w w:val="102"/>
        </w:rPr>
        <w:t>n</w:t>
      </w:r>
      <w:r w:rsidRPr="00E87838">
        <w:rPr>
          <w:w w:val="102"/>
        </w:rPr>
        <w:t>.</w:t>
      </w:r>
    </w:p>
    <w:p w:rsidR="00743779" w:rsidRPr="00EC5D4C" w:rsidRDefault="00743779" w:rsidP="00743779">
      <w:pPr>
        <w:widowControl w:val="0"/>
        <w:tabs>
          <w:tab w:val="left" w:pos="284"/>
          <w:tab w:val="left" w:pos="567"/>
          <w:tab w:val="left" w:pos="709"/>
          <w:tab w:val="left" w:pos="851"/>
          <w:tab w:val="left" w:pos="2835"/>
          <w:tab w:val="left" w:pos="5387"/>
          <w:tab w:val="left" w:pos="7938"/>
        </w:tabs>
        <w:autoSpaceDE w:val="0"/>
        <w:autoSpaceDN w:val="0"/>
        <w:adjustRightInd w:val="0"/>
        <w:jc w:val="both"/>
        <w:rPr>
          <w:rStyle w:val="Strong"/>
        </w:rPr>
      </w:pPr>
      <w:r w:rsidRPr="00EC5D4C">
        <w:rPr>
          <w:rStyle w:val="Strong"/>
        </w:rPr>
        <w:t>2</w:t>
      </w:r>
      <w:r w:rsidR="00EC5D4C" w:rsidRPr="00EC5D4C">
        <w:rPr>
          <w:rStyle w:val="Strong"/>
        </w:rPr>
        <w:t>.</w:t>
      </w:r>
      <w:r w:rsidRPr="00EC5D4C">
        <w:rPr>
          <w:rStyle w:val="Strong"/>
        </w:rPr>
        <w:t xml:space="preserve"> Tính chất của sóng điện từ</w:t>
      </w:r>
    </w:p>
    <w:p w:rsidR="00743779" w:rsidRPr="00E87838" w:rsidRDefault="00743779" w:rsidP="00EC5D4C">
      <w:r w:rsidRPr="00E87838">
        <w:t>Sóng</w:t>
      </w:r>
      <w:r w:rsidRPr="00E87838">
        <w:rPr>
          <w:spacing w:val="9"/>
        </w:rPr>
        <w:t xml:space="preserve"> </w:t>
      </w:r>
      <w:r w:rsidRPr="0073545E">
        <w:t>đ</w:t>
      </w:r>
      <w:r w:rsidRPr="00E87838">
        <w:rPr>
          <w:spacing w:val="2"/>
        </w:rPr>
        <w:t>i</w:t>
      </w:r>
      <w:r w:rsidRPr="00E87838">
        <w:rPr>
          <w:spacing w:val="1"/>
        </w:rPr>
        <w:t>ệ</w:t>
      </w:r>
      <w:r w:rsidRPr="00E87838">
        <w:t>n</w:t>
      </w:r>
      <w:r w:rsidRPr="00E87838">
        <w:rPr>
          <w:spacing w:val="8"/>
        </w:rPr>
        <w:t xml:space="preserve"> </w:t>
      </w:r>
      <w:r w:rsidRPr="00E87838">
        <w:t>từ</w:t>
      </w:r>
      <w:r w:rsidRPr="00E87838">
        <w:rPr>
          <w:spacing w:val="5"/>
        </w:rPr>
        <w:t xml:space="preserve"> </w:t>
      </w:r>
      <w:r w:rsidRPr="00E87838">
        <w:t>t</w:t>
      </w:r>
      <w:r w:rsidRPr="00E87838">
        <w:rPr>
          <w:spacing w:val="-1"/>
        </w:rPr>
        <w:t>r</w:t>
      </w:r>
      <w:r w:rsidRPr="00E87838">
        <w:t>uy</w:t>
      </w:r>
      <w:r w:rsidRPr="00E87838">
        <w:rPr>
          <w:spacing w:val="1"/>
        </w:rPr>
        <w:t>ề</w:t>
      </w:r>
      <w:r w:rsidRPr="00E87838">
        <w:t>n</w:t>
      </w:r>
      <w:r w:rsidRPr="00E87838">
        <w:rPr>
          <w:spacing w:val="14"/>
        </w:rPr>
        <w:t xml:space="preserve"> </w:t>
      </w:r>
      <w:r w:rsidRPr="0073545E">
        <w:t>đ</w:t>
      </w:r>
      <w:r w:rsidRPr="00E87838">
        <w:rPr>
          <w:spacing w:val="-2"/>
        </w:rPr>
        <w:t>ư</w:t>
      </w:r>
      <w:r w:rsidRPr="00E87838">
        <w:rPr>
          <w:spacing w:val="1"/>
        </w:rPr>
        <w:t>ợ</w:t>
      </w:r>
      <w:r w:rsidRPr="00E87838">
        <w:t>c</w:t>
      </w:r>
      <w:r w:rsidRPr="00E87838">
        <w:rPr>
          <w:spacing w:val="13"/>
        </w:rPr>
        <w:t xml:space="preserve"> </w:t>
      </w:r>
      <w:r w:rsidRPr="00E87838">
        <w:t>t</w:t>
      </w:r>
      <w:r w:rsidRPr="00E87838">
        <w:rPr>
          <w:spacing w:val="-1"/>
        </w:rPr>
        <w:t>r</w:t>
      </w:r>
      <w:r w:rsidRPr="00E87838">
        <w:t>ong</w:t>
      </w:r>
      <w:r w:rsidRPr="00E87838">
        <w:rPr>
          <w:spacing w:val="12"/>
        </w:rPr>
        <w:t xml:space="preserve"> </w:t>
      </w:r>
      <w:r w:rsidRPr="00E87838">
        <w:rPr>
          <w:spacing w:val="-1"/>
        </w:rPr>
        <w:t>c</w:t>
      </w:r>
      <w:r w:rsidRPr="00E87838">
        <w:rPr>
          <w:spacing w:val="1"/>
        </w:rPr>
        <w:t>á</w:t>
      </w:r>
      <w:r w:rsidRPr="00E87838">
        <w:t>c</w:t>
      </w:r>
      <w:r w:rsidRPr="00E87838">
        <w:rPr>
          <w:spacing w:val="7"/>
        </w:rPr>
        <w:t xml:space="preserve"> </w:t>
      </w:r>
      <w:r w:rsidRPr="00E87838">
        <w:t>môi</w:t>
      </w:r>
      <w:r w:rsidRPr="00E87838">
        <w:rPr>
          <w:spacing w:val="9"/>
        </w:rPr>
        <w:t xml:space="preserve"> </w:t>
      </w:r>
      <w:r w:rsidRPr="00E87838">
        <w:rPr>
          <w:spacing w:val="2"/>
        </w:rPr>
        <w:t>t</w:t>
      </w:r>
      <w:r w:rsidRPr="00E87838">
        <w:rPr>
          <w:spacing w:val="-1"/>
        </w:rPr>
        <w:t>r</w:t>
      </w:r>
      <w:r w:rsidRPr="00E87838">
        <w:rPr>
          <w:spacing w:val="-2"/>
        </w:rPr>
        <w:t>ư</w:t>
      </w:r>
      <w:r w:rsidRPr="00E87838">
        <w:rPr>
          <w:spacing w:val="1"/>
        </w:rPr>
        <w:t>ờ</w:t>
      </w:r>
      <w:r w:rsidRPr="00E87838">
        <w:t>ng</w:t>
      </w:r>
      <w:r w:rsidRPr="00E87838">
        <w:rPr>
          <w:spacing w:val="12"/>
        </w:rPr>
        <w:t xml:space="preserve"> </w:t>
      </w:r>
      <w:r w:rsidRPr="00E87838">
        <w:rPr>
          <w:spacing w:val="-2"/>
        </w:rPr>
        <w:t>v</w:t>
      </w:r>
      <w:r w:rsidRPr="00E87838">
        <w:rPr>
          <w:spacing w:val="1"/>
        </w:rPr>
        <w:t>ậ</w:t>
      </w:r>
      <w:r w:rsidRPr="00E87838">
        <w:t>t</w:t>
      </w:r>
      <w:r w:rsidRPr="00E87838">
        <w:rPr>
          <w:spacing w:val="9"/>
        </w:rPr>
        <w:t xml:space="preserve"> </w:t>
      </w:r>
      <w:r w:rsidRPr="00E87838">
        <w:rPr>
          <w:spacing w:val="1"/>
        </w:rPr>
        <w:t>c</w:t>
      </w:r>
      <w:r w:rsidRPr="00E87838">
        <w:rPr>
          <w:spacing w:val="-2"/>
        </w:rPr>
        <w:t>h</w:t>
      </w:r>
      <w:r w:rsidRPr="00E87838">
        <w:rPr>
          <w:spacing w:val="1"/>
        </w:rPr>
        <w:t>ấ</w:t>
      </w:r>
      <w:r w:rsidRPr="00E87838">
        <w:t>t</w:t>
      </w:r>
      <w:r w:rsidRPr="00E87838">
        <w:rPr>
          <w:spacing w:val="9"/>
        </w:rPr>
        <w:t xml:space="preserve"> </w:t>
      </w:r>
      <w:r w:rsidRPr="00E87838">
        <w:rPr>
          <w:spacing w:val="-2"/>
        </w:rPr>
        <w:t>v</w:t>
      </w:r>
      <w:r w:rsidRPr="00E87838">
        <w:t>à</w:t>
      </w:r>
      <w:r w:rsidRPr="00E87838">
        <w:rPr>
          <w:spacing w:val="7"/>
        </w:rPr>
        <w:t xml:space="preserve"> </w:t>
      </w:r>
      <w:r w:rsidRPr="00E87838">
        <w:rPr>
          <w:b/>
          <w:bCs/>
          <w:i/>
          <w:iCs/>
          <w:spacing w:val="1"/>
        </w:rPr>
        <w:t>c</w:t>
      </w:r>
      <w:r w:rsidRPr="00E87838">
        <w:rPr>
          <w:b/>
          <w:bCs/>
          <w:i/>
          <w:iCs/>
        </w:rPr>
        <w:t>ả</w:t>
      </w:r>
      <w:r w:rsidRPr="00E87838">
        <w:rPr>
          <w:b/>
          <w:bCs/>
          <w:i/>
          <w:iCs/>
          <w:spacing w:val="4"/>
        </w:rPr>
        <w:t xml:space="preserve"> </w:t>
      </w:r>
      <w:r w:rsidRPr="00E87838">
        <w:rPr>
          <w:b/>
          <w:bCs/>
          <w:i/>
          <w:iCs/>
        </w:rPr>
        <w:t>t</w:t>
      </w:r>
      <w:r w:rsidRPr="00E87838">
        <w:rPr>
          <w:b/>
          <w:bCs/>
          <w:i/>
          <w:iCs/>
          <w:spacing w:val="1"/>
        </w:rPr>
        <w:t>r</w:t>
      </w:r>
      <w:r w:rsidRPr="00E87838">
        <w:rPr>
          <w:b/>
          <w:bCs/>
          <w:i/>
          <w:iCs/>
        </w:rPr>
        <w:t>o</w:t>
      </w:r>
      <w:r w:rsidRPr="00E87838">
        <w:rPr>
          <w:b/>
          <w:bCs/>
          <w:i/>
          <w:iCs/>
          <w:spacing w:val="-1"/>
        </w:rPr>
        <w:t>n</w:t>
      </w:r>
      <w:r w:rsidRPr="00E87838">
        <w:rPr>
          <w:b/>
          <w:bCs/>
          <w:i/>
          <w:iCs/>
        </w:rPr>
        <w:t>g</w:t>
      </w:r>
      <w:r w:rsidRPr="00E87838">
        <w:rPr>
          <w:b/>
          <w:bCs/>
          <w:i/>
          <w:iCs/>
          <w:spacing w:val="11"/>
        </w:rPr>
        <w:t xml:space="preserve"> </w:t>
      </w:r>
      <w:r w:rsidRPr="00E87838">
        <w:rPr>
          <w:b/>
          <w:bCs/>
          <w:i/>
          <w:iCs/>
          <w:spacing w:val="3"/>
        </w:rPr>
        <w:t>c</w:t>
      </w:r>
      <w:r w:rsidRPr="00E87838">
        <w:rPr>
          <w:b/>
          <w:bCs/>
          <w:i/>
          <w:iCs/>
          <w:spacing w:val="-3"/>
        </w:rPr>
        <w:t>h</w:t>
      </w:r>
      <w:r w:rsidRPr="00E87838">
        <w:rPr>
          <w:b/>
          <w:bCs/>
          <w:i/>
          <w:iCs/>
        </w:rPr>
        <w:t>ân</w:t>
      </w:r>
      <w:r w:rsidRPr="00E87838">
        <w:rPr>
          <w:b/>
          <w:bCs/>
          <w:i/>
          <w:iCs/>
          <w:spacing w:val="11"/>
        </w:rPr>
        <w:t xml:space="preserve"> </w:t>
      </w:r>
      <w:r w:rsidRPr="00E87838">
        <w:rPr>
          <w:b/>
          <w:bCs/>
          <w:i/>
          <w:iCs/>
        </w:rPr>
        <w:t>khô</w:t>
      </w:r>
      <w:r w:rsidRPr="00E87838">
        <w:rPr>
          <w:b/>
          <w:bCs/>
          <w:i/>
          <w:iCs/>
          <w:spacing w:val="-1"/>
        </w:rPr>
        <w:t>n</w:t>
      </w:r>
      <w:r w:rsidRPr="00E87838">
        <w:rPr>
          <w:b/>
          <w:bCs/>
          <w:i/>
          <w:iCs/>
        </w:rPr>
        <w:t>g</w:t>
      </w:r>
      <w:r w:rsidRPr="00E87838">
        <w:t>.</w:t>
      </w:r>
      <w:r w:rsidRPr="00E87838">
        <w:rPr>
          <w:spacing w:val="19"/>
        </w:rPr>
        <w:t xml:space="preserve"> </w:t>
      </w:r>
      <w:r w:rsidRPr="00E87838">
        <w:rPr>
          <w:spacing w:val="-4"/>
        </w:rPr>
        <w:t>V</w:t>
      </w:r>
      <w:r w:rsidRPr="00E87838">
        <w:rPr>
          <w:spacing w:val="3"/>
        </w:rPr>
        <w:t>ậ</w:t>
      </w:r>
      <w:r w:rsidRPr="00E87838">
        <w:t>n</w:t>
      </w:r>
      <w:r w:rsidRPr="00E87838">
        <w:rPr>
          <w:spacing w:val="7"/>
        </w:rPr>
        <w:t xml:space="preserve"> </w:t>
      </w:r>
      <w:r w:rsidRPr="00E87838">
        <w:t>tốc</w:t>
      </w:r>
      <w:r w:rsidRPr="00E87838">
        <w:rPr>
          <w:spacing w:val="6"/>
        </w:rPr>
        <w:t xml:space="preserve"> </w:t>
      </w:r>
      <w:r w:rsidRPr="00E87838">
        <w:rPr>
          <w:spacing w:val="2"/>
        </w:rPr>
        <w:t>t</w:t>
      </w:r>
      <w:r w:rsidRPr="00E87838">
        <w:rPr>
          <w:spacing w:val="-1"/>
        </w:rPr>
        <w:t>r</w:t>
      </w:r>
      <w:r w:rsidRPr="00E87838">
        <w:t>u</w:t>
      </w:r>
      <w:r w:rsidRPr="00E87838">
        <w:rPr>
          <w:spacing w:val="-2"/>
        </w:rPr>
        <w:t>y</w:t>
      </w:r>
      <w:r w:rsidRPr="00E87838">
        <w:rPr>
          <w:spacing w:val="1"/>
        </w:rPr>
        <w:t>ề</w:t>
      </w:r>
      <w:r w:rsidRPr="00E87838">
        <w:t>n</w:t>
      </w:r>
      <w:r w:rsidRPr="00E87838">
        <w:rPr>
          <w:spacing w:val="14"/>
        </w:rPr>
        <w:t xml:space="preserve"> </w:t>
      </w:r>
      <w:r w:rsidRPr="00E87838">
        <w:rPr>
          <w:spacing w:val="-1"/>
        </w:rPr>
        <w:t>s</w:t>
      </w:r>
      <w:r w:rsidRPr="00E87838">
        <w:t>óng</w:t>
      </w:r>
      <w:r w:rsidRPr="00E87838">
        <w:rPr>
          <w:spacing w:val="11"/>
        </w:rPr>
        <w:t xml:space="preserve"> </w:t>
      </w:r>
      <w:r w:rsidRPr="0073545E">
        <w:t>đ</w:t>
      </w:r>
      <w:r w:rsidRPr="00E87838">
        <w:t>i</w:t>
      </w:r>
      <w:r w:rsidRPr="00E87838">
        <w:rPr>
          <w:spacing w:val="1"/>
        </w:rPr>
        <w:t>ệ</w:t>
      </w:r>
      <w:r w:rsidRPr="00E87838">
        <w:t>n</w:t>
      </w:r>
      <w:r w:rsidRPr="00E87838">
        <w:rPr>
          <w:spacing w:val="11"/>
        </w:rPr>
        <w:t xml:space="preserve"> </w:t>
      </w:r>
      <w:r w:rsidRPr="00E87838">
        <w:rPr>
          <w:w w:val="102"/>
        </w:rPr>
        <w:t xml:space="preserve">từ </w:t>
      </w:r>
      <w:r w:rsidRPr="00E87838">
        <w:t>t</w:t>
      </w:r>
      <w:r w:rsidRPr="00E87838">
        <w:rPr>
          <w:spacing w:val="-1"/>
        </w:rPr>
        <w:t>r</w:t>
      </w:r>
      <w:r w:rsidRPr="00E87838">
        <w:t>ong</w:t>
      </w:r>
      <w:r w:rsidRPr="00E87838">
        <w:rPr>
          <w:spacing w:val="9"/>
        </w:rPr>
        <w:t xml:space="preserve"> </w:t>
      </w:r>
      <w:r w:rsidRPr="00E87838">
        <w:rPr>
          <w:spacing w:val="3"/>
        </w:rPr>
        <w:t>c</w:t>
      </w:r>
      <w:r w:rsidRPr="00E87838">
        <w:t>h</w:t>
      </w:r>
      <w:r w:rsidRPr="00E87838">
        <w:rPr>
          <w:spacing w:val="1"/>
        </w:rPr>
        <w:t>â</w:t>
      </w:r>
      <w:r w:rsidRPr="00E87838">
        <w:t>n</w:t>
      </w:r>
      <w:r w:rsidRPr="00E87838">
        <w:rPr>
          <w:spacing w:val="8"/>
        </w:rPr>
        <w:t xml:space="preserve"> </w:t>
      </w:r>
      <w:r w:rsidRPr="00E87838">
        <w:t>không</w:t>
      </w:r>
      <w:r w:rsidRPr="00E87838">
        <w:rPr>
          <w:spacing w:val="14"/>
        </w:rPr>
        <w:t xml:space="preserve"> </w:t>
      </w:r>
      <w:r w:rsidRPr="00E87838">
        <w:rPr>
          <w:b/>
          <w:bCs/>
        </w:rPr>
        <w:t>lớn</w:t>
      </w:r>
      <w:r w:rsidRPr="00E87838">
        <w:rPr>
          <w:b/>
          <w:bCs/>
          <w:spacing w:val="8"/>
        </w:rPr>
        <w:t xml:space="preserve"> </w:t>
      </w:r>
      <w:r w:rsidRPr="00E87838">
        <w:rPr>
          <w:b/>
          <w:bCs/>
        </w:rPr>
        <w:t>nhấ</w:t>
      </w:r>
      <w:r w:rsidRPr="00E87838">
        <w:rPr>
          <w:b/>
          <w:bCs/>
          <w:spacing w:val="-1"/>
        </w:rPr>
        <w:t>t</w:t>
      </w:r>
      <w:r w:rsidRPr="00E87838">
        <w:t>,</w:t>
      </w:r>
      <w:r w:rsidRPr="00E87838">
        <w:rPr>
          <w:spacing w:val="12"/>
        </w:rPr>
        <w:t xml:space="preserve"> </w:t>
      </w:r>
      <w:r w:rsidRPr="00E87838">
        <w:t>và</w:t>
      </w:r>
      <w:r w:rsidRPr="00E87838">
        <w:rPr>
          <w:spacing w:val="7"/>
        </w:rPr>
        <w:t xml:space="preserve"> </w:t>
      </w:r>
      <w:r w:rsidRPr="00E87838">
        <w:rPr>
          <w:spacing w:val="-2"/>
        </w:rPr>
        <w:t>b</w:t>
      </w:r>
      <w:r w:rsidRPr="00E87838">
        <w:rPr>
          <w:spacing w:val="3"/>
        </w:rPr>
        <w:t>ằ</w:t>
      </w:r>
      <w:r w:rsidRPr="00E87838">
        <w:t>ng</w:t>
      </w:r>
      <w:r w:rsidRPr="00E87838">
        <w:rPr>
          <w:spacing w:val="9"/>
        </w:rPr>
        <w:t xml:space="preserve"> </w:t>
      </w:r>
      <w:r w:rsidRPr="00E87838">
        <w:rPr>
          <w:spacing w:val="-2"/>
        </w:rPr>
        <w:t>v</w:t>
      </w:r>
      <w:r w:rsidRPr="00E87838">
        <w:rPr>
          <w:spacing w:val="1"/>
        </w:rPr>
        <w:t>ậ</w:t>
      </w:r>
      <w:r w:rsidRPr="00E87838">
        <w:t>n</w:t>
      </w:r>
      <w:r w:rsidRPr="00E87838">
        <w:rPr>
          <w:spacing w:val="9"/>
        </w:rPr>
        <w:t xml:space="preserve"> </w:t>
      </w:r>
      <w:r w:rsidRPr="00E87838">
        <w:t>tốc</w:t>
      </w:r>
      <w:r w:rsidRPr="00E87838">
        <w:rPr>
          <w:spacing w:val="6"/>
        </w:rPr>
        <w:t xml:space="preserve"> </w:t>
      </w:r>
      <w:r w:rsidRPr="00E87838">
        <w:rPr>
          <w:spacing w:val="1"/>
        </w:rPr>
        <w:t>á</w:t>
      </w:r>
      <w:r w:rsidRPr="00E87838">
        <w:t>nh</w:t>
      </w:r>
      <w:r w:rsidRPr="00E87838">
        <w:rPr>
          <w:spacing w:val="9"/>
        </w:rPr>
        <w:t xml:space="preserve"> </w:t>
      </w:r>
      <w:r w:rsidRPr="00E87838">
        <w:rPr>
          <w:spacing w:val="-1"/>
        </w:rPr>
        <w:t>s</w:t>
      </w:r>
      <w:r w:rsidRPr="00E87838">
        <w:rPr>
          <w:spacing w:val="1"/>
        </w:rPr>
        <w:t>á</w:t>
      </w:r>
      <w:r w:rsidRPr="00E87838">
        <w:t>ng</w:t>
      </w:r>
      <w:r w:rsidRPr="00E87838">
        <w:rPr>
          <w:spacing w:val="8"/>
        </w:rPr>
        <w:t xml:space="preserve"> </w:t>
      </w:r>
      <w:r w:rsidRPr="00E87838">
        <w:t>v</w:t>
      </w:r>
      <w:r w:rsidRPr="00E87838">
        <w:rPr>
          <w:spacing w:val="5"/>
        </w:rPr>
        <w:t xml:space="preserve"> </w:t>
      </w:r>
      <w:r w:rsidRPr="00E87838">
        <w:t>=</w:t>
      </w:r>
      <w:r w:rsidRPr="00E87838">
        <w:rPr>
          <w:spacing w:val="2"/>
        </w:rPr>
        <w:t xml:space="preserve"> </w:t>
      </w:r>
      <w:r w:rsidRPr="00E87838">
        <w:t>c</w:t>
      </w:r>
      <w:r w:rsidRPr="00E87838">
        <w:rPr>
          <w:spacing w:val="6"/>
        </w:rPr>
        <w:t xml:space="preserve"> </w:t>
      </w:r>
      <w:r w:rsidRPr="00E87838">
        <w:t>=</w:t>
      </w:r>
      <w:r w:rsidRPr="00E87838">
        <w:rPr>
          <w:spacing w:val="5"/>
        </w:rPr>
        <w:t xml:space="preserve"> </w:t>
      </w:r>
      <w:r w:rsidRPr="00E87838">
        <w:rPr>
          <w:spacing w:val="-2"/>
        </w:rPr>
        <w:t>3</w:t>
      </w:r>
      <w:r w:rsidRPr="00E87838">
        <w:rPr>
          <w:spacing w:val="1"/>
        </w:rPr>
        <w:t>.</w:t>
      </w:r>
      <w:r w:rsidRPr="00E87838">
        <w:t>10</w:t>
      </w:r>
      <w:r w:rsidRPr="00E87838">
        <w:rPr>
          <w:vertAlign w:val="superscript"/>
        </w:rPr>
        <w:t>8</w:t>
      </w:r>
      <w:r w:rsidRPr="00E87838">
        <w:rPr>
          <w:spacing w:val="22"/>
          <w:position w:val="10"/>
        </w:rPr>
        <w:t xml:space="preserve"> </w:t>
      </w:r>
      <w:r w:rsidRPr="00E87838">
        <w:rPr>
          <w:w w:val="102"/>
        </w:rPr>
        <w:t>m</w:t>
      </w:r>
      <w:r w:rsidRPr="00E87838">
        <w:rPr>
          <w:spacing w:val="-2"/>
          <w:w w:val="102"/>
        </w:rPr>
        <w:t>/</w:t>
      </w:r>
      <w:r w:rsidRPr="00E87838">
        <w:rPr>
          <w:spacing w:val="-1"/>
          <w:w w:val="102"/>
        </w:rPr>
        <w:t>s</w:t>
      </w:r>
      <w:r w:rsidRPr="00E87838">
        <w:rPr>
          <w:w w:val="102"/>
        </w:rPr>
        <w:t>.</w:t>
      </w:r>
    </w:p>
    <w:p w:rsidR="00743779" w:rsidRPr="00E87838" w:rsidRDefault="00743779" w:rsidP="00EC5D4C">
      <w:r w:rsidRPr="00E87838">
        <w:t>Sóng</w:t>
      </w:r>
      <w:r w:rsidRPr="00E87838">
        <w:rPr>
          <w:spacing w:val="9"/>
        </w:rPr>
        <w:t xml:space="preserve"> </w:t>
      </w:r>
      <w:r w:rsidRPr="0073545E">
        <w:t>đ</w:t>
      </w:r>
      <w:r w:rsidRPr="00E87838">
        <w:rPr>
          <w:spacing w:val="2"/>
        </w:rPr>
        <w:t>i</w:t>
      </w:r>
      <w:r w:rsidRPr="00E87838">
        <w:rPr>
          <w:spacing w:val="1"/>
        </w:rPr>
        <w:t>ệ</w:t>
      </w:r>
      <w:r w:rsidRPr="00E87838">
        <w:t>n</w:t>
      </w:r>
      <w:r w:rsidRPr="00E87838">
        <w:rPr>
          <w:spacing w:val="8"/>
        </w:rPr>
        <w:t xml:space="preserve"> </w:t>
      </w:r>
      <w:r w:rsidRPr="00E87838">
        <w:t>từ</w:t>
      </w:r>
      <w:r w:rsidRPr="00E87838">
        <w:rPr>
          <w:spacing w:val="5"/>
        </w:rPr>
        <w:t xml:space="preserve"> </w:t>
      </w:r>
      <w:r w:rsidRPr="00E87838">
        <w:t>là</w:t>
      </w:r>
      <w:r w:rsidRPr="00E87838">
        <w:rPr>
          <w:spacing w:val="6"/>
        </w:rPr>
        <w:t xml:space="preserve"> </w:t>
      </w:r>
      <w:r w:rsidRPr="00E87838">
        <w:rPr>
          <w:b/>
          <w:bCs/>
          <w:spacing w:val="1"/>
        </w:rPr>
        <w:t>s</w:t>
      </w:r>
      <w:r w:rsidRPr="00E87838">
        <w:rPr>
          <w:b/>
          <w:bCs/>
        </w:rPr>
        <w:t>óng</w:t>
      </w:r>
      <w:r w:rsidRPr="00E87838">
        <w:rPr>
          <w:b/>
          <w:bCs/>
          <w:spacing w:val="9"/>
        </w:rPr>
        <w:t xml:space="preserve"> </w:t>
      </w:r>
      <w:r w:rsidRPr="00E87838">
        <w:rPr>
          <w:b/>
          <w:bCs/>
        </w:rPr>
        <w:t>ngang</w:t>
      </w:r>
      <w:r w:rsidRPr="00E87838">
        <w:t>.</w:t>
      </w:r>
      <w:r w:rsidRPr="00E87838">
        <w:rPr>
          <w:spacing w:val="17"/>
        </w:rPr>
        <w:t xml:space="preserve"> </w:t>
      </w:r>
      <w:r w:rsidRPr="00E87838">
        <w:rPr>
          <w:spacing w:val="2"/>
        </w:rPr>
        <w:t>T</w:t>
      </w:r>
      <w:r w:rsidRPr="00E87838">
        <w:rPr>
          <w:spacing w:val="-1"/>
        </w:rPr>
        <w:t>r</w:t>
      </w:r>
      <w:r w:rsidRPr="00E87838">
        <w:t>ong</w:t>
      </w:r>
      <w:r w:rsidRPr="00E87838">
        <w:rPr>
          <w:spacing w:val="11"/>
        </w:rPr>
        <w:t xml:space="preserve"> </w:t>
      </w:r>
      <w:r w:rsidRPr="00E87838">
        <w:t>q</w:t>
      </w:r>
      <w:r w:rsidRPr="00E87838">
        <w:rPr>
          <w:spacing w:val="-2"/>
        </w:rPr>
        <w:t>u</w:t>
      </w:r>
      <w:r w:rsidRPr="00E87838">
        <w:t>á</w:t>
      </w:r>
      <w:r w:rsidRPr="00E87838">
        <w:rPr>
          <w:spacing w:val="10"/>
        </w:rPr>
        <w:t xml:space="preserve"> </w:t>
      </w:r>
      <w:r w:rsidRPr="00E87838">
        <w:t>t</w:t>
      </w:r>
      <w:r w:rsidRPr="00E87838">
        <w:rPr>
          <w:spacing w:val="-1"/>
        </w:rPr>
        <w:t>r</w:t>
      </w:r>
      <w:r w:rsidRPr="00E87838">
        <w:rPr>
          <w:spacing w:val="2"/>
        </w:rPr>
        <w:t>ì</w:t>
      </w:r>
      <w:r w:rsidRPr="00E87838">
        <w:t>nh</w:t>
      </w:r>
      <w:r w:rsidRPr="00E87838">
        <w:rPr>
          <w:spacing w:val="8"/>
        </w:rPr>
        <w:t xml:space="preserve"> </w:t>
      </w:r>
      <w:r w:rsidRPr="00E87838">
        <w:rPr>
          <w:spacing w:val="2"/>
        </w:rPr>
        <w:t>t</w:t>
      </w:r>
      <w:r w:rsidRPr="00E87838">
        <w:rPr>
          <w:spacing w:val="-1"/>
        </w:rPr>
        <w:t>r</w:t>
      </w:r>
      <w:r w:rsidRPr="00E87838">
        <w:rPr>
          <w:spacing w:val="-2"/>
        </w:rPr>
        <w:t>uy</w:t>
      </w:r>
      <w:r w:rsidRPr="00E87838">
        <w:rPr>
          <w:spacing w:val="1"/>
        </w:rPr>
        <w:t>ề</w:t>
      </w:r>
      <w:r w:rsidRPr="00E87838">
        <w:t>n</w:t>
      </w:r>
      <w:r w:rsidRPr="00E87838">
        <w:rPr>
          <w:spacing w:val="14"/>
        </w:rPr>
        <w:t xml:space="preserve"> </w:t>
      </w:r>
      <w:r w:rsidRPr="00E87838">
        <w:rPr>
          <w:spacing w:val="1"/>
        </w:rPr>
        <w:t>s</w:t>
      </w:r>
      <w:r w:rsidRPr="00E87838">
        <w:t>ón</w:t>
      </w:r>
      <w:r w:rsidRPr="00E87838">
        <w:rPr>
          <w:spacing w:val="-2"/>
        </w:rPr>
        <w:t>g</w:t>
      </w:r>
      <w:r w:rsidRPr="00E87838">
        <w:t>,</w:t>
      </w:r>
      <w:r w:rsidRPr="00E87838">
        <w:rPr>
          <w:spacing w:val="13"/>
        </w:rPr>
        <w:t xml:space="preserve"> </w:t>
      </w:r>
      <w:r w:rsidRPr="00E87838">
        <w:t>t</w:t>
      </w:r>
      <w:r w:rsidRPr="00E87838">
        <w:rPr>
          <w:spacing w:val="1"/>
        </w:rPr>
        <w:t>ạ</w:t>
      </w:r>
      <w:r w:rsidRPr="00E87838">
        <w:t>i</w:t>
      </w:r>
      <w:r w:rsidRPr="00E87838">
        <w:rPr>
          <w:spacing w:val="6"/>
        </w:rPr>
        <w:t xml:space="preserve"> </w:t>
      </w:r>
      <w:r w:rsidRPr="00E87838">
        <w:t>một</w:t>
      </w:r>
      <w:r w:rsidRPr="00E87838">
        <w:rPr>
          <w:spacing w:val="9"/>
        </w:rPr>
        <w:t xml:space="preserve"> </w:t>
      </w:r>
      <w:r w:rsidRPr="0073545E">
        <w:t>đ</w:t>
      </w:r>
      <w:r w:rsidRPr="00E87838">
        <w:rPr>
          <w:spacing w:val="-3"/>
        </w:rPr>
        <w:t>i</w:t>
      </w:r>
      <w:r w:rsidRPr="00E87838">
        <w:rPr>
          <w:spacing w:val="1"/>
        </w:rPr>
        <w:t>ể</w:t>
      </w:r>
      <w:r w:rsidRPr="00E87838">
        <w:t>m</w:t>
      </w:r>
      <w:r w:rsidRPr="00E87838">
        <w:rPr>
          <w:spacing w:val="12"/>
        </w:rPr>
        <w:t xml:space="preserve"> </w:t>
      </w:r>
      <w:r w:rsidRPr="00E87838">
        <w:rPr>
          <w:spacing w:val="-2"/>
        </w:rPr>
        <w:t>b</w:t>
      </w:r>
      <w:r w:rsidRPr="00E87838">
        <w:rPr>
          <w:spacing w:val="3"/>
        </w:rPr>
        <w:t>ấ</w:t>
      </w:r>
      <w:r w:rsidRPr="00E87838">
        <w:t>t</w:t>
      </w:r>
      <w:r w:rsidRPr="00E87838">
        <w:rPr>
          <w:spacing w:val="5"/>
        </w:rPr>
        <w:t xml:space="preserve"> </w:t>
      </w:r>
      <w:r w:rsidRPr="00E87838">
        <w:t>kỳ</w:t>
      </w:r>
      <w:r w:rsidRPr="00E87838">
        <w:rPr>
          <w:spacing w:val="6"/>
        </w:rPr>
        <w:t xml:space="preserve"> </w:t>
      </w:r>
      <w:r w:rsidRPr="00E87838">
        <w:t>t</w:t>
      </w:r>
      <w:r w:rsidRPr="00E87838">
        <w:rPr>
          <w:spacing w:val="-1"/>
        </w:rPr>
        <w:t>r</w:t>
      </w:r>
      <w:r w:rsidRPr="00E87838">
        <w:rPr>
          <w:spacing w:val="3"/>
        </w:rPr>
        <w:t>ê</w:t>
      </w:r>
      <w:r w:rsidRPr="00E87838">
        <w:t>n</w:t>
      </w:r>
      <w:r w:rsidRPr="00E87838">
        <w:rPr>
          <w:spacing w:val="7"/>
        </w:rPr>
        <w:t xml:space="preserve"> </w:t>
      </w:r>
      <w:r w:rsidRPr="00E87838">
        <w:t>phư</w:t>
      </w:r>
      <w:r w:rsidRPr="00E87838">
        <w:rPr>
          <w:spacing w:val="1"/>
        </w:rPr>
        <w:t>ơ</w:t>
      </w:r>
      <w:r w:rsidRPr="00E87838">
        <w:t>ng</w:t>
      </w:r>
      <w:r w:rsidRPr="00E87838">
        <w:rPr>
          <w:spacing w:val="13"/>
        </w:rPr>
        <w:t xml:space="preserve"> </w:t>
      </w:r>
      <w:r w:rsidRPr="00E87838">
        <w:rPr>
          <w:spacing w:val="2"/>
        </w:rPr>
        <w:t>t</w:t>
      </w:r>
      <w:r w:rsidRPr="00E87838">
        <w:rPr>
          <w:spacing w:val="-1"/>
        </w:rPr>
        <w:t>r</w:t>
      </w:r>
      <w:r w:rsidRPr="00E87838">
        <w:t>u</w:t>
      </w:r>
      <w:r w:rsidRPr="00E87838">
        <w:rPr>
          <w:spacing w:val="-2"/>
        </w:rPr>
        <w:t>y</w:t>
      </w:r>
      <w:r w:rsidRPr="00E87838">
        <w:rPr>
          <w:spacing w:val="1"/>
        </w:rPr>
        <w:t>ề</w:t>
      </w:r>
      <w:r w:rsidRPr="00E87838">
        <w:rPr>
          <w:spacing w:val="-2"/>
        </w:rPr>
        <w:t>n</w:t>
      </w:r>
      <w:r w:rsidRPr="00E87838">
        <w:t>,</w:t>
      </w:r>
      <w:r w:rsidR="005A5BA3" w:rsidRPr="00721546">
        <w:rPr>
          <w:spacing w:val="44"/>
          <w:position w:val="-4"/>
        </w:rPr>
        <w:object w:dxaOrig="220" w:dyaOrig="320">
          <v:shape id="_x0000_i1361" type="#_x0000_t75" style="width:11.25pt;height:15.75pt" o:ole="">
            <v:imagedata r:id="rId639" o:title=""/>
          </v:shape>
          <o:OLEObject Type="Embed" ProgID="Equation.3" ShapeID="_x0000_i1361" DrawAspect="Content" ObjectID="_1550260742" r:id="rId640"/>
        </w:object>
      </w:r>
      <w:r w:rsidR="00EC5D4C">
        <w:rPr>
          <w:spacing w:val="-1"/>
        </w:rPr>
        <w:t>và</w:t>
      </w:r>
      <w:r w:rsidR="005A5BA3" w:rsidRPr="00721546">
        <w:rPr>
          <w:spacing w:val="47"/>
          <w:position w:val="-4"/>
        </w:rPr>
        <w:object w:dxaOrig="240" w:dyaOrig="320">
          <v:shape id="_x0000_i1362" type="#_x0000_t75" style="width:12pt;height:15.75pt" o:ole="">
            <v:imagedata r:id="rId641" o:title=""/>
          </v:shape>
          <o:OLEObject Type="Embed" ProgID="Equation.3" ShapeID="_x0000_i1362" DrawAspect="Content" ObjectID="_1550260743" r:id="rId642"/>
        </w:object>
      </w:r>
      <w:r w:rsidRPr="00E87838">
        <w:t>luôn</w:t>
      </w:r>
      <w:r w:rsidRPr="00E87838">
        <w:rPr>
          <w:spacing w:val="11"/>
        </w:rPr>
        <w:t xml:space="preserve"> </w:t>
      </w:r>
      <w:r w:rsidRPr="00E87838">
        <w:rPr>
          <w:spacing w:val="-2"/>
        </w:rPr>
        <w:t>v</w:t>
      </w:r>
      <w:r w:rsidRPr="00E87838">
        <w:t>uông</w:t>
      </w:r>
      <w:r w:rsidRPr="00E87838">
        <w:rPr>
          <w:spacing w:val="11"/>
        </w:rPr>
        <w:t xml:space="preserve"> </w:t>
      </w:r>
      <w:r w:rsidRPr="00E87838">
        <w:rPr>
          <w:spacing w:val="-2"/>
        </w:rPr>
        <w:t>g</w:t>
      </w:r>
      <w:r w:rsidRPr="00E87838">
        <w:t>óc</w:t>
      </w:r>
      <w:r w:rsidRPr="00E87838">
        <w:rPr>
          <w:spacing w:val="12"/>
        </w:rPr>
        <w:t xml:space="preserve"> </w:t>
      </w:r>
      <w:r w:rsidRPr="00E87838">
        <w:rPr>
          <w:spacing w:val="-2"/>
        </w:rPr>
        <w:t>v</w:t>
      </w:r>
      <w:r w:rsidRPr="00E87838">
        <w:rPr>
          <w:spacing w:val="3"/>
        </w:rPr>
        <w:t>ớ</w:t>
      </w:r>
      <w:r w:rsidRPr="00E87838">
        <w:t>i</w:t>
      </w:r>
      <w:r w:rsidRPr="00E87838">
        <w:rPr>
          <w:spacing w:val="11"/>
        </w:rPr>
        <w:t xml:space="preserve"> </w:t>
      </w:r>
      <w:r w:rsidRPr="00E87838">
        <w:t>n</w:t>
      </w:r>
      <w:r w:rsidRPr="00E87838">
        <w:rPr>
          <w:spacing w:val="-2"/>
        </w:rPr>
        <w:t>h</w:t>
      </w:r>
      <w:r w:rsidRPr="00E87838">
        <w:rPr>
          <w:spacing w:val="1"/>
        </w:rPr>
        <w:t>a</w:t>
      </w:r>
      <w:r w:rsidRPr="00E87838">
        <w:t>u</w:t>
      </w:r>
      <w:r w:rsidRPr="00E87838">
        <w:rPr>
          <w:spacing w:val="9"/>
        </w:rPr>
        <w:t xml:space="preserve"> </w:t>
      </w:r>
      <w:r w:rsidRPr="00E87838">
        <w:rPr>
          <w:spacing w:val="-2"/>
        </w:rPr>
        <w:t>v</w:t>
      </w:r>
      <w:r w:rsidRPr="00E87838">
        <w:t>à</w:t>
      </w:r>
      <w:r w:rsidRPr="00E87838">
        <w:rPr>
          <w:spacing w:val="10"/>
        </w:rPr>
        <w:t xml:space="preserve"> </w:t>
      </w:r>
      <w:r w:rsidRPr="00E87838">
        <w:rPr>
          <w:spacing w:val="-2"/>
        </w:rPr>
        <w:t>v</w:t>
      </w:r>
      <w:r w:rsidRPr="00E87838">
        <w:t>uông</w:t>
      </w:r>
      <w:r w:rsidRPr="00E87838">
        <w:rPr>
          <w:spacing w:val="14"/>
        </w:rPr>
        <w:t xml:space="preserve"> </w:t>
      </w:r>
      <w:r w:rsidRPr="00E87838">
        <w:rPr>
          <w:spacing w:val="-2"/>
        </w:rPr>
        <w:t>g</w:t>
      </w:r>
      <w:r w:rsidRPr="00E87838">
        <w:t>óc</w:t>
      </w:r>
      <w:r w:rsidRPr="00E87838">
        <w:rPr>
          <w:spacing w:val="12"/>
        </w:rPr>
        <w:t xml:space="preserve"> </w:t>
      </w:r>
      <w:r w:rsidRPr="00E87838">
        <w:rPr>
          <w:spacing w:val="-2"/>
        </w:rPr>
        <w:t>v</w:t>
      </w:r>
      <w:r w:rsidRPr="00E87838">
        <w:rPr>
          <w:spacing w:val="-1"/>
        </w:rPr>
        <w:t>ớ</w:t>
      </w:r>
      <w:r w:rsidRPr="00E87838">
        <w:t>i</w:t>
      </w:r>
      <w:r w:rsidRPr="00E87838">
        <w:rPr>
          <w:spacing w:val="8"/>
        </w:rPr>
        <w:t xml:space="preserve"> </w:t>
      </w:r>
      <w:r w:rsidRPr="00E87838">
        <w:t>phư</w:t>
      </w:r>
      <w:r w:rsidRPr="00E87838">
        <w:rPr>
          <w:spacing w:val="1"/>
        </w:rPr>
        <w:t>ơ</w:t>
      </w:r>
      <w:r w:rsidRPr="00E87838">
        <w:t>ng</w:t>
      </w:r>
      <w:r w:rsidRPr="00E87838">
        <w:rPr>
          <w:spacing w:val="13"/>
        </w:rPr>
        <w:t xml:space="preserve"> </w:t>
      </w:r>
      <w:r w:rsidRPr="00E87838">
        <w:rPr>
          <w:spacing w:val="2"/>
        </w:rPr>
        <w:t>t</w:t>
      </w:r>
      <w:r w:rsidRPr="00E87838">
        <w:rPr>
          <w:spacing w:val="-1"/>
        </w:rPr>
        <w:t>r</w:t>
      </w:r>
      <w:r w:rsidRPr="00E87838">
        <w:t>u</w:t>
      </w:r>
      <w:r w:rsidRPr="00E87838">
        <w:rPr>
          <w:spacing w:val="-2"/>
        </w:rPr>
        <w:t>y</w:t>
      </w:r>
      <w:r w:rsidRPr="00E87838">
        <w:rPr>
          <w:spacing w:val="1"/>
        </w:rPr>
        <w:t>ề</w:t>
      </w:r>
      <w:r w:rsidRPr="00E87838">
        <w:t>n</w:t>
      </w:r>
      <w:r w:rsidRPr="00E87838">
        <w:rPr>
          <w:spacing w:val="14"/>
        </w:rPr>
        <w:t xml:space="preserve"> </w:t>
      </w:r>
      <w:r w:rsidRPr="00E87838">
        <w:rPr>
          <w:spacing w:val="1"/>
          <w:w w:val="102"/>
        </w:rPr>
        <w:t>s</w:t>
      </w:r>
      <w:r w:rsidRPr="00E87838">
        <w:rPr>
          <w:w w:val="102"/>
        </w:rPr>
        <w:t>ón</w:t>
      </w:r>
      <w:r w:rsidRPr="00E87838">
        <w:rPr>
          <w:spacing w:val="-2"/>
          <w:w w:val="102"/>
        </w:rPr>
        <w:t>g</w:t>
      </w:r>
      <w:r w:rsidRPr="00E87838">
        <w:rPr>
          <w:w w:val="102"/>
        </w:rPr>
        <w:t>.</w:t>
      </w:r>
    </w:p>
    <w:p w:rsidR="00743779" w:rsidRPr="00E87838" w:rsidRDefault="00743779" w:rsidP="00EC5D4C">
      <w:r w:rsidRPr="00E87838">
        <w:rPr>
          <w:spacing w:val="2"/>
        </w:rPr>
        <w:t>T</w:t>
      </w:r>
      <w:r w:rsidRPr="00E87838">
        <w:rPr>
          <w:spacing w:val="-1"/>
        </w:rPr>
        <w:t>r</w:t>
      </w:r>
      <w:r w:rsidRPr="00E87838">
        <w:t>ong</w:t>
      </w:r>
      <w:r w:rsidRPr="00E87838">
        <w:rPr>
          <w:spacing w:val="11"/>
        </w:rPr>
        <w:t xml:space="preserve"> </w:t>
      </w:r>
      <w:r w:rsidRPr="00E87838">
        <w:rPr>
          <w:spacing w:val="1"/>
        </w:rPr>
        <w:t>s</w:t>
      </w:r>
      <w:r w:rsidRPr="00E87838">
        <w:t>óng</w:t>
      </w:r>
      <w:r w:rsidRPr="00E87838">
        <w:rPr>
          <w:spacing w:val="8"/>
        </w:rPr>
        <w:t xml:space="preserve"> </w:t>
      </w:r>
      <w:r w:rsidRPr="0073545E">
        <w:t>đ</w:t>
      </w:r>
      <w:r w:rsidRPr="00E87838">
        <w:t>i</w:t>
      </w:r>
      <w:r w:rsidRPr="00E87838">
        <w:rPr>
          <w:spacing w:val="1"/>
        </w:rPr>
        <w:t>ệ</w:t>
      </w:r>
      <w:r w:rsidRPr="00E87838">
        <w:t>n</w:t>
      </w:r>
      <w:r w:rsidRPr="00E87838">
        <w:rPr>
          <w:spacing w:val="8"/>
        </w:rPr>
        <w:t xml:space="preserve"> </w:t>
      </w:r>
      <w:r w:rsidRPr="00E87838">
        <w:rPr>
          <w:spacing w:val="2"/>
        </w:rPr>
        <w:t>t</w:t>
      </w:r>
      <w:r w:rsidRPr="00E87838">
        <w:rPr>
          <w:spacing w:val="-2"/>
        </w:rPr>
        <w:t>ừ</w:t>
      </w:r>
      <w:r w:rsidRPr="00E87838">
        <w:t xml:space="preserve">, </w:t>
      </w:r>
      <w:r w:rsidRPr="00E87838">
        <w:rPr>
          <w:spacing w:val="9"/>
        </w:rPr>
        <w:t xml:space="preserve"> </w:t>
      </w:r>
      <w:r w:rsidRPr="0073545E">
        <w:t>đ</w:t>
      </w:r>
      <w:r w:rsidRPr="00E87838">
        <w:rPr>
          <w:spacing w:val="-2"/>
        </w:rPr>
        <w:t>i</w:t>
      </w:r>
      <w:r w:rsidRPr="00E87838">
        <w:rPr>
          <w:spacing w:val="3"/>
        </w:rPr>
        <w:t>ệ</w:t>
      </w:r>
      <w:r w:rsidRPr="00E87838">
        <w:t>n</w:t>
      </w:r>
      <w:r w:rsidRPr="00E87838">
        <w:rPr>
          <w:spacing w:val="8"/>
        </w:rPr>
        <w:t xml:space="preserve"> </w:t>
      </w:r>
      <w:r w:rsidRPr="00E87838">
        <w:t>t</w:t>
      </w:r>
      <w:r w:rsidRPr="00E87838">
        <w:rPr>
          <w:spacing w:val="-1"/>
        </w:rPr>
        <w:t>r</w:t>
      </w:r>
      <w:r w:rsidRPr="00E87838">
        <w:t>ư</w:t>
      </w:r>
      <w:r w:rsidRPr="00E87838">
        <w:rPr>
          <w:spacing w:val="1"/>
        </w:rPr>
        <w:t>ờ</w:t>
      </w:r>
      <w:r w:rsidRPr="00E87838">
        <w:t>ng</w:t>
      </w:r>
      <w:r w:rsidRPr="00E87838">
        <w:rPr>
          <w:spacing w:val="15"/>
        </w:rPr>
        <w:t xml:space="preserve"> </w:t>
      </w:r>
      <w:r w:rsidRPr="00E87838">
        <w:rPr>
          <w:spacing w:val="-2"/>
        </w:rPr>
        <w:t>v</w:t>
      </w:r>
      <w:r w:rsidRPr="00E87838">
        <w:t>à</w:t>
      </w:r>
      <w:r w:rsidRPr="00E87838">
        <w:rPr>
          <w:spacing w:val="8"/>
        </w:rPr>
        <w:t xml:space="preserve"> </w:t>
      </w:r>
      <w:r w:rsidRPr="00E87838">
        <w:rPr>
          <w:spacing w:val="2"/>
        </w:rPr>
        <w:t>t</w:t>
      </w:r>
      <w:r w:rsidRPr="00E87838">
        <w:t>ừ</w:t>
      </w:r>
      <w:r w:rsidRPr="00E87838">
        <w:rPr>
          <w:spacing w:val="5"/>
        </w:rPr>
        <w:t xml:space="preserve"> </w:t>
      </w:r>
      <w:r w:rsidRPr="00E87838">
        <w:t>t</w:t>
      </w:r>
      <w:r w:rsidRPr="00E87838">
        <w:rPr>
          <w:spacing w:val="-1"/>
        </w:rPr>
        <w:t>r</w:t>
      </w:r>
      <w:r w:rsidRPr="00E87838">
        <w:t>ư</w:t>
      </w:r>
      <w:r w:rsidRPr="00E87838">
        <w:rPr>
          <w:spacing w:val="1"/>
        </w:rPr>
        <w:t>ờ</w:t>
      </w:r>
      <w:r w:rsidRPr="00E87838">
        <w:t>ng</w:t>
      </w:r>
      <w:r w:rsidRPr="00E87838">
        <w:rPr>
          <w:spacing w:val="12"/>
        </w:rPr>
        <w:t xml:space="preserve"> </w:t>
      </w:r>
      <w:r w:rsidRPr="00E87838">
        <w:t>t</w:t>
      </w:r>
      <w:r w:rsidRPr="00E87838">
        <w:rPr>
          <w:spacing w:val="-1"/>
        </w:rPr>
        <w:t>ạ</w:t>
      </w:r>
      <w:r w:rsidRPr="00E87838">
        <w:t>i</w:t>
      </w:r>
      <w:r w:rsidRPr="00E87838">
        <w:rPr>
          <w:spacing w:val="8"/>
        </w:rPr>
        <w:t xml:space="preserve"> </w:t>
      </w:r>
      <w:r w:rsidRPr="00E87838">
        <w:t>m</w:t>
      </w:r>
      <w:r w:rsidRPr="00E87838">
        <w:rPr>
          <w:spacing w:val="-2"/>
        </w:rPr>
        <w:t>ộ</w:t>
      </w:r>
      <w:r w:rsidRPr="00E87838">
        <w:t>t</w:t>
      </w:r>
      <w:r w:rsidRPr="00E87838">
        <w:rPr>
          <w:spacing w:val="9"/>
        </w:rPr>
        <w:t xml:space="preserve"> </w:t>
      </w:r>
      <w:r w:rsidRPr="0073545E">
        <w:t>đ</w:t>
      </w:r>
      <w:r w:rsidRPr="00E87838">
        <w:t>i</w:t>
      </w:r>
      <w:r w:rsidRPr="00E87838">
        <w:rPr>
          <w:spacing w:val="1"/>
        </w:rPr>
        <w:t>ể</w:t>
      </w:r>
      <w:r w:rsidRPr="00E87838">
        <w:t>m</w:t>
      </w:r>
      <w:r w:rsidRPr="00E87838">
        <w:rPr>
          <w:spacing w:val="12"/>
        </w:rPr>
        <w:t xml:space="preserve"> </w:t>
      </w:r>
      <w:r w:rsidRPr="00E87838">
        <w:t>luôn</w:t>
      </w:r>
      <w:r w:rsidRPr="00E87838">
        <w:rPr>
          <w:spacing w:val="8"/>
        </w:rPr>
        <w:t xml:space="preserve"> </w:t>
      </w:r>
      <w:r w:rsidRPr="00E87838">
        <w:t>d</w:t>
      </w:r>
      <w:r w:rsidRPr="00E87838">
        <w:rPr>
          <w:spacing w:val="3"/>
        </w:rPr>
        <w:t>a</w:t>
      </w:r>
      <w:r w:rsidRPr="00E87838">
        <w:t>o</w:t>
      </w:r>
      <w:r w:rsidRPr="00E87838">
        <w:rPr>
          <w:spacing w:val="6"/>
        </w:rPr>
        <w:t xml:space="preserve"> </w:t>
      </w:r>
      <w:r w:rsidRPr="0073545E">
        <w:t>đ</w:t>
      </w:r>
      <w:r w:rsidRPr="00E87838">
        <w:t>ộ</w:t>
      </w:r>
      <w:r w:rsidRPr="00E87838">
        <w:rPr>
          <w:spacing w:val="-2"/>
        </w:rPr>
        <w:t>n</w:t>
      </w:r>
      <w:r w:rsidRPr="00E87838">
        <w:t>g</w:t>
      </w:r>
      <w:r w:rsidRPr="00E87838">
        <w:rPr>
          <w:spacing w:val="12"/>
        </w:rPr>
        <w:t xml:space="preserve"> </w:t>
      </w:r>
      <w:r w:rsidRPr="00E87838">
        <w:rPr>
          <w:spacing w:val="1"/>
        </w:rPr>
        <w:t>c</w:t>
      </w:r>
      <w:r w:rsidRPr="00E87838">
        <w:t>ùng</w:t>
      </w:r>
      <w:r w:rsidRPr="00E87838">
        <w:rPr>
          <w:spacing w:val="12"/>
        </w:rPr>
        <w:t xml:space="preserve"> </w:t>
      </w:r>
      <w:r w:rsidRPr="00E87838">
        <w:t>pha</w:t>
      </w:r>
      <w:r w:rsidRPr="00E87838">
        <w:rPr>
          <w:spacing w:val="7"/>
        </w:rPr>
        <w:t xml:space="preserve"> </w:t>
      </w:r>
      <w:r w:rsidRPr="00E87838">
        <w:rPr>
          <w:spacing w:val="-2"/>
        </w:rPr>
        <w:t>v</w:t>
      </w:r>
      <w:r w:rsidRPr="00E87838">
        <w:rPr>
          <w:spacing w:val="1"/>
        </w:rPr>
        <w:t>ớ</w:t>
      </w:r>
      <w:r w:rsidRPr="00E87838">
        <w:t>i</w:t>
      </w:r>
      <w:r w:rsidRPr="00E87838">
        <w:rPr>
          <w:spacing w:val="8"/>
        </w:rPr>
        <w:t xml:space="preserve"> </w:t>
      </w:r>
      <w:r w:rsidRPr="00E87838">
        <w:rPr>
          <w:w w:val="102"/>
        </w:rPr>
        <w:t>nh</w:t>
      </w:r>
      <w:r w:rsidRPr="00E87838">
        <w:rPr>
          <w:spacing w:val="1"/>
          <w:w w:val="102"/>
        </w:rPr>
        <w:t>a</w:t>
      </w:r>
      <w:r w:rsidRPr="00E87838">
        <w:rPr>
          <w:spacing w:val="-2"/>
          <w:w w:val="102"/>
        </w:rPr>
        <w:t>u</w:t>
      </w:r>
      <w:r w:rsidRPr="00E87838">
        <w:rPr>
          <w:w w:val="102"/>
        </w:rPr>
        <w:t>.</w:t>
      </w:r>
    </w:p>
    <w:p w:rsidR="00743779" w:rsidRPr="00EC5D4C" w:rsidRDefault="00D86053" w:rsidP="00EC5D4C">
      <w:pPr>
        <w:rPr>
          <w:i/>
        </w:rPr>
      </w:pPr>
      <w:r>
        <w:rPr>
          <w:noProof/>
        </w:rPr>
        <w:drawing>
          <wp:anchor distT="0" distB="0" distL="114300" distR="114300" simplePos="0" relativeHeight="251652608" behindDoc="0" locked="0" layoutInCell="1" allowOverlap="1">
            <wp:simplePos x="0" y="0"/>
            <wp:positionH relativeFrom="column">
              <wp:posOffset>4959350</wp:posOffset>
            </wp:positionH>
            <wp:positionV relativeFrom="paragraph">
              <wp:posOffset>91440</wp:posOffset>
            </wp:positionV>
            <wp:extent cx="1709420" cy="1288415"/>
            <wp:effectExtent l="0" t="0" r="0" b="0"/>
            <wp:wrapSquare wrapText="bothSides"/>
            <wp:docPr id="181" name="Picture 181" descr="tải xuố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tải xuống"/>
                    <pic:cNvPicPr>
                      <a:picLocks noChangeAspect="1" noChangeArrowheads="1"/>
                    </pic:cNvPicPr>
                  </pic:nvPicPr>
                  <pic:blipFill>
                    <a:blip r:embed="rId643">
                      <a:extLst>
                        <a:ext uri="{28A0092B-C50C-407E-A947-70E740481C1C}">
                          <a14:useLocalDpi xmlns:a14="http://schemas.microsoft.com/office/drawing/2010/main" val="0"/>
                        </a:ext>
                      </a:extLst>
                    </a:blip>
                    <a:srcRect/>
                    <a:stretch>
                      <a:fillRect/>
                    </a:stretch>
                  </pic:blipFill>
                  <pic:spPr bwMode="auto">
                    <a:xfrm>
                      <a:off x="0" y="0"/>
                      <a:ext cx="1709420" cy="1288415"/>
                    </a:xfrm>
                    <a:prstGeom prst="rect">
                      <a:avLst/>
                    </a:prstGeom>
                    <a:noFill/>
                    <a:ln>
                      <a:noFill/>
                    </a:ln>
                  </pic:spPr>
                </pic:pic>
              </a:graphicData>
            </a:graphic>
            <wp14:sizeRelH relativeFrom="page">
              <wp14:pctWidth>0</wp14:pctWidth>
            </wp14:sizeRelH>
            <wp14:sizeRelV relativeFrom="page">
              <wp14:pctHeight>0</wp14:pctHeight>
            </wp14:sizeRelV>
          </wp:anchor>
        </w:drawing>
      </w:r>
      <w:r w:rsidR="00743779" w:rsidRPr="00E87838">
        <w:rPr>
          <w:b/>
          <w:bCs/>
          <w:spacing w:val="3"/>
        </w:rPr>
        <w:t>H</w:t>
      </w:r>
      <w:r w:rsidR="00743779" w:rsidRPr="00E87838">
        <w:rPr>
          <w:b/>
          <w:bCs/>
        </w:rPr>
        <w:t>ình</w:t>
      </w:r>
      <w:r w:rsidR="00743779" w:rsidRPr="00E87838">
        <w:rPr>
          <w:b/>
          <w:bCs/>
          <w:spacing w:val="12"/>
        </w:rPr>
        <w:t xml:space="preserve"> </w:t>
      </w:r>
      <w:r w:rsidR="00743779" w:rsidRPr="00E87838">
        <w:rPr>
          <w:b/>
          <w:bCs/>
        </w:rPr>
        <w:t>1.</w:t>
      </w:r>
      <w:r w:rsidR="00743779" w:rsidRPr="00E87838">
        <w:rPr>
          <w:b/>
          <w:bCs/>
          <w:spacing w:val="7"/>
        </w:rPr>
        <w:t xml:space="preserve"> </w:t>
      </w:r>
      <w:r w:rsidR="00743779" w:rsidRPr="00EC5D4C">
        <w:rPr>
          <w:i/>
        </w:rPr>
        <w:t>Mô</w:t>
      </w:r>
      <w:r w:rsidR="00743779" w:rsidRPr="00EC5D4C">
        <w:rPr>
          <w:i/>
          <w:spacing w:val="6"/>
        </w:rPr>
        <w:t xml:space="preserve"> </w:t>
      </w:r>
      <w:r w:rsidR="00743779" w:rsidRPr="00EC5D4C">
        <w:rPr>
          <w:i/>
        </w:rPr>
        <w:t>phỏng</w:t>
      </w:r>
      <w:r w:rsidR="00743779" w:rsidRPr="00EC5D4C">
        <w:rPr>
          <w:i/>
          <w:spacing w:val="14"/>
        </w:rPr>
        <w:t xml:space="preserve"> </w:t>
      </w:r>
      <w:r w:rsidR="00743779" w:rsidRPr="00EC5D4C">
        <w:rPr>
          <w:i/>
          <w:spacing w:val="1"/>
        </w:rPr>
        <w:t>s</w:t>
      </w:r>
      <w:r w:rsidR="00743779" w:rsidRPr="00EC5D4C">
        <w:rPr>
          <w:i/>
        </w:rPr>
        <w:t>ự</w:t>
      </w:r>
      <w:r w:rsidR="00743779" w:rsidRPr="00EC5D4C">
        <w:rPr>
          <w:i/>
          <w:spacing w:val="4"/>
        </w:rPr>
        <w:t xml:space="preserve"> </w:t>
      </w:r>
      <w:r w:rsidR="00743779" w:rsidRPr="00EC5D4C">
        <w:rPr>
          <w:i/>
        </w:rPr>
        <w:t>lan</w:t>
      </w:r>
      <w:r w:rsidR="00743779" w:rsidRPr="00EC5D4C">
        <w:rPr>
          <w:i/>
          <w:spacing w:val="9"/>
        </w:rPr>
        <w:t xml:space="preserve"> </w:t>
      </w:r>
      <w:r w:rsidR="00743779" w:rsidRPr="00EC5D4C">
        <w:rPr>
          <w:i/>
        </w:rPr>
        <w:t>t</w:t>
      </w:r>
      <w:r w:rsidR="00743779" w:rsidRPr="00EC5D4C">
        <w:rPr>
          <w:i/>
          <w:spacing w:val="1"/>
        </w:rPr>
        <w:t>r</w:t>
      </w:r>
      <w:r w:rsidR="00743779" w:rsidRPr="00EC5D4C">
        <w:rPr>
          <w:i/>
          <w:spacing w:val="-2"/>
        </w:rPr>
        <w:t>u</w:t>
      </w:r>
      <w:r w:rsidR="00743779" w:rsidRPr="00EC5D4C">
        <w:rPr>
          <w:i/>
          <w:spacing w:val="-1"/>
        </w:rPr>
        <w:t>y</w:t>
      </w:r>
      <w:r w:rsidR="00743779" w:rsidRPr="00EC5D4C">
        <w:rPr>
          <w:i/>
          <w:spacing w:val="1"/>
        </w:rPr>
        <w:t>ề</w:t>
      </w:r>
      <w:r w:rsidR="00743779" w:rsidRPr="00EC5D4C">
        <w:rPr>
          <w:i/>
        </w:rPr>
        <w:t>n</w:t>
      </w:r>
      <w:r w:rsidR="00743779" w:rsidRPr="00EC5D4C">
        <w:rPr>
          <w:i/>
          <w:spacing w:val="14"/>
        </w:rPr>
        <w:t xml:space="preserve"> </w:t>
      </w:r>
      <w:r w:rsidR="00743779" w:rsidRPr="00EC5D4C">
        <w:rPr>
          <w:i/>
          <w:spacing w:val="1"/>
        </w:rPr>
        <w:t>c</w:t>
      </w:r>
      <w:r w:rsidR="00743779" w:rsidRPr="00EC5D4C">
        <w:rPr>
          <w:i/>
        </w:rPr>
        <w:t>ủa</w:t>
      </w:r>
      <w:r w:rsidR="00743779" w:rsidRPr="00EC5D4C">
        <w:rPr>
          <w:i/>
          <w:spacing w:val="9"/>
        </w:rPr>
        <w:t xml:space="preserve"> </w:t>
      </w:r>
      <w:r w:rsidR="00743779" w:rsidRPr="00EC5D4C">
        <w:rPr>
          <w:i/>
          <w:spacing w:val="-1"/>
        </w:rPr>
        <w:t>s</w:t>
      </w:r>
      <w:r w:rsidR="00743779" w:rsidRPr="00EC5D4C">
        <w:rPr>
          <w:i/>
        </w:rPr>
        <w:t>óng</w:t>
      </w:r>
      <w:r w:rsidR="00743779" w:rsidRPr="00EC5D4C">
        <w:rPr>
          <w:i/>
          <w:spacing w:val="11"/>
        </w:rPr>
        <w:t xml:space="preserve"> </w:t>
      </w:r>
      <w:r w:rsidR="00743779" w:rsidRPr="00EC5D4C">
        <w:rPr>
          <w:i/>
        </w:rPr>
        <w:t>đ</w:t>
      </w:r>
      <w:r w:rsidR="00743779" w:rsidRPr="00EC5D4C">
        <w:rPr>
          <w:i/>
          <w:spacing w:val="-2"/>
        </w:rPr>
        <w:t>i</w:t>
      </w:r>
      <w:r w:rsidR="00743779" w:rsidRPr="00EC5D4C">
        <w:rPr>
          <w:i/>
          <w:spacing w:val="3"/>
        </w:rPr>
        <w:t>ệ</w:t>
      </w:r>
      <w:r w:rsidR="00743779" w:rsidRPr="00EC5D4C">
        <w:rPr>
          <w:i/>
        </w:rPr>
        <w:t>n</w:t>
      </w:r>
      <w:r w:rsidR="00743779" w:rsidRPr="00EC5D4C">
        <w:rPr>
          <w:i/>
          <w:spacing w:val="8"/>
        </w:rPr>
        <w:t xml:space="preserve"> </w:t>
      </w:r>
      <w:r w:rsidR="00743779" w:rsidRPr="00EC5D4C">
        <w:rPr>
          <w:i/>
        </w:rPr>
        <w:t>từ</w:t>
      </w:r>
      <w:r w:rsidR="00743779" w:rsidRPr="00EC5D4C">
        <w:rPr>
          <w:i/>
          <w:spacing w:val="6"/>
        </w:rPr>
        <w:t xml:space="preserve"> </w:t>
      </w:r>
      <w:r w:rsidR="00743779" w:rsidRPr="00EC5D4C">
        <w:rPr>
          <w:i/>
          <w:spacing w:val="-2"/>
        </w:rPr>
        <w:t>t</w:t>
      </w:r>
      <w:r w:rsidR="00743779" w:rsidRPr="00EC5D4C">
        <w:rPr>
          <w:i/>
          <w:spacing w:val="1"/>
        </w:rPr>
        <w:t>r</w:t>
      </w:r>
      <w:r w:rsidR="00743779" w:rsidRPr="00EC5D4C">
        <w:rPr>
          <w:i/>
        </w:rPr>
        <w:t>ong</w:t>
      </w:r>
      <w:r w:rsidR="00743779" w:rsidRPr="00EC5D4C">
        <w:rPr>
          <w:i/>
          <w:spacing w:val="11"/>
        </w:rPr>
        <w:t xml:space="preserve"> </w:t>
      </w:r>
      <w:r w:rsidR="00743779" w:rsidRPr="00EC5D4C">
        <w:rPr>
          <w:i/>
          <w:spacing w:val="1"/>
        </w:rPr>
        <w:t>k</w:t>
      </w:r>
      <w:r w:rsidR="00743779" w:rsidRPr="00EC5D4C">
        <w:rPr>
          <w:i/>
        </w:rPr>
        <w:t>hông</w:t>
      </w:r>
      <w:r w:rsidR="00743779" w:rsidRPr="00EC5D4C">
        <w:rPr>
          <w:i/>
          <w:spacing w:val="14"/>
        </w:rPr>
        <w:t xml:space="preserve"> </w:t>
      </w:r>
      <w:r w:rsidR="00743779" w:rsidRPr="00EC5D4C">
        <w:rPr>
          <w:i/>
          <w:w w:val="102"/>
        </w:rPr>
        <w:t>gia</w:t>
      </w:r>
      <w:r w:rsidR="00743779" w:rsidRPr="00EC5D4C">
        <w:rPr>
          <w:i/>
          <w:spacing w:val="-2"/>
          <w:w w:val="102"/>
        </w:rPr>
        <w:t>n</w:t>
      </w:r>
      <w:r w:rsidR="00743779" w:rsidRPr="00EC5D4C">
        <w:rPr>
          <w:i/>
          <w:w w:val="102"/>
        </w:rPr>
        <w:t>.</w:t>
      </w:r>
    </w:p>
    <w:p w:rsidR="00743779" w:rsidRPr="00E87838" w:rsidRDefault="00743779" w:rsidP="00EC5D4C">
      <w:r w:rsidRPr="00E87838">
        <w:t>Sóng</w:t>
      </w:r>
      <w:r w:rsidRPr="00E87838">
        <w:rPr>
          <w:spacing w:val="9"/>
        </w:rPr>
        <w:t xml:space="preserve"> </w:t>
      </w:r>
      <w:r w:rsidRPr="0073545E">
        <w:t>đ</w:t>
      </w:r>
      <w:r w:rsidRPr="00E87838">
        <w:rPr>
          <w:spacing w:val="2"/>
        </w:rPr>
        <w:t>i</w:t>
      </w:r>
      <w:r w:rsidRPr="00E87838">
        <w:rPr>
          <w:spacing w:val="1"/>
        </w:rPr>
        <w:t>ệ</w:t>
      </w:r>
      <w:r w:rsidRPr="00E87838">
        <w:t>n</w:t>
      </w:r>
      <w:r w:rsidRPr="00E87838">
        <w:rPr>
          <w:spacing w:val="8"/>
        </w:rPr>
        <w:t xml:space="preserve"> </w:t>
      </w:r>
      <w:r w:rsidRPr="00E87838">
        <w:t>từ</w:t>
      </w:r>
      <w:r w:rsidRPr="00E87838">
        <w:rPr>
          <w:spacing w:val="5"/>
        </w:rPr>
        <w:t xml:space="preserve"> </w:t>
      </w:r>
      <w:r w:rsidRPr="00E87838">
        <w:rPr>
          <w:spacing w:val="1"/>
        </w:rPr>
        <w:t>c</w:t>
      </w:r>
      <w:r w:rsidRPr="00E87838">
        <w:t>ó</w:t>
      </w:r>
      <w:r w:rsidRPr="00E87838">
        <w:rPr>
          <w:spacing w:val="7"/>
        </w:rPr>
        <w:t xml:space="preserve"> </w:t>
      </w:r>
      <w:r w:rsidRPr="00E87838">
        <w:t>t</w:t>
      </w:r>
      <w:r w:rsidRPr="00E87838">
        <w:rPr>
          <w:spacing w:val="2"/>
        </w:rPr>
        <w:t>í</w:t>
      </w:r>
      <w:r w:rsidRPr="00E87838">
        <w:t>nh</w:t>
      </w:r>
      <w:r w:rsidRPr="00E87838">
        <w:rPr>
          <w:spacing w:val="5"/>
        </w:rPr>
        <w:t xml:space="preserve"> </w:t>
      </w:r>
      <w:r w:rsidRPr="00E87838">
        <w:rPr>
          <w:spacing w:val="1"/>
        </w:rPr>
        <w:t>c</w:t>
      </w:r>
      <w:r w:rsidRPr="00E87838">
        <w:t>h</w:t>
      </w:r>
      <w:r w:rsidRPr="00E87838">
        <w:rPr>
          <w:spacing w:val="1"/>
        </w:rPr>
        <w:t>ấ</w:t>
      </w:r>
      <w:r w:rsidRPr="00E87838">
        <w:t>t</w:t>
      </w:r>
      <w:r w:rsidRPr="00E87838">
        <w:rPr>
          <w:spacing w:val="9"/>
        </w:rPr>
        <w:t xml:space="preserve"> </w:t>
      </w:r>
      <w:r w:rsidRPr="00E87838">
        <w:rPr>
          <w:spacing w:val="-2"/>
        </w:rPr>
        <w:t>g</w:t>
      </w:r>
      <w:r w:rsidRPr="00E87838">
        <w:t>iống</w:t>
      </w:r>
      <w:r w:rsidRPr="00E87838">
        <w:rPr>
          <w:spacing w:val="13"/>
        </w:rPr>
        <w:t xml:space="preserve"> </w:t>
      </w:r>
      <w:r w:rsidRPr="00E87838">
        <w:rPr>
          <w:spacing w:val="-1"/>
        </w:rPr>
        <w:t>s</w:t>
      </w:r>
      <w:r w:rsidRPr="00E87838">
        <w:t>óng</w:t>
      </w:r>
      <w:r w:rsidRPr="00E87838">
        <w:rPr>
          <w:spacing w:val="11"/>
        </w:rPr>
        <w:t xml:space="preserve"> </w:t>
      </w:r>
      <w:r w:rsidRPr="00E87838">
        <w:rPr>
          <w:spacing w:val="1"/>
        </w:rPr>
        <w:t>c</w:t>
      </w:r>
      <w:r w:rsidRPr="00E87838">
        <w:t>ơ</w:t>
      </w:r>
      <w:r w:rsidRPr="00E87838">
        <w:rPr>
          <w:spacing w:val="5"/>
        </w:rPr>
        <w:t xml:space="preserve"> </w:t>
      </w:r>
      <w:r w:rsidRPr="00E87838">
        <w:t>họ</w:t>
      </w:r>
      <w:r w:rsidRPr="00E87838">
        <w:rPr>
          <w:spacing w:val="1"/>
        </w:rPr>
        <w:t>c</w:t>
      </w:r>
      <w:r w:rsidRPr="00E87838">
        <w:t>:</w:t>
      </w:r>
      <w:r w:rsidRPr="00E87838">
        <w:rPr>
          <w:spacing w:val="8"/>
        </w:rPr>
        <w:t xml:space="preserve"> </w:t>
      </w:r>
      <w:r w:rsidRPr="00E87838">
        <w:t>ph</w:t>
      </w:r>
      <w:r w:rsidRPr="00E87838">
        <w:rPr>
          <w:spacing w:val="1"/>
        </w:rPr>
        <w:t>ả</w:t>
      </w:r>
      <w:r w:rsidRPr="00E87838">
        <w:t>n</w:t>
      </w:r>
      <w:r w:rsidRPr="00E87838">
        <w:rPr>
          <w:spacing w:val="9"/>
        </w:rPr>
        <w:t xml:space="preserve"> </w:t>
      </w:r>
      <w:r w:rsidRPr="00E87838">
        <w:t>x</w:t>
      </w:r>
      <w:r w:rsidRPr="00E87838">
        <w:rPr>
          <w:spacing w:val="1"/>
        </w:rPr>
        <w:t>ạ</w:t>
      </w:r>
      <w:r w:rsidRPr="00E87838">
        <w:t>,</w:t>
      </w:r>
      <w:r w:rsidRPr="00E87838">
        <w:rPr>
          <w:spacing w:val="7"/>
        </w:rPr>
        <w:t xml:space="preserve"> </w:t>
      </w:r>
      <w:r w:rsidRPr="00E87838">
        <w:rPr>
          <w:spacing w:val="1"/>
        </w:rPr>
        <w:t>c</w:t>
      </w:r>
      <w:r w:rsidRPr="00E87838">
        <w:t>ó</w:t>
      </w:r>
      <w:r w:rsidRPr="00E87838">
        <w:rPr>
          <w:spacing w:val="7"/>
        </w:rPr>
        <w:t xml:space="preserve"> </w:t>
      </w:r>
      <w:r w:rsidRPr="00E87838">
        <w:t>t</w:t>
      </w:r>
      <w:r w:rsidRPr="00E87838">
        <w:rPr>
          <w:spacing w:val="-2"/>
        </w:rPr>
        <w:t>h</w:t>
      </w:r>
      <w:r w:rsidRPr="00E87838">
        <w:t>ể</w:t>
      </w:r>
      <w:r w:rsidRPr="00E87838">
        <w:rPr>
          <w:spacing w:val="9"/>
        </w:rPr>
        <w:t xml:space="preserve"> </w:t>
      </w:r>
      <w:r w:rsidRPr="00E87838">
        <w:t>khúc</w:t>
      </w:r>
      <w:r w:rsidRPr="00E87838">
        <w:rPr>
          <w:spacing w:val="10"/>
        </w:rPr>
        <w:t xml:space="preserve"> </w:t>
      </w:r>
      <w:r w:rsidRPr="00E87838">
        <w:t>xạ</w:t>
      </w:r>
      <w:r w:rsidRPr="00E87838">
        <w:rPr>
          <w:spacing w:val="5"/>
        </w:rPr>
        <w:t xml:space="preserve"> </w:t>
      </w:r>
      <w:r w:rsidRPr="00E87838">
        <w:rPr>
          <w:spacing w:val="-2"/>
        </w:rPr>
        <w:t>v</w:t>
      </w:r>
      <w:r w:rsidRPr="00E87838">
        <w:t>à</w:t>
      </w:r>
      <w:r w:rsidRPr="00E87838">
        <w:rPr>
          <w:spacing w:val="8"/>
        </w:rPr>
        <w:t xml:space="preserve"> </w:t>
      </w:r>
      <w:r w:rsidRPr="00E87838">
        <w:rPr>
          <w:spacing w:val="-2"/>
        </w:rPr>
        <w:t>g</w:t>
      </w:r>
      <w:r w:rsidRPr="00E87838">
        <w:rPr>
          <w:spacing w:val="2"/>
        </w:rPr>
        <w:t>i</w:t>
      </w:r>
      <w:r w:rsidRPr="00E87838">
        <w:rPr>
          <w:spacing w:val="1"/>
        </w:rPr>
        <w:t>a</w:t>
      </w:r>
      <w:r w:rsidRPr="00E87838">
        <w:t>o</w:t>
      </w:r>
      <w:r w:rsidRPr="00E87838">
        <w:rPr>
          <w:spacing w:val="11"/>
        </w:rPr>
        <w:t xml:space="preserve"> </w:t>
      </w:r>
      <w:r w:rsidRPr="00E87838">
        <w:rPr>
          <w:spacing w:val="2"/>
        </w:rPr>
        <w:t>t</w:t>
      </w:r>
      <w:r w:rsidRPr="00E87838">
        <w:t>h</w:t>
      </w:r>
      <w:r w:rsidRPr="00E87838">
        <w:rPr>
          <w:spacing w:val="-2"/>
        </w:rPr>
        <w:t>o</w:t>
      </w:r>
      <w:r w:rsidRPr="00E87838">
        <w:t>a</w:t>
      </w:r>
      <w:r w:rsidRPr="00E87838">
        <w:rPr>
          <w:spacing w:val="12"/>
        </w:rPr>
        <w:t xml:space="preserve"> </w:t>
      </w:r>
      <w:r w:rsidRPr="0073545E">
        <w:t>đ</w:t>
      </w:r>
      <w:r w:rsidRPr="00E87838">
        <w:rPr>
          <w:spacing w:val="-2"/>
        </w:rPr>
        <w:t>ư</w:t>
      </w:r>
      <w:r w:rsidRPr="00E87838">
        <w:rPr>
          <w:spacing w:val="1"/>
        </w:rPr>
        <w:t>ợ</w:t>
      </w:r>
      <w:r w:rsidRPr="00E87838">
        <w:t>c</w:t>
      </w:r>
      <w:r w:rsidRPr="00E87838">
        <w:rPr>
          <w:spacing w:val="13"/>
        </w:rPr>
        <w:t xml:space="preserve"> </w:t>
      </w:r>
      <w:r w:rsidRPr="00E87838">
        <w:rPr>
          <w:spacing w:val="-2"/>
        </w:rPr>
        <w:t>v</w:t>
      </w:r>
      <w:r w:rsidRPr="00E87838">
        <w:rPr>
          <w:spacing w:val="1"/>
        </w:rPr>
        <w:t>ớ</w:t>
      </w:r>
      <w:r w:rsidRPr="00E87838">
        <w:t>i</w:t>
      </w:r>
      <w:r w:rsidRPr="00E87838">
        <w:rPr>
          <w:spacing w:val="11"/>
        </w:rPr>
        <w:t xml:space="preserve"> </w:t>
      </w:r>
      <w:r w:rsidRPr="00E87838">
        <w:rPr>
          <w:w w:val="102"/>
        </w:rPr>
        <w:t>n</w:t>
      </w:r>
      <w:r w:rsidRPr="00E87838">
        <w:rPr>
          <w:spacing w:val="-2"/>
          <w:w w:val="102"/>
        </w:rPr>
        <w:t>h</w:t>
      </w:r>
      <w:r w:rsidRPr="00E87838">
        <w:rPr>
          <w:spacing w:val="1"/>
          <w:w w:val="102"/>
        </w:rPr>
        <w:t>a</w:t>
      </w:r>
      <w:r w:rsidRPr="00E87838">
        <w:rPr>
          <w:spacing w:val="-2"/>
          <w:w w:val="102"/>
        </w:rPr>
        <w:t>u</w:t>
      </w:r>
      <w:r w:rsidRPr="00E87838">
        <w:rPr>
          <w:w w:val="102"/>
        </w:rPr>
        <w:t>.</w:t>
      </w:r>
    </w:p>
    <w:p w:rsidR="00743779" w:rsidRPr="00EC5D4C" w:rsidRDefault="00743779" w:rsidP="00743779">
      <w:pPr>
        <w:widowControl w:val="0"/>
        <w:tabs>
          <w:tab w:val="left" w:pos="284"/>
          <w:tab w:val="left" w:pos="567"/>
          <w:tab w:val="left" w:pos="709"/>
          <w:tab w:val="left" w:pos="851"/>
          <w:tab w:val="left" w:pos="2835"/>
          <w:tab w:val="left" w:pos="5387"/>
          <w:tab w:val="left" w:pos="7938"/>
        </w:tabs>
        <w:autoSpaceDE w:val="0"/>
        <w:autoSpaceDN w:val="0"/>
        <w:adjustRightInd w:val="0"/>
        <w:jc w:val="both"/>
        <w:rPr>
          <w:rStyle w:val="Strong"/>
        </w:rPr>
      </w:pPr>
      <w:r w:rsidRPr="00EC5D4C">
        <w:rPr>
          <w:rStyle w:val="Strong"/>
        </w:rPr>
        <w:t>3</w:t>
      </w:r>
      <w:r w:rsidR="00EC5D4C" w:rsidRPr="00EC5D4C">
        <w:rPr>
          <w:rStyle w:val="Strong"/>
        </w:rPr>
        <w:t>.</w:t>
      </w:r>
      <w:r w:rsidRPr="00EC5D4C">
        <w:rPr>
          <w:rStyle w:val="Strong"/>
        </w:rPr>
        <w:t xml:space="preserve"> Sóng vô tuyến</w:t>
      </w:r>
    </w:p>
    <w:p w:rsidR="00743779" w:rsidRPr="00EC5D4C" w:rsidRDefault="00743779" w:rsidP="00743779">
      <w:pPr>
        <w:widowControl w:val="0"/>
        <w:tabs>
          <w:tab w:val="left" w:pos="284"/>
          <w:tab w:val="left" w:pos="567"/>
          <w:tab w:val="left" w:pos="709"/>
          <w:tab w:val="left" w:pos="851"/>
          <w:tab w:val="left" w:pos="2835"/>
          <w:tab w:val="left" w:pos="5387"/>
          <w:tab w:val="left" w:pos="7938"/>
        </w:tabs>
        <w:autoSpaceDE w:val="0"/>
        <w:autoSpaceDN w:val="0"/>
        <w:adjustRightInd w:val="0"/>
        <w:jc w:val="both"/>
        <w:rPr>
          <w:color w:val="000000"/>
          <w:sz w:val="25"/>
          <w:szCs w:val="25"/>
          <w:u w:val="single"/>
        </w:rPr>
      </w:pPr>
      <w:r w:rsidRPr="00EC5D4C">
        <w:rPr>
          <w:bCs/>
          <w:iCs/>
          <w:color w:val="000000"/>
          <w:sz w:val="25"/>
          <w:szCs w:val="25"/>
          <w:u w:val="single"/>
        </w:rPr>
        <w:t>a)</w:t>
      </w:r>
      <w:r w:rsidRPr="00EC5D4C">
        <w:rPr>
          <w:bCs/>
          <w:iCs/>
          <w:color w:val="000000"/>
          <w:spacing w:val="6"/>
          <w:sz w:val="25"/>
          <w:szCs w:val="25"/>
          <w:u w:val="single"/>
        </w:rPr>
        <w:t xml:space="preserve"> </w:t>
      </w:r>
      <w:r w:rsidRPr="00EC5D4C">
        <w:rPr>
          <w:bCs/>
          <w:iCs/>
          <w:color w:val="000000"/>
          <w:spacing w:val="1"/>
          <w:sz w:val="25"/>
          <w:szCs w:val="25"/>
          <w:u w:val="single"/>
        </w:rPr>
        <w:t>K</w:t>
      </w:r>
      <w:r w:rsidRPr="00EC5D4C">
        <w:rPr>
          <w:bCs/>
          <w:iCs/>
          <w:color w:val="000000"/>
          <w:sz w:val="25"/>
          <w:szCs w:val="25"/>
          <w:u w:val="single"/>
        </w:rPr>
        <w:t>hái</w:t>
      </w:r>
      <w:r w:rsidRPr="00EC5D4C">
        <w:rPr>
          <w:bCs/>
          <w:iCs/>
          <w:color w:val="000000"/>
          <w:spacing w:val="9"/>
          <w:sz w:val="25"/>
          <w:szCs w:val="25"/>
          <w:u w:val="single"/>
        </w:rPr>
        <w:t xml:space="preserve"> </w:t>
      </w:r>
      <w:r w:rsidRPr="00EC5D4C">
        <w:rPr>
          <w:bCs/>
          <w:iCs/>
          <w:color w:val="000000"/>
          <w:sz w:val="25"/>
          <w:szCs w:val="25"/>
          <w:u w:val="single"/>
        </w:rPr>
        <w:t>ni</w:t>
      </w:r>
      <w:r w:rsidRPr="00EC5D4C">
        <w:rPr>
          <w:bCs/>
          <w:iCs/>
          <w:color w:val="000000"/>
          <w:spacing w:val="1"/>
          <w:sz w:val="25"/>
          <w:szCs w:val="25"/>
          <w:u w:val="single"/>
        </w:rPr>
        <w:t>ệ</w:t>
      </w:r>
      <w:r w:rsidRPr="00EC5D4C">
        <w:rPr>
          <w:bCs/>
          <w:iCs/>
          <w:color w:val="000000"/>
          <w:sz w:val="25"/>
          <w:szCs w:val="25"/>
          <w:u w:val="single"/>
        </w:rPr>
        <w:t>m</w:t>
      </w:r>
      <w:r w:rsidRPr="00EC5D4C">
        <w:rPr>
          <w:bCs/>
          <w:iCs/>
          <w:color w:val="000000"/>
          <w:spacing w:val="14"/>
          <w:sz w:val="25"/>
          <w:szCs w:val="25"/>
          <w:u w:val="single"/>
        </w:rPr>
        <w:t xml:space="preserve"> </w:t>
      </w:r>
      <w:r w:rsidRPr="00EC5D4C">
        <w:rPr>
          <w:bCs/>
          <w:iCs/>
          <w:color w:val="000000"/>
          <w:spacing w:val="-1"/>
          <w:sz w:val="25"/>
          <w:szCs w:val="25"/>
          <w:u w:val="single"/>
        </w:rPr>
        <w:t>s</w:t>
      </w:r>
      <w:r w:rsidRPr="00EC5D4C">
        <w:rPr>
          <w:bCs/>
          <w:iCs/>
          <w:color w:val="000000"/>
          <w:sz w:val="25"/>
          <w:szCs w:val="25"/>
          <w:u w:val="single"/>
        </w:rPr>
        <w:t>ó</w:t>
      </w:r>
      <w:r w:rsidRPr="00EC5D4C">
        <w:rPr>
          <w:bCs/>
          <w:iCs/>
          <w:color w:val="000000"/>
          <w:spacing w:val="-1"/>
          <w:sz w:val="25"/>
          <w:szCs w:val="25"/>
          <w:u w:val="single"/>
        </w:rPr>
        <w:t>n</w:t>
      </w:r>
      <w:r w:rsidRPr="00EC5D4C">
        <w:rPr>
          <w:bCs/>
          <w:iCs/>
          <w:color w:val="000000"/>
          <w:sz w:val="25"/>
          <w:szCs w:val="25"/>
          <w:u w:val="single"/>
        </w:rPr>
        <w:t>g</w:t>
      </w:r>
      <w:r w:rsidRPr="00EC5D4C">
        <w:rPr>
          <w:bCs/>
          <w:iCs/>
          <w:color w:val="000000"/>
          <w:spacing w:val="10"/>
          <w:sz w:val="25"/>
          <w:szCs w:val="25"/>
          <w:u w:val="single"/>
        </w:rPr>
        <w:t xml:space="preserve"> </w:t>
      </w:r>
      <w:r w:rsidRPr="00EC5D4C">
        <w:rPr>
          <w:bCs/>
          <w:iCs/>
          <w:color w:val="000000"/>
          <w:spacing w:val="3"/>
          <w:sz w:val="25"/>
          <w:szCs w:val="25"/>
          <w:u w:val="single"/>
        </w:rPr>
        <w:t>v</w:t>
      </w:r>
      <w:r w:rsidRPr="00EC5D4C">
        <w:rPr>
          <w:bCs/>
          <w:iCs/>
          <w:color w:val="000000"/>
          <w:sz w:val="25"/>
          <w:szCs w:val="25"/>
          <w:u w:val="single"/>
        </w:rPr>
        <w:t>ô</w:t>
      </w:r>
      <w:r w:rsidRPr="00EC5D4C">
        <w:rPr>
          <w:bCs/>
          <w:iCs/>
          <w:color w:val="000000"/>
          <w:spacing w:val="4"/>
          <w:sz w:val="25"/>
          <w:szCs w:val="25"/>
          <w:u w:val="single"/>
        </w:rPr>
        <w:t xml:space="preserve"> </w:t>
      </w:r>
      <w:r w:rsidRPr="00EC5D4C">
        <w:rPr>
          <w:bCs/>
          <w:iCs/>
          <w:color w:val="000000"/>
          <w:spacing w:val="2"/>
          <w:w w:val="102"/>
          <w:sz w:val="25"/>
          <w:szCs w:val="25"/>
          <w:u w:val="single"/>
        </w:rPr>
        <w:t>t</w:t>
      </w:r>
      <w:r w:rsidRPr="00EC5D4C">
        <w:rPr>
          <w:bCs/>
          <w:iCs/>
          <w:color w:val="000000"/>
          <w:spacing w:val="-5"/>
          <w:w w:val="102"/>
          <w:sz w:val="25"/>
          <w:szCs w:val="25"/>
          <w:u w:val="single"/>
        </w:rPr>
        <w:t>u</w:t>
      </w:r>
      <w:r w:rsidRPr="00EC5D4C">
        <w:rPr>
          <w:bCs/>
          <w:iCs/>
          <w:color w:val="000000"/>
          <w:spacing w:val="3"/>
          <w:w w:val="102"/>
          <w:sz w:val="25"/>
          <w:szCs w:val="25"/>
          <w:u w:val="single"/>
        </w:rPr>
        <w:t>y</w:t>
      </w:r>
      <w:r w:rsidRPr="00EC5D4C">
        <w:rPr>
          <w:bCs/>
          <w:iCs/>
          <w:color w:val="000000"/>
          <w:spacing w:val="1"/>
          <w:w w:val="102"/>
          <w:sz w:val="25"/>
          <w:szCs w:val="25"/>
          <w:u w:val="single"/>
        </w:rPr>
        <w:t>ế</w:t>
      </w:r>
      <w:r w:rsidRPr="00EC5D4C">
        <w:rPr>
          <w:bCs/>
          <w:iCs/>
          <w:color w:val="000000"/>
          <w:w w:val="102"/>
          <w:sz w:val="25"/>
          <w:szCs w:val="25"/>
          <w:u w:val="single"/>
        </w:rPr>
        <w:t>n</w:t>
      </w:r>
    </w:p>
    <w:p w:rsidR="00743779" w:rsidRPr="00E87838" w:rsidRDefault="00743779" w:rsidP="00EC5D4C">
      <w:r w:rsidRPr="00E87838">
        <w:rPr>
          <w:spacing w:val="-3"/>
        </w:rPr>
        <w:t>S</w:t>
      </w:r>
      <w:r w:rsidRPr="00E87838">
        <w:t>ó</w:t>
      </w:r>
      <w:r w:rsidRPr="00E87838">
        <w:rPr>
          <w:spacing w:val="3"/>
        </w:rPr>
        <w:t>n</w:t>
      </w:r>
      <w:r w:rsidRPr="00E87838">
        <w:t>g</w:t>
      </w:r>
      <w:r w:rsidRPr="00E87838">
        <w:rPr>
          <w:spacing w:val="12"/>
        </w:rPr>
        <w:t xml:space="preserve"> </w:t>
      </w:r>
      <w:r w:rsidRPr="0073545E">
        <w:t>đ</w:t>
      </w:r>
      <w:r w:rsidRPr="00E87838">
        <w:t>i</w:t>
      </w:r>
      <w:r w:rsidRPr="00E87838">
        <w:rPr>
          <w:spacing w:val="1"/>
        </w:rPr>
        <w:t>ệ</w:t>
      </w:r>
      <w:r w:rsidRPr="00E87838">
        <w:t>n</w:t>
      </w:r>
      <w:r w:rsidRPr="00E87838">
        <w:rPr>
          <w:spacing w:val="11"/>
        </w:rPr>
        <w:t xml:space="preserve"> </w:t>
      </w:r>
      <w:r w:rsidRPr="00E87838">
        <w:t>từ</w:t>
      </w:r>
      <w:r w:rsidRPr="00E87838">
        <w:rPr>
          <w:spacing w:val="2"/>
        </w:rPr>
        <w:t xml:space="preserve"> </w:t>
      </w:r>
      <w:r w:rsidRPr="00E87838">
        <w:rPr>
          <w:spacing w:val="3"/>
        </w:rPr>
        <w:t>c</w:t>
      </w:r>
      <w:r w:rsidRPr="00E87838">
        <w:t>ó</w:t>
      </w:r>
      <w:r w:rsidRPr="00E87838">
        <w:rPr>
          <w:spacing w:val="4"/>
        </w:rPr>
        <w:t xml:space="preserve"> </w:t>
      </w:r>
      <w:r w:rsidRPr="00E87838">
        <w:t>bư</w:t>
      </w:r>
      <w:r w:rsidRPr="00E87838">
        <w:rPr>
          <w:spacing w:val="1"/>
        </w:rPr>
        <w:t>ớ</w:t>
      </w:r>
      <w:r w:rsidRPr="00E87838">
        <w:t>c</w:t>
      </w:r>
      <w:r w:rsidRPr="00E87838">
        <w:rPr>
          <w:spacing w:val="13"/>
        </w:rPr>
        <w:t xml:space="preserve"> </w:t>
      </w:r>
      <w:r w:rsidRPr="00E87838">
        <w:rPr>
          <w:spacing w:val="-1"/>
        </w:rPr>
        <w:t>s</w:t>
      </w:r>
      <w:r w:rsidRPr="00E87838">
        <w:t>ó</w:t>
      </w:r>
      <w:r w:rsidRPr="00E87838">
        <w:rPr>
          <w:spacing w:val="-2"/>
        </w:rPr>
        <w:t>n</w:t>
      </w:r>
      <w:r w:rsidRPr="00E87838">
        <w:t>g</w:t>
      </w:r>
      <w:r w:rsidRPr="00E87838">
        <w:rPr>
          <w:spacing w:val="11"/>
        </w:rPr>
        <w:t xml:space="preserve"> </w:t>
      </w:r>
      <w:r w:rsidRPr="00E87838">
        <w:t>từ</w:t>
      </w:r>
      <w:r w:rsidRPr="00E87838">
        <w:rPr>
          <w:spacing w:val="7"/>
        </w:rPr>
        <w:t xml:space="preserve"> </w:t>
      </w:r>
      <w:r w:rsidRPr="00E87838">
        <w:rPr>
          <w:spacing w:val="-2"/>
        </w:rPr>
        <w:t>v</w:t>
      </w:r>
      <w:r w:rsidRPr="00E87838">
        <w:rPr>
          <w:spacing w:val="3"/>
        </w:rPr>
        <w:t>à</w:t>
      </w:r>
      <w:r w:rsidRPr="00E87838">
        <w:t>i</w:t>
      </w:r>
      <w:r w:rsidRPr="00E87838">
        <w:rPr>
          <w:spacing w:val="7"/>
        </w:rPr>
        <w:t xml:space="preserve"> </w:t>
      </w:r>
      <w:r w:rsidRPr="00E87838">
        <w:rPr>
          <w:spacing w:val="-2"/>
        </w:rPr>
        <w:t>m</w:t>
      </w:r>
      <w:r w:rsidRPr="00E87838">
        <w:rPr>
          <w:spacing w:val="1"/>
        </w:rPr>
        <w:t>é</w:t>
      </w:r>
      <w:r w:rsidRPr="00E87838">
        <w:t>t</w:t>
      </w:r>
      <w:r w:rsidRPr="00E87838">
        <w:rPr>
          <w:spacing w:val="9"/>
        </w:rPr>
        <w:t xml:space="preserve"> </w:t>
      </w:r>
      <w:r w:rsidRPr="0073545E">
        <w:t>đ</w:t>
      </w:r>
      <w:r w:rsidRPr="00E87838">
        <w:rPr>
          <w:spacing w:val="1"/>
        </w:rPr>
        <w:t>ế</w:t>
      </w:r>
      <w:r w:rsidRPr="00E87838">
        <w:t>n</w:t>
      </w:r>
      <w:r w:rsidRPr="00E87838">
        <w:rPr>
          <w:spacing w:val="9"/>
        </w:rPr>
        <w:t xml:space="preserve"> </w:t>
      </w:r>
      <w:r w:rsidRPr="00E87838">
        <w:rPr>
          <w:spacing w:val="-2"/>
        </w:rPr>
        <w:t>v</w:t>
      </w:r>
      <w:r w:rsidRPr="00E87838">
        <w:rPr>
          <w:spacing w:val="1"/>
        </w:rPr>
        <w:t>à</w:t>
      </w:r>
      <w:r w:rsidRPr="00E87838">
        <w:t>i</w:t>
      </w:r>
      <w:r w:rsidRPr="00E87838">
        <w:rPr>
          <w:spacing w:val="7"/>
        </w:rPr>
        <w:t xml:space="preserve"> </w:t>
      </w:r>
      <w:r w:rsidRPr="00E87838">
        <w:t>k</w:t>
      </w:r>
      <w:r w:rsidRPr="00E87838">
        <w:rPr>
          <w:spacing w:val="-2"/>
        </w:rPr>
        <w:t>i</w:t>
      </w:r>
      <w:r w:rsidRPr="00E87838">
        <w:rPr>
          <w:spacing w:val="2"/>
        </w:rPr>
        <w:t>l</w:t>
      </w:r>
      <w:r w:rsidRPr="00E87838">
        <w:rPr>
          <w:spacing w:val="-2"/>
        </w:rPr>
        <w:t>o</w:t>
      </w:r>
      <w:r w:rsidRPr="00E87838">
        <w:t>met</w:t>
      </w:r>
      <w:r w:rsidRPr="00E87838">
        <w:rPr>
          <w:spacing w:val="15"/>
        </w:rPr>
        <w:t xml:space="preserve"> </w:t>
      </w:r>
      <w:r w:rsidRPr="0073545E">
        <w:t>đ</w:t>
      </w:r>
      <w:r w:rsidRPr="00E87838">
        <w:t>ư</w:t>
      </w:r>
      <w:r w:rsidRPr="00E87838">
        <w:rPr>
          <w:spacing w:val="-1"/>
        </w:rPr>
        <w:t>ợ</w:t>
      </w:r>
      <w:r w:rsidRPr="00E87838">
        <w:t>c</w:t>
      </w:r>
      <w:r w:rsidRPr="00E87838">
        <w:rPr>
          <w:spacing w:val="13"/>
        </w:rPr>
        <w:t xml:space="preserve"> </w:t>
      </w:r>
      <w:r w:rsidRPr="00E87838">
        <w:t>dùng</w:t>
      </w:r>
      <w:r w:rsidRPr="00E87838">
        <w:rPr>
          <w:spacing w:val="9"/>
        </w:rPr>
        <w:t xml:space="preserve"> </w:t>
      </w:r>
      <w:r w:rsidRPr="00E87838">
        <w:t>t</w:t>
      </w:r>
      <w:r w:rsidRPr="00E87838">
        <w:rPr>
          <w:spacing w:val="-1"/>
        </w:rPr>
        <w:t>r</w:t>
      </w:r>
      <w:r w:rsidRPr="00E87838">
        <w:t>ong</w:t>
      </w:r>
      <w:r w:rsidRPr="00E87838">
        <w:rPr>
          <w:spacing w:val="12"/>
        </w:rPr>
        <w:t xml:space="preserve"> </w:t>
      </w:r>
      <w:r w:rsidRPr="00E87838">
        <w:t>th</w:t>
      </w:r>
      <w:r w:rsidRPr="00E87838">
        <w:rPr>
          <w:spacing w:val="-2"/>
        </w:rPr>
        <w:t>ô</w:t>
      </w:r>
      <w:r w:rsidRPr="00E87838">
        <w:t>ng</w:t>
      </w:r>
      <w:r w:rsidRPr="00E87838">
        <w:rPr>
          <w:spacing w:val="13"/>
        </w:rPr>
        <w:t xml:space="preserve"> </w:t>
      </w:r>
      <w:r w:rsidRPr="00E87838">
        <w:t>t</w:t>
      </w:r>
      <w:r w:rsidRPr="00E87838">
        <w:rPr>
          <w:spacing w:val="2"/>
        </w:rPr>
        <w:t>i</w:t>
      </w:r>
      <w:r w:rsidRPr="00E87838">
        <w:t>n</w:t>
      </w:r>
      <w:r w:rsidRPr="00E87838">
        <w:rPr>
          <w:spacing w:val="5"/>
        </w:rPr>
        <w:t xml:space="preserve"> </w:t>
      </w:r>
      <w:r w:rsidRPr="00E87838">
        <w:t>l</w:t>
      </w:r>
      <w:r w:rsidRPr="00E87838">
        <w:rPr>
          <w:spacing w:val="2"/>
        </w:rPr>
        <w:t>i</w:t>
      </w:r>
      <w:r w:rsidRPr="00E87838">
        <w:rPr>
          <w:spacing w:val="1"/>
        </w:rPr>
        <w:t>ê</w:t>
      </w:r>
      <w:r w:rsidRPr="00E87838">
        <w:t>n</w:t>
      </w:r>
      <w:r w:rsidRPr="00E87838">
        <w:rPr>
          <w:spacing w:val="7"/>
        </w:rPr>
        <w:t xml:space="preserve"> </w:t>
      </w:r>
      <w:r w:rsidRPr="00E87838">
        <w:t>l</w:t>
      </w:r>
      <w:r w:rsidRPr="00E87838">
        <w:rPr>
          <w:spacing w:val="-1"/>
        </w:rPr>
        <w:t>ạ</w:t>
      </w:r>
      <w:r w:rsidRPr="00E87838">
        <w:t>c</w:t>
      </w:r>
      <w:r w:rsidRPr="00E87838">
        <w:rPr>
          <w:spacing w:val="9"/>
        </w:rPr>
        <w:t xml:space="preserve"> </w:t>
      </w:r>
      <w:r w:rsidRPr="00E87838">
        <w:rPr>
          <w:spacing w:val="-2"/>
        </w:rPr>
        <w:t>v</w:t>
      </w:r>
      <w:r w:rsidRPr="00E87838">
        <w:t>ô</w:t>
      </w:r>
      <w:r w:rsidRPr="00E87838">
        <w:rPr>
          <w:spacing w:val="7"/>
        </w:rPr>
        <w:t xml:space="preserve"> </w:t>
      </w:r>
      <w:r w:rsidRPr="00E87838">
        <w:rPr>
          <w:spacing w:val="2"/>
        </w:rPr>
        <w:t>t</w:t>
      </w:r>
      <w:r w:rsidRPr="00E87838">
        <w:t>u</w:t>
      </w:r>
      <w:r w:rsidRPr="00E87838">
        <w:rPr>
          <w:spacing w:val="-2"/>
        </w:rPr>
        <w:t>y</w:t>
      </w:r>
      <w:r w:rsidRPr="00E87838">
        <w:rPr>
          <w:spacing w:val="1"/>
        </w:rPr>
        <w:t>ế</w:t>
      </w:r>
      <w:r w:rsidRPr="00E87838">
        <w:t>n</w:t>
      </w:r>
      <w:r w:rsidRPr="00E87838">
        <w:rPr>
          <w:spacing w:val="13"/>
        </w:rPr>
        <w:t xml:space="preserve"> </w:t>
      </w:r>
      <w:r w:rsidRPr="00E87838">
        <w:rPr>
          <w:spacing w:val="-2"/>
        </w:rPr>
        <w:t>g</w:t>
      </w:r>
      <w:r w:rsidRPr="00E87838">
        <w:t>ọi</w:t>
      </w:r>
      <w:r w:rsidRPr="00E87838">
        <w:rPr>
          <w:spacing w:val="8"/>
        </w:rPr>
        <w:t xml:space="preserve"> </w:t>
      </w:r>
      <w:r w:rsidRPr="00E87838">
        <w:rPr>
          <w:spacing w:val="-1"/>
        </w:rPr>
        <w:t>l</w:t>
      </w:r>
      <w:r w:rsidRPr="00E87838">
        <w:t>à</w:t>
      </w:r>
      <w:r w:rsidRPr="00E87838">
        <w:rPr>
          <w:spacing w:val="6"/>
        </w:rPr>
        <w:t xml:space="preserve"> </w:t>
      </w:r>
      <w:r w:rsidRPr="00E87838">
        <w:rPr>
          <w:i/>
          <w:iCs/>
          <w:spacing w:val="-1"/>
          <w:w w:val="102"/>
        </w:rPr>
        <w:t>s</w:t>
      </w:r>
      <w:r w:rsidRPr="00E87838">
        <w:rPr>
          <w:i/>
          <w:iCs/>
          <w:w w:val="102"/>
        </w:rPr>
        <w:t xml:space="preserve">óng </w:t>
      </w:r>
      <w:r w:rsidRPr="00E87838">
        <w:rPr>
          <w:i/>
          <w:iCs/>
          <w:spacing w:val="1"/>
        </w:rPr>
        <w:t>v</w:t>
      </w:r>
      <w:r w:rsidRPr="00E87838">
        <w:rPr>
          <w:i/>
          <w:iCs/>
        </w:rPr>
        <w:t>ô</w:t>
      </w:r>
      <w:r w:rsidRPr="00E87838">
        <w:rPr>
          <w:i/>
          <w:iCs/>
          <w:spacing w:val="4"/>
        </w:rPr>
        <w:t xml:space="preserve"> </w:t>
      </w:r>
      <w:r w:rsidRPr="00E87838">
        <w:rPr>
          <w:i/>
          <w:iCs/>
          <w:spacing w:val="2"/>
          <w:w w:val="102"/>
        </w:rPr>
        <w:t>t</w:t>
      </w:r>
      <w:r w:rsidRPr="00E87838">
        <w:rPr>
          <w:i/>
          <w:iCs/>
          <w:w w:val="102"/>
        </w:rPr>
        <w:t>u</w:t>
      </w:r>
      <w:r w:rsidRPr="00E87838">
        <w:rPr>
          <w:i/>
          <w:iCs/>
          <w:spacing w:val="-1"/>
          <w:w w:val="102"/>
        </w:rPr>
        <w:t>y</w:t>
      </w:r>
      <w:r w:rsidRPr="00E87838">
        <w:rPr>
          <w:i/>
          <w:iCs/>
          <w:spacing w:val="1"/>
          <w:w w:val="102"/>
        </w:rPr>
        <w:t>ế</w:t>
      </w:r>
      <w:r w:rsidRPr="00E87838">
        <w:rPr>
          <w:i/>
          <w:iCs/>
          <w:spacing w:val="-2"/>
          <w:w w:val="102"/>
        </w:rPr>
        <w:t>n</w:t>
      </w:r>
      <w:r w:rsidRPr="00E87838">
        <w:rPr>
          <w:i/>
          <w:iCs/>
          <w:w w:val="102"/>
        </w:rPr>
        <w:t>.</w:t>
      </w:r>
    </w:p>
    <w:p w:rsidR="00743779" w:rsidRPr="00EC5D4C" w:rsidRDefault="00743779" w:rsidP="00743779">
      <w:pPr>
        <w:widowControl w:val="0"/>
        <w:tabs>
          <w:tab w:val="left" w:pos="284"/>
          <w:tab w:val="left" w:pos="567"/>
          <w:tab w:val="left" w:pos="709"/>
          <w:tab w:val="left" w:pos="851"/>
          <w:tab w:val="left" w:pos="2835"/>
          <w:tab w:val="left" w:pos="5387"/>
          <w:tab w:val="left" w:pos="7938"/>
        </w:tabs>
        <w:autoSpaceDE w:val="0"/>
        <w:autoSpaceDN w:val="0"/>
        <w:adjustRightInd w:val="0"/>
        <w:jc w:val="both"/>
        <w:rPr>
          <w:color w:val="000000"/>
          <w:sz w:val="25"/>
          <w:szCs w:val="25"/>
          <w:u w:val="single"/>
        </w:rPr>
      </w:pPr>
      <w:r w:rsidRPr="00EC5D4C">
        <w:rPr>
          <w:bCs/>
          <w:iCs/>
          <w:color w:val="000000"/>
          <w:position w:val="-1"/>
          <w:sz w:val="25"/>
          <w:szCs w:val="25"/>
          <w:u w:val="single"/>
        </w:rPr>
        <w:t>b)</w:t>
      </w:r>
      <w:r w:rsidRPr="00EC5D4C">
        <w:rPr>
          <w:bCs/>
          <w:iCs/>
          <w:color w:val="000000"/>
          <w:spacing w:val="6"/>
          <w:position w:val="-1"/>
          <w:sz w:val="25"/>
          <w:szCs w:val="25"/>
          <w:u w:val="single"/>
        </w:rPr>
        <w:t xml:space="preserve"> </w:t>
      </w:r>
      <w:r w:rsidRPr="00EC5D4C">
        <w:rPr>
          <w:bCs/>
          <w:iCs/>
          <w:color w:val="000000"/>
          <w:spacing w:val="1"/>
          <w:position w:val="-1"/>
          <w:sz w:val="25"/>
          <w:szCs w:val="25"/>
          <w:u w:val="single"/>
        </w:rPr>
        <w:t>C</w:t>
      </w:r>
      <w:r w:rsidRPr="00EC5D4C">
        <w:rPr>
          <w:bCs/>
          <w:iCs/>
          <w:color w:val="000000"/>
          <w:position w:val="-1"/>
          <w:sz w:val="25"/>
          <w:szCs w:val="25"/>
          <w:u w:val="single"/>
        </w:rPr>
        <w:t>ô</w:t>
      </w:r>
      <w:r w:rsidRPr="00EC5D4C">
        <w:rPr>
          <w:bCs/>
          <w:iCs/>
          <w:color w:val="000000"/>
          <w:spacing w:val="-1"/>
          <w:position w:val="-1"/>
          <w:sz w:val="25"/>
          <w:szCs w:val="25"/>
          <w:u w:val="single"/>
        </w:rPr>
        <w:t>n</w:t>
      </w:r>
      <w:r w:rsidRPr="00EC5D4C">
        <w:rPr>
          <w:bCs/>
          <w:iCs/>
          <w:color w:val="000000"/>
          <w:position w:val="-1"/>
          <w:sz w:val="25"/>
          <w:szCs w:val="25"/>
          <w:u w:val="single"/>
        </w:rPr>
        <w:t>g</w:t>
      </w:r>
      <w:r w:rsidRPr="00EC5D4C">
        <w:rPr>
          <w:bCs/>
          <w:iCs/>
          <w:color w:val="000000"/>
          <w:spacing w:val="11"/>
          <w:position w:val="-1"/>
          <w:sz w:val="25"/>
          <w:szCs w:val="25"/>
          <w:u w:val="single"/>
        </w:rPr>
        <w:t xml:space="preserve"> </w:t>
      </w:r>
      <w:r w:rsidRPr="00EC5D4C">
        <w:rPr>
          <w:bCs/>
          <w:iCs/>
          <w:color w:val="000000"/>
          <w:position w:val="-1"/>
          <w:sz w:val="25"/>
          <w:szCs w:val="25"/>
          <w:u w:val="single"/>
        </w:rPr>
        <w:t>th</w:t>
      </w:r>
      <w:r w:rsidRPr="00EC5D4C">
        <w:rPr>
          <w:bCs/>
          <w:iCs/>
          <w:color w:val="000000"/>
          <w:spacing w:val="2"/>
          <w:position w:val="-1"/>
          <w:sz w:val="25"/>
          <w:szCs w:val="25"/>
          <w:u w:val="single"/>
        </w:rPr>
        <w:t>ứ</w:t>
      </w:r>
      <w:r w:rsidRPr="00EC5D4C">
        <w:rPr>
          <w:bCs/>
          <w:iCs/>
          <w:color w:val="000000"/>
          <w:position w:val="-1"/>
          <w:sz w:val="25"/>
          <w:szCs w:val="25"/>
          <w:u w:val="single"/>
        </w:rPr>
        <w:t>c</w:t>
      </w:r>
      <w:r w:rsidRPr="00EC5D4C">
        <w:rPr>
          <w:bCs/>
          <w:iCs/>
          <w:color w:val="000000"/>
          <w:spacing w:val="9"/>
          <w:position w:val="-1"/>
          <w:sz w:val="25"/>
          <w:szCs w:val="25"/>
          <w:u w:val="single"/>
        </w:rPr>
        <w:t xml:space="preserve"> </w:t>
      </w:r>
      <w:r w:rsidRPr="00EC5D4C">
        <w:rPr>
          <w:bCs/>
          <w:iCs/>
          <w:color w:val="000000"/>
          <w:spacing w:val="2"/>
          <w:position w:val="-1"/>
          <w:sz w:val="25"/>
          <w:szCs w:val="25"/>
          <w:u w:val="single"/>
        </w:rPr>
        <w:t>t</w:t>
      </w:r>
      <w:r w:rsidRPr="00EC5D4C">
        <w:rPr>
          <w:bCs/>
          <w:iCs/>
          <w:color w:val="000000"/>
          <w:position w:val="-1"/>
          <w:sz w:val="25"/>
          <w:szCs w:val="25"/>
          <w:u w:val="single"/>
        </w:rPr>
        <w:t>ính</w:t>
      </w:r>
      <w:r w:rsidRPr="00EC5D4C">
        <w:rPr>
          <w:bCs/>
          <w:iCs/>
          <w:color w:val="000000"/>
          <w:spacing w:val="9"/>
          <w:position w:val="-1"/>
          <w:sz w:val="25"/>
          <w:szCs w:val="25"/>
          <w:u w:val="single"/>
        </w:rPr>
        <w:t xml:space="preserve"> </w:t>
      </w:r>
      <w:r w:rsidRPr="00EC5D4C">
        <w:rPr>
          <w:bCs/>
          <w:iCs/>
          <w:color w:val="000000"/>
          <w:position w:val="-1"/>
          <w:sz w:val="25"/>
          <w:szCs w:val="25"/>
          <w:u w:val="single"/>
        </w:rPr>
        <w:t>bư</w:t>
      </w:r>
      <w:r w:rsidRPr="00EC5D4C">
        <w:rPr>
          <w:bCs/>
          <w:iCs/>
          <w:color w:val="000000"/>
          <w:spacing w:val="-1"/>
          <w:position w:val="-1"/>
          <w:sz w:val="25"/>
          <w:szCs w:val="25"/>
          <w:u w:val="single"/>
        </w:rPr>
        <w:t>ớ</w:t>
      </w:r>
      <w:r w:rsidRPr="00EC5D4C">
        <w:rPr>
          <w:bCs/>
          <w:iCs/>
          <w:color w:val="000000"/>
          <w:position w:val="-1"/>
          <w:sz w:val="25"/>
          <w:szCs w:val="25"/>
          <w:u w:val="single"/>
        </w:rPr>
        <w:t>c</w:t>
      </w:r>
      <w:r w:rsidRPr="00EC5D4C">
        <w:rPr>
          <w:bCs/>
          <w:iCs/>
          <w:color w:val="000000"/>
          <w:spacing w:val="10"/>
          <w:position w:val="-1"/>
          <w:sz w:val="25"/>
          <w:szCs w:val="25"/>
          <w:u w:val="single"/>
        </w:rPr>
        <w:t xml:space="preserve"> </w:t>
      </w:r>
      <w:r w:rsidRPr="00EC5D4C">
        <w:rPr>
          <w:bCs/>
          <w:iCs/>
          <w:color w:val="000000"/>
          <w:spacing w:val="1"/>
          <w:position w:val="-1"/>
          <w:sz w:val="25"/>
          <w:szCs w:val="25"/>
          <w:u w:val="single"/>
        </w:rPr>
        <w:t>s</w:t>
      </w:r>
      <w:r w:rsidRPr="00EC5D4C">
        <w:rPr>
          <w:bCs/>
          <w:iCs/>
          <w:color w:val="000000"/>
          <w:position w:val="-1"/>
          <w:sz w:val="25"/>
          <w:szCs w:val="25"/>
          <w:u w:val="single"/>
        </w:rPr>
        <w:t>ó</w:t>
      </w:r>
      <w:r w:rsidRPr="00EC5D4C">
        <w:rPr>
          <w:bCs/>
          <w:iCs/>
          <w:color w:val="000000"/>
          <w:spacing w:val="-3"/>
          <w:position w:val="-1"/>
          <w:sz w:val="25"/>
          <w:szCs w:val="25"/>
          <w:u w:val="single"/>
        </w:rPr>
        <w:t>n</w:t>
      </w:r>
      <w:r w:rsidRPr="00EC5D4C">
        <w:rPr>
          <w:bCs/>
          <w:iCs/>
          <w:color w:val="000000"/>
          <w:position w:val="-1"/>
          <w:sz w:val="25"/>
          <w:szCs w:val="25"/>
          <w:u w:val="single"/>
        </w:rPr>
        <w:t>g</w:t>
      </w:r>
      <w:r w:rsidRPr="00EC5D4C">
        <w:rPr>
          <w:bCs/>
          <w:iCs/>
          <w:color w:val="000000"/>
          <w:spacing w:val="14"/>
          <w:position w:val="-1"/>
          <w:sz w:val="25"/>
          <w:szCs w:val="25"/>
          <w:u w:val="single"/>
        </w:rPr>
        <w:t xml:space="preserve"> </w:t>
      </w:r>
      <w:r w:rsidRPr="00EC5D4C">
        <w:rPr>
          <w:bCs/>
          <w:iCs/>
          <w:color w:val="000000"/>
          <w:spacing w:val="1"/>
          <w:position w:val="-1"/>
          <w:sz w:val="25"/>
          <w:szCs w:val="25"/>
          <w:u w:val="single"/>
        </w:rPr>
        <w:t>v</w:t>
      </w:r>
      <w:r w:rsidRPr="00EC5D4C">
        <w:rPr>
          <w:bCs/>
          <w:iCs/>
          <w:color w:val="000000"/>
          <w:position w:val="-1"/>
          <w:sz w:val="25"/>
          <w:szCs w:val="25"/>
          <w:u w:val="single"/>
        </w:rPr>
        <w:t>ô</w:t>
      </w:r>
      <w:r w:rsidRPr="00EC5D4C">
        <w:rPr>
          <w:bCs/>
          <w:iCs/>
          <w:color w:val="000000"/>
          <w:spacing w:val="7"/>
          <w:position w:val="-1"/>
          <w:sz w:val="25"/>
          <w:szCs w:val="25"/>
          <w:u w:val="single"/>
        </w:rPr>
        <w:t xml:space="preserve"> </w:t>
      </w:r>
      <w:r w:rsidRPr="00EC5D4C">
        <w:rPr>
          <w:bCs/>
          <w:iCs/>
          <w:color w:val="000000"/>
          <w:w w:val="102"/>
          <w:position w:val="-1"/>
          <w:sz w:val="25"/>
          <w:szCs w:val="25"/>
          <w:u w:val="single"/>
        </w:rPr>
        <w:t>t</w:t>
      </w:r>
      <w:r w:rsidRPr="00EC5D4C">
        <w:rPr>
          <w:bCs/>
          <w:iCs/>
          <w:color w:val="000000"/>
          <w:spacing w:val="-1"/>
          <w:w w:val="102"/>
          <w:position w:val="-1"/>
          <w:sz w:val="25"/>
          <w:szCs w:val="25"/>
          <w:u w:val="single"/>
        </w:rPr>
        <w:t>uy</w:t>
      </w:r>
      <w:r w:rsidRPr="00EC5D4C">
        <w:rPr>
          <w:bCs/>
          <w:iCs/>
          <w:color w:val="000000"/>
          <w:spacing w:val="1"/>
          <w:w w:val="102"/>
          <w:position w:val="-1"/>
          <w:sz w:val="25"/>
          <w:szCs w:val="25"/>
          <w:u w:val="single"/>
        </w:rPr>
        <w:t>ế</w:t>
      </w:r>
      <w:r w:rsidRPr="00EC5D4C">
        <w:rPr>
          <w:bCs/>
          <w:iCs/>
          <w:color w:val="000000"/>
          <w:w w:val="102"/>
          <w:position w:val="-1"/>
          <w:sz w:val="25"/>
          <w:szCs w:val="25"/>
          <w:u w:val="single"/>
        </w:rPr>
        <w:t>n</w:t>
      </w:r>
    </w:p>
    <w:p w:rsidR="00743779" w:rsidRPr="001A4474" w:rsidRDefault="00743779" w:rsidP="00EC5D4C">
      <w:r w:rsidRPr="001A4474">
        <w:t xml:space="preserve">Trong chân không: λ </w:t>
      </w:r>
      <w:r w:rsidR="00BA3D7D" w:rsidRPr="001A4474">
        <w:t xml:space="preserve">= </w:t>
      </w:r>
      <w:r w:rsidR="001A4474" w:rsidRPr="001A4474">
        <w:rPr>
          <w:position w:val="-24"/>
        </w:rPr>
        <w:object w:dxaOrig="1960" w:dyaOrig="620">
          <v:shape id="_x0000_i1363" type="#_x0000_t75" style="width:98.25pt;height:30.75pt" o:ole="">
            <v:imagedata r:id="rId644" o:title=""/>
          </v:shape>
          <o:OLEObject Type="Embed" ProgID="Equation.3" ShapeID="_x0000_i1363" DrawAspect="Content" ObjectID="_1550260744" r:id="rId645"/>
        </w:object>
      </w:r>
      <w:r w:rsidRPr="001A4474">
        <w:t xml:space="preserve"> với v = 3.10</w:t>
      </w:r>
      <w:r w:rsidR="00BA3D7D" w:rsidRPr="001A4474">
        <w:rPr>
          <w:vertAlign w:val="superscript"/>
        </w:rPr>
        <w:t>8</w:t>
      </w:r>
      <w:r w:rsidRPr="001A4474">
        <w:t xml:space="preserve"> m/s là tốc độ ánh sáng trong chân không.</w:t>
      </w:r>
    </w:p>
    <w:p w:rsidR="00743779" w:rsidRPr="00E87838" w:rsidRDefault="00743779" w:rsidP="00EC5D4C">
      <w:r w:rsidRPr="001A4474">
        <w:t xml:space="preserve">Trong môi trường vật chất có chiết suất n thì </w:t>
      </w:r>
      <w:r w:rsidR="00BA3D7D" w:rsidRPr="001A4474">
        <w:t>λ</w:t>
      </w:r>
      <w:r w:rsidR="00BA3D7D" w:rsidRPr="001A4474">
        <w:rPr>
          <w:vertAlign w:val="subscript"/>
        </w:rPr>
        <w:t>n</w:t>
      </w:r>
      <w:r w:rsidR="00BA3D7D" w:rsidRPr="001A4474">
        <w:t xml:space="preserve"> = </w:t>
      </w:r>
      <w:r w:rsidR="00BA3D7D" w:rsidRPr="001A4474">
        <w:fldChar w:fldCharType="begin"/>
      </w:r>
      <w:r w:rsidR="00BA3D7D" w:rsidRPr="001A4474">
        <w:instrText>eq \s\don1(\f(λ,n))</w:instrText>
      </w:r>
      <w:r w:rsidR="00BA3D7D" w:rsidRPr="001A4474">
        <w:fldChar w:fldCharType="end"/>
      </w:r>
      <w:r w:rsidR="00BA3D7D" w:rsidRPr="001A4474">
        <w:t xml:space="preserve"> </w:t>
      </w:r>
      <w:r w:rsidR="001A4474" w:rsidRPr="001A4474">
        <w:t xml:space="preserve">; n = </w:t>
      </w:r>
      <w:r w:rsidR="001A4474" w:rsidRPr="001A4474">
        <w:fldChar w:fldCharType="begin"/>
      </w:r>
      <w:r w:rsidR="001A4474" w:rsidRPr="001A4474">
        <w:instrText>eq \s\don1(\f(c,v))</w:instrText>
      </w:r>
      <w:r w:rsidR="001A4474" w:rsidRPr="001A4474">
        <w:fldChar w:fldCharType="end"/>
      </w:r>
      <w:r w:rsidR="001A4474" w:rsidRPr="001A4474">
        <w:t xml:space="preserve"> </w:t>
      </w:r>
      <w:r w:rsidRPr="001A4474">
        <w:t>,  với  v là tốc độ ánh sáng truyền trong</w:t>
      </w:r>
      <w:r w:rsidR="001A4474">
        <w:t xml:space="preserve"> </w:t>
      </w:r>
      <w:r w:rsidRPr="00E87838">
        <w:t>môi</w:t>
      </w:r>
      <w:r w:rsidRPr="00E87838">
        <w:rPr>
          <w:spacing w:val="9"/>
        </w:rPr>
        <w:t xml:space="preserve"> </w:t>
      </w:r>
      <w:r w:rsidRPr="00E87838">
        <w:t>t</w:t>
      </w:r>
      <w:r w:rsidRPr="00E87838">
        <w:rPr>
          <w:spacing w:val="-1"/>
        </w:rPr>
        <w:t>r</w:t>
      </w:r>
      <w:r w:rsidRPr="00E87838">
        <w:t>ư</w:t>
      </w:r>
      <w:r w:rsidRPr="00E87838">
        <w:rPr>
          <w:spacing w:val="1"/>
        </w:rPr>
        <w:t>ờ</w:t>
      </w:r>
      <w:r w:rsidRPr="00E87838">
        <w:t>ng</w:t>
      </w:r>
      <w:r w:rsidRPr="00E87838">
        <w:rPr>
          <w:spacing w:val="12"/>
        </w:rPr>
        <w:t xml:space="preserve"> </w:t>
      </w:r>
      <w:r w:rsidRPr="00E87838">
        <w:rPr>
          <w:spacing w:val="1"/>
        </w:rPr>
        <w:t>c</w:t>
      </w:r>
      <w:r w:rsidRPr="00E87838">
        <w:t>ó</w:t>
      </w:r>
      <w:r w:rsidRPr="00E87838">
        <w:rPr>
          <w:spacing w:val="7"/>
        </w:rPr>
        <w:t xml:space="preserve"> </w:t>
      </w:r>
      <w:r w:rsidRPr="00E87838">
        <w:rPr>
          <w:spacing w:val="1"/>
        </w:rPr>
        <w:t>c</w:t>
      </w:r>
      <w:r w:rsidRPr="00E87838">
        <w:rPr>
          <w:spacing w:val="-2"/>
        </w:rPr>
        <w:t>h</w:t>
      </w:r>
      <w:r w:rsidRPr="00E87838">
        <w:rPr>
          <w:spacing w:val="2"/>
        </w:rPr>
        <w:t>i</w:t>
      </w:r>
      <w:r w:rsidRPr="00E87838">
        <w:rPr>
          <w:spacing w:val="1"/>
        </w:rPr>
        <w:t>ế</w:t>
      </w:r>
      <w:r w:rsidRPr="00E87838">
        <w:t>t</w:t>
      </w:r>
      <w:r w:rsidRPr="00E87838">
        <w:rPr>
          <w:spacing w:val="9"/>
        </w:rPr>
        <w:t xml:space="preserve"> </w:t>
      </w:r>
      <w:r w:rsidRPr="00E87838">
        <w:rPr>
          <w:spacing w:val="-1"/>
        </w:rPr>
        <w:t>s</w:t>
      </w:r>
      <w:r w:rsidRPr="00E87838">
        <w:t>u</w:t>
      </w:r>
      <w:r w:rsidRPr="00E87838">
        <w:rPr>
          <w:spacing w:val="3"/>
        </w:rPr>
        <w:t>ấ</w:t>
      </w:r>
      <w:r w:rsidRPr="00E87838">
        <w:t>t</w:t>
      </w:r>
      <w:r w:rsidRPr="00E87838">
        <w:rPr>
          <w:spacing w:val="7"/>
        </w:rPr>
        <w:t xml:space="preserve"> </w:t>
      </w:r>
      <w:r w:rsidRPr="00E87838">
        <w:rPr>
          <w:w w:val="102"/>
        </w:rPr>
        <w:t>n.</w:t>
      </w:r>
    </w:p>
    <w:p w:rsidR="00743779" w:rsidRPr="00F53099" w:rsidRDefault="00743779" w:rsidP="00743779">
      <w:pPr>
        <w:widowControl w:val="0"/>
        <w:tabs>
          <w:tab w:val="left" w:pos="284"/>
          <w:tab w:val="left" w:pos="567"/>
          <w:tab w:val="left" w:pos="709"/>
          <w:tab w:val="left" w:pos="851"/>
          <w:tab w:val="left" w:pos="2835"/>
          <w:tab w:val="left" w:pos="5387"/>
          <w:tab w:val="left" w:pos="7938"/>
        </w:tabs>
        <w:autoSpaceDE w:val="0"/>
        <w:autoSpaceDN w:val="0"/>
        <w:adjustRightInd w:val="0"/>
        <w:jc w:val="both"/>
        <w:rPr>
          <w:rStyle w:val="Strong"/>
        </w:rPr>
      </w:pPr>
      <w:r w:rsidRPr="00F53099">
        <w:rPr>
          <w:rStyle w:val="Strong"/>
        </w:rPr>
        <w:t>4</w:t>
      </w:r>
      <w:r w:rsidR="00F53099" w:rsidRPr="00F53099">
        <w:rPr>
          <w:rStyle w:val="Strong"/>
        </w:rPr>
        <w:t>.</w:t>
      </w:r>
      <w:r w:rsidRPr="00F53099">
        <w:rPr>
          <w:rStyle w:val="Strong"/>
        </w:rPr>
        <w:t xml:space="preserve"> Phân loại và đặc điểm của sóng vô tuyến</w:t>
      </w:r>
    </w:p>
    <w:p w:rsidR="00743779" w:rsidRDefault="00743779" w:rsidP="00F53099">
      <w:pPr>
        <w:rPr>
          <w:w w:val="102"/>
          <w:u w:val="single"/>
        </w:rPr>
      </w:pPr>
      <w:r w:rsidRPr="00F53099">
        <w:rPr>
          <w:u w:val="single"/>
        </w:rPr>
        <w:t>a)</w:t>
      </w:r>
      <w:r w:rsidRPr="00F53099">
        <w:rPr>
          <w:spacing w:val="6"/>
          <w:u w:val="single"/>
        </w:rPr>
        <w:t xml:space="preserve"> </w:t>
      </w:r>
      <w:r w:rsidRPr="00F53099">
        <w:rPr>
          <w:spacing w:val="-1"/>
          <w:u w:val="single"/>
        </w:rPr>
        <w:t>P</w:t>
      </w:r>
      <w:r w:rsidRPr="00F53099">
        <w:rPr>
          <w:u w:val="single"/>
        </w:rPr>
        <w:t>hân</w:t>
      </w:r>
      <w:r w:rsidRPr="00F53099">
        <w:rPr>
          <w:spacing w:val="12"/>
          <w:u w:val="single"/>
        </w:rPr>
        <w:t xml:space="preserve"> </w:t>
      </w:r>
      <w:r w:rsidRPr="00F53099">
        <w:rPr>
          <w:u w:val="single"/>
        </w:rPr>
        <w:t>loại</w:t>
      </w:r>
      <w:r w:rsidRPr="00F53099">
        <w:rPr>
          <w:spacing w:val="9"/>
          <w:u w:val="single"/>
        </w:rPr>
        <w:t xml:space="preserve"> </w:t>
      </w:r>
      <w:r w:rsidRPr="00F53099">
        <w:rPr>
          <w:spacing w:val="1"/>
          <w:u w:val="single"/>
        </w:rPr>
        <w:t>s</w:t>
      </w:r>
      <w:r w:rsidRPr="00F53099">
        <w:rPr>
          <w:u w:val="single"/>
        </w:rPr>
        <w:t>ó</w:t>
      </w:r>
      <w:r w:rsidRPr="00F53099">
        <w:rPr>
          <w:spacing w:val="-1"/>
          <w:u w:val="single"/>
        </w:rPr>
        <w:t>n</w:t>
      </w:r>
      <w:r w:rsidRPr="00F53099">
        <w:rPr>
          <w:u w:val="single"/>
        </w:rPr>
        <w:t>g</w:t>
      </w:r>
      <w:r w:rsidRPr="00F53099">
        <w:rPr>
          <w:spacing w:val="10"/>
          <w:u w:val="single"/>
        </w:rPr>
        <w:t xml:space="preserve"> </w:t>
      </w:r>
      <w:r w:rsidRPr="00F53099">
        <w:rPr>
          <w:spacing w:val="1"/>
          <w:u w:val="single"/>
        </w:rPr>
        <w:t>v</w:t>
      </w:r>
      <w:r w:rsidRPr="00F53099">
        <w:rPr>
          <w:u w:val="single"/>
        </w:rPr>
        <w:t>ô</w:t>
      </w:r>
      <w:r w:rsidRPr="00F53099">
        <w:rPr>
          <w:spacing w:val="7"/>
          <w:u w:val="single"/>
        </w:rPr>
        <w:t xml:space="preserve"> </w:t>
      </w:r>
      <w:r w:rsidRPr="00F53099">
        <w:rPr>
          <w:w w:val="102"/>
          <w:u w:val="single"/>
        </w:rPr>
        <w:t>t</w:t>
      </w:r>
      <w:r w:rsidRPr="00F53099">
        <w:rPr>
          <w:spacing w:val="-1"/>
          <w:w w:val="102"/>
          <w:u w:val="single"/>
        </w:rPr>
        <w:t>uy</w:t>
      </w:r>
      <w:r w:rsidRPr="00F53099">
        <w:rPr>
          <w:spacing w:val="3"/>
          <w:w w:val="102"/>
          <w:u w:val="single"/>
        </w:rPr>
        <w:t>ế</w:t>
      </w:r>
      <w:r w:rsidRPr="00F53099">
        <w:rPr>
          <w:w w:val="102"/>
          <w:u w:val="single"/>
        </w:rPr>
        <w:t>n</w:t>
      </w:r>
    </w:p>
    <w:p w:rsidR="00F53099" w:rsidRPr="00F53099" w:rsidRDefault="00F53099" w:rsidP="00F53099">
      <w:pPr>
        <w:rPr>
          <w:w w:val="102"/>
          <w:u w:val="single"/>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29"/>
        <w:gridCol w:w="3537"/>
        <w:gridCol w:w="3418"/>
      </w:tblGrid>
      <w:tr w:rsidR="001A4474" w:rsidRPr="00DD47DA" w:rsidTr="00DD47DA">
        <w:tc>
          <w:tcPr>
            <w:tcW w:w="3464" w:type="dxa"/>
            <w:shd w:val="clear" w:color="auto" w:fill="auto"/>
          </w:tcPr>
          <w:p w:rsidR="001A4474" w:rsidRPr="00F53099" w:rsidRDefault="001A4474" w:rsidP="00F53099">
            <w:pPr>
              <w:rPr>
                <w:b/>
                <w:w w:val="102"/>
              </w:rPr>
            </w:pPr>
            <w:r w:rsidRPr="00F53099">
              <w:rPr>
                <w:b/>
                <w:spacing w:val="1"/>
              </w:rPr>
              <w:t>L</w:t>
            </w:r>
            <w:r w:rsidRPr="00F53099">
              <w:rPr>
                <w:b/>
              </w:rPr>
              <w:t>oại</w:t>
            </w:r>
            <w:r w:rsidRPr="00F53099">
              <w:rPr>
                <w:b/>
                <w:spacing w:val="11"/>
              </w:rPr>
              <w:t xml:space="preserve"> </w:t>
            </w:r>
            <w:r w:rsidRPr="00F53099">
              <w:rPr>
                <w:b/>
                <w:spacing w:val="-1"/>
              </w:rPr>
              <w:t>s</w:t>
            </w:r>
            <w:r w:rsidRPr="00F53099">
              <w:rPr>
                <w:b/>
              </w:rPr>
              <w:t>óng</w:t>
            </w:r>
            <w:r w:rsidR="00BC685F" w:rsidRPr="00F53099">
              <w:rPr>
                <w:b/>
              </w:rPr>
              <w:t xml:space="preserve">          </w:t>
            </w:r>
          </w:p>
        </w:tc>
        <w:tc>
          <w:tcPr>
            <w:tcW w:w="3573" w:type="dxa"/>
            <w:shd w:val="clear" w:color="auto" w:fill="auto"/>
          </w:tcPr>
          <w:p w:rsidR="001A4474" w:rsidRPr="00F53099" w:rsidRDefault="001A4474" w:rsidP="00F53099">
            <w:pPr>
              <w:rPr>
                <w:b/>
                <w:w w:val="102"/>
              </w:rPr>
            </w:pPr>
            <w:r w:rsidRPr="00F53099">
              <w:rPr>
                <w:b/>
                <w:spacing w:val="1"/>
              </w:rPr>
              <w:t>B</w:t>
            </w:r>
            <w:r w:rsidRPr="00F53099">
              <w:rPr>
                <w:b/>
                <w:spacing w:val="-1"/>
              </w:rPr>
              <w:t>ư</w:t>
            </w:r>
            <w:r w:rsidRPr="00F53099">
              <w:rPr>
                <w:b/>
              </w:rPr>
              <w:t>ớc</w:t>
            </w:r>
            <w:r w:rsidRPr="00F53099">
              <w:rPr>
                <w:b/>
                <w:spacing w:val="14"/>
              </w:rPr>
              <w:t xml:space="preserve"> </w:t>
            </w:r>
            <w:r w:rsidRPr="00F53099">
              <w:rPr>
                <w:b/>
                <w:spacing w:val="-1"/>
              </w:rPr>
              <w:t>s</w:t>
            </w:r>
            <w:r w:rsidRPr="00F53099">
              <w:rPr>
                <w:b/>
              </w:rPr>
              <w:t>óng</w:t>
            </w:r>
            <w:r w:rsidR="00BC685F" w:rsidRPr="00F53099">
              <w:rPr>
                <w:b/>
              </w:rPr>
              <w:t xml:space="preserve">           </w:t>
            </w:r>
          </w:p>
        </w:tc>
        <w:tc>
          <w:tcPr>
            <w:tcW w:w="3453" w:type="dxa"/>
            <w:shd w:val="clear" w:color="auto" w:fill="auto"/>
          </w:tcPr>
          <w:p w:rsidR="001A4474" w:rsidRPr="00F53099" w:rsidRDefault="001A4474" w:rsidP="00F53099">
            <w:pPr>
              <w:rPr>
                <w:b/>
              </w:rPr>
            </w:pPr>
            <w:r w:rsidRPr="00F53099">
              <w:rPr>
                <w:b/>
                <w:spacing w:val="1"/>
              </w:rPr>
              <w:t>T</w:t>
            </w:r>
            <w:r w:rsidRPr="00F53099">
              <w:rPr>
                <w:b/>
              </w:rPr>
              <w:t>ần</w:t>
            </w:r>
            <w:r w:rsidRPr="00F53099">
              <w:rPr>
                <w:b/>
                <w:spacing w:val="10"/>
              </w:rPr>
              <w:t xml:space="preserve"> </w:t>
            </w:r>
            <w:r w:rsidRPr="00F53099">
              <w:rPr>
                <w:b/>
                <w:spacing w:val="-1"/>
                <w:w w:val="102"/>
              </w:rPr>
              <w:t>s</w:t>
            </w:r>
            <w:r w:rsidRPr="00F53099">
              <w:rPr>
                <w:b/>
                <w:w w:val="102"/>
              </w:rPr>
              <w:t>ố</w:t>
            </w:r>
          </w:p>
        </w:tc>
      </w:tr>
      <w:tr w:rsidR="001A4474" w:rsidRPr="00DD47DA" w:rsidTr="00DD47DA">
        <w:tc>
          <w:tcPr>
            <w:tcW w:w="3464" w:type="dxa"/>
            <w:shd w:val="clear" w:color="auto" w:fill="auto"/>
          </w:tcPr>
          <w:p w:rsidR="001A4474" w:rsidRPr="00DD47DA" w:rsidRDefault="001A4474" w:rsidP="00F53099">
            <w:pPr>
              <w:rPr>
                <w:spacing w:val="6"/>
              </w:rPr>
            </w:pPr>
            <w:r w:rsidRPr="00DD47DA">
              <w:rPr>
                <w:spacing w:val="-3"/>
              </w:rPr>
              <w:t>S</w:t>
            </w:r>
            <w:r w:rsidRPr="00DD47DA">
              <w:t>ó</w:t>
            </w:r>
            <w:r w:rsidRPr="00DD47DA">
              <w:rPr>
                <w:spacing w:val="3"/>
              </w:rPr>
              <w:t>n</w:t>
            </w:r>
            <w:r w:rsidRPr="00DD47DA">
              <w:t>g</w:t>
            </w:r>
            <w:r w:rsidRPr="00DD47DA">
              <w:rPr>
                <w:spacing w:val="12"/>
              </w:rPr>
              <w:t xml:space="preserve"> </w:t>
            </w:r>
            <w:r w:rsidRPr="00DD47DA">
              <w:t>d</w:t>
            </w:r>
            <w:r w:rsidRPr="00DD47DA">
              <w:rPr>
                <w:spacing w:val="1"/>
              </w:rPr>
              <w:t>à</w:t>
            </w:r>
            <w:r w:rsidRPr="00DD47DA">
              <w:t>i</w:t>
            </w:r>
            <w:r w:rsidRPr="00DD47DA">
              <w:rPr>
                <w:spacing w:val="6"/>
              </w:rPr>
              <w:t xml:space="preserve"> </w:t>
            </w:r>
          </w:p>
          <w:p w:rsidR="001A4474" w:rsidRPr="00DD47DA" w:rsidRDefault="001A4474" w:rsidP="00F53099">
            <w:pPr>
              <w:rPr>
                <w:spacing w:val="10"/>
              </w:rPr>
            </w:pPr>
            <w:r w:rsidRPr="00DD47DA">
              <w:rPr>
                <w:spacing w:val="-3"/>
                <w:w w:val="102"/>
              </w:rPr>
              <w:t>S</w:t>
            </w:r>
            <w:r w:rsidRPr="00DD47DA">
              <w:rPr>
                <w:w w:val="102"/>
              </w:rPr>
              <w:t>ó</w:t>
            </w:r>
            <w:r w:rsidRPr="00DD47DA">
              <w:rPr>
                <w:spacing w:val="3"/>
                <w:w w:val="102"/>
              </w:rPr>
              <w:t>n</w:t>
            </w:r>
            <w:r w:rsidRPr="00DD47DA">
              <w:rPr>
                <w:w w:val="102"/>
              </w:rPr>
              <w:t>g</w:t>
            </w:r>
            <w:r w:rsidRPr="00DD47DA">
              <w:rPr>
                <w:spacing w:val="3"/>
              </w:rPr>
              <w:t xml:space="preserve"> </w:t>
            </w:r>
            <w:r w:rsidRPr="00DD47DA">
              <w:t>t</w:t>
            </w:r>
            <w:r w:rsidRPr="00DD47DA">
              <w:rPr>
                <w:spacing w:val="-1"/>
              </w:rPr>
              <w:t>r</w:t>
            </w:r>
            <w:r w:rsidRPr="00DD47DA">
              <w:t>ung</w:t>
            </w:r>
            <w:r w:rsidRPr="00DD47DA">
              <w:rPr>
                <w:spacing w:val="10"/>
              </w:rPr>
              <w:t xml:space="preserve"> </w:t>
            </w:r>
          </w:p>
          <w:p w:rsidR="001A4474" w:rsidRPr="00DD47DA" w:rsidRDefault="001A4474" w:rsidP="00F53099">
            <w:pPr>
              <w:rPr>
                <w:spacing w:val="10"/>
              </w:rPr>
            </w:pPr>
            <w:r w:rsidRPr="00DD47DA">
              <w:rPr>
                <w:spacing w:val="-3"/>
                <w:w w:val="102"/>
              </w:rPr>
              <w:t>S</w:t>
            </w:r>
            <w:r w:rsidRPr="00DD47DA">
              <w:rPr>
                <w:w w:val="102"/>
              </w:rPr>
              <w:t>ó</w:t>
            </w:r>
            <w:r w:rsidRPr="00DD47DA">
              <w:rPr>
                <w:spacing w:val="3"/>
                <w:w w:val="102"/>
              </w:rPr>
              <w:t>n</w:t>
            </w:r>
            <w:r w:rsidRPr="00DD47DA">
              <w:rPr>
                <w:w w:val="102"/>
              </w:rPr>
              <w:t>g</w:t>
            </w:r>
            <w:r w:rsidRPr="00DD47DA">
              <w:rPr>
                <w:spacing w:val="3"/>
              </w:rPr>
              <w:t xml:space="preserve"> </w:t>
            </w:r>
            <w:r w:rsidRPr="00DD47DA">
              <w:t>n</w:t>
            </w:r>
            <w:r w:rsidRPr="00DD47DA">
              <w:rPr>
                <w:spacing w:val="-2"/>
              </w:rPr>
              <w:t>g</w:t>
            </w:r>
            <w:r w:rsidRPr="00DD47DA">
              <w:rPr>
                <w:spacing w:val="1"/>
              </w:rPr>
              <w:t>ắ</w:t>
            </w:r>
            <w:r w:rsidRPr="00DD47DA">
              <w:t>n</w:t>
            </w:r>
            <w:r w:rsidRPr="00DD47DA">
              <w:rPr>
                <w:spacing w:val="10"/>
              </w:rPr>
              <w:t xml:space="preserve"> </w:t>
            </w:r>
          </w:p>
          <w:p w:rsidR="001A4474" w:rsidRPr="00DD47DA" w:rsidRDefault="001A4474" w:rsidP="00F53099">
            <w:r w:rsidRPr="00DD47DA">
              <w:rPr>
                <w:spacing w:val="-3"/>
              </w:rPr>
              <w:t>S</w:t>
            </w:r>
            <w:r w:rsidRPr="00DD47DA">
              <w:t>ó</w:t>
            </w:r>
            <w:r w:rsidRPr="00DD47DA">
              <w:rPr>
                <w:spacing w:val="3"/>
              </w:rPr>
              <w:t>n</w:t>
            </w:r>
            <w:r w:rsidRPr="00DD47DA">
              <w:t>g</w:t>
            </w:r>
            <w:r w:rsidRPr="00DD47DA">
              <w:rPr>
                <w:spacing w:val="12"/>
              </w:rPr>
              <w:t xml:space="preserve"> </w:t>
            </w:r>
            <w:r w:rsidRPr="00DD47DA">
              <w:rPr>
                <w:spacing w:val="1"/>
                <w:w w:val="102"/>
              </w:rPr>
              <w:t>c</w:t>
            </w:r>
            <w:r w:rsidRPr="00DD47DA">
              <w:rPr>
                <w:w w:val="102"/>
              </w:rPr>
              <w:t>ực</w:t>
            </w:r>
            <w:r w:rsidRPr="00DD47DA">
              <w:rPr>
                <w:spacing w:val="4"/>
              </w:rPr>
              <w:t xml:space="preserve"> </w:t>
            </w:r>
            <w:r w:rsidRPr="00DD47DA">
              <w:rPr>
                <w:w w:val="102"/>
              </w:rPr>
              <w:t>n</w:t>
            </w:r>
            <w:r w:rsidRPr="00DD47DA">
              <w:rPr>
                <w:spacing w:val="-2"/>
                <w:w w:val="102"/>
              </w:rPr>
              <w:t>g</w:t>
            </w:r>
            <w:r w:rsidRPr="00DD47DA">
              <w:rPr>
                <w:spacing w:val="1"/>
                <w:w w:val="102"/>
              </w:rPr>
              <w:t>ắ</w:t>
            </w:r>
            <w:r w:rsidRPr="00DD47DA">
              <w:rPr>
                <w:w w:val="102"/>
              </w:rPr>
              <w:t>n</w:t>
            </w:r>
          </w:p>
        </w:tc>
        <w:tc>
          <w:tcPr>
            <w:tcW w:w="3573" w:type="dxa"/>
            <w:shd w:val="clear" w:color="auto" w:fill="auto"/>
          </w:tcPr>
          <w:p w:rsidR="001A4474" w:rsidRPr="00DD47DA" w:rsidRDefault="001A4474" w:rsidP="00F53099">
            <w:pPr>
              <w:rPr>
                <w:w w:val="102"/>
              </w:rPr>
            </w:pPr>
            <w:r w:rsidRPr="00DD47DA">
              <w:t>1</w:t>
            </w:r>
            <w:r w:rsidRPr="00DD47DA">
              <w:rPr>
                <w:spacing w:val="7"/>
              </w:rPr>
              <w:t xml:space="preserve"> </w:t>
            </w:r>
            <w:r w:rsidRPr="00DD47DA">
              <w:t>km</w:t>
            </w:r>
            <w:r w:rsidRPr="00DD47DA">
              <w:rPr>
                <w:spacing w:val="9"/>
              </w:rPr>
              <w:t xml:space="preserve"> </w:t>
            </w:r>
            <w:r w:rsidRPr="00DD47DA">
              <w:t>–</w:t>
            </w:r>
            <w:r w:rsidRPr="00DD47DA">
              <w:rPr>
                <w:spacing w:val="2"/>
              </w:rPr>
              <w:t xml:space="preserve"> </w:t>
            </w:r>
            <w:r w:rsidRPr="00DD47DA">
              <w:t>10</w:t>
            </w:r>
            <w:r w:rsidRPr="00DD47DA">
              <w:rPr>
                <w:spacing w:val="7"/>
              </w:rPr>
              <w:t xml:space="preserve"> </w:t>
            </w:r>
            <w:r w:rsidRPr="00DD47DA">
              <w:rPr>
                <w:w w:val="102"/>
              </w:rPr>
              <w:t>km</w:t>
            </w:r>
          </w:p>
          <w:p w:rsidR="001A4474" w:rsidRPr="00DD47DA" w:rsidRDefault="001A4474" w:rsidP="00F53099">
            <w:pPr>
              <w:rPr>
                <w:w w:val="102"/>
              </w:rPr>
            </w:pPr>
            <w:r w:rsidRPr="00DD47DA">
              <w:t>100</w:t>
            </w:r>
            <w:r w:rsidRPr="00DD47DA">
              <w:rPr>
                <w:spacing w:val="12"/>
              </w:rPr>
              <w:t xml:space="preserve"> </w:t>
            </w:r>
            <w:r w:rsidRPr="00DD47DA">
              <w:t>m</w:t>
            </w:r>
            <w:r w:rsidRPr="00DD47DA">
              <w:rPr>
                <w:spacing w:val="6"/>
              </w:rPr>
              <w:t xml:space="preserve"> </w:t>
            </w:r>
            <w:r w:rsidRPr="00DD47DA">
              <w:t>–</w:t>
            </w:r>
            <w:r w:rsidRPr="00DD47DA">
              <w:rPr>
                <w:spacing w:val="2"/>
              </w:rPr>
              <w:t xml:space="preserve"> </w:t>
            </w:r>
            <w:r w:rsidRPr="00DD47DA">
              <w:t>1000</w:t>
            </w:r>
            <w:r w:rsidRPr="00DD47DA">
              <w:rPr>
                <w:spacing w:val="12"/>
              </w:rPr>
              <w:t xml:space="preserve"> </w:t>
            </w:r>
            <w:r w:rsidRPr="00DD47DA">
              <w:t>m</w:t>
            </w:r>
            <w:r w:rsidRPr="00DD47DA">
              <w:rPr>
                <w:spacing w:val="3"/>
              </w:rPr>
              <w:t xml:space="preserve"> </w:t>
            </w:r>
            <w:r w:rsidRPr="00DD47DA">
              <w:rPr>
                <w:spacing w:val="-1"/>
              </w:rPr>
              <w:t>(</w:t>
            </w:r>
            <w:r w:rsidRPr="00DD47DA">
              <w:t>1</w:t>
            </w:r>
            <w:r w:rsidRPr="00DD47DA">
              <w:rPr>
                <w:spacing w:val="7"/>
              </w:rPr>
              <w:t xml:space="preserve"> </w:t>
            </w:r>
            <w:r w:rsidRPr="00DD47DA">
              <w:rPr>
                <w:w w:val="102"/>
              </w:rPr>
              <w:t>km)</w:t>
            </w:r>
          </w:p>
          <w:p w:rsidR="001A4474" w:rsidRPr="00DD47DA" w:rsidRDefault="001A4474" w:rsidP="00F53099">
            <w:r w:rsidRPr="00DD47DA">
              <w:t>10</w:t>
            </w:r>
            <w:r w:rsidRPr="00DD47DA">
              <w:rPr>
                <w:spacing w:val="9"/>
              </w:rPr>
              <w:t xml:space="preserve"> </w:t>
            </w:r>
            <w:r w:rsidRPr="00DD47DA">
              <w:t>m</w:t>
            </w:r>
            <w:r w:rsidRPr="00DD47DA">
              <w:rPr>
                <w:spacing w:val="6"/>
              </w:rPr>
              <w:t xml:space="preserve"> </w:t>
            </w:r>
            <w:r w:rsidRPr="00DD47DA">
              <w:t>–</w:t>
            </w:r>
            <w:r w:rsidRPr="00DD47DA">
              <w:rPr>
                <w:spacing w:val="2"/>
              </w:rPr>
              <w:t xml:space="preserve"> </w:t>
            </w:r>
            <w:r w:rsidRPr="00DD47DA">
              <w:t>100</w:t>
            </w:r>
            <w:r w:rsidRPr="00DD47DA">
              <w:rPr>
                <w:spacing w:val="10"/>
              </w:rPr>
              <w:t xml:space="preserve"> </w:t>
            </w:r>
            <w:r w:rsidRPr="00DD47DA">
              <w:rPr>
                <w:w w:val="102"/>
              </w:rPr>
              <w:t>m</w:t>
            </w:r>
          </w:p>
          <w:p w:rsidR="001A4474" w:rsidRPr="00DD47DA" w:rsidRDefault="001A4474" w:rsidP="00F53099">
            <w:r w:rsidRPr="00DD47DA">
              <w:t>1</w:t>
            </w:r>
            <w:r w:rsidRPr="00DD47DA">
              <w:rPr>
                <w:spacing w:val="7"/>
              </w:rPr>
              <w:t xml:space="preserve"> </w:t>
            </w:r>
            <w:r w:rsidRPr="00DD47DA">
              <w:t>m</w:t>
            </w:r>
            <w:r w:rsidRPr="00DD47DA">
              <w:rPr>
                <w:spacing w:val="6"/>
              </w:rPr>
              <w:t xml:space="preserve"> </w:t>
            </w:r>
            <w:r w:rsidRPr="00DD47DA">
              <w:t>–</w:t>
            </w:r>
            <w:r w:rsidRPr="00DD47DA">
              <w:rPr>
                <w:spacing w:val="2"/>
              </w:rPr>
              <w:t xml:space="preserve"> </w:t>
            </w:r>
            <w:r w:rsidRPr="00DD47DA">
              <w:t>10</w:t>
            </w:r>
            <w:r w:rsidRPr="00DD47DA">
              <w:rPr>
                <w:spacing w:val="7"/>
              </w:rPr>
              <w:t xml:space="preserve"> </w:t>
            </w:r>
            <w:r w:rsidRPr="00DD47DA">
              <w:rPr>
                <w:w w:val="102"/>
              </w:rPr>
              <w:t>m</w:t>
            </w:r>
          </w:p>
        </w:tc>
        <w:tc>
          <w:tcPr>
            <w:tcW w:w="3453" w:type="dxa"/>
            <w:shd w:val="clear" w:color="auto" w:fill="auto"/>
          </w:tcPr>
          <w:p w:rsidR="001A4474" w:rsidRPr="00DD47DA" w:rsidRDefault="001A4474" w:rsidP="00F53099">
            <w:pPr>
              <w:rPr>
                <w:w w:val="102"/>
              </w:rPr>
            </w:pPr>
            <w:r w:rsidRPr="00DD47DA">
              <w:t>0</w:t>
            </w:r>
            <w:r w:rsidRPr="00DD47DA">
              <w:rPr>
                <w:spacing w:val="1"/>
              </w:rPr>
              <w:t>,</w:t>
            </w:r>
            <w:r w:rsidRPr="00DD47DA">
              <w:t>1</w:t>
            </w:r>
            <w:r w:rsidRPr="00DD47DA">
              <w:rPr>
                <w:spacing w:val="8"/>
              </w:rPr>
              <w:t xml:space="preserve"> </w:t>
            </w:r>
            <w:r w:rsidRPr="00DD47DA">
              <w:rPr>
                <w:spacing w:val="-1"/>
              </w:rPr>
              <w:t>M</w:t>
            </w:r>
            <w:r w:rsidRPr="00DD47DA">
              <w:rPr>
                <w:spacing w:val="1"/>
              </w:rPr>
              <w:t>H</w:t>
            </w:r>
            <w:r w:rsidRPr="00DD47DA">
              <w:t>z</w:t>
            </w:r>
            <w:r w:rsidRPr="00DD47DA">
              <w:rPr>
                <w:spacing w:val="13"/>
              </w:rPr>
              <w:t xml:space="preserve"> </w:t>
            </w:r>
            <w:r w:rsidRPr="00DD47DA">
              <w:t>–</w:t>
            </w:r>
            <w:r w:rsidRPr="00DD47DA">
              <w:rPr>
                <w:spacing w:val="2"/>
              </w:rPr>
              <w:t xml:space="preserve"> </w:t>
            </w:r>
            <w:r w:rsidRPr="00DD47DA">
              <w:t>1</w:t>
            </w:r>
            <w:r w:rsidRPr="00DD47DA">
              <w:rPr>
                <w:spacing w:val="2"/>
              </w:rPr>
              <w:t xml:space="preserve"> </w:t>
            </w:r>
            <w:r w:rsidRPr="00DD47DA">
              <w:rPr>
                <w:spacing w:val="1"/>
                <w:w w:val="102"/>
              </w:rPr>
              <w:t>M</w:t>
            </w:r>
            <w:r w:rsidRPr="00DD47DA">
              <w:rPr>
                <w:spacing w:val="-2"/>
                <w:w w:val="102"/>
              </w:rPr>
              <w:t>H</w:t>
            </w:r>
            <w:r w:rsidRPr="00DD47DA">
              <w:rPr>
                <w:w w:val="102"/>
              </w:rPr>
              <w:t>z</w:t>
            </w:r>
          </w:p>
          <w:p w:rsidR="001A4474" w:rsidRPr="00DD47DA" w:rsidRDefault="001A4474" w:rsidP="00F53099">
            <w:r w:rsidRPr="00DD47DA">
              <w:t>1</w:t>
            </w:r>
            <w:r w:rsidRPr="00DD47DA">
              <w:rPr>
                <w:spacing w:val="5"/>
              </w:rPr>
              <w:t xml:space="preserve"> </w:t>
            </w:r>
            <w:r w:rsidRPr="00DD47DA">
              <w:rPr>
                <w:spacing w:val="1"/>
              </w:rPr>
              <w:t>MH</w:t>
            </w:r>
            <w:r w:rsidRPr="00DD47DA">
              <w:t>z</w:t>
            </w:r>
            <w:r w:rsidRPr="00DD47DA">
              <w:rPr>
                <w:spacing w:val="10"/>
              </w:rPr>
              <w:t xml:space="preserve"> </w:t>
            </w:r>
            <w:r w:rsidRPr="00DD47DA">
              <w:t>–</w:t>
            </w:r>
            <w:r w:rsidRPr="00DD47DA">
              <w:rPr>
                <w:spacing w:val="5"/>
              </w:rPr>
              <w:t xml:space="preserve"> </w:t>
            </w:r>
            <w:r w:rsidRPr="00DD47DA">
              <w:t>10</w:t>
            </w:r>
            <w:r w:rsidRPr="00DD47DA">
              <w:rPr>
                <w:spacing w:val="2"/>
              </w:rPr>
              <w:t xml:space="preserve"> </w:t>
            </w:r>
            <w:r w:rsidRPr="00DD47DA">
              <w:rPr>
                <w:spacing w:val="1"/>
                <w:w w:val="102"/>
              </w:rPr>
              <w:t>MH</w:t>
            </w:r>
            <w:r w:rsidRPr="00DD47DA">
              <w:rPr>
                <w:w w:val="102"/>
              </w:rPr>
              <w:t>z</w:t>
            </w:r>
          </w:p>
          <w:p w:rsidR="001A4474" w:rsidRPr="00DD47DA" w:rsidRDefault="001A4474" w:rsidP="00F53099">
            <w:r w:rsidRPr="00DD47DA">
              <w:t>10</w:t>
            </w:r>
            <w:r w:rsidRPr="00DD47DA">
              <w:rPr>
                <w:spacing w:val="7"/>
              </w:rPr>
              <w:t xml:space="preserve"> </w:t>
            </w:r>
            <w:r w:rsidRPr="00DD47DA">
              <w:rPr>
                <w:spacing w:val="1"/>
              </w:rPr>
              <w:t>MH</w:t>
            </w:r>
            <w:r w:rsidRPr="00DD47DA">
              <w:t>z</w:t>
            </w:r>
            <w:r w:rsidRPr="00DD47DA">
              <w:rPr>
                <w:spacing w:val="10"/>
              </w:rPr>
              <w:t xml:space="preserve"> </w:t>
            </w:r>
            <w:r w:rsidRPr="00DD47DA">
              <w:t>–</w:t>
            </w:r>
            <w:r w:rsidRPr="00DD47DA">
              <w:rPr>
                <w:spacing w:val="5"/>
              </w:rPr>
              <w:t xml:space="preserve"> </w:t>
            </w:r>
            <w:r w:rsidRPr="00DD47DA">
              <w:t>100</w:t>
            </w:r>
            <w:r w:rsidRPr="00DD47DA">
              <w:rPr>
                <w:spacing w:val="5"/>
              </w:rPr>
              <w:t xml:space="preserve"> </w:t>
            </w:r>
            <w:r w:rsidRPr="00DD47DA">
              <w:rPr>
                <w:spacing w:val="1"/>
                <w:w w:val="102"/>
              </w:rPr>
              <w:t>MH</w:t>
            </w:r>
            <w:r w:rsidRPr="00DD47DA">
              <w:rPr>
                <w:w w:val="102"/>
              </w:rPr>
              <w:t>z</w:t>
            </w:r>
          </w:p>
          <w:p w:rsidR="001A4474" w:rsidRPr="00DD47DA" w:rsidRDefault="001A4474" w:rsidP="00F53099">
            <w:r w:rsidRPr="00DD47DA">
              <w:t>100</w:t>
            </w:r>
            <w:r w:rsidRPr="00DD47DA">
              <w:rPr>
                <w:spacing w:val="10"/>
              </w:rPr>
              <w:t xml:space="preserve"> </w:t>
            </w:r>
            <w:r w:rsidRPr="00DD47DA">
              <w:rPr>
                <w:spacing w:val="1"/>
              </w:rPr>
              <w:t>MH</w:t>
            </w:r>
            <w:r w:rsidRPr="00DD47DA">
              <w:t>z</w:t>
            </w:r>
            <w:r w:rsidRPr="00DD47DA">
              <w:rPr>
                <w:spacing w:val="10"/>
              </w:rPr>
              <w:t xml:space="preserve"> </w:t>
            </w:r>
            <w:r w:rsidRPr="00DD47DA">
              <w:t>–</w:t>
            </w:r>
            <w:r w:rsidRPr="00DD47DA">
              <w:rPr>
                <w:spacing w:val="5"/>
              </w:rPr>
              <w:t xml:space="preserve"> </w:t>
            </w:r>
            <w:r w:rsidRPr="00DD47DA">
              <w:t>1000</w:t>
            </w:r>
            <w:r w:rsidRPr="00DD47DA">
              <w:rPr>
                <w:spacing w:val="7"/>
              </w:rPr>
              <w:t xml:space="preserve"> </w:t>
            </w:r>
            <w:r w:rsidRPr="00DD47DA">
              <w:rPr>
                <w:spacing w:val="1"/>
                <w:w w:val="102"/>
              </w:rPr>
              <w:t>MH</w:t>
            </w:r>
            <w:r w:rsidRPr="00DD47DA">
              <w:rPr>
                <w:w w:val="102"/>
              </w:rPr>
              <w:t>z</w:t>
            </w:r>
          </w:p>
        </w:tc>
      </w:tr>
    </w:tbl>
    <w:p w:rsidR="00F53099" w:rsidRDefault="00F53099" w:rsidP="00F53099">
      <w:pPr>
        <w:rPr>
          <w:u w:val="single"/>
        </w:rPr>
      </w:pPr>
    </w:p>
    <w:p w:rsidR="00743779" w:rsidRPr="00F53099" w:rsidRDefault="00743779" w:rsidP="00F53099">
      <w:pPr>
        <w:rPr>
          <w:u w:val="single"/>
        </w:rPr>
      </w:pPr>
      <w:r w:rsidRPr="00F53099">
        <w:rPr>
          <w:u w:val="single"/>
        </w:rPr>
        <w:t>b)</w:t>
      </w:r>
      <w:r w:rsidR="001A4474" w:rsidRPr="00F53099">
        <w:rPr>
          <w:u w:val="single"/>
        </w:rPr>
        <w:t xml:space="preserve"> Đ</w:t>
      </w:r>
      <w:r w:rsidRPr="00F53099">
        <w:rPr>
          <w:w w:val="102"/>
          <w:u w:val="single"/>
        </w:rPr>
        <w:t>ặc</w:t>
      </w:r>
      <w:r w:rsidRPr="00F53099">
        <w:rPr>
          <w:spacing w:val="1"/>
          <w:u w:val="single"/>
        </w:rPr>
        <w:t xml:space="preserve"> </w:t>
      </w:r>
      <w:r w:rsidRPr="00F53099">
        <w:rPr>
          <w:u w:val="single"/>
        </w:rPr>
        <w:t>đi</w:t>
      </w:r>
      <w:r w:rsidRPr="00F53099">
        <w:rPr>
          <w:spacing w:val="-1"/>
          <w:u w:val="single"/>
        </w:rPr>
        <w:t>ể</w:t>
      </w:r>
      <w:r w:rsidRPr="00F53099">
        <w:rPr>
          <w:u w:val="single"/>
        </w:rPr>
        <w:t>m</w:t>
      </w:r>
      <w:r w:rsidRPr="00F53099">
        <w:rPr>
          <w:spacing w:val="1"/>
          <w:u w:val="single"/>
        </w:rPr>
        <w:t xml:space="preserve"> c</w:t>
      </w:r>
      <w:r w:rsidRPr="00F53099">
        <w:rPr>
          <w:u w:val="single"/>
        </w:rPr>
        <w:t>ủa</w:t>
      </w:r>
      <w:r w:rsidRPr="00F53099">
        <w:rPr>
          <w:spacing w:val="7"/>
          <w:u w:val="single"/>
        </w:rPr>
        <w:t xml:space="preserve"> </w:t>
      </w:r>
      <w:r w:rsidRPr="00F53099">
        <w:rPr>
          <w:spacing w:val="1"/>
          <w:u w:val="single"/>
        </w:rPr>
        <w:t>c</w:t>
      </w:r>
      <w:r w:rsidRPr="00F53099">
        <w:rPr>
          <w:u w:val="single"/>
        </w:rPr>
        <w:t>ác</w:t>
      </w:r>
      <w:r w:rsidRPr="00F53099">
        <w:rPr>
          <w:spacing w:val="7"/>
          <w:u w:val="single"/>
        </w:rPr>
        <w:t xml:space="preserve"> </w:t>
      </w:r>
      <w:r w:rsidRPr="00F53099">
        <w:rPr>
          <w:u w:val="single"/>
        </w:rPr>
        <w:t>loại</w:t>
      </w:r>
      <w:r w:rsidRPr="00F53099">
        <w:rPr>
          <w:spacing w:val="9"/>
          <w:u w:val="single"/>
        </w:rPr>
        <w:t xml:space="preserve"> </w:t>
      </w:r>
      <w:r w:rsidRPr="00F53099">
        <w:rPr>
          <w:spacing w:val="-1"/>
          <w:u w:val="single"/>
        </w:rPr>
        <w:t>s</w:t>
      </w:r>
      <w:r w:rsidRPr="00F53099">
        <w:rPr>
          <w:u w:val="single"/>
        </w:rPr>
        <w:t>ó</w:t>
      </w:r>
      <w:r w:rsidRPr="00F53099">
        <w:rPr>
          <w:spacing w:val="-1"/>
          <w:u w:val="single"/>
        </w:rPr>
        <w:t>n</w:t>
      </w:r>
      <w:r w:rsidRPr="00F53099">
        <w:rPr>
          <w:u w:val="single"/>
        </w:rPr>
        <w:t>g</w:t>
      </w:r>
      <w:r w:rsidRPr="00F53099">
        <w:rPr>
          <w:spacing w:val="12"/>
          <w:u w:val="single"/>
        </w:rPr>
        <w:t xml:space="preserve"> </w:t>
      </w:r>
      <w:r w:rsidRPr="00F53099">
        <w:rPr>
          <w:spacing w:val="1"/>
          <w:u w:val="single"/>
        </w:rPr>
        <w:t>v</w:t>
      </w:r>
      <w:r w:rsidRPr="00F53099">
        <w:rPr>
          <w:u w:val="single"/>
        </w:rPr>
        <w:t>ô</w:t>
      </w:r>
      <w:r w:rsidRPr="00F53099">
        <w:rPr>
          <w:spacing w:val="4"/>
          <w:u w:val="single"/>
        </w:rPr>
        <w:t xml:space="preserve"> </w:t>
      </w:r>
      <w:r w:rsidRPr="00F53099">
        <w:rPr>
          <w:spacing w:val="2"/>
          <w:w w:val="102"/>
          <w:u w:val="single"/>
        </w:rPr>
        <w:t>t</w:t>
      </w:r>
      <w:r w:rsidRPr="00F53099">
        <w:rPr>
          <w:spacing w:val="-3"/>
          <w:w w:val="102"/>
          <w:u w:val="single"/>
        </w:rPr>
        <w:t>u</w:t>
      </w:r>
      <w:r w:rsidRPr="00F53099">
        <w:rPr>
          <w:spacing w:val="1"/>
          <w:w w:val="102"/>
          <w:u w:val="single"/>
        </w:rPr>
        <w:t>yế</w:t>
      </w:r>
      <w:r w:rsidRPr="00F53099">
        <w:rPr>
          <w:w w:val="102"/>
          <w:u w:val="single"/>
        </w:rPr>
        <w:t>n</w:t>
      </w:r>
    </w:p>
    <w:p w:rsidR="00743779" w:rsidRPr="00E87838" w:rsidRDefault="00743779" w:rsidP="004F0815">
      <w:r w:rsidRPr="004F0815">
        <w:rPr>
          <w:spacing w:val="1"/>
        </w:rPr>
        <w:t>T</w:t>
      </w:r>
      <w:r w:rsidRPr="00E87838">
        <w:t>ầng</w:t>
      </w:r>
      <w:r w:rsidRPr="004F0815">
        <w:rPr>
          <w:spacing w:val="10"/>
        </w:rPr>
        <w:t xml:space="preserve"> </w:t>
      </w:r>
      <w:r w:rsidRPr="0073545E">
        <w:t>đ</w:t>
      </w:r>
      <w:r w:rsidRPr="00E87838">
        <w:t>i</w:t>
      </w:r>
      <w:r w:rsidRPr="004F0815">
        <w:rPr>
          <w:spacing w:val="3"/>
        </w:rPr>
        <w:t>ệ</w:t>
      </w:r>
      <w:r w:rsidRPr="00E87838">
        <w:t>n</w:t>
      </w:r>
      <w:r w:rsidRPr="004F0815">
        <w:rPr>
          <w:spacing w:val="8"/>
        </w:rPr>
        <w:t xml:space="preserve"> </w:t>
      </w:r>
      <w:r w:rsidRPr="004F0815">
        <w:rPr>
          <w:w w:val="102"/>
        </w:rPr>
        <w:t>l</w:t>
      </w:r>
      <w:r w:rsidRPr="004F0815">
        <w:rPr>
          <w:spacing w:val="2"/>
          <w:w w:val="102"/>
        </w:rPr>
        <w:t>i</w:t>
      </w:r>
      <w:r w:rsidRPr="004F0815">
        <w:rPr>
          <w:w w:val="102"/>
        </w:rPr>
        <w:t>:</w:t>
      </w:r>
      <w:r w:rsidR="001A4474" w:rsidRPr="00E87838">
        <w:t>Là</w:t>
      </w:r>
      <w:r w:rsidR="001A4474" w:rsidRPr="004F0815">
        <w:rPr>
          <w:spacing w:val="7"/>
        </w:rPr>
        <w:t xml:space="preserve"> </w:t>
      </w:r>
      <w:r w:rsidRPr="004F0815">
        <w:rPr>
          <w:spacing w:val="-2"/>
        </w:rPr>
        <w:t>t</w:t>
      </w:r>
      <w:r w:rsidRPr="004F0815">
        <w:rPr>
          <w:spacing w:val="1"/>
        </w:rPr>
        <w:t>ầ</w:t>
      </w:r>
      <w:r w:rsidRPr="00E87838">
        <w:t>ng</w:t>
      </w:r>
      <w:r w:rsidRPr="004F0815">
        <w:rPr>
          <w:spacing w:val="11"/>
        </w:rPr>
        <w:t xml:space="preserve"> </w:t>
      </w:r>
      <w:r w:rsidRPr="00E87838">
        <w:t>khí</w:t>
      </w:r>
      <w:r w:rsidRPr="004F0815">
        <w:rPr>
          <w:spacing w:val="8"/>
        </w:rPr>
        <w:t xml:space="preserve"> </w:t>
      </w:r>
      <w:r w:rsidRPr="00E87838">
        <w:t>qu</w:t>
      </w:r>
      <w:r w:rsidRPr="004F0815">
        <w:rPr>
          <w:spacing w:val="-2"/>
        </w:rPr>
        <w:t>y</w:t>
      </w:r>
      <w:r w:rsidRPr="004F0815">
        <w:rPr>
          <w:spacing w:val="1"/>
        </w:rPr>
        <w:t>ể</w:t>
      </w:r>
      <w:r w:rsidRPr="00E87838">
        <w:t>n</w:t>
      </w:r>
      <w:r w:rsidRPr="004F0815">
        <w:rPr>
          <w:spacing w:val="11"/>
        </w:rPr>
        <w:t xml:space="preserve"> </w:t>
      </w:r>
      <w:r w:rsidRPr="00E87838">
        <w:t>ở</w:t>
      </w:r>
      <w:r w:rsidRPr="004F0815">
        <w:rPr>
          <w:spacing w:val="6"/>
        </w:rPr>
        <w:t xml:space="preserve"> </w:t>
      </w:r>
      <w:r w:rsidRPr="0073545E">
        <w:t>đ</w:t>
      </w:r>
      <w:r w:rsidRPr="00E87838">
        <w:t>ộ</w:t>
      </w:r>
      <w:r w:rsidRPr="004F0815">
        <w:rPr>
          <w:spacing w:val="4"/>
        </w:rPr>
        <w:t xml:space="preserve"> </w:t>
      </w:r>
      <w:r w:rsidRPr="004F0815">
        <w:rPr>
          <w:spacing w:val="1"/>
        </w:rPr>
        <w:t>c</w:t>
      </w:r>
      <w:r w:rsidRPr="004F0815">
        <w:rPr>
          <w:spacing w:val="-1"/>
        </w:rPr>
        <w:t>a</w:t>
      </w:r>
      <w:r w:rsidRPr="00E87838">
        <w:t>o</w:t>
      </w:r>
      <w:r w:rsidRPr="004F0815">
        <w:rPr>
          <w:spacing w:val="9"/>
        </w:rPr>
        <w:t xml:space="preserve"> </w:t>
      </w:r>
      <w:r w:rsidRPr="004F0815">
        <w:rPr>
          <w:spacing w:val="2"/>
        </w:rPr>
        <w:t>t</w:t>
      </w:r>
      <w:r w:rsidRPr="00E87838">
        <w:t>ừ</w:t>
      </w:r>
      <w:r w:rsidRPr="004F0815">
        <w:rPr>
          <w:spacing w:val="5"/>
        </w:rPr>
        <w:t xml:space="preserve"> </w:t>
      </w:r>
      <w:r w:rsidRPr="00E87838">
        <w:t>80</w:t>
      </w:r>
      <w:r w:rsidRPr="004F0815">
        <w:rPr>
          <w:spacing w:val="7"/>
        </w:rPr>
        <w:t xml:space="preserve"> </w:t>
      </w:r>
      <w:r w:rsidRPr="00E87838">
        <w:t>-</w:t>
      </w:r>
      <w:r w:rsidRPr="004F0815">
        <w:rPr>
          <w:spacing w:val="1"/>
        </w:rPr>
        <w:t xml:space="preserve"> </w:t>
      </w:r>
      <w:r w:rsidRPr="00E87838">
        <w:t>800</w:t>
      </w:r>
      <w:r w:rsidRPr="004F0815">
        <w:rPr>
          <w:spacing w:val="10"/>
        </w:rPr>
        <w:t xml:space="preserve"> </w:t>
      </w:r>
      <w:r w:rsidRPr="00E87838">
        <w:t>km</w:t>
      </w:r>
      <w:r w:rsidRPr="004F0815">
        <w:rPr>
          <w:spacing w:val="6"/>
        </w:rPr>
        <w:t xml:space="preserve"> </w:t>
      </w:r>
      <w:r w:rsidRPr="004F0815">
        <w:rPr>
          <w:spacing w:val="3"/>
        </w:rPr>
        <w:t>c</w:t>
      </w:r>
      <w:r w:rsidRPr="00E87838">
        <w:t>ó</w:t>
      </w:r>
      <w:r w:rsidRPr="004F0815">
        <w:rPr>
          <w:spacing w:val="2"/>
        </w:rPr>
        <w:t xml:space="preserve"> </w:t>
      </w:r>
      <w:r w:rsidRPr="004F0815">
        <w:rPr>
          <w:spacing w:val="3"/>
        </w:rPr>
        <w:t>c</w:t>
      </w:r>
      <w:r w:rsidRPr="00E87838">
        <w:t>h</w:t>
      </w:r>
      <w:r w:rsidRPr="004F0815">
        <w:rPr>
          <w:spacing w:val="-4"/>
        </w:rPr>
        <w:t>ứ</w:t>
      </w:r>
      <w:r w:rsidRPr="00E87838">
        <w:t>a</w:t>
      </w:r>
      <w:r w:rsidRPr="004F0815">
        <w:rPr>
          <w:spacing w:val="12"/>
        </w:rPr>
        <w:t xml:space="preserve"> </w:t>
      </w:r>
      <w:r w:rsidRPr="00E87838">
        <w:t>nhi</w:t>
      </w:r>
      <w:r w:rsidRPr="004F0815">
        <w:rPr>
          <w:spacing w:val="1"/>
        </w:rPr>
        <w:t>ề</w:t>
      </w:r>
      <w:r w:rsidRPr="00E87838">
        <w:t>u</w:t>
      </w:r>
      <w:r w:rsidRPr="004F0815">
        <w:rPr>
          <w:spacing w:val="10"/>
        </w:rPr>
        <w:t xml:space="preserve"> </w:t>
      </w:r>
      <w:r w:rsidRPr="00E87838">
        <w:t>h</w:t>
      </w:r>
      <w:r w:rsidRPr="004F0815">
        <w:rPr>
          <w:spacing w:val="1"/>
        </w:rPr>
        <w:t>ạ</w:t>
      </w:r>
      <w:r w:rsidRPr="00E87838">
        <w:t>t</w:t>
      </w:r>
      <w:r w:rsidRPr="004F0815">
        <w:rPr>
          <w:spacing w:val="7"/>
        </w:rPr>
        <w:t xml:space="preserve"> </w:t>
      </w:r>
      <w:r w:rsidRPr="00E87838">
        <w:t>m</w:t>
      </w:r>
      <w:r w:rsidRPr="004F0815">
        <w:rPr>
          <w:spacing w:val="1"/>
        </w:rPr>
        <w:t>a</w:t>
      </w:r>
      <w:r w:rsidRPr="00E87838">
        <w:t>ng</w:t>
      </w:r>
      <w:r w:rsidRPr="004F0815">
        <w:rPr>
          <w:spacing w:val="13"/>
        </w:rPr>
        <w:t xml:space="preserve"> </w:t>
      </w:r>
      <w:r w:rsidRPr="004F0815">
        <w:rPr>
          <w:spacing w:val="-2"/>
        </w:rPr>
        <w:t>đ</w:t>
      </w:r>
      <w:r w:rsidRPr="00E87838">
        <w:t>i</w:t>
      </w:r>
      <w:r w:rsidRPr="004F0815">
        <w:rPr>
          <w:spacing w:val="1"/>
        </w:rPr>
        <w:t>ệ</w:t>
      </w:r>
      <w:r w:rsidRPr="00E87838">
        <w:t>n</w:t>
      </w:r>
      <w:r w:rsidRPr="004F0815">
        <w:rPr>
          <w:spacing w:val="11"/>
        </w:rPr>
        <w:t xml:space="preserve"> </w:t>
      </w:r>
      <w:r w:rsidRPr="004F0815">
        <w:rPr>
          <w:spacing w:val="-2"/>
        </w:rPr>
        <w:t>t</w:t>
      </w:r>
      <w:r w:rsidRPr="004F0815">
        <w:rPr>
          <w:spacing w:val="2"/>
        </w:rPr>
        <w:t>í</w:t>
      </w:r>
      <w:r w:rsidRPr="004F0815">
        <w:rPr>
          <w:spacing w:val="1"/>
        </w:rPr>
        <w:t>c</w:t>
      </w:r>
      <w:r w:rsidRPr="00E87838">
        <w:t>h</w:t>
      </w:r>
      <w:r w:rsidRPr="004F0815">
        <w:rPr>
          <w:spacing w:val="7"/>
        </w:rPr>
        <w:t xml:space="preserve"> </w:t>
      </w:r>
      <w:r w:rsidRPr="00E87838">
        <w:t>là</w:t>
      </w:r>
      <w:r w:rsidRPr="004F0815">
        <w:rPr>
          <w:spacing w:val="7"/>
        </w:rPr>
        <w:t xml:space="preserve"> </w:t>
      </w:r>
      <w:r w:rsidRPr="004F0815">
        <w:rPr>
          <w:spacing w:val="-1"/>
        </w:rPr>
        <w:t>cá</w:t>
      </w:r>
      <w:r w:rsidRPr="00E87838">
        <w:t>c</w:t>
      </w:r>
      <w:r w:rsidRPr="004F0815">
        <w:rPr>
          <w:spacing w:val="10"/>
        </w:rPr>
        <w:t xml:space="preserve"> </w:t>
      </w:r>
      <w:r w:rsidRPr="004F0815">
        <w:rPr>
          <w:spacing w:val="1"/>
        </w:rPr>
        <w:t>e</w:t>
      </w:r>
      <w:r w:rsidRPr="00E87838">
        <w:t>l</w:t>
      </w:r>
      <w:r w:rsidRPr="004F0815">
        <w:rPr>
          <w:spacing w:val="-1"/>
        </w:rPr>
        <w:t>e</w:t>
      </w:r>
      <w:r w:rsidRPr="004F0815">
        <w:rPr>
          <w:spacing w:val="1"/>
        </w:rPr>
        <w:t>c</w:t>
      </w:r>
      <w:r w:rsidRPr="004F0815">
        <w:rPr>
          <w:spacing w:val="2"/>
        </w:rPr>
        <w:t>t</w:t>
      </w:r>
      <w:r w:rsidRPr="004F0815">
        <w:rPr>
          <w:spacing w:val="-1"/>
        </w:rPr>
        <w:t>r</w:t>
      </w:r>
      <w:r w:rsidRPr="00E87838">
        <w:t>o</w:t>
      </w:r>
      <w:r w:rsidRPr="004F0815">
        <w:rPr>
          <w:spacing w:val="-2"/>
        </w:rPr>
        <w:t>n</w:t>
      </w:r>
      <w:r w:rsidRPr="00E87838">
        <w:t>,</w:t>
      </w:r>
      <w:r w:rsidRPr="004F0815">
        <w:rPr>
          <w:spacing w:val="19"/>
        </w:rPr>
        <w:t xml:space="preserve"> </w:t>
      </w:r>
      <w:r w:rsidRPr="00E87838">
        <w:t>ion</w:t>
      </w:r>
      <w:r w:rsidRPr="004F0815">
        <w:rPr>
          <w:spacing w:val="9"/>
        </w:rPr>
        <w:t xml:space="preserve"> </w:t>
      </w:r>
      <w:r w:rsidRPr="00E87838">
        <w:t>d</w:t>
      </w:r>
      <w:r w:rsidRPr="004F0815">
        <w:rPr>
          <w:spacing w:val="-2"/>
        </w:rPr>
        <w:t>ư</w:t>
      </w:r>
      <w:r w:rsidRPr="004F0815">
        <w:rPr>
          <w:spacing w:val="1"/>
        </w:rPr>
        <w:t>ơ</w:t>
      </w:r>
      <w:r w:rsidRPr="004F0815">
        <w:rPr>
          <w:spacing w:val="-2"/>
        </w:rPr>
        <w:t>n</w:t>
      </w:r>
      <w:r w:rsidRPr="00E87838">
        <w:t>g</w:t>
      </w:r>
      <w:r w:rsidRPr="004F0815">
        <w:rPr>
          <w:spacing w:val="13"/>
        </w:rPr>
        <w:t xml:space="preserve"> </w:t>
      </w:r>
      <w:r w:rsidRPr="004F0815">
        <w:rPr>
          <w:spacing w:val="-2"/>
        </w:rPr>
        <w:t>v</w:t>
      </w:r>
      <w:r w:rsidRPr="00E87838">
        <w:t>à</w:t>
      </w:r>
      <w:r w:rsidRPr="004F0815">
        <w:rPr>
          <w:spacing w:val="8"/>
        </w:rPr>
        <w:t xml:space="preserve"> </w:t>
      </w:r>
      <w:r w:rsidRPr="004F0815">
        <w:rPr>
          <w:spacing w:val="2"/>
          <w:w w:val="102"/>
        </w:rPr>
        <w:t>i</w:t>
      </w:r>
      <w:r w:rsidRPr="004F0815">
        <w:rPr>
          <w:w w:val="102"/>
        </w:rPr>
        <w:t xml:space="preserve">on </w:t>
      </w:r>
      <w:r w:rsidRPr="004F0815">
        <w:rPr>
          <w:spacing w:val="1"/>
          <w:w w:val="102"/>
        </w:rPr>
        <w:t>â</w:t>
      </w:r>
      <w:r w:rsidRPr="004F0815">
        <w:rPr>
          <w:spacing w:val="-2"/>
          <w:w w:val="102"/>
        </w:rPr>
        <w:t>m</w:t>
      </w:r>
      <w:r w:rsidRPr="004F0815">
        <w:rPr>
          <w:w w:val="102"/>
        </w:rPr>
        <w:t>.</w:t>
      </w:r>
    </w:p>
    <w:p w:rsidR="00743779" w:rsidRPr="00E87838" w:rsidRDefault="00743779" w:rsidP="00F53099">
      <w:pPr>
        <w:pStyle w:val="ListParagraph"/>
        <w:numPr>
          <w:ilvl w:val="0"/>
          <w:numId w:val="21"/>
        </w:numPr>
      </w:pPr>
      <w:r w:rsidRPr="00E87838">
        <w:t>Sóng</w:t>
      </w:r>
      <w:r w:rsidRPr="004F0815">
        <w:rPr>
          <w:spacing w:val="12"/>
        </w:rPr>
        <w:t xml:space="preserve"> </w:t>
      </w:r>
      <w:r w:rsidRPr="004F0815">
        <w:rPr>
          <w:w w:val="102"/>
        </w:rPr>
        <w:t>dài:</w:t>
      </w:r>
      <w:r w:rsidR="001A4474" w:rsidRPr="004F0815">
        <w:rPr>
          <w:spacing w:val="1"/>
        </w:rPr>
        <w:t>C</w:t>
      </w:r>
      <w:r w:rsidR="001A4474" w:rsidRPr="00E87838">
        <w:t>ó</w:t>
      </w:r>
      <w:r w:rsidR="001A4474" w:rsidRPr="004F0815">
        <w:rPr>
          <w:spacing w:val="4"/>
        </w:rPr>
        <w:t xml:space="preserve"> </w:t>
      </w:r>
      <w:r w:rsidRPr="00E87838">
        <w:t>n</w:t>
      </w:r>
      <w:r w:rsidRPr="004F0815">
        <w:rPr>
          <w:spacing w:val="3"/>
        </w:rPr>
        <w:t>ă</w:t>
      </w:r>
      <w:r w:rsidRPr="00E87838">
        <w:t>ng</w:t>
      </w:r>
      <w:r w:rsidRPr="004F0815">
        <w:rPr>
          <w:spacing w:val="9"/>
        </w:rPr>
        <w:t xml:space="preserve"> </w:t>
      </w:r>
      <w:r w:rsidRPr="00E87838">
        <w:t>lư</w:t>
      </w:r>
      <w:r w:rsidRPr="004F0815">
        <w:rPr>
          <w:spacing w:val="1"/>
        </w:rPr>
        <w:t>ợ</w:t>
      </w:r>
      <w:r w:rsidRPr="00E87838">
        <w:t>ng</w:t>
      </w:r>
      <w:r w:rsidRPr="004F0815">
        <w:rPr>
          <w:spacing w:val="13"/>
        </w:rPr>
        <w:t xml:space="preserve"> </w:t>
      </w:r>
      <w:r w:rsidRPr="00E87838">
        <w:t>nhỏ</w:t>
      </w:r>
      <w:r w:rsidRPr="004F0815">
        <w:rPr>
          <w:spacing w:val="7"/>
        </w:rPr>
        <w:t xml:space="preserve"> </w:t>
      </w:r>
      <w:r w:rsidRPr="004F0815">
        <w:rPr>
          <w:spacing w:val="-2"/>
        </w:rPr>
        <w:t>n</w:t>
      </w:r>
      <w:r w:rsidRPr="004F0815">
        <w:rPr>
          <w:spacing w:val="1"/>
        </w:rPr>
        <w:t>ê</w:t>
      </w:r>
      <w:r w:rsidRPr="00E87838">
        <w:t>n</w:t>
      </w:r>
      <w:r w:rsidRPr="004F0815">
        <w:rPr>
          <w:spacing w:val="9"/>
        </w:rPr>
        <w:t xml:space="preserve"> </w:t>
      </w:r>
      <w:r w:rsidRPr="004F0815">
        <w:rPr>
          <w:spacing w:val="-2"/>
        </w:rPr>
        <w:t>k</w:t>
      </w:r>
      <w:r w:rsidRPr="00E87838">
        <w:t>hông</w:t>
      </w:r>
      <w:r w:rsidRPr="004F0815">
        <w:rPr>
          <w:spacing w:val="11"/>
        </w:rPr>
        <w:t xml:space="preserve"> </w:t>
      </w:r>
      <w:r w:rsidRPr="004F0815">
        <w:rPr>
          <w:spacing w:val="2"/>
        </w:rPr>
        <w:t>t</w:t>
      </w:r>
      <w:r w:rsidRPr="004F0815">
        <w:rPr>
          <w:spacing w:val="-1"/>
        </w:rPr>
        <w:t>r</w:t>
      </w:r>
      <w:r w:rsidRPr="00E87838">
        <w:t>u</w:t>
      </w:r>
      <w:r w:rsidRPr="004F0815">
        <w:rPr>
          <w:spacing w:val="-2"/>
        </w:rPr>
        <w:t>y</w:t>
      </w:r>
      <w:r w:rsidRPr="004F0815">
        <w:rPr>
          <w:spacing w:val="1"/>
        </w:rPr>
        <w:t>ề</w:t>
      </w:r>
      <w:r w:rsidRPr="00E87838">
        <w:t>n</w:t>
      </w:r>
      <w:r w:rsidRPr="004F0815">
        <w:rPr>
          <w:spacing w:val="16"/>
        </w:rPr>
        <w:t xml:space="preserve"> </w:t>
      </w:r>
      <w:r w:rsidRPr="0073545E">
        <w:t>đ</w:t>
      </w:r>
      <w:r w:rsidRPr="00E87838">
        <w:t>i</w:t>
      </w:r>
      <w:r w:rsidRPr="004F0815">
        <w:rPr>
          <w:spacing w:val="3"/>
        </w:rPr>
        <w:t xml:space="preserve"> </w:t>
      </w:r>
      <w:r w:rsidRPr="00E87838">
        <w:t>xa</w:t>
      </w:r>
      <w:r w:rsidRPr="004F0815">
        <w:rPr>
          <w:spacing w:val="8"/>
        </w:rPr>
        <w:t xml:space="preserve"> </w:t>
      </w:r>
      <w:r w:rsidRPr="0073545E">
        <w:t>đ</w:t>
      </w:r>
      <w:r w:rsidRPr="00E87838">
        <w:t>ư</w:t>
      </w:r>
      <w:r w:rsidRPr="004F0815">
        <w:rPr>
          <w:spacing w:val="-1"/>
        </w:rPr>
        <w:t>ợc</w:t>
      </w:r>
      <w:r w:rsidRPr="00E87838">
        <w:t>.</w:t>
      </w:r>
      <w:r w:rsidRPr="004F0815">
        <w:rPr>
          <w:spacing w:val="14"/>
        </w:rPr>
        <w:t xml:space="preserve"> </w:t>
      </w:r>
      <w:r w:rsidRPr="004F0815">
        <w:rPr>
          <w:spacing w:val="-3"/>
        </w:rPr>
        <w:t>Í</w:t>
      </w:r>
      <w:r w:rsidRPr="00E87838">
        <w:t>t</w:t>
      </w:r>
      <w:r w:rsidRPr="004F0815">
        <w:rPr>
          <w:spacing w:val="8"/>
        </w:rPr>
        <w:t xml:space="preserve"> </w:t>
      </w:r>
      <w:r w:rsidRPr="00E87838">
        <w:t>bị</w:t>
      </w:r>
      <w:r w:rsidRPr="004F0815">
        <w:rPr>
          <w:spacing w:val="5"/>
        </w:rPr>
        <w:t xml:space="preserve"> </w:t>
      </w:r>
      <w:r w:rsidRPr="00E87838">
        <w:t>nư</w:t>
      </w:r>
      <w:r w:rsidRPr="004F0815">
        <w:rPr>
          <w:spacing w:val="-4"/>
        </w:rPr>
        <w:t>ớ</w:t>
      </w:r>
      <w:r w:rsidRPr="00E87838">
        <w:t>c</w:t>
      </w:r>
      <w:r w:rsidRPr="004F0815">
        <w:rPr>
          <w:spacing w:val="13"/>
        </w:rPr>
        <w:t xml:space="preserve"> </w:t>
      </w:r>
      <w:r w:rsidRPr="004F0815">
        <w:rPr>
          <w:spacing w:val="-2"/>
        </w:rPr>
        <w:t>h</w:t>
      </w:r>
      <w:r w:rsidRPr="004F0815">
        <w:rPr>
          <w:spacing w:val="3"/>
        </w:rPr>
        <w:t>ấ</w:t>
      </w:r>
      <w:r w:rsidRPr="00E87838">
        <w:t>p</w:t>
      </w:r>
      <w:r w:rsidRPr="004F0815">
        <w:rPr>
          <w:spacing w:val="7"/>
        </w:rPr>
        <w:t xml:space="preserve"> </w:t>
      </w:r>
      <w:r w:rsidRPr="00E87838">
        <w:t>thụ</w:t>
      </w:r>
      <w:r w:rsidRPr="004F0815">
        <w:rPr>
          <w:spacing w:val="9"/>
        </w:rPr>
        <w:t xml:space="preserve"> </w:t>
      </w:r>
      <w:r w:rsidRPr="00E87838">
        <w:t>n</w:t>
      </w:r>
      <w:r w:rsidRPr="004F0815">
        <w:rPr>
          <w:spacing w:val="1"/>
        </w:rPr>
        <w:t>ê</w:t>
      </w:r>
      <w:r w:rsidRPr="00E87838">
        <w:t>n</w:t>
      </w:r>
      <w:r w:rsidRPr="004F0815">
        <w:rPr>
          <w:spacing w:val="9"/>
        </w:rPr>
        <w:t xml:space="preserve"> </w:t>
      </w:r>
      <w:r w:rsidRPr="0073545E">
        <w:t>đ</w:t>
      </w:r>
      <w:r w:rsidRPr="004F0815">
        <w:rPr>
          <w:spacing w:val="-2"/>
        </w:rPr>
        <w:t>ư</w:t>
      </w:r>
      <w:r w:rsidRPr="004F0815">
        <w:rPr>
          <w:spacing w:val="-1"/>
        </w:rPr>
        <w:t>ợ</w:t>
      </w:r>
      <w:r w:rsidRPr="00E87838">
        <w:t>c</w:t>
      </w:r>
      <w:r w:rsidRPr="004F0815">
        <w:rPr>
          <w:spacing w:val="13"/>
        </w:rPr>
        <w:t xml:space="preserve"> </w:t>
      </w:r>
      <w:r w:rsidRPr="00E87838">
        <w:t>dùng</w:t>
      </w:r>
      <w:r w:rsidRPr="004F0815">
        <w:rPr>
          <w:spacing w:val="12"/>
        </w:rPr>
        <w:t xml:space="preserve"> </w:t>
      </w:r>
      <w:r w:rsidRPr="00E87838">
        <w:t>t</w:t>
      </w:r>
      <w:r w:rsidRPr="004F0815">
        <w:rPr>
          <w:spacing w:val="-1"/>
        </w:rPr>
        <w:t>r</w:t>
      </w:r>
      <w:r w:rsidRPr="00E87838">
        <w:t>ong</w:t>
      </w:r>
      <w:r w:rsidRPr="004F0815">
        <w:rPr>
          <w:spacing w:val="9"/>
        </w:rPr>
        <w:t xml:space="preserve"> </w:t>
      </w:r>
      <w:r w:rsidRPr="004F0815">
        <w:rPr>
          <w:spacing w:val="2"/>
        </w:rPr>
        <w:t>t</w:t>
      </w:r>
      <w:r w:rsidRPr="00E87838">
        <w:t>hông</w:t>
      </w:r>
      <w:r w:rsidRPr="004F0815">
        <w:rPr>
          <w:spacing w:val="10"/>
        </w:rPr>
        <w:t xml:space="preserve"> </w:t>
      </w:r>
      <w:r w:rsidRPr="004F0815">
        <w:rPr>
          <w:spacing w:val="2"/>
        </w:rPr>
        <w:t>t</w:t>
      </w:r>
      <w:r w:rsidRPr="00E87838">
        <w:t>in</w:t>
      </w:r>
      <w:r w:rsidRPr="004F0815">
        <w:rPr>
          <w:spacing w:val="5"/>
        </w:rPr>
        <w:t xml:space="preserve"> </w:t>
      </w:r>
      <w:r w:rsidRPr="00E87838">
        <w:t>l</w:t>
      </w:r>
      <w:r w:rsidRPr="004F0815">
        <w:rPr>
          <w:spacing w:val="-2"/>
        </w:rPr>
        <w:t>i</w:t>
      </w:r>
      <w:r w:rsidRPr="004F0815">
        <w:rPr>
          <w:spacing w:val="3"/>
        </w:rPr>
        <w:t>ê</w:t>
      </w:r>
      <w:r w:rsidRPr="00E87838">
        <w:t>n</w:t>
      </w:r>
      <w:r w:rsidRPr="004F0815">
        <w:rPr>
          <w:spacing w:val="7"/>
        </w:rPr>
        <w:t xml:space="preserve"> </w:t>
      </w:r>
      <w:r w:rsidRPr="004F0815">
        <w:rPr>
          <w:spacing w:val="-1"/>
        </w:rPr>
        <w:t>l</w:t>
      </w:r>
      <w:r w:rsidRPr="004F0815">
        <w:rPr>
          <w:spacing w:val="1"/>
        </w:rPr>
        <w:t>ạ</w:t>
      </w:r>
      <w:r w:rsidRPr="00E87838">
        <w:t>c</w:t>
      </w:r>
      <w:r w:rsidRPr="004F0815">
        <w:rPr>
          <w:spacing w:val="9"/>
        </w:rPr>
        <w:t xml:space="preserve"> </w:t>
      </w:r>
      <w:r w:rsidRPr="004F0815">
        <w:rPr>
          <w:w w:val="102"/>
        </w:rPr>
        <w:t>t</w:t>
      </w:r>
      <w:r w:rsidRPr="004F0815">
        <w:rPr>
          <w:spacing w:val="-3"/>
          <w:w w:val="102"/>
        </w:rPr>
        <w:t>r</w:t>
      </w:r>
      <w:r w:rsidRPr="004F0815">
        <w:rPr>
          <w:spacing w:val="1"/>
          <w:w w:val="102"/>
        </w:rPr>
        <w:t>ê</w:t>
      </w:r>
      <w:r w:rsidRPr="004F0815">
        <w:rPr>
          <w:w w:val="102"/>
        </w:rPr>
        <w:t xml:space="preserve">n </w:t>
      </w:r>
      <w:r w:rsidRPr="00E87838">
        <w:t>m</w:t>
      </w:r>
      <w:r w:rsidRPr="004F0815">
        <w:rPr>
          <w:spacing w:val="1"/>
        </w:rPr>
        <w:t>ặ</w:t>
      </w:r>
      <w:r w:rsidRPr="00E87838">
        <w:t>t</w:t>
      </w:r>
      <w:r w:rsidRPr="004F0815">
        <w:rPr>
          <w:spacing w:val="9"/>
        </w:rPr>
        <w:t xml:space="preserve"> </w:t>
      </w:r>
      <w:r w:rsidRPr="004F0815">
        <w:rPr>
          <w:spacing w:val="-2"/>
        </w:rPr>
        <w:t>đ</w:t>
      </w:r>
      <w:r w:rsidRPr="004F0815">
        <w:rPr>
          <w:spacing w:val="1"/>
        </w:rPr>
        <w:t>ấ</w:t>
      </w:r>
      <w:r w:rsidRPr="00E87838">
        <w:t>t</w:t>
      </w:r>
      <w:r w:rsidRPr="004F0815">
        <w:rPr>
          <w:spacing w:val="7"/>
        </w:rPr>
        <w:t xml:space="preserve"> </w:t>
      </w:r>
      <w:r w:rsidRPr="004F0815">
        <w:rPr>
          <w:spacing w:val="-2"/>
        </w:rPr>
        <w:t>v</w:t>
      </w:r>
      <w:r w:rsidRPr="00E87838">
        <w:t>à</w:t>
      </w:r>
      <w:r w:rsidRPr="004F0815">
        <w:rPr>
          <w:spacing w:val="8"/>
        </w:rPr>
        <w:t xml:space="preserve"> </w:t>
      </w:r>
      <w:r w:rsidRPr="00E87838">
        <w:t>t</w:t>
      </w:r>
      <w:r w:rsidRPr="004F0815">
        <w:rPr>
          <w:spacing w:val="-1"/>
        </w:rPr>
        <w:t>r</w:t>
      </w:r>
      <w:r w:rsidRPr="00E87838">
        <w:t>ong</w:t>
      </w:r>
      <w:r w:rsidRPr="004F0815">
        <w:rPr>
          <w:spacing w:val="12"/>
        </w:rPr>
        <w:t xml:space="preserve"> </w:t>
      </w:r>
      <w:r w:rsidRPr="004F0815">
        <w:rPr>
          <w:w w:val="102"/>
        </w:rPr>
        <w:t>nư</w:t>
      </w:r>
      <w:r w:rsidRPr="004F0815">
        <w:rPr>
          <w:spacing w:val="-1"/>
          <w:w w:val="102"/>
        </w:rPr>
        <w:t>ớ</w:t>
      </w:r>
      <w:r w:rsidRPr="004F0815">
        <w:rPr>
          <w:spacing w:val="1"/>
          <w:w w:val="102"/>
        </w:rPr>
        <w:t>c</w:t>
      </w:r>
      <w:r w:rsidRPr="004F0815">
        <w:rPr>
          <w:w w:val="102"/>
        </w:rPr>
        <w:t>.</w:t>
      </w:r>
    </w:p>
    <w:p w:rsidR="00743779" w:rsidRPr="00E87838" w:rsidRDefault="00743779" w:rsidP="00F53099">
      <w:pPr>
        <w:pStyle w:val="ListParagraph"/>
        <w:numPr>
          <w:ilvl w:val="0"/>
          <w:numId w:val="21"/>
        </w:numPr>
      </w:pPr>
      <w:r w:rsidRPr="00E87838">
        <w:t>Sóng</w:t>
      </w:r>
      <w:r w:rsidRPr="004F0815">
        <w:rPr>
          <w:spacing w:val="12"/>
        </w:rPr>
        <w:t xml:space="preserve"> </w:t>
      </w:r>
      <w:r w:rsidRPr="004F0815">
        <w:rPr>
          <w:spacing w:val="-1"/>
          <w:w w:val="102"/>
        </w:rPr>
        <w:t>t</w:t>
      </w:r>
      <w:r w:rsidRPr="004F0815">
        <w:rPr>
          <w:spacing w:val="1"/>
          <w:w w:val="102"/>
        </w:rPr>
        <w:t>r</w:t>
      </w:r>
      <w:r w:rsidRPr="004F0815">
        <w:rPr>
          <w:w w:val="102"/>
        </w:rPr>
        <w:t>ung:</w:t>
      </w:r>
      <w:r w:rsidRPr="004F0815">
        <w:rPr>
          <w:spacing w:val="1"/>
        </w:rPr>
        <w:t>Ba</w:t>
      </w:r>
      <w:r w:rsidRPr="00E87838">
        <w:t>n</w:t>
      </w:r>
      <w:r w:rsidRPr="004F0815">
        <w:rPr>
          <w:spacing w:val="7"/>
        </w:rPr>
        <w:t xml:space="preserve"> </w:t>
      </w:r>
      <w:r w:rsidRPr="00E87838">
        <w:t>n</w:t>
      </w:r>
      <w:r w:rsidRPr="004F0815">
        <w:rPr>
          <w:spacing w:val="-2"/>
        </w:rPr>
        <w:t>g</w:t>
      </w:r>
      <w:r w:rsidRPr="004F0815">
        <w:rPr>
          <w:spacing w:val="3"/>
        </w:rPr>
        <w:t>à</w:t>
      </w:r>
      <w:r w:rsidRPr="00E87838">
        <w:t>y</w:t>
      </w:r>
      <w:r w:rsidRPr="004F0815">
        <w:rPr>
          <w:spacing w:val="9"/>
        </w:rPr>
        <w:t xml:space="preserve"> </w:t>
      </w:r>
      <w:r w:rsidRPr="004F0815">
        <w:rPr>
          <w:spacing w:val="1"/>
        </w:rPr>
        <w:t>s</w:t>
      </w:r>
      <w:r w:rsidRPr="00E87838">
        <w:t>óng</w:t>
      </w:r>
      <w:r w:rsidRPr="004F0815">
        <w:rPr>
          <w:spacing w:val="8"/>
        </w:rPr>
        <w:t xml:space="preserve"> </w:t>
      </w:r>
      <w:r w:rsidRPr="004F0815">
        <w:rPr>
          <w:spacing w:val="2"/>
        </w:rPr>
        <w:t>t</w:t>
      </w:r>
      <w:r w:rsidRPr="004F0815">
        <w:rPr>
          <w:spacing w:val="-1"/>
        </w:rPr>
        <w:t>r</w:t>
      </w:r>
      <w:r w:rsidRPr="00E87838">
        <w:t>ung</w:t>
      </w:r>
      <w:r w:rsidRPr="004F0815">
        <w:rPr>
          <w:spacing w:val="9"/>
        </w:rPr>
        <w:t xml:space="preserve"> </w:t>
      </w:r>
      <w:r w:rsidRPr="00E87838">
        <w:t>bị</w:t>
      </w:r>
      <w:r w:rsidRPr="004F0815">
        <w:rPr>
          <w:spacing w:val="5"/>
        </w:rPr>
        <w:t xml:space="preserve"> </w:t>
      </w:r>
      <w:r w:rsidRPr="004F0815">
        <w:rPr>
          <w:spacing w:val="-3"/>
        </w:rPr>
        <w:t>t</w:t>
      </w:r>
      <w:r w:rsidRPr="004F0815">
        <w:rPr>
          <w:spacing w:val="3"/>
        </w:rPr>
        <w:t>ầ</w:t>
      </w:r>
      <w:r w:rsidRPr="00E87838">
        <w:t>n</w:t>
      </w:r>
      <w:r w:rsidRPr="004F0815">
        <w:rPr>
          <w:spacing w:val="5"/>
        </w:rPr>
        <w:t xml:space="preserve"> </w:t>
      </w:r>
      <w:r w:rsidRPr="0073545E">
        <w:t>đ</w:t>
      </w:r>
      <w:r w:rsidRPr="00E87838">
        <w:t>i</w:t>
      </w:r>
      <w:r w:rsidRPr="004F0815">
        <w:rPr>
          <w:spacing w:val="3"/>
        </w:rPr>
        <w:t>ệ</w:t>
      </w:r>
      <w:r w:rsidRPr="00E87838">
        <w:t>n</w:t>
      </w:r>
      <w:r w:rsidRPr="004F0815">
        <w:rPr>
          <w:spacing w:val="6"/>
        </w:rPr>
        <w:t xml:space="preserve"> </w:t>
      </w:r>
      <w:r w:rsidRPr="004F0815">
        <w:rPr>
          <w:spacing w:val="2"/>
        </w:rPr>
        <w:t>l</w:t>
      </w:r>
      <w:r w:rsidRPr="00E87838">
        <w:t>i</w:t>
      </w:r>
      <w:r w:rsidRPr="004F0815">
        <w:rPr>
          <w:spacing w:val="2"/>
        </w:rPr>
        <w:t xml:space="preserve"> </w:t>
      </w:r>
      <w:r w:rsidRPr="00E87838">
        <w:t>h</w:t>
      </w:r>
      <w:r w:rsidRPr="004F0815">
        <w:rPr>
          <w:spacing w:val="3"/>
        </w:rPr>
        <w:t>ấ</w:t>
      </w:r>
      <w:r w:rsidRPr="00E87838">
        <w:t>p</w:t>
      </w:r>
      <w:r w:rsidRPr="004F0815">
        <w:rPr>
          <w:spacing w:val="4"/>
        </w:rPr>
        <w:t xml:space="preserve"> </w:t>
      </w:r>
      <w:r w:rsidRPr="004F0815">
        <w:rPr>
          <w:spacing w:val="2"/>
        </w:rPr>
        <w:t>t</w:t>
      </w:r>
      <w:r w:rsidRPr="00E87838">
        <w:t>hụ</w:t>
      </w:r>
      <w:r w:rsidRPr="004F0815">
        <w:rPr>
          <w:spacing w:val="6"/>
        </w:rPr>
        <w:t xml:space="preserve"> </w:t>
      </w:r>
      <w:r w:rsidRPr="00E87838">
        <w:t>m</w:t>
      </w:r>
      <w:r w:rsidRPr="004F0815">
        <w:rPr>
          <w:spacing w:val="3"/>
        </w:rPr>
        <w:t>ạ</w:t>
      </w:r>
      <w:r w:rsidRPr="00E87838">
        <w:t>nh</w:t>
      </w:r>
      <w:r w:rsidRPr="004F0815">
        <w:rPr>
          <w:spacing w:val="10"/>
        </w:rPr>
        <w:t xml:space="preserve"> </w:t>
      </w:r>
      <w:r w:rsidRPr="004F0815">
        <w:rPr>
          <w:spacing w:val="-2"/>
        </w:rPr>
        <w:t>n</w:t>
      </w:r>
      <w:r w:rsidRPr="004F0815">
        <w:rPr>
          <w:spacing w:val="3"/>
        </w:rPr>
        <w:t>ê</w:t>
      </w:r>
      <w:r w:rsidRPr="00E87838">
        <w:t>n</w:t>
      </w:r>
      <w:r w:rsidRPr="004F0815">
        <w:rPr>
          <w:spacing w:val="6"/>
        </w:rPr>
        <w:t xml:space="preserve"> </w:t>
      </w:r>
      <w:r w:rsidRPr="00E87838">
        <w:t>không</w:t>
      </w:r>
      <w:r w:rsidRPr="004F0815">
        <w:rPr>
          <w:spacing w:val="14"/>
        </w:rPr>
        <w:t xml:space="preserve"> </w:t>
      </w:r>
      <w:r w:rsidRPr="00E87838">
        <w:t>t</w:t>
      </w:r>
      <w:r w:rsidRPr="004F0815">
        <w:rPr>
          <w:spacing w:val="-1"/>
        </w:rPr>
        <w:t>r</w:t>
      </w:r>
      <w:r w:rsidRPr="00E87838">
        <w:t>u</w:t>
      </w:r>
      <w:r w:rsidRPr="004F0815">
        <w:rPr>
          <w:spacing w:val="-2"/>
        </w:rPr>
        <w:t>y</w:t>
      </w:r>
      <w:r w:rsidRPr="004F0815">
        <w:rPr>
          <w:spacing w:val="1"/>
        </w:rPr>
        <w:t>ề</w:t>
      </w:r>
      <w:r w:rsidRPr="00E87838">
        <w:t>n</w:t>
      </w:r>
      <w:r w:rsidRPr="004F0815">
        <w:rPr>
          <w:spacing w:val="16"/>
        </w:rPr>
        <w:t xml:space="preserve"> </w:t>
      </w:r>
      <w:r w:rsidRPr="0073545E">
        <w:t>đ</w:t>
      </w:r>
      <w:r w:rsidRPr="00E87838">
        <w:t>i</w:t>
      </w:r>
      <w:r w:rsidRPr="004F0815">
        <w:rPr>
          <w:spacing w:val="5"/>
        </w:rPr>
        <w:t xml:space="preserve"> </w:t>
      </w:r>
      <w:r w:rsidRPr="004F0815">
        <w:rPr>
          <w:spacing w:val="-2"/>
        </w:rPr>
        <w:t>x</w:t>
      </w:r>
      <w:r w:rsidRPr="00E87838">
        <w:t>a</w:t>
      </w:r>
      <w:r w:rsidRPr="004F0815">
        <w:rPr>
          <w:spacing w:val="5"/>
        </w:rPr>
        <w:t xml:space="preserve"> </w:t>
      </w:r>
      <w:r w:rsidRPr="0073545E">
        <w:t>đ</w:t>
      </w:r>
      <w:r w:rsidRPr="004F0815">
        <w:rPr>
          <w:spacing w:val="-2"/>
        </w:rPr>
        <w:t>ư</w:t>
      </w:r>
      <w:r w:rsidRPr="004F0815">
        <w:rPr>
          <w:spacing w:val="1"/>
        </w:rPr>
        <w:t>ợ</w:t>
      </w:r>
      <w:r w:rsidRPr="004F0815">
        <w:rPr>
          <w:spacing w:val="-1"/>
        </w:rPr>
        <w:t>c</w:t>
      </w:r>
      <w:r w:rsidRPr="00E87838">
        <w:t>.</w:t>
      </w:r>
      <w:r w:rsidRPr="004F0815">
        <w:rPr>
          <w:spacing w:val="14"/>
        </w:rPr>
        <w:t xml:space="preserve"> </w:t>
      </w:r>
      <w:r w:rsidRPr="004F0815">
        <w:rPr>
          <w:spacing w:val="-1"/>
        </w:rPr>
        <w:t>B</w:t>
      </w:r>
      <w:r w:rsidRPr="004F0815">
        <w:rPr>
          <w:spacing w:val="3"/>
        </w:rPr>
        <w:t>a</w:t>
      </w:r>
      <w:r w:rsidRPr="00E87838">
        <w:t>n</w:t>
      </w:r>
      <w:r w:rsidRPr="004F0815">
        <w:rPr>
          <w:spacing w:val="7"/>
        </w:rPr>
        <w:t xml:space="preserve"> </w:t>
      </w:r>
      <w:r w:rsidRPr="0073545E">
        <w:t>đ</w:t>
      </w:r>
      <w:r w:rsidRPr="004F0815">
        <w:rPr>
          <w:spacing w:val="3"/>
        </w:rPr>
        <w:t>ê</w:t>
      </w:r>
      <w:r w:rsidRPr="00E87838">
        <w:t xml:space="preserve">m </w:t>
      </w:r>
      <w:r w:rsidRPr="004F0815">
        <w:rPr>
          <w:spacing w:val="11"/>
        </w:rPr>
        <w:t xml:space="preserve"> </w:t>
      </w:r>
      <w:r w:rsidRPr="004F0815">
        <w:rPr>
          <w:spacing w:val="-2"/>
        </w:rPr>
        <w:t>b</w:t>
      </w:r>
      <w:r w:rsidRPr="00E87838">
        <w:t>ị</w:t>
      </w:r>
      <w:r w:rsidRPr="004F0815">
        <w:rPr>
          <w:spacing w:val="5"/>
        </w:rPr>
        <w:t xml:space="preserve"> </w:t>
      </w:r>
      <w:r w:rsidRPr="00E87838">
        <w:t>t</w:t>
      </w:r>
      <w:r w:rsidRPr="004F0815">
        <w:rPr>
          <w:spacing w:val="1"/>
        </w:rPr>
        <w:t>ầ</w:t>
      </w:r>
      <w:r w:rsidRPr="00E87838">
        <w:t>n</w:t>
      </w:r>
      <w:r w:rsidRPr="004F0815">
        <w:rPr>
          <w:spacing w:val="8"/>
        </w:rPr>
        <w:t xml:space="preserve"> </w:t>
      </w:r>
      <w:r w:rsidRPr="004F0815">
        <w:rPr>
          <w:spacing w:val="-2"/>
        </w:rPr>
        <w:t>đ</w:t>
      </w:r>
      <w:r w:rsidRPr="00E87838">
        <w:t>i</w:t>
      </w:r>
      <w:r w:rsidRPr="004F0815">
        <w:rPr>
          <w:spacing w:val="3"/>
        </w:rPr>
        <w:t>ệ</w:t>
      </w:r>
      <w:r w:rsidRPr="00E87838">
        <w:t>n</w:t>
      </w:r>
      <w:r w:rsidRPr="004F0815">
        <w:rPr>
          <w:spacing w:val="6"/>
        </w:rPr>
        <w:t xml:space="preserve"> </w:t>
      </w:r>
      <w:r w:rsidRPr="00E87838">
        <w:t>li</w:t>
      </w:r>
      <w:r w:rsidRPr="004F0815">
        <w:rPr>
          <w:spacing w:val="7"/>
        </w:rPr>
        <w:t xml:space="preserve"> </w:t>
      </w:r>
      <w:r w:rsidRPr="00E87838">
        <w:t>p</w:t>
      </w:r>
      <w:r w:rsidRPr="004F0815">
        <w:rPr>
          <w:spacing w:val="-2"/>
        </w:rPr>
        <w:t>h</w:t>
      </w:r>
      <w:r w:rsidRPr="004F0815">
        <w:rPr>
          <w:spacing w:val="3"/>
        </w:rPr>
        <w:t>ả</w:t>
      </w:r>
      <w:r w:rsidRPr="00E87838">
        <w:t>n</w:t>
      </w:r>
      <w:r w:rsidRPr="004F0815">
        <w:rPr>
          <w:spacing w:val="9"/>
        </w:rPr>
        <w:t xml:space="preserve"> </w:t>
      </w:r>
      <w:r w:rsidRPr="004F0815">
        <w:rPr>
          <w:spacing w:val="-2"/>
          <w:w w:val="102"/>
        </w:rPr>
        <w:t>x</w:t>
      </w:r>
      <w:r w:rsidRPr="004F0815">
        <w:rPr>
          <w:w w:val="102"/>
        </w:rPr>
        <w:t xml:space="preserve">ạ </w:t>
      </w:r>
      <w:r w:rsidRPr="00E87838">
        <w:t>m</w:t>
      </w:r>
      <w:r w:rsidRPr="004F0815">
        <w:rPr>
          <w:spacing w:val="1"/>
        </w:rPr>
        <w:t>ạ</w:t>
      </w:r>
      <w:r w:rsidRPr="00E87838">
        <w:t>nh</w:t>
      </w:r>
      <w:r w:rsidRPr="004F0815">
        <w:rPr>
          <w:spacing w:val="13"/>
        </w:rPr>
        <w:t xml:space="preserve"> </w:t>
      </w:r>
      <w:r w:rsidRPr="00E87838">
        <w:t>n</w:t>
      </w:r>
      <w:r w:rsidRPr="004F0815">
        <w:rPr>
          <w:spacing w:val="1"/>
        </w:rPr>
        <w:t>ê</w:t>
      </w:r>
      <w:r w:rsidRPr="00E87838">
        <w:t>n</w:t>
      </w:r>
      <w:r w:rsidRPr="004F0815">
        <w:rPr>
          <w:spacing w:val="6"/>
        </w:rPr>
        <w:t xml:space="preserve"> </w:t>
      </w:r>
      <w:r w:rsidRPr="00E87838">
        <w:t>t</w:t>
      </w:r>
      <w:r w:rsidRPr="004F0815">
        <w:rPr>
          <w:spacing w:val="-1"/>
        </w:rPr>
        <w:t>r</w:t>
      </w:r>
      <w:r w:rsidRPr="00E87838">
        <w:t>u</w:t>
      </w:r>
      <w:r w:rsidRPr="004F0815">
        <w:rPr>
          <w:spacing w:val="-2"/>
        </w:rPr>
        <w:t>y</w:t>
      </w:r>
      <w:r w:rsidRPr="004F0815">
        <w:rPr>
          <w:spacing w:val="1"/>
        </w:rPr>
        <w:t>ề</w:t>
      </w:r>
      <w:r w:rsidRPr="00E87838">
        <w:t>n</w:t>
      </w:r>
      <w:r w:rsidRPr="004F0815">
        <w:rPr>
          <w:spacing w:val="16"/>
        </w:rPr>
        <w:t xml:space="preserve"> </w:t>
      </w:r>
      <w:r w:rsidRPr="0073545E">
        <w:t>đ</w:t>
      </w:r>
      <w:r w:rsidRPr="00E87838">
        <w:t>i</w:t>
      </w:r>
      <w:r w:rsidRPr="004F0815">
        <w:rPr>
          <w:spacing w:val="3"/>
        </w:rPr>
        <w:t xml:space="preserve"> </w:t>
      </w:r>
      <w:r w:rsidRPr="00E87838">
        <w:t>xa</w:t>
      </w:r>
      <w:r w:rsidRPr="004F0815">
        <w:rPr>
          <w:spacing w:val="5"/>
        </w:rPr>
        <w:t xml:space="preserve"> </w:t>
      </w:r>
      <w:r w:rsidRPr="0073545E">
        <w:t>đ</w:t>
      </w:r>
      <w:r w:rsidRPr="004F0815">
        <w:rPr>
          <w:spacing w:val="-2"/>
        </w:rPr>
        <w:t>ư</w:t>
      </w:r>
      <w:r w:rsidRPr="004F0815">
        <w:rPr>
          <w:spacing w:val="1"/>
        </w:rPr>
        <w:t>ợ</w:t>
      </w:r>
      <w:r w:rsidRPr="004F0815">
        <w:rPr>
          <w:spacing w:val="-1"/>
        </w:rPr>
        <w:t>c</w:t>
      </w:r>
      <w:r w:rsidRPr="00E87838">
        <w:t>.</w:t>
      </w:r>
      <w:r w:rsidRPr="004F0815">
        <w:rPr>
          <w:spacing w:val="14"/>
        </w:rPr>
        <w:t xml:space="preserve"> </w:t>
      </w:r>
      <w:r w:rsidRPr="004F0815">
        <w:rPr>
          <w:spacing w:val="1"/>
          <w:w w:val="147"/>
        </w:rPr>
        <w:t>đ</w:t>
      </w:r>
      <w:r w:rsidRPr="004F0815">
        <w:rPr>
          <w:w w:val="102"/>
        </w:rPr>
        <w:t>ư</w:t>
      </w:r>
      <w:r w:rsidRPr="004F0815">
        <w:rPr>
          <w:spacing w:val="1"/>
          <w:w w:val="102"/>
        </w:rPr>
        <w:t>ợ</w:t>
      </w:r>
      <w:r w:rsidRPr="004F0815">
        <w:rPr>
          <w:w w:val="102"/>
        </w:rPr>
        <w:t>c</w:t>
      </w:r>
      <w:r w:rsidRPr="004F0815">
        <w:rPr>
          <w:spacing w:val="1"/>
        </w:rPr>
        <w:t xml:space="preserve"> </w:t>
      </w:r>
      <w:r w:rsidRPr="00E87838">
        <w:t>dùng</w:t>
      </w:r>
      <w:r w:rsidRPr="004F0815">
        <w:rPr>
          <w:spacing w:val="12"/>
        </w:rPr>
        <w:t xml:space="preserve"> </w:t>
      </w:r>
      <w:r w:rsidRPr="00E87838">
        <w:t>t</w:t>
      </w:r>
      <w:r w:rsidRPr="004F0815">
        <w:rPr>
          <w:spacing w:val="-1"/>
        </w:rPr>
        <w:t>r</w:t>
      </w:r>
      <w:r w:rsidRPr="00E87838">
        <w:t>ong</w:t>
      </w:r>
      <w:r w:rsidRPr="004F0815">
        <w:rPr>
          <w:spacing w:val="12"/>
        </w:rPr>
        <w:t xml:space="preserve"> </w:t>
      </w:r>
      <w:r w:rsidRPr="00E87838">
        <w:t>th</w:t>
      </w:r>
      <w:r w:rsidRPr="004F0815">
        <w:rPr>
          <w:spacing w:val="-2"/>
        </w:rPr>
        <w:t>ô</w:t>
      </w:r>
      <w:r w:rsidRPr="00E87838">
        <w:t>ng</w:t>
      </w:r>
      <w:r w:rsidRPr="004F0815">
        <w:rPr>
          <w:spacing w:val="13"/>
        </w:rPr>
        <w:t xml:space="preserve"> </w:t>
      </w:r>
      <w:r w:rsidRPr="004F0815">
        <w:rPr>
          <w:spacing w:val="-1"/>
        </w:rPr>
        <w:t>t</w:t>
      </w:r>
      <w:r w:rsidRPr="00E87838">
        <w:t>in</w:t>
      </w:r>
      <w:r w:rsidRPr="004F0815">
        <w:rPr>
          <w:spacing w:val="8"/>
        </w:rPr>
        <w:t xml:space="preserve"> </w:t>
      </w:r>
      <w:r w:rsidRPr="00E87838">
        <w:t>li</w:t>
      </w:r>
      <w:r w:rsidRPr="004F0815">
        <w:rPr>
          <w:spacing w:val="3"/>
        </w:rPr>
        <w:t>ê</w:t>
      </w:r>
      <w:r w:rsidRPr="00E87838">
        <w:t>n</w:t>
      </w:r>
      <w:r w:rsidRPr="004F0815">
        <w:rPr>
          <w:spacing w:val="5"/>
        </w:rPr>
        <w:t xml:space="preserve"> </w:t>
      </w:r>
      <w:r w:rsidRPr="00E87838">
        <w:t>l</w:t>
      </w:r>
      <w:r w:rsidRPr="004F0815">
        <w:rPr>
          <w:spacing w:val="1"/>
        </w:rPr>
        <w:t>ạ</w:t>
      </w:r>
      <w:r w:rsidRPr="00E87838">
        <w:t>c</w:t>
      </w:r>
      <w:r w:rsidRPr="004F0815">
        <w:rPr>
          <w:spacing w:val="9"/>
        </w:rPr>
        <w:t xml:space="preserve"> </w:t>
      </w:r>
      <w:r w:rsidRPr="004F0815">
        <w:rPr>
          <w:spacing w:val="-2"/>
        </w:rPr>
        <w:t>v</w:t>
      </w:r>
      <w:r w:rsidRPr="004F0815">
        <w:rPr>
          <w:spacing w:val="1"/>
        </w:rPr>
        <w:t>à</w:t>
      </w:r>
      <w:r w:rsidRPr="00E87838">
        <w:t>o</w:t>
      </w:r>
      <w:r w:rsidRPr="004F0815">
        <w:rPr>
          <w:spacing w:val="9"/>
        </w:rPr>
        <w:t xml:space="preserve"> </w:t>
      </w:r>
      <w:r w:rsidRPr="00E87838">
        <w:t>b</w:t>
      </w:r>
      <w:r w:rsidRPr="004F0815">
        <w:rPr>
          <w:spacing w:val="1"/>
        </w:rPr>
        <w:t>a</w:t>
      </w:r>
      <w:r w:rsidRPr="00E87838">
        <w:t>n</w:t>
      </w:r>
      <w:r w:rsidRPr="004F0815">
        <w:rPr>
          <w:spacing w:val="6"/>
        </w:rPr>
        <w:t xml:space="preserve"> </w:t>
      </w:r>
      <w:r w:rsidRPr="004F0815">
        <w:rPr>
          <w:spacing w:val="-2"/>
          <w:w w:val="102"/>
        </w:rPr>
        <w:t>đ</w:t>
      </w:r>
      <w:r w:rsidRPr="004F0815">
        <w:rPr>
          <w:spacing w:val="1"/>
          <w:w w:val="102"/>
        </w:rPr>
        <w:t>ê</w:t>
      </w:r>
      <w:r w:rsidRPr="004F0815">
        <w:rPr>
          <w:w w:val="102"/>
        </w:rPr>
        <w:t>m.</w:t>
      </w:r>
    </w:p>
    <w:p w:rsidR="004F0815" w:rsidRPr="004F0815" w:rsidRDefault="00743779" w:rsidP="00F53099">
      <w:pPr>
        <w:pStyle w:val="ListParagraph"/>
        <w:numPr>
          <w:ilvl w:val="0"/>
          <w:numId w:val="21"/>
        </w:numPr>
      </w:pPr>
      <w:r w:rsidRPr="00E87838">
        <w:t>Sóng</w:t>
      </w:r>
      <w:r w:rsidRPr="004F0815">
        <w:rPr>
          <w:spacing w:val="12"/>
        </w:rPr>
        <w:t xml:space="preserve"> </w:t>
      </w:r>
      <w:r w:rsidRPr="004F0815">
        <w:rPr>
          <w:w w:val="102"/>
        </w:rPr>
        <w:t>ngắ</w:t>
      </w:r>
      <w:r w:rsidRPr="004F0815">
        <w:rPr>
          <w:spacing w:val="-3"/>
          <w:w w:val="102"/>
        </w:rPr>
        <w:t>n</w:t>
      </w:r>
      <w:r w:rsidRPr="004F0815">
        <w:rPr>
          <w:w w:val="102"/>
        </w:rPr>
        <w:t>:</w:t>
      </w:r>
      <w:r w:rsidRPr="004F0815">
        <w:rPr>
          <w:spacing w:val="1"/>
        </w:rPr>
        <w:t>C</w:t>
      </w:r>
      <w:r w:rsidRPr="00E87838">
        <w:t>ó</w:t>
      </w:r>
      <w:r w:rsidRPr="004F0815">
        <w:rPr>
          <w:spacing w:val="8"/>
        </w:rPr>
        <w:t xml:space="preserve"> </w:t>
      </w:r>
      <w:r w:rsidRPr="004F0815">
        <w:rPr>
          <w:spacing w:val="-2"/>
        </w:rPr>
        <w:t>n</w:t>
      </w:r>
      <w:r w:rsidRPr="004F0815">
        <w:rPr>
          <w:spacing w:val="1"/>
        </w:rPr>
        <w:t>ă</w:t>
      </w:r>
      <w:r w:rsidRPr="00E87838">
        <w:t>ng</w:t>
      </w:r>
      <w:r w:rsidRPr="004F0815">
        <w:rPr>
          <w:spacing w:val="12"/>
        </w:rPr>
        <w:t xml:space="preserve"> </w:t>
      </w:r>
      <w:r w:rsidRPr="00E87838">
        <w:t>lư</w:t>
      </w:r>
      <w:r w:rsidRPr="004F0815">
        <w:rPr>
          <w:spacing w:val="1"/>
        </w:rPr>
        <w:t>ợ</w:t>
      </w:r>
      <w:r w:rsidRPr="00E87838">
        <w:t>ng</w:t>
      </w:r>
      <w:r w:rsidRPr="004F0815">
        <w:rPr>
          <w:spacing w:val="10"/>
        </w:rPr>
        <w:t xml:space="preserve"> </w:t>
      </w:r>
      <w:r w:rsidRPr="004F0815">
        <w:rPr>
          <w:spacing w:val="2"/>
        </w:rPr>
        <w:t>l</w:t>
      </w:r>
      <w:r w:rsidRPr="004F0815">
        <w:rPr>
          <w:spacing w:val="-1"/>
        </w:rPr>
        <w:t>ớ</w:t>
      </w:r>
      <w:r w:rsidRPr="004F0815">
        <w:rPr>
          <w:spacing w:val="-2"/>
        </w:rPr>
        <w:t>n</w:t>
      </w:r>
      <w:r w:rsidRPr="00E87838">
        <w:t>,</w:t>
      </w:r>
      <w:r w:rsidRPr="004F0815">
        <w:rPr>
          <w:spacing w:val="11"/>
        </w:rPr>
        <w:t xml:space="preserve"> </w:t>
      </w:r>
      <w:r w:rsidRPr="004F0815">
        <w:rPr>
          <w:spacing w:val="-2"/>
        </w:rPr>
        <w:t>b</w:t>
      </w:r>
      <w:r w:rsidRPr="00E87838">
        <w:t>ị</w:t>
      </w:r>
      <w:r w:rsidRPr="004F0815">
        <w:rPr>
          <w:spacing w:val="5"/>
        </w:rPr>
        <w:t xml:space="preserve"> </w:t>
      </w:r>
      <w:r w:rsidRPr="004F0815">
        <w:rPr>
          <w:spacing w:val="2"/>
        </w:rPr>
        <w:t>t</w:t>
      </w:r>
      <w:r w:rsidRPr="004F0815">
        <w:rPr>
          <w:spacing w:val="-1"/>
        </w:rPr>
        <w:t>ầ</w:t>
      </w:r>
      <w:r w:rsidRPr="00E87838">
        <w:t>n</w:t>
      </w:r>
      <w:r w:rsidRPr="004F0815">
        <w:rPr>
          <w:spacing w:val="8"/>
        </w:rPr>
        <w:t xml:space="preserve"> </w:t>
      </w:r>
      <w:r w:rsidRPr="0073545E">
        <w:t>đ</w:t>
      </w:r>
      <w:r w:rsidRPr="00E87838">
        <w:t>i</w:t>
      </w:r>
      <w:r w:rsidRPr="004F0815">
        <w:rPr>
          <w:spacing w:val="1"/>
        </w:rPr>
        <w:t>ệ</w:t>
      </w:r>
      <w:r w:rsidRPr="00E87838">
        <w:t>n</w:t>
      </w:r>
      <w:r w:rsidRPr="004F0815">
        <w:rPr>
          <w:spacing w:val="11"/>
        </w:rPr>
        <w:t xml:space="preserve"> </w:t>
      </w:r>
      <w:r w:rsidRPr="00E87838">
        <w:t>li</w:t>
      </w:r>
      <w:r w:rsidRPr="004F0815">
        <w:rPr>
          <w:spacing w:val="4"/>
        </w:rPr>
        <w:t xml:space="preserve"> </w:t>
      </w:r>
      <w:r w:rsidRPr="004F0815">
        <w:rPr>
          <w:spacing w:val="-2"/>
        </w:rPr>
        <w:t>v</w:t>
      </w:r>
      <w:r w:rsidRPr="00E87838">
        <w:t>à</w:t>
      </w:r>
      <w:r w:rsidRPr="004F0815">
        <w:rPr>
          <w:spacing w:val="8"/>
        </w:rPr>
        <w:t xml:space="preserve"> </w:t>
      </w:r>
      <w:r w:rsidRPr="004F0815">
        <w:rPr>
          <w:spacing w:val="-2"/>
        </w:rPr>
        <w:t>m</w:t>
      </w:r>
      <w:r w:rsidRPr="004F0815">
        <w:rPr>
          <w:spacing w:val="1"/>
        </w:rPr>
        <w:t>ặ</w:t>
      </w:r>
      <w:r w:rsidRPr="00E87838">
        <w:t>t</w:t>
      </w:r>
      <w:r w:rsidRPr="004F0815">
        <w:rPr>
          <w:spacing w:val="9"/>
        </w:rPr>
        <w:t xml:space="preserve"> </w:t>
      </w:r>
      <w:r w:rsidRPr="0073545E">
        <w:t>đ</w:t>
      </w:r>
      <w:r w:rsidRPr="004F0815">
        <w:rPr>
          <w:spacing w:val="-1"/>
        </w:rPr>
        <w:t>ấ</w:t>
      </w:r>
      <w:r w:rsidRPr="00E87838">
        <w:t>t</w:t>
      </w:r>
      <w:r w:rsidRPr="004F0815">
        <w:rPr>
          <w:spacing w:val="7"/>
        </w:rPr>
        <w:t xml:space="preserve"> </w:t>
      </w:r>
      <w:r w:rsidRPr="00E87838">
        <w:t>ph</w:t>
      </w:r>
      <w:r w:rsidRPr="004F0815">
        <w:rPr>
          <w:spacing w:val="1"/>
        </w:rPr>
        <w:t>ả</w:t>
      </w:r>
      <w:r w:rsidRPr="00E87838">
        <w:t>n</w:t>
      </w:r>
      <w:r w:rsidRPr="004F0815">
        <w:rPr>
          <w:spacing w:val="9"/>
        </w:rPr>
        <w:t xml:space="preserve"> </w:t>
      </w:r>
      <w:r w:rsidRPr="00E87838">
        <w:t>xạ</w:t>
      </w:r>
      <w:r w:rsidRPr="004F0815">
        <w:rPr>
          <w:spacing w:val="8"/>
        </w:rPr>
        <w:t xml:space="preserve"> </w:t>
      </w:r>
      <w:r w:rsidRPr="00E87838">
        <w:t>m</w:t>
      </w:r>
      <w:r w:rsidRPr="004F0815">
        <w:rPr>
          <w:spacing w:val="1"/>
        </w:rPr>
        <w:t>ạ</w:t>
      </w:r>
      <w:r w:rsidRPr="00E87838">
        <w:t>nh.</w:t>
      </w:r>
      <w:r w:rsidRPr="004F0815">
        <w:rPr>
          <w:spacing w:val="13"/>
        </w:rPr>
        <w:t xml:space="preserve"> </w:t>
      </w:r>
      <w:r w:rsidRPr="004F0815">
        <w:rPr>
          <w:spacing w:val="1"/>
        </w:rPr>
        <w:t>V</w:t>
      </w:r>
      <w:r w:rsidRPr="00E87838">
        <w:t>ì</w:t>
      </w:r>
      <w:r w:rsidRPr="004F0815">
        <w:rPr>
          <w:spacing w:val="6"/>
        </w:rPr>
        <w:t xml:space="preserve"> </w:t>
      </w:r>
      <w:r w:rsidRPr="004F0815">
        <w:rPr>
          <w:spacing w:val="-2"/>
        </w:rPr>
        <w:t>v</w:t>
      </w:r>
      <w:r w:rsidRPr="004F0815">
        <w:rPr>
          <w:spacing w:val="1"/>
        </w:rPr>
        <w:t>ậ</w:t>
      </w:r>
      <w:r w:rsidRPr="00E87838">
        <w:t>y</w:t>
      </w:r>
      <w:r w:rsidRPr="004F0815">
        <w:rPr>
          <w:spacing w:val="9"/>
        </w:rPr>
        <w:t xml:space="preserve"> </w:t>
      </w:r>
      <w:r w:rsidRPr="00E87838">
        <w:t>từ</w:t>
      </w:r>
      <w:r w:rsidRPr="004F0815">
        <w:rPr>
          <w:spacing w:val="5"/>
        </w:rPr>
        <w:t xml:space="preserve"> </w:t>
      </w:r>
      <w:r w:rsidRPr="004F0815">
        <w:rPr>
          <w:spacing w:val="3"/>
        </w:rPr>
        <w:t>m</w:t>
      </w:r>
      <w:r w:rsidRPr="00E87838">
        <w:t>ột</w:t>
      </w:r>
      <w:r w:rsidRPr="004F0815">
        <w:rPr>
          <w:spacing w:val="7"/>
        </w:rPr>
        <w:t xml:space="preserve"> </w:t>
      </w:r>
      <w:r w:rsidRPr="0073545E">
        <w:t>đ</w:t>
      </w:r>
      <w:r w:rsidRPr="004F0815">
        <w:rPr>
          <w:spacing w:val="1"/>
        </w:rPr>
        <w:t>à</w:t>
      </w:r>
      <w:r w:rsidRPr="00E87838">
        <w:t>i</w:t>
      </w:r>
      <w:r w:rsidRPr="004F0815">
        <w:rPr>
          <w:spacing w:val="7"/>
        </w:rPr>
        <w:t xml:space="preserve"> </w:t>
      </w:r>
      <w:r w:rsidRPr="00E87838">
        <w:t>ph</w:t>
      </w:r>
      <w:r w:rsidRPr="004F0815">
        <w:rPr>
          <w:spacing w:val="-1"/>
        </w:rPr>
        <w:t>á</w:t>
      </w:r>
      <w:r w:rsidRPr="00E87838">
        <w:t>t</w:t>
      </w:r>
      <w:r w:rsidRPr="004F0815">
        <w:rPr>
          <w:spacing w:val="10"/>
        </w:rPr>
        <w:t xml:space="preserve"> </w:t>
      </w:r>
      <w:r w:rsidRPr="00E87838">
        <w:t>t</w:t>
      </w:r>
      <w:r w:rsidRPr="004F0815">
        <w:rPr>
          <w:spacing w:val="-1"/>
        </w:rPr>
        <w:t>r</w:t>
      </w:r>
      <w:r w:rsidRPr="004F0815">
        <w:rPr>
          <w:spacing w:val="3"/>
        </w:rPr>
        <w:t>ê</w:t>
      </w:r>
      <w:r w:rsidRPr="00E87838">
        <w:t>n</w:t>
      </w:r>
      <w:r w:rsidRPr="004F0815">
        <w:rPr>
          <w:spacing w:val="7"/>
        </w:rPr>
        <w:t xml:space="preserve"> </w:t>
      </w:r>
      <w:r w:rsidRPr="004F0815">
        <w:rPr>
          <w:spacing w:val="-2"/>
        </w:rPr>
        <w:t>m</w:t>
      </w:r>
      <w:r w:rsidRPr="004F0815">
        <w:rPr>
          <w:spacing w:val="3"/>
        </w:rPr>
        <w:t>ặ</w:t>
      </w:r>
      <w:r w:rsidRPr="00E87838">
        <w:t>t</w:t>
      </w:r>
      <w:r w:rsidRPr="004F0815">
        <w:rPr>
          <w:spacing w:val="9"/>
        </w:rPr>
        <w:t xml:space="preserve"> </w:t>
      </w:r>
      <w:r w:rsidRPr="004F0815">
        <w:rPr>
          <w:spacing w:val="-2"/>
        </w:rPr>
        <w:t>đ</w:t>
      </w:r>
      <w:r w:rsidRPr="004F0815">
        <w:rPr>
          <w:spacing w:val="1"/>
        </w:rPr>
        <w:t>ấ</w:t>
      </w:r>
      <w:r w:rsidRPr="00E87838">
        <w:t>t</w:t>
      </w:r>
      <w:r w:rsidRPr="004F0815">
        <w:rPr>
          <w:spacing w:val="7"/>
        </w:rPr>
        <w:t xml:space="preserve"> </w:t>
      </w:r>
      <w:r w:rsidRPr="00E87838">
        <w:t>thì</w:t>
      </w:r>
      <w:r w:rsidRPr="004F0815">
        <w:rPr>
          <w:spacing w:val="5"/>
        </w:rPr>
        <w:t xml:space="preserve"> </w:t>
      </w:r>
      <w:r w:rsidRPr="004F0815">
        <w:rPr>
          <w:spacing w:val="-1"/>
        </w:rPr>
        <w:t>s</w:t>
      </w:r>
      <w:r w:rsidRPr="00E87838">
        <w:t>óng</w:t>
      </w:r>
      <w:r w:rsidRPr="004F0815">
        <w:rPr>
          <w:spacing w:val="8"/>
        </w:rPr>
        <w:t xml:space="preserve"> </w:t>
      </w:r>
      <w:r w:rsidRPr="004F0815">
        <w:rPr>
          <w:w w:val="102"/>
        </w:rPr>
        <w:t>n</w:t>
      </w:r>
      <w:r w:rsidRPr="004F0815">
        <w:rPr>
          <w:spacing w:val="-2"/>
          <w:w w:val="102"/>
        </w:rPr>
        <w:t>g</w:t>
      </w:r>
      <w:r w:rsidRPr="004F0815">
        <w:rPr>
          <w:spacing w:val="3"/>
          <w:w w:val="102"/>
        </w:rPr>
        <w:t>ắ</w:t>
      </w:r>
      <w:r w:rsidRPr="004F0815">
        <w:rPr>
          <w:w w:val="102"/>
        </w:rPr>
        <w:t xml:space="preserve">n </w:t>
      </w:r>
      <w:r w:rsidRPr="004F0815">
        <w:rPr>
          <w:spacing w:val="1"/>
        </w:rPr>
        <w:t>c</w:t>
      </w:r>
      <w:r w:rsidRPr="00E87838">
        <w:t>ó</w:t>
      </w:r>
      <w:r w:rsidRPr="004F0815">
        <w:rPr>
          <w:spacing w:val="4"/>
        </w:rPr>
        <w:t xml:space="preserve"> </w:t>
      </w:r>
      <w:r w:rsidRPr="004F0815">
        <w:rPr>
          <w:spacing w:val="2"/>
        </w:rPr>
        <w:t>t</w:t>
      </w:r>
      <w:r w:rsidRPr="00E87838">
        <w:t>hể</w:t>
      </w:r>
      <w:r w:rsidRPr="004F0815">
        <w:rPr>
          <w:spacing w:val="4"/>
        </w:rPr>
        <w:t xml:space="preserve"> </w:t>
      </w:r>
      <w:r w:rsidRPr="004F0815">
        <w:rPr>
          <w:spacing w:val="2"/>
        </w:rPr>
        <w:t>t</w:t>
      </w:r>
      <w:r w:rsidRPr="004F0815">
        <w:rPr>
          <w:spacing w:val="-1"/>
        </w:rPr>
        <w:t>r</w:t>
      </w:r>
      <w:r w:rsidRPr="00E87838">
        <w:t>u</w:t>
      </w:r>
      <w:r w:rsidRPr="004F0815">
        <w:rPr>
          <w:spacing w:val="-2"/>
        </w:rPr>
        <w:t>y</w:t>
      </w:r>
      <w:r w:rsidRPr="004F0815">
        <w:rPr>
          <w:spacing w:val="1"/>
        </w:rPr>
        <w:t>ề</w:t>
      </w:r>
      <w:r w:rsidRPr="00E87838">
        <w:t>n</w:t>
      </w:r>
      <w:r w:rsidRPr="004F0815">
        <w:rPr>
          <w:spacing w:val="16"/>
        </w:rPr>
        <w:t xml:space="preserve"> </w:t>
      </w:r>
      <w:r w:rsidRPr="00E87838">
        <w:t>t</w:t>
      </w:r>
      <w:r w:rsidRPr="004F0815">
        <w:rPr>
          <w:spacing w:val="1"/>
        </w:rPr>
        <w:t>ớ</w:t>
      </w:r>
      <w:r w:rsidRPr="00E87838">
        <w:t>i</w:t>
      </w:r>
      <w:r w:rsidRPr="004F0815">
        <w:rPr>
          <w:spacing w:val="5"/>
        </w:rPr>
        <w:t xml:space="preserve"> </w:t>
      </w:r>
      <w:r w:rsidRPr="00E87838">
        <w:t>mọi</w:t>
      </w:r>
      <w:r w:rsidRPr="004F0815">
        <w:rPr>
          <w:spacing w:val="9"/>
        </w:rPr>
        <w:t xml:space="preserve"> </w:t>
      </w:r>
      <w:r w:rsidRPr="00E87838">
        <w:t>n</w:t>
      </w:r>
      <w:r w:rsidRPr="004F0815">
        <w:rPr>
          <w:spacing w:val="1"/>
        </w:rPr>
        <w:t>ơ</w:t>
      </w:r>
      <w:r w:rsidRPr="00E87838">
        <w:t>i</w:t>
      </w:r>
      <w:r w:rsidRPr="004F0815">
        <w:rPr>
          <w:spacing w:val="4"/>
        </w:rPr>
        <w:t xml:space="preserve"> </w:t>
      </w:r>
      <w:r w:rsidRPr="004F0815">
        <w:rPr>
          <w:spacing w:val="2"/>
        </w:rPr>
        <w:t>t</w:t>
      </w:r>
      <w:r w:rsidRPr="004F0815">
        <w:rPr>
          <w:spacing w:val="-1"/>
        </w:rPr>
        <w:t>r</w:t>
      </w:r>
      <w:r w:rsidRPr="004F0815">
        <w:rPr>
          <w:spacing w:val="1"/>
        </w:rPr>
        <w:t>ê</w:t>
      </w:r>
      <w:r w:rsidRPr="00E87838">
        <w:t>n</w:t>
      </w:r>
      <w:r w:rsidRPr="004F0815">
        <w:rPr>
          <w:spacing w:val="10"/>
        </w:rPr>
        <w:t xml:space="preserve"> </w:t>
      </w:r>
      <w:r w:rsidRPr="00E87838">
        <w:t>m</w:t>
      </w:r>
      <w:r w:rsidRPr="004F0815">
        <w:rPr>
          <w:spacing w:val="-1"/>
        </w:rPr>
        <w:t>ặ</w:t>
      </w:r>
      <w:r w:rsidRPr="00E87838">
        <w:t>t</w:t>
      </w:r>
      <w:r w:rsidRPr="004F0815">
        <w:rPr>
          <w:spacing w:val="9"/>
        </w:rPr>
        <w:t xml:space="preserve"> </w:t>
      </w:r>
      <w:r w:rsidRPr="0073545E">
        <w:t>đ</w:t>
      </w:r>
      <w:r w:rsidRPr="004F0815">
        <w:rPr>
          <w:spacing w:val="1"/>
        </w:rPr>
        <w:t>ấ</w:t>
      </w:r>
      <w:r w:rsidRPr="00E87838">
        <w:t>t.</w:t>
      </w:r>
      <w:r w:rsidRPr="004F0815">
        <w:rPr>
          <w:spacing w:val="10"/>
        </w:rPr>
        <w:t xml:space="preserve"> </w:t>
      </w:r>
      <w:r w:rsidRPr="004F0815">
        <w:rPr>
          <w:spacing w:val="-2"/>
        </w:rPr>
        <w:t>D</w:t>
      </w:r>
      <w:r w:rsidRPr="00E87838">
        <w:t>ùng</w:t>
      </w:r>
      <w:r w:rsidRPr="004F0815">
        <w:rPr>
          <w:spacing w:val="13"/>
        </w:rPr>
        <w:t xml:space="preserve"> </w:t>
      </w:r>
      <w:r w:rsidRPr="00E87838">
        <w:t>t</w:t>
      </w:r>
      <w:r w:rsidRPr="004F0815">
        <w:rPr>
          <w:spacing w:val="-1"/>
        </w:rPr>
        <w:t>r</w:t>
      </w:r>
      <w:r w:rsidRPr="00E87838">
        <w:t>ong</w:t>
      </w:r>
      <w:r w:rsidRPr="004F0815">
        <w:rPr>
          <w:spacing w:val="9"/>
        </w:rPr>
        <w:t xml:space="preserve"> </w:t>
      </w:r>
      <w:r w:rsidRPr="00E87838">
        <w:t>thông</w:t>
      </w:r>
      <w:r w:rsidRPr="004F0815">
        <w:rPr>
          <w:spacing w:val="13"/>
        </w:rPr>
        <w:t xml:space="preserve"> </w:t>
      </w:r>
      <w:r w:rsidRPr="00E87838">
        <w:t>tin</w:t>
      </w:r>
      <w:r w:rsidRPr="004F0815">
        <w:rPr>
          <w:spacing w:val="8"/>
        </w:rPr>
        <w:t xml:space="preserve"> </w:t>
      </w:r>
      <w:r w:rsidRPr="00E87838">
        <w:t>l</w:t>
      </w:r>
      <w:r w:rsidRPr="004F0815">
        <w:rPr>
          <w:spacing w:val="-2"/>
        </w:rPr>
        <w:t>i</w:t>
      </w:r>
      <w:r w:rsidRPr="004F0815">
        <w:rPr>
          <w:spacing w:val="3"/>
        </w:rPr>
        <w:t>ê</w:t>
      </w:r>
      <w:r w:rsidRPr="00E87838">
        <w:t>n</w:t>
      </w:r>
      <w:r w:rsidRPr="004F0815">
        <w:rPr>
          <w:spacing w:val="7"/>
        </w:rPr>
        <w:t xml:space="preserve"> </w:t>
      </w:r>
      <w:r w:rsidRPr="004F0815">
        <w:rPr>
          <w:spacing w:val="2"/>
        </w:rPr>
        <w:t>l</w:t>
      </w:r>
      <w:r w:rsidRPr="004F0815">
        <w:rPr>
          <w:spacing w:val="-1"/>
        </w:rPr>
        <w:t>ạ</w:t>
      </w:r>
      <w:r w:rsidRPr="00E87838">
        <w:t>c</w:t>
      </w:r>
      <w:r w:rsidRPr="004F0815">
        <w:rPr>
          <w:spacing w:val="9"/>
        </w:rPr>
        <w:t xml:space="preserve"> </w:t>
      </w:r>
      <w:r w:rsidRPr="00E87838">
        <w:t>t</w:t>
      </w:r>
      <w:r w:rsidRPr="004F0815">
        <w:rPr>
          <w:spacing w:val="-3"/>
        </w:rPr>
        <w:t>r</w:t>
      </w:r>
      <w:r w:rsidRPr="004F0815">
        <w:rPr>
          <w:spacing w:val="1"/>
        </w:rPr>
        <w:t>ê</w:t>
      </w:r>
      <w:r w:rsidRPr="00E87838">
        <w:t>n</w:t>
      </w:r>
      <w:r w:rsidRPr="004F0815">
        <w:rPr>
          <w:spacing w:val="10"/>
        </w:rPr>
        <w:t xml:space="preserve"> </w:t>
      </w:r>
      <w:r w:rsidRPr="00E87838">
        <w:t>m</w:t>
      </w:r>
      <w:r w:rsidRPr="004F0815">
        <w:rPr>
          <w:spacing w:val="1"/>
        </w:rPr>
        <w:t>ặ</w:t>
      </w:r>
      <w:r w:rsidRPr="00E87838">
        <w:t>t</w:t>
      </w:r>
      <w:r w:rsidRPr="004F0815">
        <w:rPr>
          <w:spacing w:val="9"/>
        </w:rPr>
        <w:t xml:space="preserve"> </w:t>
      </w:r>
      <w:r w:rsidRPr="004F0815">
        <w:rPr>
          <w:spacing w:val="-2"/>
          <w:w w:val="102"/>
        </w:rPr>
        <w:t>đ</w:t>
      </w:r>
      <w:r w:rsidRPr="004F0815">
        <w:rPr>
          <w:spacing w:val="3"/>
          <w:w w:val="102"/>
        </w:rPr>
        <w:t>ấ</w:t>
      </w:r>
      <w:r w:rsidRPr="004F0815">
        <w:rPr>
          <w:spacing w:val="-2"/>
          <w:w w:val="102"/>
        </w:rPr>
        <w:t>t</w:t>
      </w:r>
      <w:r w:rsidRPr="004F0815">
        <w:rPr>
          <w:w w:val="102"/>
        </w:rPr>
        <w:t>.</w:t>
      </w:r>
    </w:p>
    <w:p w:rsidR="00743779" w:rsidRPr="004F0815" w:rsidRDefault="00743779" w:rsidP="00F53099">
      <w:pPr>
        <w:pStyle w:val="ListParagraph"/>
        <w:numPr>
          <w:ilvl w:val="0"/>
          <w:numId w:val="21"/>
        </w:numPr>
      </w:pPr>
      <w:r w:rsidRPr="00E87838">
        <w:t>Sóng</w:t>
      </w:r>
      <w:r w:rsidRPr="004F0815">
        <w:rPr>
          <w:spacing w:val="9"/>
        </w:rPr>
        <w:t xml:space="preserve"> </w:t>
      </w:r>
      <w:r w:rsidRPr="004F0815">
        <w:rPr>
          <w:spacing w:val="1"/>
        </w:rPr>
        <w:t>c</w:t>
      </w:r>
      <w:r w:rsidRPr="004F0815">
        <w:rPr>
          <w:spacing w:val="2"/>
        </w:rPr>
        <w:t>ự</w:t>
      </w:r>
      <w:r w:rsidRPr="00E87838">
        <w:t>c</w:t>
      </w:r>
      <w:r w:rsidRPr="004F0815">
        <w:rPr>
          <w:spacing w:val="11"/>
        </w:rPr>
        <w:t xml:space="preserve"> </w:t>
      </w:r>
      <w:r w:rsidRPr="004F0815">
        <w:rPr>
          <w:spacing w:val="-3"/>
          <w:w w:val="102"/>
        </w:rPr>
        <w:t>n</w:t>
      </w:r>
      <w:r w:rsidRPr="004F0815">
        <w:rPr>
          <w:w w:val="102"/>
        </w:rPr>
        <w:t>gắn:</w:t>
      </w:r>
      <w:r w:rsidRPr="004F0815">
        <w:rPr>
          <w:spacing w:val="1"/>
        </w:rPr>
        <w:t>C</w:t>
      </w:r>
      <w:r w:rsidRPr="00E87838">
        <w:t>ó</w:t>
      </w:r>
      <w:r w:rsidRPr="004F0815">
        <w:rPr>
          <w:spacing w:val="8"/>
        </w:rPr>
        <w:t xml:space="preserve"> </w:t>
      </w:r>
      <w:r w:rsidRPr="004F0815">
        <w:rPr>
          <w:spacing w:val="-2"/>
        </w:rPr>
        <w:t>n</w:t>
      </w:r>
      <w:r w:rsidRPr="004F0815">
        <w:rPr>
          <w:spacing w:val="1"/>
        </w:rPr>
        <w:t>ă</w:t>
      </w:r>
      <w:r w:rsidRPr="00E87838">
        <w:t>ng</w:t>
      </w:r>
      <w:r w:rsidRPr="004F0815">
        <w:rPr>
          <w:spacing w:val="12"/>
        </w:rPr>
        <w:t xml:space="preserve"> </w:t>
      </w:r>
      <w:r w:rsidRPr="00E87838">
        <w:t>lư</w:t>
      </w:r>
      <w:r w:rsidRPr="004F0815">
        <w:rPr>
          <w:spacing w:val="1"/>
        </w:rPr>
        <w:t>ợ</w:t>
      </w:r>
      <w:r w:rsidRPr="00E87838">
        <w:t>ng</w:t>
      </w:r>
      <w:r w:rsidRPr="004F0815">
        <w:rPr>
          <w:spacing w:val="10"/>
        </w:rPr>
        <w:t xml:space="preserve"> </w:t>
      </w:r>
      <w:r w:rsidRPr="004F0815">
        <w:rPr>
          <w:spacing w:val="-1"/>
        </w:rPr>
        <w:t>r</w:t>
      </w:r>
      <w:r w:rsidRPr="004F0815">
        <w:rPr>
          <w:spacing w:val="1"/>
        </w:rPr>
        <w:t>ấ</w:t>
      </w:r>
      <w:r w:rsidRPr="00E87838">
        <w:t>t</w:t>
      </w:r>
      <w:r w:rsidRPr="004F0815">
        <w:rPr>
          <w:spacing w:val="5"/>
        </w:rPr>
        <w:t xml:space="preserve"> </w:t>
      </w:r>
      <w:r w:rsidRPr="004F0815">
        <w:rPr>
          <w:spacing w:val="2"/>
        </w:rPr>
        <w:t>l</w:t>
      </w:r>
      <w:r w:rsidRPr="004F0815">
        <w:rPr>
          <w:spacing w:val="1"/>
        </w:rPr>
        <w:t>ớ</w:t>
      </w:r>
      <w:r w:rsidRPr="00E87838">
        <w:t>n</w:t>
      </w:r>
      <w:r w:rsidRPr="004F0815">
        <w:rPr>
          <w:spacing w:val="6"/>
        </w:rPr>
        <w:t xml:space="preserve"> </w:t>
      </w:r>
      <w:r w:rsidRPr="004F0815">
        <w:rPr>
          <w:spacing w:val="-2"/>
        </w:rPr>
        <w:t>v</w:t>
      </w:r>
      <w:r w:rsidRPr="00E87838">
        <w:t>à</w:t>
      </w:r>
      <w:r w:rsidRPr="004F0815">
        <w:rPr>
          <w:spacing w:val="10"/>
        </w:rPr>
        <w:t xml:space="preserve"> </w:t>
      </w:r>
      <w:r w:rsidRPr="00E87838">
        <w:t>không</w:t>
      </w:r>
      <w:r w:rsidRPr="004F0815">
        <w:rPr>
          <w:spacing w:val="11"/>
        </w:rPr>
        <w:t xml:space="preserve"> </w:t>
      </w:r>
      <w:r w:rsidRPr="00E87838">
        <w:t>bị</w:t>
      </w:r>
      <w:r w:rsidRPr="004F0815">
        <w:rPr>
          <w:spacing w:val="5"/>
        </w:rPr>
        <w:t xml:space="preserve"> </w:t>
      </w:r>
      <w:r w:rsidRPr="00E87838">
        <w:t>t</w:t>
      </w:r>
      <w:r w:rsidRPr="004F0815">
        <w:rPr>
          <w:spacing w:val="1"/>
        </w:rPr>
        <w:t>ầ</w:t>
      </w:r>
      <w:r w:rsidRPr="00E87838">
        <w:t>n</w:t>
      </w:r>
      <w:r w:rsidRPr="004F0815">
        <w:rPr>
          <w:spacing w:val="5"/>
        </w:rPr>
        <w:t xml:space="preserve"> </w:t>
      </w:r>
      <w:r w:rsidRPr="0073545E">
        <w:t>đ</w:t>
      </w:r>
      <w:r w:rsidRPr="00E87838">
        <w:t>i</w:t>
      </w:r>
      <w:r w:rsidRPr="004F0815">
        <w:rPr>
          <w:spacing w:val="1"/>
        </w:rPr>
        <w:t>ệ</w:t>
      </w:r>
      <w:r w:rsidRPr="00E87838">
        <w:t>n</w:t>
      </w:r>
      <w:r w:rsidRPr="004F0815">
        <w:rPr>
          <w:spacing w:val="11"/>
        </w:rPr>
        <w:t xml:space="preserve"> </w:t>
      </w:r>
      <w:r w:rsidRPr="00E87838">
        <w:t>li</w:t>
      </w:r>
      <w:r w:rsidRPr="004F0815">
        <w:rPr>
          <w:spacing w:val="4"/>
        </w:rPr>
        <w:t xml:space="preserve"> </w:t>
      </w:r>
      <w:r w:rsidRPr="00E87838">
        <w:t>p</w:t>
      </w:r>
      <w:r w:rsidRPr="004F0815">
        <w:rPr>
          <w:spacing w:val="-2"/>
        </w:rPr>
        <w:t>h</w:t>
      </w:r>
      <w:r w:rsidRPr="004F0815">
        <w:rPr>
          <w:spacing w:val="1"/>
        </w:rPr>
        <w:t>ả</w:t>
      </w:r>
      <w:r w:rsidRPr="00E87838">
        <w:t>n</w:t>
      </w:r>
      <w:r w:rsidRPr="004F0815">
        <w:rPr>
          <w:spacing w:val="11"/>
        </w:rPr>
        <w:t xml:space="preserve"> </w:t>
      </w:r>
      <w:r w:rsidRPr="004F0815">
        <w:rPr>
          <w:spacing w:val="-2"/>
        </w:rPr>
        <w:t>x</w:t>
      </w:r>
      <w:r w:rsidRPr="00E87838">
        <w:t>ạ</w:t>
      </w:r>
      <w:r w:rsidRPr="004F0815">
        <w:rPr>
          <w:spacing w:val="5"/>
        </w:rPr>
        <w:t xml:space="preserve"> </w:t>
      </w:r>
      <w:r w:rsidRPr="00E87838">
        <w:t>h</w:t>
      </w:r>
      <w:r w:rsidRPr="004F0815">
        <w:rPr>
          <w:spacing w:val="3"/>
        </w:rPr>
        <w:t>a</w:t>
      </w:r>
      <w:r w:rsidRPr="00E87838">
        <w:t>y</w:t>
      </w:r>
      <w:r w:rsidRPr="004F0815">
        <w:rPr>
          <w:spacing w:val="6"/>
        </w:rPr>
        <w:t xml:space="preserve"> </w:t>
      </w:r>
      <w:r w:rsidRPr="004F0815">
        <w:rPr>
          <w:spacing w:val="-2"/>
        </w:rPr>
        <w:t>h</w:t>
      </w:r>
      <w:r w:rsidRPr="004F0815">
        <w:rPr>
          <w:spacing w:val="3"/>
        </w:rPr>
        <w:t>ấ</w:t>
      </w:r>
      <w:r w:rsidRPr="00E87838">
        <w:t>p</w:t>
      </w:r>
      <w:r w:rsidRPr="004F0815">
        <w:rPr>
          <w:spacing w:val="7"/>
        </w:rPr>
        <w:t xml:space="preserve"> </w:t>
      </w:r>
      <w:r w:rsidRPr="00E87838">
        <w:t>th</w:t>
      </w:r>
      <w:r w:rsidRPr="004F0815">
        <w:rPr>
          <w:spacing w:val="-2"/>
        </w:rPr>
        <w:t>ụ</w:t>
      </w:r>
      <w:r w:rsidRPr="00E87838">
        <w:t>.</w:t>
      </w:r>
      <w:r w:rsidRPr="004F0815">
        <w:rPr>
          <w:spacing w:val="11"/>
        </w:rPr>
        <w:t xml:space="preserve"> </w:t>
      </w:r>
      <w:r w:rsidRPr="004F0815">
        <w:rPr>
          <w:spacing w:val="1"/>
          <w:w w:val="147"/>
        </w:rPr>
        <w:t>đ</w:t>
      </w:r>
      <w:r w:rsidRPr="004F0815">
        <w:rPr>
          <w:w w:val="102"/>
        </w:rPr>
        <w:t>ư</w:t>
      </w:r>
      <w:r w:rsidRPr="004F0815">
        <w:rPr>
          <w:spacing w:val="1"/>
          <w:w w:val="102"/>
        </w:rPr>
        <w:t>ợ</w:t>
      </w:r>
      <w:r w:rsidRPr="004F0815">
        <w:rPr>
          <w:w w:val="102"/>
        </w:rPr>
        <w:t>c</w:t>
      </w:r>
      <w:r w:rsidRPr="004F0815">
        <w:rPr>
          <w:spacing w:val="1"/>
        </w:rPr>
        <w:t xml:space="preserve"> </w:t>
      </w:r>
      <w:r w:rsidRPr="00E87838">
        <w:t>d</w:t>
      </w:r>
      <w:r w:rsidRPr="004F0815">
        <w:rPr>
          <w:spacing w:val="-2"/>
        </w:rPr>
        <w:t>ù</w:t>
      </w:r>
      <w:r w:rsidRPr="00E87838">
        <w:t>ng</w:t>
      </w:r>
      <w:r w:rsidRPr="004F0815">
        <w:rPr>
          <w:spacing w:val="12"/>
        </w:rPr>
        <w:t xml:space="preserve"> </w:t>
      </w:r>
      <w:r w:rsidRPr="00E87838">
        <w:t>t</w:t>
      </w:r>
      <w:r w:rsidRPr="004F0815">
        <w:rPr>
          <w:spacing w:val="-1"/>
        </w:rPr>
        <w:t>r</w:t>
      </w:r>
      <w:r w:rsidRPr="00E87838">
        <w:t>ong</w:t>
      </w:r>
      <w:r w:rsidRPr="004F0815">
        <w:rPr>
          <w:spacing w:val="12"/>
        </w:rPr>
        <w:t xml:space="preserve"> </w:t>
      </w:r>
      <w:r w:rsidRPr="00E87838">
        <w:t>thông</w:t>
      </w:r>
      <w:r w:rsidRPr="004F0815">
        <w:rPr>
          <w:spacing w:val="13"/>
        </w:rPr>
        <w:t xml:space="preserve"> </w:t>
      </w:r>
      <w:r w:rsidRPr="00E87838">
        <w:t>tin</w:t>
      </w:r>
      <w:r w:rsidRPr="004F0815">
        <w:rPr>
          <w:spacing w:val="8"/>
        </w:rPr>
        <w:t xml:space="preserve"> </w:t>
      </w:r>
      <w:r w:rsidRPr="004F0815">
        <w:rPr>
          <w:spacing w:val="-2"/>
        </w:rPr>
        <w:t>v</w:t>
      </w:r>
      <w:r w:rsidRPr="00E87838">
        <w:t>ũ</w:t>
      </w:r>
      <w:r w:rsidRPr="004F0815">
        <w:rPr>
          <w:spacing w:val="7"/>
        </w:rPr>
        <w:t xml:space="preserve"> </w:t>
      </w:r>
      <w:r w:rsidRPr="004F0815">
        <w:rPr>
          <w:spacing w:val="2"/>
          <w:w w:val="102"/>
        </w:rPr>
        <w:t>t</w:t>
      </w:r>
      <w:r w:rsidRPr="004F0815">
        <w:rPr>
          <w:spacing w:val="-1"/>
          <w:w w:val="102"/>
        </w:rPr>
        <w:t>r</w:t>
      </w:r>
      <w:r w:rsidRPr="004F0815">
        <w:rPr>
          <w:w w:val="102"/>
        </w:rPr>
        <w:t>ụ.</w:t>
      </w:r>
    </w:p>
    <w:p w:rsidR="004F0815" w:rsidRPr="00E87838" w:rsidRDefault="004F0815" w:rsidP="004F0815">
      <w:pPr>
        <w:pStyle w:val="ListParagraph"/>
      </w:pPr>
    </w:p>
    <w:p w:rsidR="00743779" w:rsidRPr="00E87838" w:rsidRDefault="00743779" w:rsidP="004F0815">
      <w:pPr>
        <w:pStyle w:val="Heading2"/>
        <w:rPr>
          <w:color w:val="000000"/>
        </w:rPr>
      </w:pPr>
      <w:r w:rsidRPr="00E87838">
        <w:rPr>
          <w:spacing w:val="-1"/>
        </w:rPr>
        <w:t>I</w:t>
      </w:r>
      <w:r w:rsidRPr="00E87838">
        <w:t>II.</w:t>
      </w:r>
      <w:r w:rsidRPr="00E87838">
        <w:rPr>
          <w:spacing w:val="8"/>
        </w:rPr>
        <w:t xml:space="preserve"> </w:t>
      </w:r>
      <w:r w:rsidRPr="00E87838">
        <w:t>NGUYÊN</w:t>
      </w:r>
      <w:r w:rsidRPr="00E87838">
        <w:rPr>
          <w:spacing w:val="20"/>
        </w:rPr>
        <w:t xml:space="preserve"> </w:t>
      </w:r>
      <w:r w:rsidRPr="00E87838">
        <w:t>TẮC</w:t>
      </w:r>
      <w:r w:rsidRPr="00E87838">
        <w:rPr>
          <w:spacing w:val="10"/>
        </w:rPr>
        <w:t xml:space="preserve"> </w:t>
      </w:r>
      <w:r w:rsidRPr="00E87838">
        <w:t>T</w:t>
      </w:r>
      <w:r w:rsidRPr="00E87838">
        <w:rPr>
          <w:spacing w:val="-4"/>
        </w:rPr>
        <w:t>R</w:t>
      </w:r>
      <w:r w:rsidRPr="00E87838">
        <w:t>UYỀN</w:t>
      </w:r>
      <w:r w:rsidRPr="00E87838">
        <w:rPr>
          <w:spacing w:val="22"/>
        </w:rPr>
        <w:t xml:space="preserve"> </w:t>
      </w:r>
      <w:r w:rsidRPr="00E87838">
        <w:t>TH</w:t>
      </w:r>
      <w:r w:rsidRPr="00E87838">
        <w:rPr>
          <w:spacing w:val="3"/>
        </w:rPr>
        <w:t>Ô</w:t>
      </w:r>
      <w:r w:rsidRPr="00E87838">
        <w:rPr>
          <w:spacing w:val="-2"/>
        </w:rPr>
        <w:t>N</w:t>
      </w:r>
      <w:r w:rsidRPr="00E87838">
        <w:t>G</w:t>
      </w:r>
      <w:r w:rsidRPr="00E87838">
        <w:rPr>
          <w:spacing w:val="16"/>
        </w:rPr>
        <w:t xml:space="preserve"> </w:t>
      </w:r>
      <w:r w:rsidRPr="00E87838">
        <w:t>BẰ</w:t>
      </w:r>
      <w:r w:rsidRPr="00E87838">
        <w:rPr>
          <w:spacing w:val="-2"/>
        </w:rPr>
        <w:t>N</w:t>
      </w:r>
      <w:r w:rsidRPr="00E87838">
        <w:t>G</w:t>
      </w:r>
      <w:r w:rsidRPr="00E87838">
        <w:rPr>
          <w:spacing w:val="16"/>
        </w:rPr>
        <w:t xml:space="preserve"> </w:t>
      </w:r>
      <w:r w:rsidRPr="00E87838">
        <w:t>SÓNG</w:t>
      </w:r>
      <w:r w:rsidRPr="00E87838">
        <w:rPr>
          <w:spacing w:val="17"/>
        </w:rPr>
        <w:t xml:space="preserve"> </w:t>
      </w:r>
      <w:r w:rsidR="001A4474">
        <w:rPr>
          <w:spacing w:val="17"/>
        </w:rPr>
        <w:t>Đ</w:t>
      </w:r>
      <w:r w:rsidRPr="00E87838">
        <w:rPr>
          <w:w w:val="102"/>
        </w:rPr>
        <w:t>IỆN</w:t>
      </w:r>
      <w:r w:rsidRPr="00E87838">
        <w:t xml:space="preserve"> </w:t>
      </w:r>
      <w:r w:rsidRPr="00E87838">
        <w:rPr>
          <w:w w:val="102"/>
        </w:rPr>
        <w:t>TỪ</w:t>
      </w:r>
    </w:p>
    <w:p w:rsidR="00743779" w:rsidRPr="004F0815" w:rsidRDefault="004F0815" w:rsidP="00743779">
      <w:pPr>
        <w:widowControl w:val="0"/>
        <w:tabs>
          <w:tab w:val="left" w:pos="284"/>
          <w:tab w:val="left" w:pos="567"/>
          <w:tab w:val="left" w:pos="709"/>
          <w:tab w:val="left" w:pos="851"/>
          <w:tab w:val="left" w:pos="2835"/>
          <w:tab w:val="left" w:pos="5387"/>
          <w:tab w:val="left" w:pos="7938"/>
        </w:tabs>
        <w:autoSpaceDE w:val="0"/>
        <w:autoSpaceDN w:val="0"/>
        <w:adjustRightInd w:val="0"/>
        <w:jc w:val="both"/>
        <w:rPr>
          <w:rStyle w:val="Strong"/>
        </w:rPr>
      </w:pPr>
      <w:r w:rsidRPr="004F0815">
        <w:rPr>
          <w:rStyle w:val="Strong"/>
        </w:rPr>
        <w:t>1.</w:t>
      </w:r>
      <w:r w:rsidR="00743779" w:rsidRPr="004F0815">
        <w:rPr>
          <w:rStyle w:val="Strong"/>
        </w:rPr>
        <w:t xml:space="preserve"> Các loại mạch dao động</w:t>
      </w:r>
    </w:p>
    <w:p w:rsidR="00743779" w:rsidRPr="004F0815" w:rsidRDefault="00743779" w:rsidP="004F0815">
      <w:pPr>
        <w:rPr>
          <w:u w:val="single"/>
        </w:rPr>
      </w:pPr>
      <w:r w:rsidRPr="004F0815">
        <w:rPr>
          <w:u w:val="single"/>
        </w:rPr>
        <w:t>a)</w:t>
      </w:r>
      <w:r w:rsidRPr="004F0815">
        <w:rPr>
          <w:spacing w:val="6"/>
          <w:u w:val="single"/>
        </w:rPr>
        <w:t xml:space="preserve"> </w:t>
      </w:r>
      <w:r w:rsidRPr="004F0815">
        <w:rPr>
          <w:spacing w:val="2"/>
          <w:u w:val="single"/>
        </w:rPr>
        <w:t>M</w:t>
      </w:r>
      <w:r w:rsidRPr="004F0815">
        <w:rPr>
          <w:u w:val="single"/>
        </w:rPr>
        <w:t>ạ</w:t>
      </w:r>
      <w:r w:rsidRPr="004F0815">
        <w:rPr>
          <w:spacing w:val="1"/>
          <w:u w:val="single"/>
        </w:rPr>
        <w:t>c</w:t>
      </w:r>
      <w:r w:rsidRPr="004F0815">
        <w:rPr>
          <w:u w:val="single"/>
        </w:rPr>
        <w:t>h</w:t>
      </w:r>
      <w:r w:rsidRPr="004F0815">
        <w:rPr>
          <w:spacing w:val="10"/>
          <w:u w:val="single"/>
        </w:rPr>
        <w:t xml:space="preserve"> </w:t>
      </w:r>
      <w:r w:rsidRPr="004F0815">
        <w:rPr>
          <w:u w:val="single"/>
        </w:rPr>
        <w:t>dao</w:t>
      </w:r>
      <w:r w:rsidRPr="004F0815">
        <w:rPr>
          <w:spacing w:val="10"/>
          <w:u w:val="single"/>
        </w:rPr>
        <w:t xml:space="preserve"> </w:t>
      </w:r>
      <w:r w:rsidRPr="004F0815">
        <w:rPr>
          <w:u w:val="single"/>
        </w:rPr>
        <w:t>độ</w:t>
      </w:r>
      <w:r w:rsidRPr="004F0815">
        <w:rPr>
          <w:spacing w:val="-3"/>
          <w:u w:val="single"/>
        </w:rPr>
        <w:t>n</w:t>
      </w:r>
      <w:r w:rsidRPr="004F0815">
        <w:rPr>
          <w:u w:val="single"/>
        </w:rPr>
        <w:t>g</w:t>
      </w:r>
      <w:r w:rsidRPr="004F0815">
        <w:rPr>
          <w:spacing w:val="1"/>
          <w:u w:val="single"/>
        </w:rPr>
        <w:t xml:space="preserve"> </w:t>
      </w:r>
      <w:r w:rsidRPr="004F0815">
        <w:rPr>
          <w:w w:val="102"/>
          <w:u w:val="single"/>
        </w:rPr>
        <w:t>kín</w:t>
      </w:r>
    </w:p>
    <w:p w:rsidR="00743779" w:rsidRPr="00E87838" w:rsidRDefault="00743779" w:rsidP="004F0815">
      <w:r w:rsidRPr="00E87838">
        <w:rPr>
          <w:spacing w:val="-1"/>
        </w:rPr>
        <w:t>Tr</w:t>
      </w:r>
      <w:r w:rsidRPr="00E87838">
        <w:t>ong</w:t>
      </w:r>
      <w:r w:rsidRPr="00E87838">
        <w:rPr>
          <w:spacing w:val="11"/>
        </w:rPr>
        <w:t xml:space="preserve"> </w:t>
      </w:r>
      <w:r w:rsidRPr="00E87838">
        <w:t>quá</w:t>
      </w:r>
      <w:r w:rsidRPr="00E87838">
        <w:rPr>
          <w:spacing w:val="12"/>
        </w:rPr>
        <w:t xml:space="preserve"> </w:t>
      </w:r>
      <w:r w:rsidRPr="00E87838">
        <w:t>t</w:t>
      </w:r>
      <w:r w:rsidRPr="00E87838">
        <w:rPr>
          <w:spacing w:val="-1"/>
        </w:rPr>
        <w:t>r</w:t>
      </w:r>
      <w:r w:rsidRPr="00E87838">
        <w:rPr>
          <w:spacing w:val="2"/>
        </w:rPr>
        <w:t>ì</w:t>
      </w:r>
      <w:r w:rsidRPr="00E87838">
        <w:t>nh</w:t>
      </w:r>
      <w:r w:rsidRPr="00E87838">
        <w:rPr>
          <w:spacing w:val="8"/>
        </w:rPr>
        <w:t xml:space="preserve"> </w:t>
      </w:r>
      <w:r w:rsidRPr="00E87838">
        <w:rPr>
          <w:spacing w:val="-2"/>
        </w:rPr>
        <w:t>d</w:t>
      </w:r>
      <w:r w:rsidRPr="00E87838">
        <w:rPr>
          <w:spacing w:val="3"/>
        </w:rPr>
        <w:t>a</w:t>
      </w:r>
      <w:r w:rsidRPr="00E87838">
        <w:t>o</w:t>
      </w:r>
      <w:r w:rsidRPr="00E87838">
        <w:rPr>
          <w:spacing w:val="6"/>
        </w:rPr>
        <w:t xml:space="preserve"> </w:t>
      </w:r>
      <w:r w:rsidRPr="0073545E">
        <w:t>đ</w:t>
      </w:r>
      <w:r w:rsidRPr="00E87838">
        <w:t>ộng</w:t>
      </w:r>
      <w:r w:rsidRPr="00E87838">
        <w:rPr>
          <w:spacing w:val="12"/>
        </w:rPr>
        <w:t xml:space="preserve"> </w:t>
      </w:r>
      <w:r w:rsidRPr="0073545E">
        <w:t>đ</w:t>
      </w:r>
      <w:r w:rsidRPr="00E87838">
        <w:rPr>
          <w:spacing w:val="-2"/>
        </w:rPr>
        <w:t>i</w:t>
      </w:r>
      <w:r w:rsidRPr="00E87838">
        <w:rPr>
          <w:spacing w:val="1"/>
        </w:rPr>
        <w:t>ệ</w:t>
      </w:r>
      <w:r w:rsidRPr="00E87838">
        <w:t>n</w:t>
      </w:r>
      <w:r w:rsidRPr="00E87838">
        <w:rPr>
          <w:spacing w:val="11"/>
        </w:rPr>
        <w:t xml:space="preserve"> </w:t>
      </w:r>
      <w:r w:rsidRPr="00E87838">
        <w:t>từ</w:t>
      </w:r>
      <w:r w:rsidRPr="00E87838">
        <w:rPr>
          <w:spacing w:val="5"/>
        </w:rPr>
        <w:t xml:space="preserve"> </w:t>
      </w:r>
      <w:r w:rsidRPr="00E87838">
        <w:t>di</w:t>
      </w:r>
      <w:r w:rsidRPr="00E87838">
        <w:rPr>
          <w:spacing w:val="1"/>
        </w:rPr>
        <w:t>ễ</w:t>
      </w:r>
      <w:r w:rsidRPr="00E87838">
        <w:t>n</w:t>
      </w:r>
      <w:r w:rsidRPr="00E87838">
        <w:rPr>
          <w:spacing w:val="11"/>
        </w:rPr>
        <w:t xml:space="preserve"> </w:t>
      </w:r>
      <w:r w:rsidRPr="00E87838">
        <w:rPr>
          <w:spacing w:val="-1"/>
        </w:rPr>
        <w:t>r</w:t>
      </w:r>
      <w:r w:rsidRPr="00E87838">
        <w:t>a</w:t>
      </w:r>
      <w:r w:rsidRPr="00E87838">
        <w:rPr>
          <w:spacing w:val="4"/>
        </w:rPr>
        <w:t xml:space="preserve"> </w:t>
      </w:r>
      <w:r w:rsidRPr="00E87838">
        <w:t>ở</w:t>
      </w:r>
      <w:r w:rsidRPr="00E87838">
        <w:rPr>
          <w:spacing w:val="6"/>
        </w:rPr>
        <w:t xml:space="preserve"> </w:t>
      </w:r>
      <w:r w:rsidRPr="00E87838">
        <w:rPr>
          <w:spacing w:val="-2"/>
        </w:rPr>
        <w:t>m</w:t>
      </w:r>
      <w:r w:rsidRPr="00E87838">
        <w:rPr>
          <w:spacing w:val="1"/>
        </w:rPr>
        <w:t>ạ</w:t>
      </w:r>
      <w:r w:rsidRPr="00E87838">
        <w:rPr>
          <w:spacing w:val="3"/>
        </w:rPr>
        <w:t>c</w:t>
      </w:r>
      <w:r w:rsidRPr="00E87838">
        <w:t>h</w:t>
      </w:r>
      <w:r w:rsidRPr="00E87838">
        <w:rPr>
          <w:spacing w:val="10"/>
        </w:rPr>
        <w:t xml:space="preserve"> </w:t>
      </w:r>
      <w:r w:rsidRPr="00E87838">
        <w:rPr>
          <w:spacing w:val="-2"/>
        </w:rPr>
        <w:t>d</w:t>
      </w:r>
      <w:r w:rsidRPr="00E87838">
        <w:rPr>
          <w:spacing w:val="3"/>
        </w:rPr>
        <w:t>a</w:t>
      </w:r>
      <w:r w:rsidRPr="00E87838">
        <w:t>o</w:t>
      </w:r>
      <w:r w:rsidRPr="00E87838">
        <w:rPr>
          <w:spacing w:val="6"/>
        </w:rPr>
        <w:t xml:space="preserve"> </w:t>
      </w:r>
      <w:r w:rsidRPr="0073545E">
        <w:t>đ</w:t>
      </w:r>
      <w:r w:rsidRPr="00E87838">
        <w:t>ộng</w:t>
      </w:r>
      <w:r w:rsidRPr="00E87838">
        <w:rPr>
          <w:spacing w:val="12"/>
        </w:rPr>
        <w:t xml:space="preserve"> </w:t>
      </w:r>
      <w:r w:rsidRPr="00E87838">
        <w:rPr>
          <w:spacing w:val="-3"/>
        </w:rPr>
        <w:t>L</w:t>
      </w:r>
      <w:r w:rsidRPr="00E87838">
        <w:rPr>
          <w:spacing w:val="1"/>
        </w:rPr>
        <w:t>C</w:t>
      </w:r>
      <w:r w:rsidRPr="00E87838">
        <w:t>,</w:t>
      </w:r>
      <w:r w:rsidRPr="00E87838">
        <w:rPr>
          <w:spacing w:val="11"/>
        </w:rPr>
        <w:t xml:space="preserve"> </w:t>
      </w:r>
      <w:r w:rsidRPr="0073545E">
        <w:t>đ</w:t>
      </w:r>
      <w:r w:rsidRPr="00E87838">
        <w:rPr>
          <w:spacing w:val="-2"/>
        </w:rPr>
        <w:t>i</w:t>
      </w:r>
      <w:r w:rsidRPr="00E87838">
        <w:rPr>
          <w:spacing w:val="3"/>
        </w:rPr>
        <w:t>ệ</w:t>
      </w:r>
      <w:r w:rsidRPr="00E87838">
        <w:t>n</w:t>
      </w:r>
      <w:r w:rsidRPr="00E87838">
        <w:rPr>
          <w:spacing w:val="8"/>
        </w:rPr>
        <w:t xml:space="preserve"> </w:t>
      </w:r>
      <w:r w:rsidRPr="00E87838">
        <w:t>từ</w:t>
      </w:r>
      <w:r w:rsidRPr="00E87838">
        <w:rPr>
          <w:spacing w:val="7"/>
        </w:rPr>
        <w:t xml:space="preserve"> </w:t>
      </w:r>
      <w:r w:rsidRPr="00E87838">
        <w:t>t</w:t>
      </w:r>
      <w:r w:rsidRPr="00E87838">
        <w:rPr>
          <w:spacing w:val="-1"/>
        </w:rPr>
        <w:t>r</w:t>
      </w:r>
      <w:r w:rsidRPr="00E87838">
        <w:t>ư</w:t>
      </w:r>
      <w:r w:rsidRPr="00E87838">
        <w:rPr>
          <w:spacing w:val="1"/>
        </w:rPr>
        <w:t>ờ</w:t>
      </w:r>
      <w:r w:rsidRPr="00E87838">
        <w:t>ng</w:t>
      </w:r>
      <w:r w:rsidRPr="00E87838">
        <w:rPr>
          <w:spacing w:val="12"/>
        </w:rPr>
        <w:t xml:space="preserve"> </w:t>
      </w:r>
      <w:r w:rsidRPr="00E87838">
        <w:t>h</w:t>
      </w:r>
      <w:r w:rsidRPr="00E87838">
        <w:rPr>
          <w:spacing w:val="1"/>
        </w:rPr>
        <w:t>ầ</w:t>
      </w:r>
      <w:r w:rsidRPr="00E87838">
        <w:t>u</w:t>
      </w:r>
      <w:r w:rsidRPr="00E87838">
        <w:rPr>
          <w:spacing w:val="9"/>
        </w:rPr>
        <w:t xml:space="preserve"> </w:t>
      </w:r>
      <w:r w:rsidRPr="00E87838">
        <w:t>như</w:t>
      </w:r>
      <w:r w:rsidRPr="00E87838">
        <w:rPr>
          <w:spacing w:val="10"/>
        </w:rPr>
        <w:t xml:space="preserve"> </w:t>
      </w:r>
      <w:r w:rsidRPr="00E87838">
        <w:t>không</w:t>
      </w:r>
      <w:r w:rsidRPr="00E87838">
        <w:rPr>
          <w:spacing w:val="14"/>
        </w:rPr>
        <w:t xml:space="preserve"> </w:t>
      </w:r>
      <w:r w:rsidRPr="00E87838">
        <w:t>b</w:t>
      </w:r>
      <w:r w:rsidRPr="00E87838">
        <w:rPr>
          <w:spacing w:val="-4"/>
        </w:rPr>
        <w:t>ứ</w:t>
      </w:r>
      <w:r w:rsidRPr="00E87838">
        <w:t>c</w:t>
      </w:r>
      <w:r w:rsidRPr="00E87838">
        <w:rPr>
          <w:spacing w:val="11"/>
        </w:rPr>
        <w:t xml:space="preserve"> </w:t>
      </w:r>
      <w:r w:rsidRPr="00E87838">
        <w:t>xạ</w:t>
      </w:r>
      <w:r w:rsidRPr="00E87838">
        <w:rPr>
          <w:spacing w:val="8"/>
        </w:rPr>
        <w:t xml:space="preserve"> </w:t>
      </w:r>
      <w:r w:rsidRPr="00E87838">
        <w:rPr>
          <w:spacing w:val="-1"/>
        </w:rPr>
        <w:t>r</w:t>
      </w:r>
      <w:r w:rsidRPr="00E87838">
        <w:t>a</w:t>
      </w:r>
      <w:r w:rsidRPr="00E87838">
        <w:rPr>
          <w:spacing w:val="6"/>
        </w:rPr>
        <w:t xml:space="preserve"> </w:t>
      </w:r>
      <w:r w:rsidRPr="00E87838">
        <w:rPr>
          <w:spacing w:val="-2"/>
          <w:w w:val="102"/>
        </w:rPr>
        <w:t>b</w:t>
      </w:r>
      <w:r w:rsidRPr="00E87838">
        <w:rPr>
          <w:spacing w:val="1"/>
          <w:w w:val="102"/>
        </w:rPr>
        <w:t>ê</w:t>
      </w:r>
      <w:r w:rsidRPr="00E87838">
        <w:rPr>
          <w:w w:val="102"/>
        </w:rPr>
        <w:t xml:space="preserve">n </w:t>
      </w:r>
      <w:r w:rsidRPr="00E87838">
        <w:t>n</w:t>
      </w:r>
      <w:r w:rsidRPr="00E87838">
        <w:rPr>
          <w:spacing w:val="-2"/>
        </w:rPr>
        <w:t>g</w:t>
      </w:r>
      <w:r w:rsidRPr="00E87838">
        <w:t>o</w:t>
      </w:r>
      <w:r w:rsidRPr="00E87838">
        <w:rPr>
          <w:spacing w:val="1"/>
        </w:rPr>
        <w:t>à</w:t>
      </w:r>
      <w:r w:rsidRPr="00E87838">
        <w:t>i.</w:t>
      </w:r>
      <w:r w:rsidRPr="00E87838">
        <w:rPr>
          <w:spacing w:val="15"/>
        </w:rPr>
        <w:t xml:space="preserve"> </w:t>
      </w:r>
      <w:r w:rsidRPr="00E87838">
        <w:rPr>
          <w:spacing w:val="1"/>
        </w:rPr>
        <w:t>M</w:t>
      </w:r>
      <w:r w:rsidRPr="00E87838">
        <w:rPr>
          <w:spacing w:val="-1"/>
        </w:rPr>
        <w:t>ạ</w:t>
      </w:r>
      <w:r w:rsidRPr="00E87838">
        <w:rPr>
          <w:spacing w:val="1"/>
        </w:rPr>
        <w:t>c</w:t>
      </w:r>
      <w:r w:rsidRPr="00E87838">
        <w:t>h</w:t>
      </w:r>
      <w:r w:rsidRPr="00E87838">
        <w:rPr>
          <w:spacing w:val="13"/>
        </w:rPr>
        <w:t xml:space="preserve"> </w:t>
      </w:r>
      <w:r w:rsidRPr="00E87838">
        <w:rPr>
          <w:spacing w:val="-2"/>
        </w:rPr>
        <w:t>d</w:t>
      </w:r>
      <w:r w:rsidRPr="00E87838">
        <w:rPr>
          <w:spacing w:val="1"/>
        </w:rPr>
        <w:t>a</w:t>
      </w:r>
      <w:r w:rsidRPr="00E87838">
        <w:t>o</w:t>
      </w:r>
      <w:r w:rsidRPr="00E87838">
        <w:rPr>
          <w:spacing w:val="9"/>
        </w:rPr>
        <w:t xml:space="preserve"> </w:t>
      </w:r>
      <w:r w:rsidRPr="0073545E">
        <w:t>đ</w:t>
      </w:r>
      <w:r w:rsidRPr="00E87838">
        <w:t>ộng</w:t>
      </w:r>
      <w:r w:rsidRPr="00E87838">
        <w:rPr>
          <w:spacing w:val="9"/>
        </w:rPr>
        <w:t xml:space="preserve"> </w:t>
      </w:r>
      <w:r w:rsidRPr="00E87838">
        <w:t>n</w:t>
      </w:r>
      <w:r w:rsidRPr="00E87838">
        <w:rPr>
          <w:spacing w:val="-2"/>
        </w:rPr>
        <w:t>h</w:t>
      </w:r>
      <w:r w:rsidRPr="00E87838">
        <w:t>ư</w:t>
      </w:r>
      <w:r w:rsidRPr="00E87838">
        <w:rPr>
          <w:spacing w:val="12"/>
        </w:rPr>
        <w:t xml:space="preserve"> </w:t>
      </w:r>
      <w:r w:rsidRPr="00E87838">
        <w:rPr>
          <w:spacing w:val="-2"/>
        </w:rPr>
        <w:t>v</w:t>
      </w:r>
      <w:r w:rsidRPr="00E87838">
        <w:rPr>
          <w:spacing w:val="1"/>
        </w:rPr>
        <w:t>ậ</w:t>
      </w:r>
      <w:r w:rsidRPr="00E87838">
        <w:t>y</w:t>
      </w:r>
      <w:r w:rsidRPr="00E87838">
        <w:rPr>
          <w:spacing w:val="6"/>
        </w:rPr>
        <w:t xml:space="preserve"> </w:t>
      </w:r>
      <w:r w:rsidRPr="00E87838">
        <w:rPr>
          <w:spacing w:val="-2"/>
        </w:rPr>
        <w:t>g</w:t>
      </w:r>
      <w:r w:rsidRPr="00E87838">
        <w:t>ọi</w:t>
      </w:r>
      <w:r w:rsidRPr="00E87838">
        <w:rPr>
          <w:spacing w:val="11"/>
        </w:rPr>
        <w:t xml:space="preserve"> </w:t>
      </w:r>
      <w:r w:rsidRPr="00E87838">
        <w:rPr>
          <w:spacing w:val="2"/>
        </w:rPr>
        <w:t>l</w:t>
      </w:r>
      <w:r w:rsidRPr="00E87838">
        <w:t>à</w:t>
      </w:r>
      <w:r w:rsidRPr="00E87838">
        <w:rPr>
          <w:spacing w:val="2"/>
        </w:rPr>
        <w:t xml:space="preserve"> </w:t>
      </w:r>
      <w:r w:rsidRPr="00E87838">
        <w:rPr>
          <w:spacing w:val="3"/>
        </w:rPr>
        <w:t>m</w:t>
      </w:r>
      <w:r w:rsidRPr="00E87838">
        <w:rPr>
          <w:spacing w:val="-1"/>
        </w:rPr>
        <w:t>ạ</w:t>
      </w:r>
      <w:r w:rsidRPr="00E87838">
        <w:rPr>
          <w:spacing w:val="1"/>
        </w:rPr>
        <w:t>c</w:t>
      </w:r>
      <w:r w:rsidRPr="00E87838">
        <w:t>h</w:t>
      </w:r>
      <w:r w:rsidRPr="00E87838">
        <w:rPr>
          <w:spacing w:val="13"/>
        </w:rPr>
        <w:t xml:space="preserve"> </w:t>
      </w:r>
      <w:r w:rsidRPr="00E87838">
        <w:t>d</w:t>
      </w:r>
      <w:r w:rsidRPr="00E87838">
        <w:rPr>
          <w:spacing w:val="1"/>
        </w:rPr>
        <w:t>a</w:t>
      </w:r>
      <w:r w:rsidRPr="00E87838">
        <w:t>o</w:t>
      </w:r>
      <w:r w:rsidRPr="00E87838">
        <w:rPr>
          <w:spacing w:val="9"/>
        </w:rPr>
        <w:t xml:space="preserve"> </w:t>
      </w:r>
      <w:r w:rsidRPr="0073545E">
        <w:t>đ</w:t>
      </w:r>
      <w:r w:rsidRPr="00E87838">
        <w:rPr>
          <w:spacing w:val="-2"/>
        </w:rPr>
        <w:t>ộ</w:t>
      </w:r>
      <w:r w:rsidRPr="00E87838">
        <w:t>ng</w:t>
      </w:r>
      <w:r w:rsidRPr="00E87838">
        <w:rPr>
          <w:spacing w:val="9"/>
        </w:rPr>
        <w:t xml:space="preserve"> </w:t>
      </w:r>
      <w:r w:rsidRPr="00E87838">
        <w:rPr>
          <w:w w:val="102"/>
        </w:rPr>
        <w:t>k</w:t>
      </w:r>
      <w:r w:rsidRPr="00E87838">
        <w:rPr>
          <w:spacing w:val="2"/>
          <w:w w:val="102"/>
        </w:rPr>
        <w:t>í</w:t>
      </w:r>
      <w:r w:rsidRPr="00E87838">
        <w:rPr>
          <w:w w:val="102"/>
        </w:rPr>
        <w:t>n.</w:t>
      </w:r>
    </w:p>
    <w:p w:rsidR="00743779" w:rsidRPr="004F0815" w:rsidRDefault="00743779" w:rsidP="004F0815">
      <w:pPr>
        <w:rPr>
          <w:u w:val="single"/>
        </w:rPr>
      </w:pPr>
      <w:r w:rsidRPr="004F0815">
        <w:rPr>
          <w:u w:val="single"/>
        </w:rPr>
        <w:t>b)</w:t>
      </w:r>
      <w:r w:rsidRPr="004F0815">
        <w:rPr>
          <w:spacing w:val="6"/>
          <w:u w:val="single"/>
        </w:rPr>
        <w:t xml:space="preserve"> </w:t>
      </w:r>
      <w:r w:rsidRPr="004F0815">
        <w:rPr>
          <w:spacing w:val="2"/>
          <w:u w:val="single"/>
        </w:rPr>
        <w:t>M</w:t>
      </w:r>
      <w:r w:rsidRPr="004F0815">
        <w:rPr>
          <w:u w:val="single"/>
        </w:rPr>
        <w:t>ạ</w:t>
      </w:r>
      <w:r w:rsidRPr="004F0815">
        <w:rPr>
          <w:spacing w:val="1"/>
          <w:u w:val="single"/>
        </w:rPr>
        <w:t>c</w:t>
      </w:r>
      <w:r w:rsidRPr="004F0815">
        <w:rPr>
          <w:u w:val="single"/>
        </w:rPr>
        <w:t>h</w:t>
      </w:r>
      <w:r w:rsidRPr="004F0815">
        <w:rPr>
          <w:spacing w:val="10"/>
          <w:u w:val="single"/>
        </w:rPr>
        <w:t xml:space="preserve"> </w:t>
      </w:r>
      <w:r w:rsidRPr="004F0815">
        <w:rPr>
          <w:u w:val="single"/>
        </w:rPr>
        <w:t>dao</w:t>
      </w:r>
      <w:r w:rsidRPr="004F0815">
        <w:rPr>
          <w:spacing w:val="10"/>
          <w:u w:val="single"/>
        </w:rPr>
        <w:t xml:space="preserve"> </w:t>
      </w:r>
      <w:r w:rsidRPr="004F0815">
        <w:rPr>
          <w:u w:val="single"/>
        </w:rPr>
        <w:t>độ</w:t>
      </w:r>
      <w:r w:rsidRPr="004F0815">
        <w:rPr>
          <w:spacing w:val="-3"/>
          <w:u w:val="single"/>
        </w:rPr>
        <w:t>n</w:t>
      </w:r>
      <w:r w:rsidRPr="004F0815">
        <w:rPr>
          <w:u w:val="single"/>
        </w:rPr>
        <w:t>g</w:t>
      </w:r>
      <w:r w:rsidRPr="004F0815">
        <w:rPr>
          <w:spacing w:val="1"/>
          <w:u w:val="single"/>
        </w:rPr>
        <w:t xml:space="preserve"> </w:t>
      </w:r>
      <w:r w:rsidRPr="004F0815">
        <w:rPr>
          <w:spacing w:val="-3"/>
          <w:w w:val="102"/>
          <w:u w:val="single"/>
        </w:rPr>
        <w:t>h</w:t>
      </w:r>
      <w:r w:rsidRPr="004F0815">
        <w:rPr>
          <w:w w:val="102"/>
          <w:u w:val="single"/>
        </w:rPr>
        <w:t>ở</w:t>
      </w:r>
    </w:p>
    <w:p w:rsidR="00743779" w:rsidRPr="00E87838" w:rsidRDefault="00743779" w:rsidP="004F0815">
      <w:r w:rsidRPr="00E87838">
        <w:rPr>
          <w:spacing w:val="-2"/>
        </w:rPr>
        <w:t>N</w:t>
      </w:r>
      <w:r w:rsidRPr="00E87838">
        <w:rPr>
          <w:spacing w:val="1"/>
        </w:rPr>
        <w:t>ế</w:t>
      </w:r>
      <w:r w:rsidRPr="00E87838">
        <w:t>u</w:t>
      </w:r>
      <w:r w:rsidRPr="00E87838">
        <w:rPr>
          <w:spacing w:val="10"/>
        </w:rPr>
        <w:t xml:space="preserve"> </w:t>
      </w:r>
      <w:r w:rsidRPr="00E87838">
        <w:t>t</w:t>
      </w:r>
      <w:r w:rsidRPr="00E87838">
        <w:rPr>
          <w:spacing w:val="1"/>
        </w:rPr>
        <w:t>ác</w:t>
      </w:r>
      <w:r w:rsidRPr="00E87838">
        <w:t>h</w:t>
      </w:r>
      <w:r w:rsidRPr="00E87838">
        <w:rPr>
          <w:spacing w:val="7"/>
        </w:rPr>
        <w:t xml:space="preserve"> </w:t>
      </w:r>
      <w:r w:rsidRPr="00E87838">
        <w:t>xa</w:t>
      </w:r>
      <w:r w:rsidRPr="00E87838">
        <w:rPr>
          <w:spacing w:val="8"/>
        </w:rPr>
        <w:t xml:space="preserve"> </w:t>
      </w:r>
      <w:r w:rsidRPr="00E87838">
        <w:rPr>
          <w:spacing w:val="-2"/>
        </w:rPr>
        <w:t>h</w:t>
      </w:r>
      <w:r w:rsidRPr="00E87838">
        <w:rPr>
          <w:spacing w:val="3"/>
        </w:rPr>
        <w:t>a</w:t>
      </w:r>
      <w:r w:rsidRPr="00E87838">
        <w:t>i</w:t>
      </w:r>
      <w:r w:rsidRPr="00E87838">
        <w:rPr>
          <w:spacing w:val="5"/>
        </w:rPr>
        <w:t xml:space="preserve"> </w:t>
      </w:r>
      <w:r w:rsidRPr="00E87838">
        <w:t>b</w:t>
      </w:r>
      <w:r w:rsidRPr="00E87838">
        <w:rPr>
          <w:spacing w:val="1"/>
        </w:rPr>
        <w:t>ả</w:t>
      </w:r>
      <w:r w:rsidRPr="00E87838">
        <w:t>n</w:t>
      </w:r>
      <w:r w:rsidRPr="00E87838">
        <w:rPr>
          <w:spacing w:val="6"/>
        </w:rPr>
        <w:t xml:space="preserve"> </w:t>
      </w:r>
      <w:r w:rsidRPr="00E87838">
        <w:rPr>
          <w:spacing w:val="3"/>
        </w:rPr>
        <w:t>c</w:t>
      </w:r>
      <w:r w:rsidRPr="00E87838">
        <w:rPr>
          <w:spacing w:val="-4"/>
        </w:rPr>
        <w:t>ự</w:t>
      </w:r>
      <w:r w:rsidRPr="00E87838">
        <w:t>c</w:t>
      </w:r>
      <w:r w:rsidRPr="00E87838">
        <w:rPr>
          <w:spacing w:val="7"/>
        </w:rPr>
        <w:t xml:space="preserve"> </w:t>
      </w:r>
      <w:r w:rsidRPr="00E87838">
        <w:rPr>
          <w:spacing w:val="3"/>
        </w:rPr>
        <w:t>c</w:t>
      </w:r>
      <w:r w:rsidRPr="00E87838">
        <w:t>ủa</w:t>
      </w:r>
      <w:r w:rsidRPr="00E87838">
        <w:rPr>
          <w:spacing w:val="7"/>
        </w:rPr>
        <w:t xml:space="preserve"> </w:t>
      </w:r>
      <w:r w:rsidRPr="00E87838">
        <w:rPr>
          <w:spacing w:val="2"/>
        </w:rPr>
        <w:t>t</w:t>
      </w:r>
      <w:r w:rsidRPr="00E87838">
        <w:t>ụ</w:t>
      </w:r>
      <w:r w:rsidRPr="00E87838">
        <w:rPr>
          <w:spacing w:val="3"/>
        </w:rPr>
        <w:t xml:space="preserve"> </w:t>
      </w:r>
      <w:r w:rsidRPr="0073545E">
        <w:rPr>
          <w:spacing w:val="-2"/>
        </w:rPr>
        <w:t>đ</w:t>
      </w:r>
      <w:r w:rsidRPr="00E87838">
        <w:rPr>
          <w:spacing w:val="2"/>
        </w:rPr>
        <w:t>i</w:t>
      </w:r>
      <w:r w:rsidRPr="00E87838">
        <w:rPr>
          <w:spacing w:val="1"/>
        </w:rPr>
        <w:t>ệ</w:t>
      </w:r>
      <w:r w:rsidRPr="00E87838">
        <w:t>n</w:t>
      </w:r>
      <w:r w:rsidRPr="00E87838">
        <w:rPr>
          <w:spacing w:val="6"/>
        </w:rPr>
        <w:t xml:space="preserve"> </w:t>
      </w:r>
      <w:r w:rsidRPr="00E87838">
        <w:rPr>
          <w:spacing w:val="1"/>
        </w:rPr>
        <w:t>C</w:t>
      </w:r>
      <w:r w:rsidRPr="00E87838">
        <w:t>,</w:t>
      </w:r>
      <w:r w:rsidRPr="00E87838">
        <w:rPr>
          <w:spacing w:val="6"/>
        </w:rPr>
        <w:t xml:space="preserve"> </w:t>
      </w:r>
      <w:r w:rsidRPr="0073545E">
        <w:t>đ</w:t>
      </w:r>
      <w:r w:rsidRPr="00E87838">
        <w:t>ồng</w:t>
      </w:r>
      <w:r w:rsidRPr="00E87838">
        <w:rPr>
          <w:spacing w:val="12"/>
        </w:rPr>
        <w:t xml:space="preserve"> </w:t>
      </w:r>
      <w:r w:rsidRPr="00E87838">
        <w:t>th</w:t>
      </w:r>
      <w:r w:rsidRPr="00E87838">
        <w:rPr>
          <w:spacing w:val="1"/>
        </w:rPr>
        <w:t>ờ</w:t>
      </w:r>
      <w:r w:rsidRPr="00E87838">
        <w:t>i</w:t>
      </w:r>
      <w:r w:rsidRPr="00E87838">
        <w:rPr>
          <w:spacing w:val="9"/>
        </w:rPr>
        <w:t xml:space="preserve"> </w:t>
      </w:r>
      <w:r w:rsidRPr="00E87838">
        <w:rPr>
          <w:spacing w:val="-2"/>
        </w:rPr>
        <w:t>t</w:t>
      </w:r>
      <w:r w:rsidRPr="00E87838">
        <w:rPr>
          <w:spacing w:val="3"/>
        </w:rPr>
        <w:t>á</w:t>
      </w:r>
      <w:r w:rsidRPr="00E87838">
        <w:rPr>
          <w:spacing w:val="1"/>
        </w:rPr>
        <w:t>c</w:t>
      </w:r>
      <w:r w:rsidRPr="00E87838">
        <w:t>h</w:t>
      </w:r>
      <w:r w:rsidRPr="00E87838">
        <w:rPr>
          <w:spacing w:val="5"/>
        </w:rPr>
        <w:t xml:space="preserve"> </w:t>
      </w:r>
      <w:r w:rsidRPr="00E87838">
        <w:rPr>
          <w:spacing w:val="3"/>
        </w:rPr>
        <w:t>c</w:t>
      </w:r>
      <w:r w:rsidRPr="00E87838">
        <w:rPr>
          <w:spacing w:val="-1"/>
        </w:rPr>
        <w:t>á</w:t>
      </w:r>
      <w:r w:rsidRPr="00E87838">
        <w:t>c</w:t>
      </w:r>
      <w:r w:rsidRPr="00E87838">
        <w:rPr>
          <w:spacing w:val="10"/>
        </w:rPr>
        <w:t xml:space="preserve"> </w:t>
      </w:r>
      <w:r w:rsidRPr="00E87838">
        <w:rPr>
          <w:spacing w:val="-2"/>
        </w:rPr>
        <w:t>v</w:t>
      </w:r>
      <w:r w:rsidRPr="00E87838">
        <w:t>òng</w:t>
      </w:r>
      <w:r w:rsidRPr="00E87838">
        <w:rPr>
          <w:spacing w:val="9"/>
        </w:rPr>
        <w:t xml:space="preserve"> </w:t>
      </w:r>
      <w:r w:rsidRPr="00E87838">
        <w:t>d</w:t>
      </w:r>
      <w:r w:rsidRPr="00E87838">
        <w:rPr>
          <w:spacing w:val="3"/>
        </w:rPr>
        <w:t>â</w:t>
      </w:r>
      <w:r w:rsidRPr="00E87838">
        <w:t>y</w:t>
      </w:r>
      <w:r w:rsidRPr="00E87838">
        <w:rPr>
          <w:spacing w:val="6"/>
        </w:rPr>
        <w:t xml:space="preserve"> </w:t>
      </w:r>
      <w:r w:rsidRPr="00E87838">
        <w:rPr>
          <w:spacing w:val="3"/>
        </w:rPr>
        <w:t>c</w:t>
      </w:r>
      <w:r w:rsidRPr="00E87838">
        <w:rPr>
          <w:spacing w:val="-2"/>
        </w:rPr>
        <w:t>ủ</w:t>
      </w:r>
      <w:r w:rsidRPr="00E87838">
        <w:t>a</w:t>
      </w:r>
      <w:r w:rsidRPr="00E87838">
        <w:rPr>
          <w:spacing w:val="7"/>
        </w:rPr>
        <w:t xml:space="preserve"> </w:t>
      </w:r>
      <w:r w:rsidRPr="00E87838">
        <w:rPr>
          <w:spacing w:val="3"/>
        </w:rPr>
        <w:t>c</w:t>
      </w:r>
      <w:r w:rsidRPr="00E87838">
        <w:rPr>
          <w:spacing w:val="-2"/>
        </w:rPr>
        <w:t>u</w:t>
      </w:r>
      <w:r w:rsidRPr="00E87838">
        <w:t>ộn</w:t>
      </w:r>
      <w:r w:rsidRPr="00E87838">
        <w:rPr>
          <w:spacing w:val="9"/>
        </w:rPr>
        <w:t xml:space="preserve"> </w:t>
      </w:r>
      <w:r w:rsidRPr="00E87838">
        <w:rPr>
          <w:spacing w:val="3"/>
        </w:rPr>
        <w:t>c</w:t>
      </w:r>
      <w:r w:rsidRPr="00E87838">
        <w:rPr>
          <w:spacing w:val="1"/>
        </w:rPr>
        <w:t>ả</w:t>
      </w:r>
      <w:r w:rsidRPr="00E87838">
        <w:t>m</w:t>
      </w:r>
      <w:r w:rsidRPr="00E87838">
        <w:rPr>
          <w:spacing w:val="7"/>
        </w:rPr>
        <w:t xml:space="preserve"> </w:t>
      </w:r>
      <w:r w:rsidRPr="00E87838">
        <w:t>thì</w:t>
      </w:r>
      <w:r w:rsidRPr="00E87838">
        <w:rPr>
          <w:spacing w:val="7"/>
        </w:rPr>
        <w:t xml:space="preserve"> </w:t>
      </w:r>
      <w:r w:rsidRPr="00E87838">
        <w:rPr>
          <w:spacing w:val="-2"/>
        </w:rPr>
        <w:t>v</w:t>
      </w:r>
      <w:r w:rsidRPr="00E87838">
        <w:t>ùng</w:t>
      </w:r>
      <w:r w:rsidRPr="00E87838">
        <w:rPr>
          <w:spacing w:val="9"/>
        </w:rPr>
        <w:t xml:space="preserve"> </w:t>
      </w:r>
      <w:r w:rsidRPr="00E87838">
        <w:t>không</w:t>
      </w:r>
      <w:r w:rsidRPr="00E87838">
        <w:rPr>
          <w:spacing w:val="14"/>
        </w:rPr>
        <w:t xml:space="preserve"> </w:t>
      </w:r>
      <w:r w:rsidRPr="00E87838">
        <w:t>gi</w:t>
      </w:r>
      <w:r w:rsidRPr="00E87838">
        <w:rPr>
          <w:spacing w:val="3"/>
        </w:rPr>
        <w:t>a</w:t>
      </w:r>
      <w:r w:rsidRPr="00E87838">
        <w:t>n</w:t>
      </w:r>
      <w:r w:rsidRPr="00E87838">
        <w:rPr>
          <w:spacing w:val="8"/>
        </w:rPr>
        <w:t xml:space="preserve"> </w:t>
      </w:r>
      <w:r w:rsidRPr="00E87838">
        <w:rPr>
          <w:spacing w:val="1"/>
        </w:rPr>
        <w:t>c</w:t>
      </w:r>
      <w:r w:rsidRPr="00E87838">
        <w:t>ó</w:t>
      </w:r>
      <w:r w:rsidRPr="00E87838">
        <w:rPr>
          <w:spacing w:val="6"/>
        </w:rPr>
        <w:t xml:space="preserve"> </w:t>
      </w:r>
      <w:r w:rsidRPr="0073545E">
        <w:rPr>
          <w:spacing w:val="-2"/>
          <w:w w:val="102"/>
        </w:rPr>
        <w:t>đ</w:t>
      </w:r>
      <w:r w:rsidRPr="00E87838">
        <w:rPr>
          <w:w w:val="102"/>
        </w:rPr>
        <w:t>i</w:t>
      </w:r>
      <w:r w:rsidRPr="00E87838">
        <w:rPr>
          <w:spacing w:val="3"/>
          <w:w w:val="102"/>
        </w:rPr>
        <w:t>ệ</w:t>
      </w:r>
      <w:r w:rsidRPr="00E87838">
        <w:rPr>
          <w:w w:val="102"/>
        </w:rPr>
        <w:t xml:space="preserve">n </w:t>
      </w:r>
      <w:r w:rsidRPr="00E87838">
        <w:t>t</w:t>
      </w:r>
      <w:r w:rsidRPr="00E87838">
        <w:rPr>
          <w:spacing w:val="-1"/>
        </w:rPr>
        <w:t>r</w:t>
      </w:r>
      <w:r w:rsidRPr="00E87838">
        <w:t>ư</w:t>
      </w:r>
      <w:r w:rsidRPr="00E87838">
        <w:rPr>
          <w:spacing w:val="-1"/>
        </w:rPr>
        <w:t>ờ</w:t>
      </w:r>
      <w:r w:rsidRPr="00E87838">
        <w:t>ng</w:t>
      </w:r>
      <w:r w:rsidRPr="00E87838">
        <w:rPr>
          <w:spacing w:val="15"/>
        </w:rPr>
        <w:t xml:space="preserve"> </w:t>
      </w:r>
      <w:r w:rsidRPr="00E87838">
        <w:t>bi</w:t>
      </w:r>
      <w:r w:rsidRPr="00E87838">
        <w:rPr>
          <w:spacing w:val="3"/>
        </w:rPr>
        <w:t>ế</w:t>
      </w:r>
      <w:r w:rsidRPr="00E87838">
        <w:t>n</w:t>
      </w:r>
      <w:r w:rsidRPr="00E87838">
        <w:rPr>
          <w:spacing w:val="8"/>
        </w:rPr>
        <w:t xml:space="preserve"> </w:t>
      </w:r>
      <w:r w:rsidRPr="00E87838">
        <w:t>thi</w:t>
      </w:r>
      <w:r w:rsidRPr="00E87838">
        <w:rPr>
          <w:spacing w:val="1"/>
        </w:rPr>
        <w:t>ê</w:t>
      </w:r>
      <w:r w:rsidRPr="00E87838">
        <w:t>n</w:t>
      </w:r>
      <w:r w:rsidRPr="00E87838">
        <w:rPr>
          <w:spacing w:val="12"/>
        </w:rPr>
        <w:t xml:space="preserve"> </w:t>
      </w:r>
      <w:r w:rsidRPr="00E87838">
        <w:rPr>
          <w:spacing w:val="-2"/>
        </w:rPr>
        <w:t>v</w:t>
      </w:r>
      <w:r w:rsidRPr="00E87838">
        <w:t>à</w:t>
      </w:r>
      <w:r w:rsidRPr="00E87838">
        <w:rPr>
          <w:spacing w:val="8"/>
        </w:rPr>
        <w:t xml:space="preserve"> </w:t>
      </w:r>
      <w:r w:rsidRPr="00E87838">
        <w:rPr>
          <w:spacing w:val="2"/>
        </w:rPr>
        <w:t>t</w:t>
      </w:r>
      <w:r w:rsidRPr="00E87838">
        <w:t>ừ</w:t>
      </w:r>
      <w:r w:rsidRPr="00E87838">
        <w:rPr>
          <w:spacing w:val="5"/>
        </w:rPr>
        <w:t xml:space="preserve"> </w:t>
      </w:r>
      <w:r w:rsidRPr="00E87838">
        <w:t>t</w:t>
      </w:r>
      <w:r w:rsidRPr="00E87838">
        <w:rPr>
          <w:spacing w:val="-3"/>
        </w:rPr>
        <w:t>r</w:t>
      </w:r>
      <w:r w:rsidRPr="00E87838">
        <w:t>ư</w:t>
      </w:r>
      <w:r w:rsidRPr="00E87838">
        <w:rPr>
          <w:spacing w:val="1"/>
        </w:rPr>
        <w:t>ờ</w:t>
      </w:r>
      <w:r w:rsidRPr="00E87838">
        <w:t>ng</w:t>
      </w:r>
      <w:r w:rsidRPr="00E87838">
        <w:rPr>
          <w:spacing w:val="12"/>
        </w:rPr>
        <w:t xml:space="preserve"> </w:t>
      </w:r>
      <w:r w:rsidRPr="00E87838">
        <w:t>b</w:t>
      </w:r>
      <w:r w:rsidRPr="00E87838">
        <w:rPr>
          <w:spacing w:val="2"/>
        </w:rPr>
        <w:t>i</w:t>
      </w:r>
      <w:r w:rsidRPr="00E87838">
        <w:rPr>
          <w:spacing w:val="1"/>
        </w:rPr>
        <w:t>ế</w:t>
      </w:r>
      <w:r w:rsidRPr="00E87838">
        <w:t>n</w:t>
      </w:r>
      <w:r w:rsidRPr="00E87838">
        <w:rPr>
          <w:spacing w:val="11"/>
        </w:rPr>
        <w:t xml:space="preserve"> </w:t>
      </w:r>
      <w:r w:rsidRPr="00E87838">
        <w:t>th</w:t>
      </w:r>
      <w:r w:rsidRPr="00E87838">
        <w:rPr>
          <w:spacing w:val="-2"/>
        </w:rPr>
        <w:t>i</w:t>
      </w:r>
      <w:r w:rsidRPr="00E87838">
        <w:rPr>
          <w:spacing w:val="3"/>
        </w:rPr>
        <w:t>ê</w:t>
      </w:r>
      <w:r w:rsidRPr="00E87838">
        <w:t>n</w:t>
      </w:r>
      <w:r w:rsidRPr="00E87838">
        <w:rPr>
          <w:spacing w:val="9"/>
        </w:rPr>
        <w:t xml:space="preserve"> </w:t>
      </w:r>
      <w:r w:rsidRPr="0073545E">
        <w:t>đ</w:t>
      </w:r>
      <w:r w:rsidRPr="00E87838">
        <w:t>ư</w:t>
      </w:r>
      <w:r w:rsidRPr="00E87838">
        <w:rPr>
          <w:spacing w:val="1"/>
        </w:rPr>
        <w:t>ợ</w:t>
      </w:r>
      <w:r w:rsidRPr="00E87838">
        <w:t>c</w:t>
      </w:r>
      <w:r w:rsidRPr="00E87838">
        <w:rPr>
          <w:spacing w:val="10"/>
        </w:rPr>
        <w:t xml:space="preserve"> </w:t>
      </w:r>
      <w:r w:rsidRPr="00E87838">
        <w:t>mở</w:t>
      </w:r>
      <w:r w:rsidRPr="00E87838">
        <w:rPr>
          <w:spacing w:val="7"/>
        </w:rPr>
        <w:t xml:space="preserve"> </w:t>
      </w:r>
      <w:r w:rsidRPr="00E87838">
        <w:rPr>
          <w:spacing w:val="-1"/>
        </w:rPr>
        <w:t>r</w:t>
      </w:r>
      <w:r w:rsidRPr="00E87838">
        <w:t>ộn</w:t>
      </w:r>
      <w:r w:rsidRPr="00E87838">
        <w:rPr>
          <w:spacing w:val="-2"/>
        </w:rPr>
        <w:t>g</w:t>
      </w:r>
      <w:r w:rsidRPr="00E87838">
        <w:t>.</w:t>
      </w:r>
      <w:r w:rsidRPr="00E87838">
        <w:rPr>
          <w:spacing w:val="13"/>
        </w:rPr>
        <w:t xml:space="preserve"> </w:t>
      </w:r>
      <w:r w:rsidRPr="00E87838">
        <w:rPr>
          <w:spacing w:val="-2"/>
        </w:rPr>
        <w:t>K</w:t>
      </w:r>
      <w:r w:rsidRPr="00E87838">
        <w:t>hi</w:t>
      </w:r>
      <w:r w:rsidRPr="00E87838">
        <w:rPr>
          <w:spacing w:val="12"/>
        </w:rPr>
        <w:t xml:space="preserve"> </w:t>
      </w:r>
      <w:r w:rsidRPr="0073545E">
        <w:t>đ</w:t>
      </w:r>
      <w:r w:rsidRPr="00E87838">
        <w:t>ó</w:t>
      </w:r>
      <w:r w:rsidRPr="00E87838">
        <w:rPr>
          <w:spacing w:val="4"/>
        </w:rPr>
        <w:t xml:space="preserve"> </w:t>
      </w:r>
      <w:r w:rsidRPr="00E87838">
        <w:t>m</w:t>
      </w:r>
      <w:r w:rsidRPr="00E87838">
        <w:rPr>
          <w:spacing w:val="1"/>
        </w:rPr>
        <w:t>ạc</w:t>
      </w:r>
      <w:r w:rsidRPr="00E87838">
        <w:t>h</w:t>
      </w:r>
      <w:r w:rsidRPr="00E87838">
        <w:rPr>
          <w:spacing w:val="13"/>
        </w:rPr>
        <w:t xml:space="preserve"> </w:t>
      </w:r>
      <w:r w:rsidRPr="0073545E">
        <w:t>đ</w:t>
      </w:r>
      <w:r w:rsidRPr="00E87838">
        <w:rPr>
          <w:spacing w:val="-2"/>
        </w:rPr>
        <w:t>ư</w:t>
      </w:r>
      <w:r w:rsidRPr="00E87838">
        <w:rPr>
          <w:spacing w:val="-1"/>
        </w:rPr>
        <w:t>ợ</w:t>
      </w:r>
      <w:r w:rsidRPr="00E87838">
        <w:t>c</w:t>
      </w:r>
      <w:r w:rsidRPr="00E87838">
        <w:rPr>
          <w:spacing w:val="13"/>
        </w:rPr>
        <w:t xml:space="preserve"> </w:t>
      </w:r>
      <w:r w:rsidRPr="00E87838">
        <w:rPr>
          <w:spacing w:val="-2"/>
        </w:rPr>
        <w:t>g</w:t>
      </w:r>
      <w:r w:rsidRPr="00E87838">
        <w:t>ọi</w:t>
      </w:r>
      <w:r w:rsidRPr="00E87838">
        <w:rPr>
          <w:spacing w:val="11"/>
        </w:rPr>
        <w:t xml:space="preserve"> </w:t>
      </w:r>
      <w:r w:rsidRPr="00E87838">
        <w:rPr>
          <w:spacing w:val="-2"/>
        </w:rPr>
        <w:t>l</w:t>
      </w:r>
      <w:r w:rsidRPr="00E87838">
        <w:t>à</w:t>
      </w:r>
      <w:r w:rsidRPr="00E87838">
        <w:rPr>
          <w:spacing w:val="7"/>
        </w:rPr>
        <w:t xml:space="preserve"> </w:t>
      </w:r>
      <w:r w:rsidRPr="00E87838">
        <w:rPr>
          <w:spacing w:val="-2"/>
        </w:rPr>
        <w:t>m</w:t>
      </w:r>
      <w:r w:rsidRPr="00E87838">
        <w:rPr>
          <w:spacing w:val="3"/>
        </w:rPr>
        <w:t>ạ</w:t>
      </w:r>
      <w:r w:rsidRPr="00E87838">
        <w:rPr>
          <w:spacing w:val="1"/>
        </w:rPr>
        <w:t>c</w:t>
      </w:r>
      <w:r w:rsidRPr="00E87838">
        <w:t>h</w:t>
      </w:r>
      <w:r w:rsidRPr="00E87838">
        <w:rPr>
          <w:spacing w:val="13"/>
        </w:rPr>
        <w:t xml:space="preserve"> </w:t>
      </w:r>
      <w:r w:rsidRPr="00E87838">
        <w:rPr>
          <w:spacing w:val="-2"/>
        </w:rPr>
        <w:t>d</w:t>
      </w:r>
      <w:r w:rsidRPr="00E87838">
        <w:rPr>
          <w:spacing w:val="1"/>
        </w:rPr>
        <w:t>a</w:t>
      </w:r>
      <w:r w:rsidRPr="00E87838">
        <w:t>o</w:t>
      </w:r>
      <w:r w:rsidRPr="00E87838">
        <w:rPr>
          <w:spacing w:val="6"/>
        </w:rPr>
        <w:t xml:space="preserve"> </w:t>
      </w:r>
      <w:r w:rsidRPr="0073545E">
        <w:t>đ</w:t>
      </w:r>
      <w:r w:rsidRPr="00E87838">
        <w:t>ộng</w:t>
      </w:r>
      <w:r w:rsidRPr="00E87838">
        <w:rPr>
          <w:spacing w:val="12"/>
        </w:rPr>
        <w:t xml:space="preserve"> </w:t>
      </w:r>
      <w:r w:rsidRPr="00E87838">
        <w:rPr>
          <w:w w:val="102"/>
        </w:rPr>
        <w:t>h</w:t>
      </w:r>
      <w:r w:rsidRPr="00E87838">
        <w:rPr>
          <w:spacing w:val="-1"/>
          <w:w w:val="102"/>
        </w:rPr>
        <w:t>ở</w:t>
      </w:r>
      <w:r w:rsidRPr="00E87838">
        <w:rPr>
          <w:w w:val="102"/>
        </w:rPr>
        <w:t>.</w:t>
      </w:r>
    </w:p>
    <w:p w:rsidR="00743779" w:rsidRPr="004F0815" w:rsidRDefault="00743779" w:rsidP="004F0815">
      <w:pPr>
        <w:rPr>
          <w:u w:val="single"/>
        </w:rPr>
      </w:pPr>
      <w:r w:rsidRPr="004F0815">
        <w:rPr>
          <w:spacing w:val="1"/>
          <w:u w:val="single"/>
        </w:rPr>
        <w:t>c</w:t>
      </w:r>
      <w:r w:rsidRPr="004F0815">
        <w:rPr>
          <w:u w:val="single"/>
        </w:rPr>
        <w:t>)</w:t>
      </w:r>
      <w:r w:rsidRPr="004F0815">
        <w:rPr>
          <w:spacing w:val="3"/>
          <w:u w:val="single"/>
        </w:rPr>
        <w:t xml:space="preserve"> </w:t>
      </w:r>
      <w:r w:rsidRPr="004F0815">
        <w:rPr>
          <w:spacing w:val="1"/>
          <w:w w:val="102"/>
          <w:u w:val="single"/>
        </w:rPr>
        <w:t>A</w:t>
      </w:r>
      <w:r w:rsidRPr="004F0815">
        <w:rPr>
          <w:w w:val="102"/>
          <w:u w:val="single"/>
        </w:rPr>
        <w:t>nt</w:t>
      </w:r>
      <w:r w:rsidRPr="004F0815">
        <w:rPr>
          <w:spacing w:val="3"/>
          <w:w w:val="102"/>
          <w:u w:val="single"/>
        </w:rPr>
        <w:t>e</w:t>
      </w:r>
      <w:r w:rsidRPr="004F0815">
        <w:rPr>
          <w:w w:val="102"/>
          <w:u w:val="single"/>
        </w:rPr>
        <w:t>n</w:t>
      </w:r>
    </w:p>
    <w:p w:rsidR="00743779" w:rsidRPr="00E87838" w:rsidRDefault="00743779" w:rsidP="004F0815">
      <w:r w:rsidRPr="00E87838">
        <w:rPr>
          <w:spacing w:val="-3"/>
        </w:rPr>
        <w:t>L</w:t>
      </w:r>
      <w:r w:rsidRPr="00E87838">
        <w:t>à</w:t>
      </w:r>
      <w:r w:rsidRPr="00E87838">
        <w:rPr>
          <w:spacing w:val="11"/>
        </w:rPr>
        <w:t xml:space="preserve"> </w:t>
      </w:r>
      <w:r w:rsidRPr="00E87838">
        <w:t>một</w:t>
      </w:r>
      <w:r w:rsidRPr="00E87838">
        <w:rPr>
          <w:spacing w:val="9"/>
        </w:rPr>
        <w:t xml:space="preserve"> </w:t>
      </w:r>
      <w:r w:rsidRPr="00E87838">
        <w:rPr>
          <w:spacing w:val="-2"/>
        </w:rPr>
        <w:t>d</w:t>
      </w:r>
      <w:r w:rsidRPr="00E87838">
        <w:rPr>
          <w:spacing w:val="1"/>
        </w:rPr>
        <w:t>ạ</w:t>
      </w:r>
      <w:r w:rsidRPr="00E87838">
        <w:t>ng</w:t>
      </w:r>
      <w:r w:rsidRPr="00E87838">
        <w:rPr>
          <w:spacing w:val="12"/>
        </w:rPr>
        <w:t xml:space="preserve"> </w:t>
      </w:r>
      <w:r w:rsidRPr="00E87838">
        <w:t>d</w:t>
      </w:r>
      <w:r w:rsidRPr="00E87838">
        <w:rPr>
          <w:spacing w:val="1"/>
        </w:rPr>
        <w:t>a</w:t>
      </w:r>
      <w:r w:rsidRPr="00E87838">
        <w:t>o</w:t>
      </w:r>
      <w:r w:rsidRPr="00E87838">
        <w:rPr>
          <w:spacing w:val="6"/>
        </w:rPr>
        <w:t xml:space="preserve"> </w:t>
      </w:r>
      <w:r w:rsidRPr="0073545E">
        <w:t>đ</w:t>
      </w:r>
      <w:r w:rsidRPr="00E87838">
        <w:t>ộng</w:t>
      </w:r>
      <w:r w:rsidRPr="00E87838">
        <w:rPr>
          <w:spacing w:val="12"/>
        </w:rPr>
        <w:t xml:space="preserve"> </w:t>
      </w:r>
      <w:r w:rsidRPr="00E87838">
        <w:rPr>
          <w:spacing w:val="-2"/>
        </w:rPr>
        <w:t>h</w:t>
      </w:r>
      <w:r w:rsidRPr="00E87838">
        <w:rPr>
          <w:spacing w:val="1"/>
        </w:rPr>
        <w:t>ở</w:t>
      </w:r>
      <w:r w:rsidRPr="00E87838">
        <w:t>,</w:t>
      </w:r>
      <w:r w:rsidRPr="00E87838">
        <w:rPr>
          <w:spacing w:val="10"/>
        </w:rPr>
        <w:t xml:space="preserve"> </w:t>
      </w:r>
      <w:r w:rsidRPr="00E87838">
        <w:rPr>
          <w:spacing w:val="-2"/>
        </w:rPr>
        <w:t>l</w:t>
      </w:r>
      <w:r w:rsidRPr="00E87838">
        <w:t>à</w:t>
      </w:r>
      <w:r w:rsidRPr="00E87838">
        <w:rPr>
          <w:spacing w:val="4"/>
        </w:rPr>
        <w:t xml:space="preserve"> </w:t>
      </w:r>
      <w:r w:rsidRPr="00E87838">
        <w:rPr>
          <w:spacing w:val="1"/>
        </w:rPr>
        <w:t>c</w:t>
      </w:r>
      <w:r w:rsidRPr="00E87838">
        <w:t>ông</w:t>
      </w:r>
      <w:r w:rsidRPr="00E87838">
        <w:rPr>
          <w:spacing w:val="12"/>
        </w:rPr>
        <w:t xml:space="preserve"> </w:t>
      </w:r>
      <w:r w:rsidRPr="00E87838">
        <w:rPr>
          <w:spacing w:val="1"/>
        </w:rPr>
        <w:t>c</w:t>
      </w:r>
      <w:r w:rsidRPr="00E87838">
        <w:t>ụ</w:t>
      </w:r>
      <w:r w:rsidRPr="00E87838">
        <w:rPr>
          <w:spacing w:val="7"/>
        </w:rPr>
        <w:t xml:space="preserve"> </w:t>
      </w:r>
      <w:r w:rsidRPr="00E87838">
        <w:t>b</w:t>
      </w:r>
      <w:r w:rsidRPr="00E87838">
        <w:rPr>
          <w:spacing w:val="-4"/>
        </w:rPr>
        <w:t>ứ</w:t>
      </w:r>
      <w:r w:rsidRPr="00E87838">
        <w:t>c</w:t>
      </w:r>
      <w:r w:rsidRPr="00E87838">
        <w:rPr>
          <w:spacing w:val="11"/>
        </w:rPr>
        <w:t xml:space="preserve"> </w:t>
      </w:r>
      <w:r w:rsidRPr="00E87838">
        <w:t>xạ</w:t>
      </w:r>
      <w:r w:rsidRPr="00E87838">
        <w:rPr>
          <w:spacing w:val="8"/>
        </w:rPr>
        <w:t xml:space="preserve"> </w:t>
      </w:r>
      <w:r w:rsidRPr="00E87838">
        <w:rPr>
          <w:spacing w:val="1"/>
        </w:rPr>
        <w:t>s</w:t>
      </w:r>
      <w:r w:rsidRPr="00E87838">
        <w:t>óng</w:t>
      </w:r>
      <w:r w:rsidRPr="00E87838">
        <w:rPr>
          <w:spacing w:val="8"/>
        </w:rPr>
        <w:t xml:space="preserve"> </w:t>
      </w:r>
      <w:r w:rsidRPr="0073545E">
        <w:t>đ</w:t>
      </w:r>
      <w:r w:rsidRPr="00E87838">
        <w:t>iện</w:t>
      </w:r>
      <w:r w:rsidRPr="00E87838">
        <w:rPr>
          <w:spacing w:val="8"/>
        </w:rPr>
        <w:t xml:space="preserve"> </w:t>
      </w:r>
      <w:r w:rsidRPr="00E87838">
        <w:rPr>
          <w:spacing w:val="2"/>
          <w:w w:val="102"/>
        </w:rPr>
        <w:t>t</w:t>
      </w:r>
      <w:r w:rsidRPr="00E87838">
        <w:rPr>
          <w:spacing w:val="-2"/>
          <w:w w:val="102"/>
        </w:rPr>
        <w:t>ừ</w:t>
      </w:r>
      <w:r w:rsidRPr="00E87838">
        <w:rPr>
          <w:w w:val="102"/>
        </w:rPr>
        <w:t>.</w:t>
      </w:r>
    </w:p>
    <w:p w:rsidR="00743779" w:rsidRPr="00BF2065" w:rsidRDefault="00743779" w:rsidP="00743779">
      <w:pPr>
        <w:widowControl w:val="0"/>
        <w:tabs>
          <w:tab w:val="left" w:pos="284"/>
          <w:tab w:val="left" w:pos="567"/>
          <w:tab w:val="left" w:pos="709"/>
          <w:tab w:val="left" w:pos="851"/>
          <w:tab w:val="left" w:pos="2835"/>
          <w:tab w:val="left" w:pos="5387"/>
          <w:tab w:val="left" w:pos="7938"/>
        </w:tabs>
        <w:autoSpaceDE w:val="0"/>
        <w:autoSpaceDN w:val="0"/>
        <w:adjustRightInd w:val="0"/>
        <w:jc w:val="both"/>
        <w:rPr>
          <w:rStyle w:val="Strong"/>
        </w:rPr>
      </w:pPr>
      <w:r w:rsidRPr="00BF2065">
        <w:rPr>
          <w:rStyle w:val="Strong"/>
        </w:rPr>
        <w:t>2</w:t>
      </w:r>
      <w:r w:rsidR="00BF2065" w:rsidRPr="00BF2065">
        <w:rPr>
          <w:rStyle w:val="Strong"/>
        </w:rPr>
        <w:t>.</w:t>
      </w:r>
      <w:r w:rsidRPr="00BF2065">
        <w:rPr>
          <w:rStyle w:val="Strong"/>
        </w:rPr>
        <w:t xml:space="preserve"> Nguyên tắc chung của việc thông tin liên lạc bằng sóng vô tuyến</w:t>
      </w:r>
    </w:p>
    <w:p w:rsidR="00743779" w:rsidRPr="00BF2065" w:rsidRDefault="00743779" w:rsidP="00BF2065">
      <w:pPr>
        <w:rPr>
          <w:u w:val="single"/>
        </w:rPr>
      </w:pPr>
      <w:r w:rsidRPr="00BF2065">
        <w:rPr>
          <w:u w:val="single"/>
        </w:rPr>
        <w:t>a)</w:t>
      </w:r>
      <w:r w:rsidRPr="00BF2065">
        <w:rPr>
          <w:spacing w:val="6"/>
          <w:u w:val="single"/>
        </w:rPr>
        <w:t xml:space="preserve"> </w:t>
      </w:r>
      <w:r w:rsidRPr="00BF2065">
        <w:rPr>
          <w:spacing w:val="1"/>
          <w:u w:val="single"/>
        </w:rPr>
        <w:t>N</w:t>
      </w:r>
      <w:r w:rsidRPr="00BF2065">
        <w:rPr>
          <w:u w:val="single"/>
        </w:rPr>
        <w:t>g</w:t>
      </w:r>
      <w:r w:rsidRPr="00BF2065">
        <w:rPr>
          <w:spacing w:val="-3"/>
          <w:u w:val="single"/>
        </w:rPr>
        <w:t>u</w:t>
      </w:r>
      <w:r w:rsidRPr="00BF2065">
        <w:rPr>
          <w:spacing w:val="3"/>
          <w:u w:val="single"/>
        </w:rPr>
        <w:t>y</w:t>
      </w:r>
      <w:r w:rsidRPr="00BF2065">
        <w:rPr>
          <w:spacing w:val="1"/>
          <w:u w:val="single"/>
        </w:rPr>
        <w:t>ê</w:t>
      </w:r>
      <w:r w:rsidRPr="00BF2065">
        <w:rPr>
          <w:u w:val="single"/>
        </w:rPr>
        <w:t>n</w:t>
      </w:r>
      <w:r w:rsidRPr="00BF2065">
        <w:rPr>
          <w:spacing w:val="14"/>
          <w:u w:val="single"/>
        </w:rPr>
        <w:t xml:space="preserve"> </w:t>
      </w:r>
      <w:r w:rsidRPr="00BF2065">
        <w:rPr>
          <w:u w:val="single"/>
        </w:rPr>
        <w:t>tắc</w:t>
      </w:r>
      <w:r w:rsidRPr="00BF2065">
        <w:rPr>
          <w:spacing w:val="9"/>
          <w:u w:val="single"/>
        </w:rPr>
        <w:t xml:space="preserve"> </w:t>
      </w:r>
      <w:r w:rsidRPr="00BF2065">
        <w:rPr>
          <w:u w:val="single"/>
        </w:rPr>
        <w:t>t</w:t>
      </w:r>
      <w:r w:rsidRPr="00BF2065">
        <w:rPr>
          <w:spacing w:val="-1"/>
          <w:u w:val="single"/>
        </w:rPr>
        <w:t>ru</w:t>
      </w:r>
      <w:r w:rsidRPr="00BF2065">
        <w:rPr>
          <w:spacing w:val="1"/>
          <w:u w:val="single"/>
        </w:rPr>
        <w:t>y</w:t>
      </w:r>
      <w:r w:rsidRPr="00BF2065">
        <w:rPr>
          <w:spacing w:val="3"/>
          <w:u w:val="single"/>
        </w:rPr>
        <w:t>ề</w:t>
      </w:r>
      <w:r w:rsidRPr="00BF2065">
        <w:rPr>
          <w:u w:val="single"/>
        </w:rPr>
        <w:t>n</w:t>
      </w:r>
      <w:r w:rsidRPr="00BF2065">
        <w:rPr>
          <w:spacing w:val="12"/>
          <w:u w:val="single"/>
        </w:rPr>
        <w:t xml:space="preserve"> </w:t>
      </w:r>
      <w:r w:rsidRPr="00BF2065">
        <w:rPr>
          <w:u w:val="single"/>
        </w:rPr>
        <w:t>thô</w:t>
      </w:r>
      <w:r w:rsidRPr="00BF2065">
        <w:rPr>
          <w:spacing w:val="-1"/>
          <w:u w:val="single"/>
        </w:rPr>
        <w:t>n</w:t>
      </w:r>
      <w:r w:rsidRPr="00BF2065">
        <w:rPr>
          <w:u w:val="single"/>
        </w:rPr>
        <w:t>g</w:t>
      </w:r>
      <w:r w:rsidRPr="00BF2065">
        <w:rPr>
          <w:spacing w:val="13"/>
          <w:u w:val="single"/>
        </w:rPr>
        <w:t xml:space="preserve"> </w:t>
      </w:r>
      <w:r w:rsidRPr="00BF2065">
        <w:rPr>
          <w:w w:val="102"/>
          <w:u w:val="single"/>
        </w:rPr>
        <w:t>t</w:t>
      </w:r>
      <w:r w:rsidRPr="00BF2065">
        <w:rPr>
          <w:spacing w:val="2"/>
          <w:w w:val="102"/>
          <w:u w:val="single"/>
        </w:rPr>
        <w:t>i</w:t>
      </w:r>
      <w:r w:rsidRPr="00BF2065">
        <w:rPr>
          <w:w w:val="102"/>
          <w:u w:val="single"/>
        </w:rPr>
        <w:t>n</w:t>
      </w:r>
    </w:p>
    <w:p w:rsidR="00743779" w:rsidRPr="00E87838" w:rsidRDefault="00743779" w:rsidP="00BF2065">
      <w:r w:rsidRPr="00E87838">
        <w:rPr>
          <w:spacing w:val="1"/>
        </w:rPr>
        <w:t>C</w:t>
      </w:r>
      <w:r w:rsidRPr="00E87838">
        <w:t>ó</w:t>
      </w:r>
      <w:r w:rsidRPr="00E87838">
        <w:rPr>
          <w:spacing w:val="8"/>
        </w:rPr>
        <w:t xml:space="preserve"> </w:t>
      </w:r>
      <w:r w:rsidRPr="00E87838">
        <w:t>4</w:t>
      </w:r>
      <w:r w:rsidRPr="00E87838">
        <w:rPr>
          <w:spacing w:val="2"/>
        </w:rPr>
        <w:t xml:space="preserve"> </w:t>
      </w:r>
      <w:r w:rsidRPr="00E87838">
        <w:t>ngu</w:t>
      </w:r>
      <w:r w:rsidRPr="00E87838">
        <w:rPr>
          <w:spacing w:val="-2"/>
        </w:rPr>
        <w:t>y</w:t>
      </w:r>
      <w:r w:rsidRPr="00E87838">
        <w:rPr>
          <w:spacing w:val="1"/>
        </w:rPr>
        <w:t>ê</w:t>
      </w:r>
      <w:r w:rsidRPr="00E87838">
        <w:t>n</w:t>
      </w:r>
      <w:r w:rsidRPr="00E87838">
        <w:rPr>
          <w:spacing w:val="16"/>
        </w:rPr>
        <w:t xml:space="preserve"> </w:t>
      </w:r>
      <w:r w:rsidRPr="00E87838">
        <w:t>t</w:t>
      </w:r>
      <w:r w:rsidRPr="00E87838">
        <w:rPr>
          <w:spacing w:val="1"/>
        </w:rPr>
        <w:t>ắ</w:t>
      </w:r>
      <w:r w:rsidRPr="00E87838">
        <w:t>c</w:t>
      </w:r>
      <w:r w:rsidRPr="00E87838">
        <w:rPr>
          <w:spacing w:val="6"/>
        </w:rPr>
        <w:t xml:space="preserve"> </w:t>
      </w:r>
      <w:r w:rsidRPr="00E87838">
        <w:t>t</w:t>
      </w:r>
      <w:r w:rsidRPr="00E87838">
        <w:rPr>
          <w:spacing w:val="-1"/>
        </w:rPr>
        <w:t>r</w:t>
      </w:r>
      <w:r w:rsidRPr="00E87838">
        <w:t>ong</w:t>
      </w:r>
      <w:r w:rsidRPr="00E87838">
        <w:rPr>
          <w:spacing w:val="12"/>
        </w:rPr>
        <w:t xml:space="preserve"> </w:t>
      </w:r>
      <w:r w:rsidRPr="00E87838">
        <w:rPr>
          <w:spacing w:val="-2"/>
        </w:rPr>
        <w:t>v</w:t>
      </w:r>
      <w:r w:rsidRPr="00E87838">
        <w:rPr>
          <w:spacing w:val="2"/>
        </w:rPr>
        <w:t>i</w:t>
      </w:r>
      <w:r w:rsidRPr="00E87838">
        <w:rPr>
          <w:spacing w:val="1"/>
        </w:rPr>
        <w:t>ệ</w:t>
      </w:r>
      <w:r w:rsidRPr="00E87838">
        <w:t>c</w:t>
      </w:r>
      <w:r w:rsidRPr="00E87838">
        <w:rPr>
          <w:spacing w:val="11"/>
        </w:rPr>
        <w:t xml:space="preserve"> </w:t>
      </w:r>
      <w:r w:rsidRPr="00E87838">
        <w:t>t</w:t>
      </w:r>
      <w:r w:rsidRPr="00E87838">
        <w:rPr>
          <w:spacing w:val="-1"/>
        </w:rPr>
        <w:t>r</w:t>
      </w:r>
      <w:r w:rsidRPr="00E87838">
        <w:t>u</w:t>
      </w:r>
      <w:r w:rsidRPr="00E87838">
        <w:rPr>
          <w:spacing w:val="-2"/>
        </w:rPr>
        <w:t>y</w:t>
      </w:r>
      <w:r w:rsidRPr="00E87838">
        <w:rPr>
          <w:spacing w:val="3"/>
        </w:rPr>
        <w:t>ề</w:t>
      </w:r>
      <w:r w:rsidRPr="00E87838">
        <w:t>n</w:t>
      </w:r>
      <w:r w:rsidRPr="00E87838">
        <w:rPr>
          <w:spacing w:val="11"/>
        </w:rPr>
        <w:t xml:space="preserve"> </w:t>
      </w:r>
      <w:r w:rsidRPr="00E87838">
        <w:rPr>
          <w:spacing w:val="2"/>
        </w:rPr>
        <w:t>t</w:t>
      </w:r>
      <w:r w:rsidRPr="00E87838">
        <w:t>hông</w:t>
      </w:r>
      <w:r w:rsidRPr="00E87838">
        <w:rPr>
          <w:spacing w:val="10"/>
        </w:rPr>
        <w:t xml:space="preserve"> </w:t>
      </w:r>
      <w:r w:rsidRPr="00E87838">
        <w:t>t</w:t>
      </w:r>
      <w:r w:rsidRPr="00E87838">
        <w:rPr>
          <w:spacing w:val="2"/>
        </w:rPr>
        <w:t>i</w:t>
      </w:r>
      <w:r w:rsidRPr="00E87838">
        <w:t>n</w:t>
      </w:r>
      <w:r w:rsidRPr="00E87838">
        <w:rPr>
          <w:spacing w:val="5"/>
        </w:rPr>
        <w:t xml:space="preserve"> </w:t>
      </w:r>
      <w:r w:rsidRPr="00E87838">
        <w:rPr>
          <w:spacing w:val="-2"/>
        </w:rPr>
        <w:t>b</w:t>
      </w:r>
      <w:r w:rsidRPr="00E87838">
        <w:rPr>
          <w:spacing w:val="3"/>
        </w:rPr>
        <w:t>ằ</w:t>
      </w:r>
      <w:r w:rsidRPr="00E87838">
        <w:t>ng</w:t>
      </w:r>
      <w:r w:rsidRPr="00E87838">
        <w:rPr>
          <w:spacing w:val="7"/>
        </w:rPr>
        <w:t xml:space="preserve"> </w:t>
      </w:r>
      <w:r w:rsidRPr="00E87838">
        <w:rPr>
          <w:spacing w:val="1"/>
        </w:rPr>
        <w:t>s</w:t>
      </w:r>
      <w:r w:rsidRPr="00E87838">
        <w:t>óng</w:t>
      </w:r>
      <w:r w:rsidRPr="00E87838">
        <w:rPr>
          <w:spacing w:val="8"/>
        </w:rPr>
        <w:t xml:space="preserve"> </w:t>
      </w:r>
      <w:r w:rsidRPr="00E87838">
        <w:rPr>
          <w:spacing w:val="-2"/>
        </w:rPr>
        <w:t>v</w:t>
      </w:r>
      <w:r w:rsidRPr="00E87838">
        <w:t>ô</w:t>
      </w:r>
      <w:r w:rsidRPr="00E87838">
        <w:rPr>
          <w:spacing w:val="9"/>
        </w:rPr>
        <w:t xml:space="preserve"> </w:t>
      </w:r>
      <w:r w:rsidRPr="00E87838">
        <w:rPr>
          <w:w w:val="102"/>
        </w:rPr>
        <w:t>tu</w:t>
      </w:r>
      <w:r w:rsidRPr="00E87838">
        <w:rPr>
          <w:spacing w:val="-2"/>
          <w:w w:val="102"/>
        </w:rPr>
        <w:t>y</w:t>
      </w:r>
      <w:r w:rsidRPr="00E87838">
        <w:rPr>
          <w:spacing w:val="3"/>
          <w:w w:val="102"/>
        </w:rPr>
        <w:t>ế</w:t>
      </w:r>
      <w:r w:rsidRPr="00E87838">
        <w:rPr>
          <w:w w:val="102"/>
        </w:rPr>
        <w:t>n</w:t>
      </w:r>
    </w:p>
    <w:p w:rsidR="00743779" w:rsidRPr="00E87838" w:rsidRDefault="00743779" w:rsidP="00BF2065">
      <w:pPr>
        <w:pStyle w:val="ListParagraph"/>
        <w:numPr>
          <w:ilvl w:val="0"/>
          <w:numId w:val="22"/>
        </w:numPr>
      </w:pPr>
      <w:r w:rsidRPr="00E87838">
        <w:t>Ph</w:t>
      </w:r>
      <w:r w:rsidRPr="00BF2065">
        <w:rPr>
          <w:spacing w:val="1"/>
        </w:rPr>
        <w:t>ả</w:t>
      </w:r>
      <w:r w:rsidRPr="00E87838">
        <w:t>i</w:t>
      </w:r>
      <w:r w:rsidRPr="00BF2065">
        <w:rPr>
          <w:spacing w:val="10"/>
        </w:rPr>
        <w:t xml:space="preserve"> </w:t>
      </w:r>
      <w:r w:rsidRPr="00E87838">
        <w:t>dùng</w:t>
      </w:r>
      <w:r w:rsidRPr="00BF2065">
        <w:rPr>
          <w:spacing w:val="9"/>
        </w:rPr>
        <w:t xml:space="preserve"> </w:t>
      </w:r>
      <w:r w:rsidRPr="00BF2065">
        <w:rPr>
          <w:spacing w:val="-1"/>
        </w:rPr>
        <w:t>c</w:t>
      </w:r>
      <w:r w:rsidRPr="00BF2065">
        <w:rPr>
          <w:spacing w:val="1"/>
        </w:rPr>
        <w:t>á</w:t>
      </w:r>
      <w:r w:rsidRPr="00E87838">
        <w:t>c</w:t>
      </w:r>
      <w:r w:rsidRPr="00BF2065">
        <w:rPr>
          <w:spacing w:val="10"/>
        </w:rPr>
        <w:t xml:space="preserve"> </w:t>
      </w:r>
      <w:r w:rsidRPr="00BF2065">
        <w:rPr>
          <w:spacing w:val="1"/>
        </w:rPr>
        <w:t>s</w:t>
      </w:r>
      <w:r w:rsidRPr="00E87838">
        <w:t>óng</w:t>
      </w:r>
      <w:r w:rsidRPr="00BF2065">
        <w:rPr>
          <w:spacing w:val="8"/>
        </w:rPr>
        <w:t xml:space="preserve"> </w:t>
      </w:r>
      <w:r w:rsidRPr="00BF2065">
        <w:rPr>
          <w:spacing w:val="-2"/>
        </w:rPr>
        <w:t>v</w:t>
      </w:r>
      <w:r w:rsidRPr="00E87838">
        <w:t>ô</w:t>
      </w:r>
      <w:r w:rsidRPr="00BF2065">
        <w:rPr>
          <w:spacing w:val="7"/>
        </w:rPr>
        <w:t xml:space="preserve"> </w:t>
      </w:r>
      <w:r w:rsidRPr="00BF2065">
        <w:rPr>
          <w:spacing w:val="-2"/>
        </w:rPr>
        <w:t>t</w:t>
      </w:r>
      <w:r w:rsidRPr="00E87838">
        <w:t>u</w:t>
      </w:r>
      <w:r w:rsidRPr="00BF2065">
        <w:rPr>
          <w:spacing w:val="-2"/>
        </w:rPr>
        <w:t>y</w:t>
      </w:r>
      <w:r w:rsidRPr="00BF2065">
        <w:rPr>
          <w:spacing w:val="1"/>
        </w:rPr>
        <w:t>ế</w:t>
      </w:r>
      <w:r w:rsidRPr="00E87838">
        <w:t>n</w:t>
      </w:r>
      <w:r w:rsidRPr="00BF2065">
        <w:rPr>
          <w:spacing w:val="15"/>
        </w:rPr>
        <w:t xml:space="preserve"> </w:t>
      </w:r>
      <w:r w:rsidRPr="00BF2065">
        <w:rPr>
          <w:spacing w:val="1"/>
        </w:rPr>
        <w:t>c</w:t>
      </w:r>
      <w:r w:rsidRPr="00E87838">
        <w:t>ó</w:t>
      </w:r>
      <w:r w:rsidRPr="00BF2065">
        <w:rPr>
          <w:spacing w:val="7"/>
        </w:rPr>
        <w:t xml:space="preserve"> </w:t>
      </w:r>
      <w:r w:rsidRPr="00E87838">
        <w:t>b</w:t>
      </w:r>
      <w:r w:rsidRPr="00BF2065">
        <w:rPr>
          <w:spacing w:val="-2"/>
        </w:rPr>
        <w:t>ư</w:t>
      </w:r>
      <w:r w:rsidRPr="00BF2065">
        <w:rPr>
          <w:spacing w:val="-1"/>
        </w:rPr>
        <w:t>ớ</w:t>
      </w:r>
      <w:r w:rsidRPr="00E87838">
        <w:t>c</w:t>
      </w:r>
      <w:r w:rsidRPr="00BF2065">
        <w:rPr>
          <w:spacing w:val="13"/>
        </w:rPr>
        <w:t xml:space="preserve"> </w:t>
      </w:r>
      <w:r w:rsidRPr="00BF2065">
        <w:rPr>
          <w:spacing w:val="1"/>
        </w:rPr>
        <w:t>s</w:t>
      </w:r>
      <w:r w:rsidRPr="00E87838">
        <w:t>óng</w:t>
      </w:r>
      <w:r w:rsidRPr="00BF2065">
        <w:rPr>
          <w:spacing w:val="8"/>
        </w:rPr>
        <w:t xml:space="preserve"> </w:t>
      </w:r>
      <w:r w:rsidRPr="00E87838">
        <w:t>n</w:t>
      </w:r>
      <w:r w:rsidRPr="00BF2065">
        <w:rPr>
          <w:spacing w:val="-2"/>
        </w:rPr>
        <w:t>g</w:t>
      </w:r>
      <w:r w:rsidRPr="00BF2065">
        <w:rPr>
          <w:spacing w:val="3"/>
        </w:rPr>
        <w:t>ắ</w:t>
      </w:r>
      <w:r w:rsidRPr="00E87838">
        <w:t>n</w:t>
      </w:r>
      <w:r w:rsidRPr="00BF2065">
        <w:rPr>
          <w:spacing w:val="9"/>
        </w:rPr>
        <w:t xml:space="preserve"> </w:t>
      </w:r>
      <w:r w:rsidRPr="00E87838">
        <w:t>n</w:t>
      </w:r>
      <w:r w:rsidRPr="00BF2065">
        <w:rPr>
          <w:spacing w:val="1"/>
        </w:rPr>
        <w:t>ằ</w:t>
      </w:r>
      <w:r w:rsidRPr="00E87838">
        <w:t>m</w:t>
      </w:r>
      <w:r w:rsidRPr="00BF2065">
        <w:rPr>
          <w:spacing w:val="10"/>
        </w:rPr>
        <w:t xml:space="preserve"> </w:t>
      </w:r>
      <w:r w:rsidRPr="00BF2065">
        <w:rPr>
          <w:spacing w:val="2"/>
        </w:rPr>
        <w:t>t</w:t>
      </w:r>
      <w:r w:rsidRPr="00BF2065">
        <w:rPr>
          <w:spacing w:val="-1"/>
        </w:rPr>
        <w:t>r</w:t>
      </w:r>
      <w:r w:rsidRPr="00E87838">
        <w:t>ong</w:t>
      </w:r>
      <w:r w:rsidRPr="00BF2065">
        <w:rPr>
          <w:spacing w:val="9"/>
        </w:rPr>
        <w:t xml:space="preserve"> </w:t>
      </w:r>
      <w:r w:rsidRPr="00BF2065">
        <w:rPr>
          <w:spacing w:val="-2"/>
        </w:rPr>
        <w:t>v</w:t>
      </w:r>
      <w:r w:rsidRPr="00E87838">
        <w:t>ùng</w:t>
      </w:r>
      <w:r w:rsidRPr="00BF2065">
        <w:rPr>
          <w:spacing w:val="12"/>
        </w:rPr>
        <w:t xml:space="preserve"> </w:t>
      </w:r>
      <w:r w:rsidRPr="00BF2065">
        <w:rPr>
          <w:spacing w:val="1"/>
        </w:rPr>
        <w:t>c</w:t>
      </w:r>
      <w:r w:rsidRPr="00BF2065">
        <w:rPr>
          <w:spacing w:val="-1"/>
        </w:rPr>
        <w:t>á</w:t>
      </w:r>
      <w:r w:rsidRPr="00E87838">
        <w:t>c</w:t>
      </w:r>
      <w:r w:rsidRPr="00BF2065">
        <w:rPr>
          <w:spacing w:val="10"/>
        </w:rPr>
        <w:t xml:space="preserve"> </w:t>
      </w:r>
      <w:r w:rsidRPr="00E87838">
        <w:t>d</w:t>
      </w:r>
      <w:r w:rsidRPr="00BF2065">
        <w:rPr>
          <w:spacing w:val="1"/>
        </w:rPr>
        <w:t>ả</w:t>
      </w:r>
      <w:r w:rsidRPr="00E87838">
        <w:t>i</w:t>
      </w:r>
      <w:r w:rsidRPr="00BF2065">
        <w:rPr>
          <w:spacing w:val="7"/>
        </w:rPr>
        <w:t xml:space="preserve"> </w:t>
      </w:r>
      <w:r w:rsidRPr="00BF2065">
        <w:rPr>
          <w:spacing w:val="-1"/>
        </w:rPr>
        <w:t>s</w:t>
      </w:r>
      <w:r w:rsidRPr="00E87838">
        <w:t>óng</w:t>
      </w:r>
      <w:r w:rsidRPr="00BF2065">
        <w:rPr>
          <w:spacing w:val="11"/>
        </w:rPr>
        <w:t xml:space="preserve"> </w:t>
      </w:r>
      <w:r w:rsidRPr="00BF2065">
        <w:rPr>
          <w:spacing w:val="-2"/>
        </w:rPr>
        <w:t>v</w:t>
      </w:r>
      <w:r w:rsidRPr="00E87838">
        <w:t>ô</w:t>
      </w:r>
      <w:r w:rsidRPr="00BF2065">
        <w:rPr>
          <w:spacing w:val="7"/>
        </w:rPr>
        <w:t xml:space="preserve"> </w:t>
      </w:r>
      <w:r w:rsidRPr="00E87838">
        <w:t>tu</w:t>
      </w:r>
      <w:r w:rsidRPr="00BF2065">
        <w:rPr>
          <w:spacing w:val="-2"/>
        </w:rPr>
        <w:t>y</w:t>
      </w:r>
      <w:r w:rsidRPr="00BF2065">
        <w:rPr>
          <w:spacing w:val="3"/>
        </w:rPr>
        <w:t>ế</w:t>
      </w:r>
      <w:r w:rsidRPr="00E87838">
        <w:t>n.</w:t>
      </w:r>
      <w:r w:rsidRPr="00BF2065">
        <w:rPr>
          <w:spacing w:val="15"/>
        </w:rPr>
        <w:t xml:space="preserve"> </w:t>
      </w:r>
      <w:r w:rsidRPr="00BF2065">
        <w:rPr>
          <w:spacing w:val="-2"/>
        </w:rPr>
        <w:t>N</w:t>
      </w:r>
      <w:r w:rsidRPr="00E87838">
        <w:t>hững</w:t>
      </w:r>
      <w:r w:rsidRPr="00BF2065">
        <w:rPr>
          <w:spacing w:val="15"/>
        </w:rPr>
        <w:t xml:space="preserve"> </w:t>
      </w:r>
      <w:r w:rsidRPr="00BF2065">
        <w:rPr>
          <w:spacing w:val="-1"/>
        </w:rPr>
        <w:t>s</w:t>
      </w:r>
      <w:r w:rsidRPr="00E87838">
        <w:t>óng</w:t>
      </w:r>
      <w:r w:rsidRPr="00BF2065">
        <w:rPr>
          <w:spacing w:val="11"/>
        </w:rPr>
        <w:t xml:space="preserve"> </w:t>
      </w:r>
      <w:r w:rsidRPr="00BF2065">
        <w:rPr>
          <w:spacing w:val="-2"/>
        </w:rPr>
        <w:t>v</w:t>
      </w:r>
      <w:r w:rsidRPr="00E87838">
        <w:t>ô</w:t>
      </w:r>
      <w:r w:rsidRPr="00BF2065">
        <w:rPr>
          <w:spacing w:val="7"/>
        </w:rPr>
        <w:t xml:space="preserve"> </w:t>
      </w:r>
      <w:r w:rsidRPr="00BF2065">
        <w:rPr>
          <w:spacing w:val="2"/>
          <w:w w:val="102"/>
        </w:rPr>
        <w:t>t</w:t>
      </w:r>
      <w:r w:rsidRPr="00BF2065">
        <w:rPr>
          <w:w w:val="102"/>
        </w:rPr>
        <w:t>u</w:t>
      </w:r>
      <w:r w:rsidRPr="00BF2065">
        <w:rPr>
          <w:spacing w:val="-2"/>
          <w:w w:val="102"/>
        </w:rPr>
        <w:t>y</w:t>
      </w:r>
      <w:r w:rsidRPr="00BF2065">
        <w:rPr>
          <w:spacing w:val="1"/>
          <w:w w:val="102"/>
        </w:rPr>
        <w:t>ế</w:t>
      </w:r>
      <w:r w:rsidRPr="00BF2065">
        <w:rPr>
          <w:w w:val="102"/>
        </w:rPr>
        <w:t xml:space="preserve">n </w:t>
      </w:r>
      <w:r w:rsidRPr="00E87838">
        <w:t>dùng</w:t>
      </w:r>
      <w:r w:rsidRPr="00BF2065">
        <w:rPr>
          <w:spacing w:val="9"/>
        </w:rPr>
        <w:t xml:space="preserve"> </w:t>
      </w:r>
      <w:r w:rsidRPr="0073545E">
        <w:t>đ</w:t>
      </w:r>
      <w:r w:rsidRPr="00E87838">
        <w:t>ể</w:t>
      </w:r>
      <w:r w:rsidRPr="00BF2065">
        <w:rPr>
          <w:spacing w:val="8"/>
        </w:rPr>
        <w:t xml:space="preserve"> </w:t>
      </w:r>
      <w:r w:rsidRPr="00E87838">
        <w:t>t</w:t>
      </w:r>
      <w:r w:rsidRPr="00BF2065">
        <w:rPr>
          <w:spacing w:val="-1"/>
        </w:rPr>
        <w:t>ả</w:t>
      </w:r>
      <w:r w:rsidRPr="00E87838">
        <w:t>i</w:t>
      </w:r>
      <w:r w:rsidRPr="00BF2065">
        <w:rPr>
          <w:spacing w:val="6"/>
        </w:rPr>
        <w:t xml:space="preserve"> </w:t>
      </w:r>
      <w:r w:rsidRPr="00BF2065">
        <w:rPr>
          <w:spacing w:val="1"/>
        </w:rPr>
        <w:t>cá</w:t>
      </w:r>
      <w:r w:rsidRPr="00E87838">
        <w:t>c</w:t>
      </w:r>
      <w:r w:rsidRPr="00BF2065">
        <w:rPr>
          <w:spacing w:val="7"/>
        </w:rPr>
        <w:t xml:space="preserve"> </w:t>
      </w:r>
      <w:r w:rsidRPr="00E87838">
        <w:t>thông</w:t>
      </w:r>
      <w:r w:rsidRPr="00BF2065">
        <w:rPr>
          <w:spacing w:val="13"/>
        </w:rPr>
        <w:t xml:space="preserve"> </w:t>
      </w:r>
      <w:r w:rsidRPr="00E87838">
        <w:t>tin</w:t>
      </w:r>
      <w:r w:rsidRPr="00BF2065">
        <w:rPr>
          <w:spacing w:val="5"/>
        </w:rPr>
        <w:t xml:space="preserve"> </w:t>
      </w:r>
      <w:r w:rsidRPr="00BF2065">
        <w:rPr>
          <w:spacing w:val="-2"/>
        </w:rPr>
        <w:t>g</w:t>
      </w:r>
      <w:r w:rsidRPr="00E87838">
        <w:t>ọi</w:t>
      </w:r>
      <w:r w:rsidRPr="00BF2065">
        <w:rPr>
          <w:spacing w:val="11"/>
        </w:rPr>
        <w:t xml:space="preserve"> </w:t>
      </w:r>
      <w:r w:rsidRPr="00E87838">
        <w:t>là</w:t>
      </w:r>
      <w:r w:rsidRPr="00BF2065">
        <w:rPr>
          <w:spacing w:val="4"/>
        </w:rPr>
        <w:t xml:space="preserve"> </w:t>
      </w:r>
      <w:r w:rsidRPr="00BF2065">
        <w:rPr>
          <w:spacing w:val="1"/>
        </w:rPr>
        <w:t>cá</w:t>
      </w:r>
      <w:r w:rsidRPr="00E87838">
        <w:t>c</w:t>
      </w:r>
      <w:r w:rsidRPr="00BF2065">
        <w:rPr>
          <w:spacing w:val="6"/>
        </w:rPr>
        <w:t xml:space="preserve"> </w:t>
      </w:r>
      <w:r w:rsidRPr="00BF2065">
        <w:rPr>
          <w:spacing w:val="1"/>
        </w:rPr>
        <w:t>s</w:t>
      </w:r>
      <w:r w:rsidRPr="00E87838">
        <w:t>óng</w:t>
      </w:r>
      <w:r w:rsidRPr="00BF2065">
        <w:rPr>
          <w:spacing w:val="9"/>
        </w:rPr>
        <w:t xml:space="preserve"> </w:t>
      </w:r>
      <w:r w:rsidRPr="00BF2065">
        <w:rPr>
          <w:spacing w:val="1"/>
        </w:rPr>
        <w:t>m</w:t>
      </w:r>
      <w:r w:rsidRPr="00E87838">
        <w:t>an</w:t>
      </w:r>
      <w:r w:rsidRPr="00BF2065">
        <w:rPr>
          <w:spacing w:val="-2"/>
        </w:rPr>
        <w:t>g</w:t>
      </w:r>
      <w:r w:rsidRPr="00E87838">
        <w:t>.</w:t>
      </w:r>
      <w:r w:rsidRPr="00BF2065">
        <w:rPr>
          <w:spacing w:val="15"/>
        </w:rPr>
        <w:t xml:space="preserve"> </w:t>
      </w:r>
      <w:r w:rsidR="00B36513" w:rsidRPr="00BF2065">
        <w:rPr>
          <w:spacing w:val="15"/>
        </w:rPr>
        <w:t xml:space="preserve"> Đ</w:t>
      </w:r>
      <w:r w:rsidRPr="00BF2065">
        <w:rPr>
          <w:w w:val="102"/>
        </w:rPr>
        <w:t>ó</w:t>
      </w:r>
      <w:r w:rsidRPr="00BF2065">
        <w:rPr>
          <w:spacing w:val="3"/>
        </w:rPr>
        <w:t xml:space="preserve"> </w:t>
      </w:r>
      <w:r w:rsidRPr="00E87838">
        <w:t>là</w:t>
      </w:r>
      <w:r w:rsidRPr="00BF2065">
        <w:rPr>
          <w:spacing w:val="4"/>
        </w:rPr>
        <w:t xml:space="preserve"> </w:t>
      </w:r>
      <w:r w:rsidRPr="00BF2065">
        <w:rPr>
          <w:spacing w:val="1"/>
        </w:rPr>
        <w:t>c</w:t>
      </w:r>
      <w:r w:rsidRPr="00BF2065">
        <w:rPr>
          <w:spacing w:val="-1"/>
        </w:rPr>
        <w:t>á</w:t>
      </w:r>
      <w:r w:rsidRPr="00E87838">
        <w:t>c</w:t>
      </w:r>
      <w:r w:rsidRPr="00BF2065">
        <w:rPr>
          <w:spacing w:val="10"/>
        </w:rPr>
        <w:t xml:space="preserve"> </w:t>
      </w:r>
      <w:r w:rsidRPr="00BF2065">
        <w:rPr>
          <w:spacing w:val="1"/>
        </w:rPr>
        <w:t>s</w:t>
      </w:r>
      <w:r w:rsidRPr="00E87838">
        <w:t>óng</w:t>
      </w:r>
      <w:r w:rsidRPr="00BF2065">
        <w:rPr>
          <w:spacing w:val="8"/>
        </w:rPr>
        <w:t xml:space="preserve"> </w:t>
      </w:r>
      <w:r w:rsidRPr="0073545E">
        <w:t>đ</w:t>
      </w:r>
      <w:r w:rsidRPr="00E87838">
        <w:t>i</w:t>
      </w:r>
      <w:r w:rsidRPr="00BF2065">
        <w:rPr>
          <w:spacing w:val="1"/>
        </w:rPr>
        <w:t>ệ</w:t>
      </w:r>
      <w:r w:rsidRPr="00E87838">
        <w:t>n</w:t>
      </w:r>
      <w:r w:rsidRPr="00BF2065">
        <w:rPr>
          <w:spacing w:val="8"/>
        </w:rPr>
        <w:t xml:space="preserve"> </w:t>
      </w:r>
      <w:r w:rsidRPr="00BF2065">
        <w:rPr>
          <w:spacing w:val="2"/>
        </w:rPr>
        <w:t>t</w:t>
      </w:r>
      <w:r w:rsidRPr="00E87838">
        <w:t>ừ</w:t>
      </w:r>
      <w:r w:rsidRPr="00BF2065">
        <w:rPr>
          <w:spacing w:val="5"/>
        </w:rPr>
        <w:t xml:space="preserve"> </w:t>
      </w:r>
      <w:r w:rsidRPr="00BF2065">
        <w:rPr>
          <w:spacing w:val="-1"/>
        </w:rPr>
        <w:t>c</w:t>
      </w:r>
      <w:r w:rsidRPr="00BF2065">
        <w:rPr>
          <w:spacing w:val="3"/>
        </w:rPr>
        <w:t>a</w:t>
      </w:r>
      <w:r w:rsidRPr="00E87838">
        <w:t>o</w:t>
      </w:r>
      <w:r w:rsidRPr="00BF2065">
        <w:rPr>
          <w:spacing w:val="6"/>
        </w:rPr>
        <w:t xml:space="preserve"> </w:t>
      </w:r>
      <w:r w:rsidRPr="00BF2065">
        <w:rPr>
          <w:spacing w:val="-2"/>
        </w:rPr>
        <w:t>t</w:t>
      </w:r>
      <w:r w:rsidRPr="00BF2065">
        <w:rPr>
          <w:spacing w:val="3"/>
        </w:rPr>
        <w:t>ầ</w:t>
      </w:r>
      <w:r w:rsidRPr="00E87838">
        <w:t>n</w:t>
      </w:r>
      <w:r w:rsidRPr="00BF2065">
        <w:rPr>
          <w:spacing w:val="5"/>
        </w:rPr>
        <w:t xml:space="preserve"> </w:t>
      </w:r>
      <w:r w:rsidRPr="00BF2065">
        <w:rPr>
          <w:spacing w:val="3"/>
        </w:rPr>
        <w:t>c</w:t>
      </w:r>
      <w:r w:rsidRPr="00E87838">
        <w:t>ó</w:t>
      </w:r>
      <w:r w:rsidRPr="00BF2065">
        <w:rPr>
          <w:spacing w:val="4"/>
        </w:rPr>
        <w:t xml:space="preserve"> </w:t>
      </w:r>
      <w:r w:rsidRPr="00E87838">
        <w:t>bư</w:t>
      </w:r>
      <w:r w:rsidRPr="00BF2065">
        <w:rPr>
          <w:spacing w:val="-1"/>
        </w:rPr>
        <w:t>ớ</w:t>
      </w:r>
      <w:r w:rsidRPr="00E87838">
        <w:t>c</w:t>
      </w:r>
      <w:r w:rsidRPr="00BF2065">
        <w:rPr>
          <w:spacing w:val="10"/>
        </w:rPr>
        <w:t xml:space="preserve"> </w:t>
      </w:r>
      <w:r w:rsidRPr="00BF2065">
        <w:rPr>
          <w:spacing w:val="1"/>
        </w:rPr>
        <w:t>s</w:t>
      </w:r>
      <w:r w:rsidRPr="00E87838">
        <w:t>óng</w:t>
      </w:r>
      <w:r w:rsidRPr="00BF2065">
        <w:rPr>
          <w:spacing w:val="11"/>
        </w:rPr>
        <w:t xml:space="preserve"> </w:t>
      </w:r>
      <w:r w:rsidRPr="00E87838">
        <w:t>từ</w:t>
      </w:r>
      <w:r w:rsidRPr="00BF2065">
        <w:rPr>
          <w:spacing w:val="5"/>
        </w:rPr>
        <w:t xml:space="preserve"> </w:t>
      </w:r>
      <w:r w:rsidRPr="00BF2065">
        <w:rPr>
          <w:spacing w:val="-2"/>
        </w:rPr>
        <w:t>v</w:t>
      </w:r>
      <w:r w:rsidRPr="00BF2065">
        <w:rPr>
          <w:spacing w:val="3"/>
        </w:rPr>
        <w:t>à</w:t>
      </w:r>
      <w:r w:rsidRPr="00E87838">
        <w:t>i</w:t>
      </w:r>
      <w:r w:rsidRPr="00BF2065">
        <w:rPr>
          <w:spacing w:val="5"/>
        </w:rPr>
        <w:t xml:space="preserve"> </w:t>
      </w:r>
      <w:r w:rsidRPr="00E87838">
        <w:t>m</w:t>
      </w:r>
      <w:r w:rsidRPr="00BF2065">
        <w:rPr>
          <w:spacing w:val="6"/>
        </w:rPr>
        <w:t xml:space="preserve"> </w:t>
      </w:r>
      <w:r w:rsidRPr="00BF2065">
        <w:rPr>
          <w:spacing w:val="-2"/>
        </w:rPr>
        <w:t>đ</w:t>
      </w:r>
      <w:r w:rsidRPr="00BF2065">
        <w:rPr>
          <w:spacing w:val="3"/>
        </w:rPr>
        <w:t>ế</w:t>
      </w:r>
      <w:r w:rsidRPr="00E87838">
        <w:t>n</w:t>
      </w:r>
      <w:r w:rsidRPr="00BF2065">
        <w:rPr>
          <w:spacing w:val="6"/>
        </w:rPr>
        <w:t xml:space="preserve"> </w:t>
      </w:r>
      <w:r w:rsidRPr="00BF2065">
        <w:rPr>
          <w:spacing w:val="-2"/>
          <w:w w:val="102"/>
        </w:rPr>
        <w:t>v</w:t>
      </w:r>
      <w:r w:rsidRPr="00BF2065">
        <w:rPr>
          <w:spacing w:val="1"/>
          <w:w w:val="102"/>
        </w:rPr>
        <w:t>à</w:t>
      </w:r>
      <w:r w:rsidRPr="00BF2065">
        <w:rPr>
          <w:w w:val="102"/>
        </w:rPr>
        <w:t xml:space="preserve">i </w:t>
      </w:r>
      <w:r w:rsidRPr="00E87838">
        <w:t>t</w:t>
      </w:r>
      <w:r w:rsidRPr="00BF2065">
        <w:rPr>
          <w:spacing w:val="-1"/>
        </w:rPr>
        <w:t>r</w:t>
      </w:r>
      <w:r w:rsidRPr="00BF2065">
        <w:rPr>
          <w:spacing w:val="1"/>
        </w:rPr>
        <w:t>ă</w:t>
      </w:r>
      <w:r w:rsidRPr="00E87838">
        <w:t>m</w:t>
      </w:r>
      <w:r w:rsidRPr="00BF2065">
        <w:rPr>
          <w:spacing w:val="11"/>
        </w:rPr>
        <w:t xml:space="preserve"> </w:t>
      </w:r>
      <w:r w:rsidRPr="00BF2065">
        <w:rPr>
          <w:spacing w:val="-2"/>
          <w:w w:val="102"/>
        </w:rPr>
        <w:t>m</w:t>
      </w:r>
      <w:r w:rsidRPr="00BF2065">
        <w:rPr>
          <w:w w:val="102"/>
        </w:rPr>
        <w:t>.</w:t>
      </w:r>
    </w:p>
    <w:p w:rsidR="00743779" w:rsidRPr="00E87838" w:rsidRDefault="00743779" w:rsidP="00BF2065">
      <w:pPr>
        <w:pStyle w:val="ListParagraph"/>
        <w:numPr>
          <w:ilvl w:val="0"/>
          <w:numId w:val="22"/>
        </w:numPr>
      </w:pPr>
      <w:r w:rsidRPr="00E87838">
        <w:t>Ph</w:t>
      </w:r>
      <w:r w:rsidRPr="00BF2065">
        <w:rPr>
          <w:spacing w:val="1"/>
        </w:rPr>
        <w:t>ả</w:t>
      </w:r>
      <w:r w:rsidRPr="00E87838">
        <w:t>i</w:t>
      </w:r>
      <w:r w:rsidRPr="00BF2065">
        <w:rPr>
          <w:spacing w:val="10"/>
        </w:rPr>
        <w:t xml:space="preserve"> </w:t>
      </w:r>
      <w:r w:rsidRPr="00BF2065">
        <w:rPr>
          <w:spacing w:val="-2"/>
        </w:rPr>
        <w:t>b</w:t>
      </w:r>
      <w:r w:rsidRPr="00E87838">
        <w:t>i</w:t>
      </w:r>
      <w:r w:rsidRPr="00BF2065">
        <w:rPr>
          <w:spacing w:val="3"/>
        </w:rPr>
        <w:t>ế</w:t>
      </w:r>
      <w:r w:rsidRPr="00E87838">
        <w:t>n</w:t>
      </w:r>
      <w:r w:rsidRPr="00BF2065">
        <w:rPr>
          <w:spacing w:val="8"/>
        </w:rPr>
        <w:t xml:space="preserve"> </w:t>
      </w:r>
      <w:r w:rsidRPr="0073545E">
        <w:t>đ</w:t>
      </w:r>
      <w:r w:rsidRPr="00E87838">
        <w:t>i</w:t>
      </w:r>
      <w:r w:rsidRPr="00BF2065">
        <w:rPr>
          <w:spacing w:val="1"/>
        </w:rPr>
        <w:t>ệ</w:t>
      </w:r>
      <w:r w:rsidRPr="00E87838">
        <w:t>u</w:t>
      </w:r>
      <w:r w:rsidRPr="00BF2065">
        <w:rPr>
          <w:spacing w:val="6"/>
        </w:rPr>
        <w:t xml:space="preserve"> </w:t>
      </w:r>
      <w:r w:rsidRPr="00BF2065">
        <w:rPr>
          <w:spacing w:val="3"/>
        </w:rPr>
        <w:t>c</w:t>
      </w:r>
      <w:r w:rsidRPr="00BF2065">
        <w:rPr>
          <w:spacing w:val="-1"/>
        </w:rPr>
        <w:t>á</w:t>
      </w:r>
      <w:r w:rsidRPr="00E87838">
        <w:t>c</w:t>
      </w:r>
      <w:r w:rsidRPr="00BF2065">
        <w:rPr>
          <w:spacing w:val="10"/>
        </w:rPr>
        <w:t xml:space="preserve"> </w:t>
      </w:r>
      <w:r w:rsidRPr="00BF2065">
        <w:rPr>
          <w:spacing w:val="1"/>
        </w:rPr>
        <w:t>s</w:t>
      </w:r>
      <w:r w:rsidRPr="00E87838">
        <w:t>óng</w:t>
      </w:r>
      <w:r w:rsidRPr="00BF2065">
        <w:rPr>
          <w:spacing w:val="8"/>
        </w:rPr>
        <w:t xml:space="preserve"> </w:t>
      </w:r>
      <w:r w:rsidRPr="00BF2065">
        <w:rPr>
          <w:spacing w:val="-2"/>
          <w:w w:val="102"/>
        </w:rPr>
        <w:t>m</w:t>
      </w:r>
      <w:r w:rsidRPr="00BF2065">
        <w:rPr>
          <w:spacing w:val="3"/>
          <w:w w:val="102"/>
        </w:rPr>
        <w:t>a</w:t>
      </w:r>
      <w:r w:rsidRPr="00BF2065">
        <w:rPr>
          <w:w w:val="102"/>
        </w:rPr>
        <w:t>n</w:t>
      </w:r>
      <w:r w:rsidRPr="00BF2065">
        <w:rPr>
          <w:spacing w:val="-2"/>
          <w:w w:val="102"/>
        </w:rPr>
        <w:t>g</w:t>
      </w:r>
      <w:r w:rsidRPr="00BF2065">
        <w:rPr>
          <w:w w:val="102"/>
        </w:rPr>
        <w:t>.</w:t>
      </w:r>
    </w:p>
    <w:p w:rsidR="00743779" w:rsidRPr="00E87838" w:rsidRDefault="00743779" w:rsidP="00BF2065">
      <w:pPr>
        <w:pStyle w:val="ListParagraph"/>
        <w:numPr>
          <w:ilvl w:val="0"/>
          <w:numId w:val="22"/>
        </w:numPr>
      </w:pPr>
      <w:r w:rsidRPr="00BF2065">
        <w:rPr>
          <w:spacing w:val="1"/>
        </w:rPr>
        <w:t>D</w:t>
      </w:r>
      <w:r w:rsidRPr="00E87838">
        <w:t>ùng</w:t>
      </w:r>
      <w:r w:rsidRPr="00BF2065">
        <w:rPr>
          <w:spacing w:val="10"/>
        </w:rPr>
        <w:t xml:space="preserve"> </w:t>
      </w:r>
      <w:r w:rsidRPr="00E87838">
        <w:t>m</w:t>
      </w:r>
      <w:r w:rsidRPr="00BF2065">
        <w:rPr>
          <w:spacing w:val="2"/>
        </w:rPr>
        <w:t>i</w:t>
      </w:r>
      <w:r w:rsidRPr="00BF2065">
        <w:rPr>
          <w:spacing w:val="1"/>
        </w:rPr>
        <w:t>c</w:t>
      </w:r>
      <w:r w:rsidRPr="00BF2065">
        <w:rPr>
          <w:spacing w:val="-1"/>
        </w:rPr>
        <w:t>r</w:t>
      </w:r>
      <w:r w:rsidRPr="00E87838">
        <w:t>ô</w:t>
      </w:r>
      <w:r w:rsidRPr="00BF2065">
        <w:rPr>
          <w:spacing w:val="13"/>
        </w:rPr>
        <w:t xml:space="preserve"> </w:t>
      </w:r>
      <w:r w:rsidRPr="00BF2065">
        <w:rPr>
          <w:spacing w:val="-2"/>
        </w:rPr>
        <w:t>đ</w:t>
      </w:r>
      <w:r w:rsidRPr="00E87838">
        <w:t>ể</w:t>
      </w:r>
      <w:r w:rsidRPr="00BF2065">
        <w:rPr>
          <w:spacing w:val="5"/>
        </w:rPr>
        <w:t xml:space="preserve"> </w:t>
      </w:r>
      <w:r w:rsidRPr="00E87838">
        <w:t>bi</w:t>
      </w:r>
      <w:r w:rsidRPr="00BF2065">
        <w:rPr>
          <w:spacing w:val="1"/>
        </w:rPr>
        <w:t>ế</w:t>
      </w:r>
      <w:r w:rsidRPr="00E87838">
        <w:t>n</w:t>
      </w:r>
      <w:r w:rsidRPr="00BF2065">
        <w:rPr>
          <w:spacing w:val="11"/>
        </w:rPr>
        <w:t xml:space="preserve"> </w:t>
      </w:r>
      <w:r w:rsidRPr="00E87838">
        <w:t>d</w:t>
      </w:r>
      <w:r w:rsidRPr="00BF2065">
        <w:rPr>
          <w:spacing w:val="-1"/>
        </w:rPr>
        <w:t>a</w:t>
      </w:r>
      <w:r w:rsidRPr="00E87838">
        <w:t>o</w:t>
      </w:r>
      <w:r w:rsidRPr="00BF2065">
        <w:rPr>
          <w:spacing w:val="9"/>
        </w:rPr>
        <w:t xml:space="preserve"> </w:t>
      </w:r>
      <w:r w:rsidRPr="0073545E">
        <w:t>đ</w:t>
      </w:r>
      <w:r w:rsidRPr="00E87838">
        <w:t>ộng</w:t>
      </w:r>
      <w:r w:rsidRPr="00BF2065">
        <w:rPr>
          <w:spacing w:val="9"/>
        </w:rPr>
        <w:t xml:space="preserve"> </w:t>
      </w:r>
      <w:r w:rsidRPr="00BF2065">
        <w:rPr>
          <w:spacing w:val="1"/>
        </w:rPr>
        <w:t>â</w:t>
      </w:r>
      <w:r w:rsidRPr="00E87838">
        <w:t>m</w:t>
      </w:r>
      <w:r w:rsidRPr="00BF2065">
        <w:rPr>
          <w:spacing w:val="8"/>
        </w:rPr>
        <w:t xml:space="preserve"> </w:t>
      </w:r>
      <w:r w:rsidRPr="00E87838">
        <w:t>th</w:t>
      </w:r>
      <w:r w:rsidRPr="00BF2065">
        <w:rPr>
          <w:spacing w:val="1"/>
        </w:rPr>
        <w:t>à</w:t>
      </w:r>
      <w:r w:rsidRPr="00E87838">
        <w:t>nh</w:t>
      </w:r>
      <w:r w:rsidRPr="00BF2065">
        <w:rPr>
          <w:spacing w:val="10"/>
        </w:rPr>
        <w:t xml:space="preserve"> </w:t>
      </w:r>
      <w:r w:rsidRPr="00E87838">
        <w:t>d</w:t>
      </w:r>
      <w:r w:rsidRPr="00BF2065">
        <w:rPr>
          <w:spacing w:val="3"/>
        </w:rPr>
        <w:t>a</w:t>
      </w:r>
      <w:r w:rsidRPr="00E87838">
        <w:t>o</w:t>
      </w:r>
      <w:r w:rsidRPr="00BF2065">
        <w:rPr>
          <w:spacing w:val="6"/>
        </w:rPr>
        <w:t xml:space="preserve"> </w:t>
      </w:r>
      <w:r w:rsidRPr="0073545E">
        <w:t>đ</w:t>
      </w:r>
      <w:r w:rsidRPr="00E87838">
        <w:t>ộ</w:t>
      </w:r>
      <w:r w:rsidRPr="00BF2065">
        <w:rPr>
          <w:spacing w:val="-2"/>
        </w:rPr>
        <w:t>n</w:t>
      </w:r>
      <w:r w:rsidRPr="00E87838">
        <w:t>g</w:t>
      </w:r>
      <w:r w:rsidRPr="00BF2065">
        <w:rPr>
          <w:spacing w:val="12"/>
        </w:rPr>
        <w:t xml:space="preserve"> </w:t>
      </w:r>
      <w:r w:rsidRPr="0073545E">
        <w:t>đ</w:t>
      </w:r>
      <w:r w:rsidRPr="00E87838">
        <w:t>iện:</w:t>
      </w:r>
      <w:r w:rsidRPr="00BF2065">
        <w:rPr>
          <w:spacing w:val="11"/>
        </w:rPr>
        <w:t xml:space="preserve"> </w:t>
      </w:r>
      <w:r w:rsidRPr="00BF2065">
        <w:rPr>
          <w:spacing w:val="1"/>
        </w:rPr>
        <w:t>s</w:t>
      </w:r>
      <w:r w:rsidRPr="00E87838">
        <w:t>óng</w:t>
      </w:r>
      <w:r w:rsidRPr="00BF2065">
        <w:rPr>
          <w:spacing w:val="6"/>
        </w:rPr>
        <w:t xml:space="preserve"> </w:t>
      </w:r>
      <w:r w:rsidRPr="00BF2065">
        <w:rPr>
          <w:spacing w:val="3"/>
        </w:rPr>
        <w:t>â</w:t>
      </w:r>
      <w:r w:rsidRPr="00E87838">
        <w:t>m</w:t>
      </w:r>
      <w:r w:rsidRPr="00BF2065">
        <w:rPr>
          <w:spacing w:val="5"/>
        </w:rPr>
        <w:t xml:space="preserve"> </w:t>
      </w:r>
      <w:r w:rsidRPr="00BF2065">
        <w:rPr>
          <w:w w:val="102"/>
        </w:rPr>
        <w:t>t</w:t>
      </w:r>
      <w:r w:rsidRPr="00BF2065">
        <w:rPr>
          <w:spacing w:val="1"/>
          <w:w w:val="102"/>
        </w:rPr>
        <w:t>ầ</w:t>
      </w:r>
      <w:r w:rsidRPr="00BF2065">
        <w:rPr>
          <w:spacing w:val="-2"/>
          <w:w w:val="102"/>
        </w:rPr>
        <w:t>n</w:t>
      </w:r>
      <w:r w:rsidRPr="00BF2065">
        <w:rPr>
          <w:w w:val="102"/>
        </w:rPr>
        <w:t>.</w:t>
      </w:r>
    </w:p>
    <w:p w:rsidR="00743779" w:rsidRPr="00E87838" w:rsidRDefault="00743779" w:rsidP="00BF2065">
      <w:pPr>
        <w:pStyle w:val="ListParagraph"/>
        <w:numPr>
          <w:ilvl w:val="0"/>
          <w:numId w:val="22"/>
        </w:numPr>
      </w:pPr>
      <w:r w:rsidRPr="00BF2065">
        <w:rPr>
          <w:spacing w:val="1"/>
        </w:rPr>
        <w:t>D</w:t>
      </w:r>
      <w:r w:rsidRPr="00E87838">
        <w:t>ùng</w:t>
      </w:r>
      <w:r w:rsidRPr="00BF2065">
        <w:rPr>
          <w:spacing w:val="10"/>
        </w:rPr>
        <w:t xml:space="preserve"> </w:t>
      </w:r>
      <w:r w:rsidRPr="00E87838">
        <w:t>m</w:t>
      </w:r>
      <w:r w:rsidRPr="00BF2065">
        <w:rPr>
          <w:spacing w:val="1"/>
        </w:rPr>
        <w:t>ạc</w:t>
      </w:r>
      <w:r w:rsidRPr="00E87838">
        <w:t>h</w:t>
      </w:r>
      <w:r w:rsidRPr="00BF2065">
        <w:rPr>
          <w:spacing w:val="13"/>
        </w:rPr>
        <w:t xml:space="preserve"> </w:t>
      </w:r>
      <w:r w:rsidRPr="00E87838">
        <w:t>b</w:t>
      </w:r>
      <w:r w:rsidRPr="00BF2065">
        <w:rPr>
          <w:spacing w:val="-2"/>
        </w:rPr>
        <w:t>i</w:t>
      </w:r>
      <w:r w:rsidRPr="00BF2065">
        <w:rPr>
          <w:spacing w:val="1"/>
        </w:rPr>
        <w:t>ế</w:t>
      </w:r>
      <w:r w:rsidRPr="00E87838">
        <w:t>n</w:t>
      </w:r>
      <w:r w:rsidRPr="00BF2065">
        <w:rPr>
          <w:spacing w:val="11"/>
        </w:rPr>
        <w:t xml:space="preserve"> </w:t>
      </w:r>
      <w:r w:rsidRPr="0073545E">
        <w:t>đ</w:t>
      </w:r>
      <w:r w:rsidRPr="00BF2065">
        <w:rPr>
          <w:spacing w:val="-2"/>
        </w:rPr>
        <w:t>i</w:t>
      </w:r>
      <w:r w:rsidRPr="00BF2065">
        <w:rPr>
          <w:spacing w:val="1"/>
        </w:rPr>
        <w:t>ệ</w:t>
      </w:r>
      <w:r w:rsidRPr="00E87838">
        <w:t>u</w:t>
      </w:r>
      <w:r w:rsidRPr="00BF2065">
        <w:rPr>
          <w:spacing w:val="11"/>
        </w:rPr>
        <w:t xml:space="preserve"> </w:t>
      </w:r>
      <w:r w:rsidRPr="00BF2065">
        <w:rPr>
          <w:spacing w:val="-2"/>
        </w:rPr>
        <w:t>đ</w:t>
      </w:r>
      <w:r w:rsidRPr="00E87838">
        <w:t>ể</w:t>
      </w:r>
      <w:r w:rsidRPr="00BF2065">
        <w:rPr>
          <w:spacing w:val="8"/>
        </w:rPr>
        <w:t xml:space="preserve"> </w:t>
      </w:r>
      <w:r w:rsidRPr="00BF2065">
        <w:rPr>
          <w:spacing w:val="1"/>
        </w:rPr>
        <w:t>“</w:t>
      </w:r>
      <w:r w:rsidRPr="00E87838">
        <w:t>t</w:t>
      </w:r>
      <w:r w:rsidRPr="00BF2065">
        <w:rPr>
          <w:spacing w:val="-1"/>
        </w:rPr>
        <w:t>r</w:t>
      </w:r>
      <w:r w:rsidRPr="00E87838">
        <w:t>ộn”</w:t>
      </w:r>
      <w:r w:rsidRPr="00BF2065">
        <w:rPr>
          <w:spacing w:val="12"/>
        </w:rPr>
        <w:t xml:space="preserve"> </w:t>
      </w:r>
      <w:r w:rsidRPr="00BF2065">
        <w:rPr>
          <w:spacing w:val="1"/>
        </w:rPr>
        <w:t>s</w:t>
      </w:r>
      <w:r w:rsidRPr="00E87838">
        <w:t>óng</w:t>
      </w:r>
      <w:r w:rsidRPr="00BF2065">
        <w:rPr>
          <w:spacing w:val="8"/>
        </w:rPr>
        <w:t xml:space="preserve"> </w:t>
      </w:r>
      <w:r w:rsidRPr="00BF2065">
        <w:rPr>
          <w:spacing w:val="1"/>
        </w:rPr>
        <w:t>â</w:t>
      </w:r>
      <w:r w:rsidRPr="00E87838">
        <w:t>m</w:t>
      </w:r>
      <w:r w:rsidRPr="00BF2065">
        <w:rPr>
          <w:spacing w:val="8"/>
        </w:rPr>
        <w:t xml:space="preserve"> </w:t>
      </w:r>
      <w:r w:rsidRPr="00E87838">
        <w:t>t</w:t>
      </w:r>
      <w:r w:rsidRPr="00BF2065">
        <w:rPr>
          <w:spacing w:val="1"/>
        </w:rPr>
        <w:t>ầ</w:t>
      </w:r>
      <w:r w:rsidRPr="00E87838">
        <w:t>n</w:t>
      </w:r>
      <w:r w:rsidRPr="00BF2065">
        <w:rPr>
          <w:spacing w:val="8"/>
        </w:rPr>
        <w:t xml:space="preserve"> </w:t>
      </w:r>
      <w:r w:rsidRPr="00BF2065">
        <w:rPr>
          <w:spacing w:val="-2"/>
        </w:rPr>
        <w:t>v</w:t>
      </w:r>
      <w:r w:rsidRPr="00BF2065">
        <w:rPr>
          <w:spacing w:val="1"/>
        </w:rPr>
        <w:t>ớ</w:t>
      </w:r>
      <w:r w:rsidRPr="00E87838">
        <w:t>i</w:t>
      </w:r>
      <w:r w:rsidRPr="00BF2065">
        <w:rPr>
          <w:spacing w:val="6"/>
        </w:rPr>
        <w:t xml:space="preserve"> </w:t>
      </w:r>
      <w:r w:rsidRPr="00BF2065">
        <w:rPr>
          <w:spacing w:val="-1"/>
        </w:rPr>
        <w:t>s</w:t>
      </w:r>
      <w:r w:rsidRPr="00E87838">
        <w:t>óng</w:t>
      </w:r>
      <w:r w:rsidRPr="00BF2065">
        <w:rPr>
          <w:spacing w:val="11"/>
        </w:rPr>
        <w:t xml:space="preserve"> </w:t>
      </w:r>
      <w:r w:rsidRPr="00E87838">
        <w:t>m</w:t>
      </w:r>
      <w:r w:rsidRPr="00BF2065">
        <w:rPr>
          <w:spacing w:val="1"/>
        </w:rPr>
        <w:t>a</w:t>
      </w:r>
      <w:r w:rsidRPr="00E87838">
        <w:t>n</w:t>
      </w:r>
      <w:r w:rsidRPr="00BF2065">
        <w:rPr>
          <w:spacing w:val="-2"/>
        </w:rPr>
        <w:t>g</w:t>
      </w:r>
      <w:r w:rsidRPr="00E87838">
        <w:t>:</w:t>
      </w:r>
      <w:r w:rsidRPr="00BF2065">
        <w:rPr>
          <w:spacing w:val="16"/>
        </w:rPr>
        <w:t xml:space="preserve"> </w:t>
      </w:r>
      <w:r w:rsidRPr="00E87838">
        <w:t>bi</w:t>
      </w:r>
      <w:r w:rsidRPr="00BF2065">
        <w:rPr>
          <w:spacing w:val="1"/>
        </w:rPr>
        <w:t>ế</w:t>
      </w:r>
      <w:r w:rsidRPr="00E87838">
        <w:t>n</w:t>
      </w:r>
      <w:r w:rsidRPr="00BF2065">
        <w:rPr>
          <w:spacing w:val="8"/>
        </w:rPr>
        <w:t xml:space="preserve"> </w:t>
      </w:r>
      <w:r w:rsidRPr="0073545E">
        <w:t>đ</w:t>
      </w:r>
      <w:r w:rsidRPr="00E87838">
        <w:t>i</w:t>
      </w:r>
      <w:r w:rsidRPr="00BF2065">
        <w:rPr>
          <w:spacing w:val="1"/>
        </w:rPr>
        <w:t>ệ</w:t>
      </w:r>
      <w:r w:rsidRPr="00E87838">
        <w:t>n</w:t>
      </w:r>
      <w:r w:rsidRPr="00BF2065">
        <w:rPr>
          <w:spacing w:val="11"/>
        </w:rPr>
        <w:t xml:space="preserve"> </w:t>
      </w:r>
      <w:r w:rsidRPr="00BF2065">
        <w:rPr>
          <w:spacing w:val="-1"/>
        </w:rPr>
        <w:t>s</w:t>
      </w:r>
      <w:r w:rsidRPr="00E87838">
        <w:t>ó</w:t>
      </w:r>
      <w:r w:rsidRPr="00BF2065">
        <w:rPr>
          <w:spacing w:val="-2"/>
        </w:rPr>
        <w:t>n</w:t>
      </w:r>
      <w:r w:rsidRPr="00E87838">
        <w:t>g</w:t>
      </w:r>
      <w:r w:rsidRPr="00BF2065">
        <w:rPr>
          <w:spacing w:val="11"/>
        </w:rPr>
        <w:t xml:space="preserve"> </w:t>
      </w:r>
      <w:r w:rsidRPr="0073545E">
        <w:t>đ</w:t>
      </w:r>
      <w:r w:rsidRPr="00E87838">
        <w:t>i</w:t>
      </w:r>
      <w:r w:rsidRPr="00BF2065">
        <w:rPr>
          <w:spacing w:val="1"/>
        </w:rPr>
        <w:t>ệ</w:t>
      </w:r>
      <w:r w:rsidRPr="00E87838">
        <w:t>n</w:t>
      </w:r>
      <w:r w:rsidRPr="00BF2065">
        <w:rPr>
          <w:spacing w:val="11"/>
        </w:rPr>
        <w:t xml:space="preserve"> </w:t>
      </w:r>
      <w:r w:rsidRPr="00BF2065">
        <w:rPr>
          <w:w w:val="102"/>
        </w:rPr>
        <w:t>t</w:t>
      </w:r>
      <w:r w:rsidRPr="00BF2065">
        <w:rPr>
          <w:spacing w:val="-2"/>
          <w:w w:val="102"/>
        </w:rPr>
        <w:t>ừ</w:t>
      </w:r>
      <w:r w:rsidRPr="00BF2065">
        <w:rPr>
          <w:w w:val="102"/>
        </w:rPr>
        <w:t>.</w:t>
      </w:r>
    </w:p>
    <w:p w:rsidR="00743779" w:rsidRPr="00E87838" w:rsidRDefault="00743779" w:rsidP="00BF2065">
      <w:r w:rsidRPr="00E87838">
        <w:rPr>
          <w:w w:val="187"/>
        </w:rPr>
        <w:t xml:space="preserve"> </w:t>
      </w:r>
      <w:r w:rsidRPr="00E87838">
        <w:rPr>
          <w:spacing w:val="3"/>
        </w:rPr>
        <w:t xml:space="preserve"> </w:t>
      </w:r>
      <w:r w:rsidRPr="00E87838">
        <w:t>Ở</w:t>
      </w:r>
      <w:r w:rsidRPr="00E87838">
        <w:rPr>
          <w:spacing w:val="4"/>
        </w:rPr>
        <w:t xml:space="preserve"> </w:t>
      </w:r>
      <w:r w:rsidRPr="00E87838">
        <w:t>n</w:t>
      </w:r>
      <w:r w:rsidRPr="00E87838">
        <w:rPr>
          <w:spacing w:val="1"/>
        </w:rPr>
        <w:t>ơ</w:t>
      </w:r>
      <w:r w:rsidRPr="00E87838">
        <w:t>i</w:t>
      </w:r>
      <w:r w:rsidRPr="00E87838">
        <w:rPr>
          <w:spacing w:val="6"/>
        </w:rPr>
        <w:t xml:space="preserve"> </w:t>
      </w:r>
      <w:r w:rsidRPr="00E87838">
        <w:t>th</w:t>
      </w:r>
      <w:r w:rsidRPr="00E87838">
        <w:rPr>
          <w:spacing w:val="-2"/>
        </w:rPr>
        <w:t>u</w:t>
      </w:r>
      <w:r w:rsidRPr="00E87838">
        <w:t>,</w:t>
      </w:r>
      <w:r w:rsidRPr="00E87838">
        <w:rPr>
          <w:spacing w:val="11"/>
        </w:rPr>
        <w:t xml:space="preserve"> </w:t>
      </w:r>
      <w:r w:rsidRPr="00E87838">
        <w:t>dùng</w:t>
      </w:r>
      <w:r w:rsidRPr="00E87838">
        <w:rPr>
          <w:spacing w:val="12"/>
        </w:rPr>
        <w:t xml:space="preserve"> </w:t>
      </w:r>
      <w:r w:rsidRPr="00E87838">
        <w:rPr>
          <w:spacing w:val="1"/>
        </w:rPr>
        <w:t>m</w:t>
      </w:r>
      <w:r w:rsidRPr="00E87838">
        <w:t>ạ</w:t>
      </w:r>
      <w:r w:rsidRPr="00E87838">
        <w:rPr>
          <w:spacing w:val="1"/>
        </w:rPr>
        <w:t>c</w:t>
      </w:r>
      <w:r w:rsidRPr="00E87838">
        <w:t>h</w:t>
      </w:r>
      <w:r w:rsidRPr="00E87838">
        <w:rPr>
          <w:spacing w:val="10"/>
        </w:rPr>
        <w:t xml:space="preserve"> </w:t>
      </w:r>
      <w:r w:rsidRPr="00E87838">
        <w:t>tá</w:t>
      </w:r>
      <w:r w:rsidRPr="00E87838">
        <w:rPr>
          <w:spacing w:val="1"/>
        </w:rPr>
        <w:t>c</w:t>
      </w:r>
      <w:r w:rsidRPr="00E87838">
        <w:t>h</w:t>
      </w:r>
      <w:r w:rsidRPr="00E87838">
        <w:rPr>
          <w:spacing w:val="11"/>
        </w:rPr>
        <w:t xml:space="preserve"> </w:t>
      </w:r>
      <w:r w:rsidRPr="00E87838">
        <w:rPr>
          <w:spacing w:val="-1"/>
        </w:rPr>
        <w:t>s</w:t>
      </w:r>
      <w:r w:rsidRPr="00E87838">
        <w:t>óng</w:t>
      </w:r>
      <w:r w:rsidRPr="00E87838">
        <w:rPr>
          <w:spacing w:val="11"/>
        </w:rPr>
        <w:t xml:space="preserve"> </w:t>
      </w:r>
      <w:r w:rsidRPr="0073545E">
        <w:t>đ</w:t>
      </w:r>
      <w:r w:rsidRPr="00E87838">
        <w:t>ể</w:t>
      </w:r>
      <w:r w:rsidRPr="00E87838">
        <w:rPr>
          <w:spacing w:val="8"/>
        </w:rPr>
        <w:t xml:space="preserve"> </w:t>
      </w:r>
      <w:r w:rsidRPr="00E87838">
        <w:rPr>
          <w:spacing w:val="-2"/>
        </w:rPr>
        <w:t>t</w:t>
      </w:r>
      <w:r w:rsidRPr="00E87838">
        <w:rPr>
          <w:spacing w:val="-1"/>
        </w:rPr>
        <w:t>á</w:t>
      </w:r>
      <w:r w:rsidRPr="00E87838">
        <w:rPr>
          <w:spacing w:val="3"/>
        </w:rPr>
        <w:t>c</w:t>
      </w:r>
      <w:r w:rsidRPr="00E87838">
        <w:t>h</w:t>
      </w:r>
      <w:r w:rsidRPr="00E87838">
        <w:rPr>
          <w:spacing w:val="7"/>
        </w:rPr>
        <w:t xml:space="preserve"> </w:t>
      </w:r>
      <w:r w:rsidRPr="00E87838">
        <w:rPr>
          <w:spacing w:val="1"/>
        </w:rPr>
        <w:t>s</w:t>
      </w:r>
      <w:r w:rsidRPr="00E87838">
        <w:t>óng</w:t>
      </w:r>
      <w:r w:rsidRPr="00E87838">
        <w:rPr>
          <w:spacing w:val="8"/>
        </w:rPr>
        <w:t xml:space="preserve"> </w:t>
      </w:r>
      <w:r w:rsidRPr="00E87838">
        <w:rPr>
          <w:spacing w:val="1"/>
        </w:rPr>
        <w:t>â</w:t>
      </w:r>
      <w:r w:rsidRPr="00E87838">
        <w:t>m</w:t>
      </w:r>
      <w:r w:rsidRPr="00E87838">
        <w:rPr>
          <w:spacing w:val="8"/>
        </w:rPr>
        <w:t xml:space="preserve"> </w:t>
      </w:r>
      <w:r w:rsidRPr="00E87838">
        <w:t>t</w:t>
      </w:r>
      <w:r w:rsidRPr="00E87838">
        <w:rPr>
          <w:spacing w:val="1"/>
        </w:rPr>
        <w:t>ầ</w:t>
      </w:r>
      <w:r w:rsidRPr="00E87838">
        <w:t>n</w:t>
      </w:r>
      <w:r w:rsidRPr="00E87838">
        <w:rPr>
          <w:spacing w:val="8"/>
        </w:rPr>
        <w:t xml:space="preserve"> </w:t>
      </w:r>
      <w:r w:rsidRPr="00E87838">
        <w:rPr>
          <w:spacing w:val="-1"/>
        </w:rPr>
        <w:t>r</w:t>
      </w:r>
      <w:r w:rsidRPr="00E87838">
        <w:t>a</w:t>
      </w:r>
      <w:r w:rsidRPr="00E87838">
        <w:rPr>
          <w:spacing w:val="4"/>
        </w:rPr>
        <w:t xml:space="preserve"> </w:t>
      </w:r>
      <w:r w:rsidRPr="00E87838">
        <w:t>kh</w:t>
      </w:r>
      <w:r w:rsidRPr="00E87838">
        <w:rPr>
          <w:spacing w:val="-2"/>
        </w:rPr>
        <w:t>ỏ</w:t>
      </w:r>
      <w:r w:rsidRPr="00E87838">
        <w:t>i</w:t>
      </w:r>
      <w:r w:rsidRPr="00E87838">
        <w:rPr>
          <w:spacing w:val="10"/>
        </w:rPr>
        <w:t xml:space="preserve"> </w:t>
      </w:r>
      <w:r w:rsidRPr="00E87838">
        <w:rPr>
          <w:spacing w:val="1"/>
        </w:rPr>
        <w:t>s</w:t>
      </w:r>
      <w:r w:rsidRPr="00E87838">
        <w:t>óng</w:t>
      </w:r>
      <w:r w:rsidRPr="00E87838">
        <w:rPr>
          <w:spacing w:val="8"/>
        </w:rPr>
        <w:t xml:space="preserve"> </w:t>
      </w:r>
      <w:r w:rsidRPr="00E87838">
        <w:rPr>
          <w:spacing w:val="1"/>
        </w:rPr>
        <w:t>ca</w:t>
      </w:r>
      <w:r w:rsidRPr="00E87838">
        <w:t>o</w:t>
      </w:r>
      <w:r w:rsidRPr="00E87838">
        <w:rPr>
          <w:spacing w:val="9"/>
        </w:rPr>
        <w:t xml:space="preserve"> </w:t>
      </w:r>
      <w:r w:rsidRPr="00E87838">
        <w:rPr>
          <w:spacing w:val="-2"/>
        </w:rPr>
        <w:t>t</w:t>
      </w:r>
      <w:r w:rsidRPr="00E87838">
        <w:rPr>
          <w:spacing w:val="-1"/>
        </w:rPr>
        <w:t>ầ</w:t>
      </w:r>
      <w:r w:rsidRPr="00E87838">
        <w:t>n</w:t>
      </w:r>
      <w:r w:rsidRPr="00E87838">
        <w:rPr>
          <w:spacing w:val="10"/>
        </w:rPr>
        <w:t xml:space="preserve"> </w:t>
      </w:r>
      <w:r w:rsidRPr="0073545E">
        <w:rPr>
          <w:spacing w:val="-2"/>
        </w:rPr>
        <w:t>đ</w:t>
      </w:r>
      <w:r w:rsidRPr="00E87838">
        <w:t>ể</w:t>
      </w:r>
      <w:r w:rsidRPr="00E87838">
        <w:rPr>
          <w:spacing w:val="8"/>
        </w:rPr>
        <w:t xml:space="preserve"> </w:t>
      </w:r>
      <w:r w:rsidRPr="0073545E">
        <w:t>đ</w:t>
      </w:r>
      <w:r w:rsidRPr="00E87838">
        <w:rPr>
          <w:spacing w:val="-2"/>
        </w:rPr>
        <w:t>ư</w:t>
      </w:r>
      <w:r w:rsidRPr="00E87838">
        <w:t>a</w:t>
      </w:r>
      <w:r w:rsidRPr="00E87838">
        <w:rPr>
          <w:spacing w:val="11"/>
        </w:rPr>
        <w:t xml:space="preserve"> </w:t>
      </w:r>
      <w:r w:rsidRPr="00E87838">
        <w:rPr>
          <w:spacing w:val="-1"/>
        </w:rPr>
        <w:t>r</w:t>
      </w:r>
      <w:r w:rsidRPr="00E87838">
        <w:t>a</w:t>
      </w:r>
      <w:r w:rsidRPr="00E87838">
        <w:rPr>
          <w:spacing w:val="4"/>
        </w:rPr>
        <w:t xml:space="preserve"> </w:t>
      </w:r>
      <w:r w:rsidRPr="00E87838">
        <w:rPr>
          <w:w w:val="102"/>
        </w:rPr>
        <w:t>lo</w:t>
      </w:r>
      <w:r w:rsidRPr="00E87838">
        <w:rPr>
          <w:spacing w:val="1"/>
          <w:w w:val="102"/>
        </w:rPr>
        <w:t>a</w:t>
      </w:r>
      <w:r w:rsidRPr="00E87838">
        <w:rPr>
          <w:w w:val="102"/>
        </w:rPr>
        <w:t>.</w:t>
      </w:r>
    </w:p>
    <w:p w:rsidR="00743779" w:rsidRPr="00E87838" w:rsidRDefault="00743779" w:rsidP="00BF2065">
      <w:r w:rsidRPr="00E87838">
        <w:rPr>
          <w:w w:val="187"/>
        </w:rPr>
        <w:t xml:space="preserve"> </w:t>
      </w:r>
      <w:r w:rsidRPr="00E87838">
        <w:rPr>
          <w:spacing w:val="3"/>
        </w:rPr>
        <w:t xml:space="preserve"> </w:t>
      </w:r>
      <w:r w:rsidRPr="00E87838">
        <w:rPr>
          <w:spacing w:val="-2"/>
        </w:rPr>
        <w:t>K</w:t>
      </w:r>
      <w:r w:rsidRPr="00E87838">
        <w:t>hi</w:t>
      </w:r>
      <w:r w:rsidRPr="00E87838">
        <w:rPr>
          <w:spacing w:val="12"/>
        </w:rPr>
        <w:t xml:space="preserve"> </w:t>
      </w:r>
      <w:r w:rsidRPr="00E87838">
        <w:rPr>
          <w:spacing w:val="-2"/>
        </w:rPr>
        <w:t>t</w:t>
      </w:r>
      <w:r w:rsidRPr="00E87838">
        <w:t>ín</w:t>
      </w:r>
      <w:r w:rsidRPr="00E87838">
        <w:rPr>
          <w:spacing w:val="8"/>
        </w:rPr>
        <w:t xml:space="preserve"> </w:t>
      </w:r>
      <w:r w:rsidRPr="00E87838">
        <w:t>hi</w:t>
      </w:r>
      <w:r w:rsidRPr="00E87838">
        <w:rPr>
          <w:spacing w:val="3"/>
        </w:rPr>
        <w:t>ệ</w:t>
      </w:r>
      <w:r w:rsidRPr="00E87838">
        <w:t>u</w:t>
      </w:r>
      <w:r w:rsidRPr="00E87838">
        <w:rPr>
          <w:spacing w:val="6"/>
        </w:rPr>
        <w:t xml:space="preserve"> </w:t>
      </w:r>
      <w:r w:rsidRPr="00E87838">
        <w:t>thu</w:t>
      </w:r>
      <w:r w:rsidRPr="00E87838">
        <w:rPr>
          <w:spacing w:val="9"/>
        </w:rPr>
        <w:t xml:space="preserve"> </w:t>
      </w:r>
      <w:r w:rsidRPr="0073545E">
        <w:t>đ</w:t>
      </w:r>
      <w:r w:rsidRPr="00E87838">
        <w:t>ư</w:t>
      </w:r>
      <w:r w:rsidRPr="00E87838">
        <w:rPr>
          <w:spacing w:val="-1"/>
        </w:rPr>
        <w:t>ợ</w:t>
      </w:r>
      <w:r w:rsidRPr="00E87838">
        <w:t>c</w:t>
      </w:r>
      <w:r w:rsidRPr="00E87838">
        <w:rPr>
          <w:spacing w:val="10"/>
        </w:rPr>
        <w:t xml:space="preserve"> </w:t>
      </w:r>
      <w:r w:rsidRPr="00E87838">
        <w:rPr>
          <w:spacing w:val="1"/>
        </w:rPr>
        <w:t>c</w:t>
      </w:r>
      <w:r w:rsidRPr="00E87838">
        <w:t>ó</w:t>
      </w:r>
      <w:r w:rsidRPr="00E87838">
        <w:rPr>
          <w:spacing w:val="4"/>
        </w:rPr>
        <w:t xml:space="preserve"> </w:t>
      </w:r>
      <w:r w:rsidRPr="00E87838">
        <w:rPr>
          <w:spacing w:val="1"/>
        </w:rPr>
        <w:t>c</w:t>
      </w:r>
      <w:r w:rsidRPr="00E87838">
        <w:t>ư</w:t>
      </w:r>
      <w:r w:rsidRPr="00E87838">
        <w:rPr>
          <w:spacing w:val="1"/>
        </w:rPr>
        <w:t>ờ</w:t>
      </w:r>
      <w:r w:rsidRPr="00E87838">
        <w:t>ng</w:t>
      </w:r>
      <w:r w:rsidRPr="00E87838">
        <w:rPr>
          <w:spacing w:val="14"/>
        </w:rPr>
        <w:t xml:space="preserve"> </w:t>
      </w:r>
      <w:r w:rsidRPr="0073545E">
        <w:t>đ</w:t>
      </w:r>
      <w:r w:rsidRPr="00E87838">
        <w:t>ộ</w:t>
      </w:r>
      <w:r w:rsidRPr="00E87838">
        <w:rPr>
          <w:spacing w:val="7"/>
        </w:rPr>
        <w:t xml:space="preserve"> </w:t>
      </w:r>
      <w:r w:rsidRPr="00E87838">
        <w:t>nh</w:t>
      </w:r>
      <w:r w:rsidRPr="00E87838">
        <w:rPr>
          <w:spacing w:val="-2"/>
        </w:rPr>
        <w:t>ỏ</w:t>
      </w:r>
      <w:r w:rsidRPr="00E87838">
        <w:t>,</w:t>
      </w:r>
      <w:r w:rsidRPr="00E87838">
        <w:rPr>
          <w:spacing w:val="10"/>
        </w:rPr>
        <w:t xml:space="preserve"> </w:t>
      </w:r>
      <w:r w:rsidRPr="00E87838">
        <w:t>ta</w:t>
      </w:r>
      <w:r w:rsidRPr="00E87838">
        <w:rPr>
          <w:spacing w:val="6"/>
        </w:rPr>
        <w:t xml:space="preserve"> </w:t>
      </w:r>
      <w:r w:rsidRPr="00E87838">
        <w:t>p</w:t>
      </w:r>
      <w:r w:rsidRPr="00E87838">
        <w:rPr>
          <w:spacing w:val="-2"/>
        </w:rPr>
        <w:t>h</w:t>
      </w:r>
      <w:r w:rsidRPr="00E87838">
        <w:rPr>
          <w:spacing w:val="3"/>
        </w:rPr>
        <w:t>ả</w:t>
      </w:r>
      <w:r w:rsidRPr="00E87838">
        <w:t>i</w:t>
      </w:r>
      <w:r w:rsidRPr="00E87838">
        <w:rPr>
          <w:spacing w:val="8"/>
        </w:rPr>
        <w:t xml:space="preserve"> </w:t>
      </w:r>
      <w:r w:rsidRPr="00E87838">
        <w:rPr>
          <w:spacing w:val="-2"/>
        </w:rPr>
        <w:t>k</w:t>
      </w:r>
      <w:r w:rsidRPr="00E87838">
        <w:t>hu</w:t>
      </w:r>
      <w:r w:rsidRPr="00E87838">
        <w:rPr>
          <w:spacing w:val="-2"/>
        </w:rPr>
        <w:t>y</w:t>
      </w:r>
      <w:r w:rsidRPr="00E87838">
        <w:rPr>
          <w:spacing w:val="3"/>
        </w:rPr>
        <w:t>ế</w:t>
      </w:r>
      <w:r w:rsidRPr="00E87838">
        <w:rPr>
          <w:spacing w:val="1"/>
        </w:rPr>
        <w:t>c</w:t>
      </w:r>
      <w:r w:rsidRPr="00E87838">
        <w:t>h</w:t>
      </w:r>
      <w:r w:rsidRPr="00E87838">
        <w:rPr>
          <w:spacing w:val="20"/>
        </w:rPr>
        <w:t xml:space="preserve"> </w:t>
      </w:r>
      <w:r w:rsidRPr="0073545E">
        <w:rPr>
          <w:spacing w:val="-2"/>
        </w:rPr>
        <w:t>đ</w:t>
      </w:r>
      <w:r w:rsidRPr="00E87838">
        <w:rPr>
          <w:spacing w:val="1"/>
        </w:rPr>
        <w:t>ạ</w:t>
      </w:r>
      <w:r w:rsidRPr="00E87838">
        <w:t>i</w:t>
      </w:r>
      <w:r w:rsidRPr="00E87838">
        <w:rPr>
          <w:spacing w:val="5"/>
        </w:rPr>
        <w:t xml:space="preserve"> </w:t>
      </w:r>
      <w:r w:rsidRPr="00E87838">
        <w:rPr>
          <w:spacing w:val="1"/>
        </w:rPr>
        <w:t>c</w:t>
      </w:r>
      <w:r w:rsidRPr="00E87838">
        <w:t>húng</w:t>
      </w:r>
      <w:r w:rsidRPr="00E87838">
        <w:rPr>
          <w:spacing w:val="14"/>
        </w:rPr>
        <w:t xml:space="preserve"> </w:t>
      </w:r>
      <w:r w:rsidRPr="00E87838">
        <w:t>b</w:t>
      </w:r>
      <w:r w:rsidRPr="00E87838">
        <w:rPr>
          <w:spacing w:val="1"/>
        </w:rPr>
        <w:t>ằ</w:t>
      </w:r>
      <w:r w:rsidRPr="00E87838">
        <w:t>ng</w:t>
      </w:r>
      <w:r w:rsidRPr="00E87838">
        <w:rPr>
          <w:spacing w:val="7"/>
        </w:rPr>
        <w:t xml:space="preserve"> </w:t>
      </w:r>
      <w:r w:rsidRPr="00E87838">
        <w:rPr>
          <w:spacing w:val="1"/>
        </w:rPr>
        <w:t>cá</w:t>
      </w:r>
      <w:r w:rsidRPr="00E87838">
        <w:t>c</w:t>
      </w:r>
      <w:r w:rsidRPr="00E87838">
        <w:rPr>
          <w:spacing w:val="9"/>
        </w:rPr>
        <w:t xml:space="preserve"> </w:t>
      </w:r>
      <w:r w:rsidRPr="00E87838">
        <w:rPr>
          <w:spacing w:val="1"/>
        </w:rPr>
        <w:t>m</w:t>
      </w:r>
      <w:r w:rsidRPr="00E87838">
        <w:rPr>
          <w:spacing w:val="-2"/>
        </w:rPr>
        <w:t>ạ</w:t>
      </w:r>
      <w:r w:rsidRPr="00E87838">
        <w:rPr>
          <w:spacing w:val="1"/>
        </w:rPr>
        <w:t>c</w:t>
      </w:r>
      <w:r w:rsidRPr="00E87838">
        <w:t>h</w:t>
      </w:r>
      <w:r w:rsidRPr="00E87838">
        <w:rPr>
          <w:spacing w:val="10"/>
        </w:rPr>
        <w:t xml:space="preserve"> </w:t>
      </w:r>
      <w:r w:rsidRPr="00E87838">
        <w:rPr>
          <w:spacing w:val="3"/>
        </w:rPr>
        <w:t>k</w:t>
      </w:r>
      <w:r w:rsidRPr="00E87838">
        <w:t>h</w:t>
      </w:r>
      <w:r w:rsidRPr="00E87838">
        <w:rPr>
          <w:spacing w:val="-2"/>
        </w:rPr>
        <w:t>u</w:t>
      </w:r>
      <w:r w:rsidRPr="00E87838">
        <w:rPr>
          <w:spacing w:val="1"/>
        </w:rPr>
        <w:t>y</w:t>
      </w:r>
      <w:r w:rsidRPr="00E87838">
        <w:rPr>
          <w:spacing w:val="-1"/>
        </w:rPr>
        <w:t>ế</w:t>
      </w:r>
      <w:r w:rsidRPr="00E87838">
        <w:rPr>
          <w:spacing w:val="3"/>
        </w:rPr>
        <w:t>c</w:t>
      </w:r>
      <w:r w:rsidRPr="00E87838">
        <w:t>h</w:t>
      </w:r>
      <w:r w:rsidRPr="00E87838">
        <w:rPr>
          <w:spacing w:val="14"/>
        </w:rPr>
        <w:t xml:space="preserve"> </w:t>
      </w:r>
      <w:r w:rsidRPr="0073545E">
        <w:rPr>
          <w:w w:val="102"/>
        </w:rPr>
        <w:t>đ</w:t>
      </w:r>
      <w:r w:rsidRPr="00E87838">
        <w:rPr>
          <w:w w:val="102"/>
        </w:rPr>
        <w:t>ại.</w:t>
      </w:r>
    </w:p>
    <w:p w:rsidR="00743779" w:rsidRPr="00BF2065" w:rsidRDefault="00743779" w:rsidP="00BF2065">
      <w:pPr>
        <w:rPr>
          <w:w w:val="102"/>
          <w:position w:val="-1"/>
          <w:u w:val="single"/>
        </w:rPr>
      </w:pPr>
      <w:r w:rsidRPr="00BF2065">
        <w:rPr>
          <w:position w:val="-1"/>
          <w:u w:val="single"/>
        </w:rPr>
        <w:t>b)</w:t>
      </w:r>
      <w:r w:rsidRPr="00BF2065">
        <w:rPr>
          <w:spacing w:val="6"/>
          <w:position w:val="-1"/>
          <w:u w:val="single"/>
        </w:rPr>
        <w:t xml:space="preserve"> </w:t>
      </w:r>
      <w:r w:rsidRPr="00BF2065">
        <w:rPr>
          <w:position w:val="-1"/>
          <w:u w:val="single"/>
        </w:rPr>
        <w:t>Sơ</w:t>
      </w:r>
      <w:r w:rsidRPr="00BF2065">
        <w:rPr>
          <w:spacing w:val="7"/>
          <w:position w:val="-1"/>
          <w:u w:val="single"/>
        </w:rPr>
        <w:t xml:space="preserve"> </w:t>
      </w:r>
      <w:r w:rsidRPr="00BF2065">
        <w:rPr>
          <w:position w:val="-1"/>
          <w:u w:val="single"/>
        </w:rPr>
        <w:t>đồ</w:t>
      </w:r>
      <w:r w:rsidRPr="00BF2065">
        <w:rPr>
          <w:spacing w:val="-6"/>
          <w:position w:val="-1"/>
          <w:u w:val="single"/>
        </w:rPr>
        <w:t xml:space="preserve"> </w:t>
      </w:r>
      <w:r w:rsidRPr="00BF2065">
        <w:rPr>
          <w:position w:val="-1"/>
          <w:u w:val="single"/>
        </w:rPr>
        <w:t>khối</w:t>
      </w:r>
      <w:r w:rsidRPr="00BF2065">
        <w:rPr>
          <w:spacing w:val="8"/>
          <w:position w:val="-1"/>
          <w:u w:val="single"/>
        </w:rPr>
        <w:t xml:space="preserve"> </w:t>
      </w:r>
      <w:r w:rsidRPr="00BF2065">
        <w:rPr>
          <w:spacing w:val="1"/>
          <w:position w:val="-1"/>
          <w:u w:val="single"/>
        </w:rPr>
        <w:t>c</w:t>
      </w:r>
      <w:r w:rsidRPr="00BF2065">
        <w:rPr>
          <w:position w:val="-1"/>
          <w:u w:val="single"/>
        </w:rPr>
        <w:t>ủa</w:t>
      </w:r>
      <w:r w:rsidRPr="00BF2065">
        <w:rPr>
          <w:spacing w:val="7"/>
          <w:position w:val="-1"/>
          <w:u w:val="single"/>
        </w:rPr>
        <w:t xml:space="preserve"> </w:t>
      </w:r>
      <w:r w:rsidRPr="00BF2065">
        <w:rPr>
          <w:spacing w:val="5"/>
          <w:position w:val="-1"/>
          <w:u w:val="single"/>
        </w:rPr>
        <w:t>m</w:t>
      </w:r>
      <w:r w:rsidRPr="00BF2065">
        <w:rPr>
          <w:spacing w:val="-2"/>
          <w:position w:val="-1"/>
          <w:u w:val="single"/>
        </w:rPr>
        <w:t>á</w:t>
      </w:r>
      <w:r w:rsidRPr="00BF2065">
        <w:rPr>
          <w:position w:val="-1"/>
          <w:u w:val="single"/>
        </w:rPr>
        <w:t>y</w:t>
      </w:r>
      <w:r w:rsidRPr="00BF2065">
        <w:rPr>
          <w:spacing w:val="12"/>
          <w:position w:val="-1"/>
          <w:u w:val="single"/>
        </w:rPr>
        <w:t xml:space="preserve"> </w:t>
      </w:r>
      <w:r w:rsidRPr="00BF2065">
        <w:rPr>
          <w:spacing w:val="-2"/>
          <w:position w:val="-1"/>
          <w:u w:val="single"/>
        </w:rPr>
        <w:t>p</w:t>
      </w:r>
      <w:r w:rsidRPr="00BF2065">
        <w:rPr>
          <w:spacing w:val="-3"/>
          <w:position w:val="-1"/>
          <w:u w:val="single"/>
        </w:rPr>
        <w:t>h</w:t>
      </w:r>
      <w:r w:rsidRPr="00BF2065">
        <w:rPr>
          <w:position w:val="-1"/>
          <w:u w:val="single"/>
        </w:rPr>
        <w:t>át</w:t>
      </w:r>
      <w:r w:rsidRPr="00BF2065">
        <w:rPr>
          <w:spacing w:val="13"/>
          <w:position w:val="-1"/>
          <w:u w:val="single"/>
        </w:rPr>
        <w:t xml:space="preserve"> </w:t>
      </w:r>
      <w:r w:rsidRPr="00BF2065">
        <w:rPr>
          <w:spacing w:val="1"/>
          <w:position w:val="-1"/>
          <w:u w:val="single"/>
        </w:rPr>
        <w:t>s</w:t>
      </w:r>
      <w:r w:rsidRPr="00BF2065">
        <w:rPr>
          <w:position w:val="-1"/>
          <w:u w:val="single"/>
        </w:rPr>
        <w:t>ó</w:t>
      </w:r>
      <w:r w:rsidRPr="00BF2065">
        <w:rPr>
          <w:spacing w:val="-3"/>
          <w:position w:val="-1"/>
          <w:u w:val="single"/>
        </w:rPr>
        <w:t>n</w:t>
      </w:r>
      <w:r w:rsidRPr="00BF2065">
        <w:rPr>
          <w:position w:val="-1"/>
          <w:u w:val="single"/>
        </w:rPr>
        <w:t>g</w:t>
      </w:r>
      <w:r w:rsidRPr="00BF2065">
        <w:rPr>
          <w:spacing w:val="12"/>
          <w:position w:val="-1"/>
          <w:u w:val="single"/>
        </w:rPr>
        <w:t xml:space="preserve"> </w:t>
      </w:r>
      <w:r w:rsidRPr="00BF2065">
        <w:rPr>
          <w:spacing w:val="1"/>
          <w:position w:val="-1"/>
          <w:u w:val="single"/>
        </w:rPr>
        <w:t>v</w:t>
      </w:r>
      <w:r w:rsidRPr="00BF2065">
        <w:rPr>
          <w:position w:val="-1"/>
          <w:u w:val="single"/>
        </w:rPr>
        <w:t>ô</w:t>
      </w:r>
      <w:r w:rsidRPr="00BF2065">
        <w:rPr>
          <w:spacing w:val="7"/>
          <w:position w:val="-1"/>
          <w:u w:val="single"/>
        </w:rPr>
        <w:t xml:space="preserve"> </w:t>
      </w:r>
      <w:r w:rsidRPr="00BF2065">
        <w:rPr>
          <w:position w:val="-1"/>
          <w:u w:val="single"/>
        </w:rPr>
        <w:t>t</w:t>
      </w:r>
      <w:r w:rsidRPr="00BF2065">
        <w:rPr>
          <w:spacing w:val="-1"/>
          <w:position w:val="-1"/>
          <w:u w:val="single"/>
        </w:rPr>
        <w:t>u</w:t>
      </w:r>
      <w:r w:rsidRPr="00BF2065">
        <w:rPr>
          <w:spacing w:val="1"/>
          <w:position w:val="-1"/>
          <w:u w:val="single"/>
        </w:rPr>
        <w:t>yế</w:t>
      </w:r>
      <w:r w:rsidRPr="00BF2065">
        <w:rPr>
          <w:position w:val="-1"/>
          <w:u w:val="single"/>
        </w:rPr>
        <w:t>n</w:t>
      </w:r>
      <w:r w:rsidRPr="00BF2065">
        <w:rPr>
          <w:spacing w:val="12"/>
          <w:position w:val="-1"/>
          <w:u w:val="single"/>
        </w:rPr>
        <w:t xml:space="preserve"> </w:t>
      </w:r>
      <w:r w:rsidRPr="00BF2065">
        <w:rPr>
          <w:position w:val="-1"/>
          <w:u w:val="single"/>
        </w:rPr>
        <w:t>đ</w:t>
      </w:r>
      <w:r w:rsidRPr="00BF2065">
        <w:rPr>
          <w:spacing w:val="-3"/>
          <w:position w:val="-1"/>
          <w:u w:val="single"/>
        </w:rPr>
        <w:t>ơ</w:t>
      </w:r>
      <w:r w:rsidRPr="00BF2065">
        <w:rPr>
          <w:position w:val="-1"/>
          <w:u w:val="single"/>
        </w:rPr>
        <w:t>n</w:t>
      </w:r>
      <w:r w:rsidRPr="00BF2065">
        <w:rPr>
          <w:spacing w:val="-2"/>
          <w:position w:val="-1"/>
          <w:u w:val="single"/>
        </w:rPr>
        <w:t xml:space="preserve"> </w:t>
      </w:r>
      <w:r w:rsidRPr="00BF2065">
        <w:rPr>
          <w:w w:val="102"/>
          <w:position w:val="-1"/>
          <w:u w:val="single"/>
        </w:rPr>
        <w:t>g</w:t>
      </w:r>
      <w:r w:rsidRPr="00BF2065">
        <w:rPr>
          <w:spacing w:val="-2"/>
          <w:w w:val="102"/>
          <w:position w:val="-1"/>
          <w:u w:val="single"/>
        </w:rPr>
        <w:t>i</w:t>
      </w:r>
      <w:r w:rsidRPr="00BF2065">
        <w:rPr>
          <w:w w:val="102"/>
          <w:position w:val="-1"/>
          <w:u w:val="single"/>
        </w:rPr>
        <w:t>ản</w:t>
      </w:r>
    </w:p>
    <w:p w:rsidR="00B36513" w:rsidRDefault="00D86053" w:rsidP="00BF2065">
      <w:r>
        <w:rPr>
          <w:noProof/>
        </w:rPr>
        <mc:AlternateContent>
          <mc:Choice Requires="wps">
            <w:drawing>
              <wp:anchor distT="0" distB="0" distL="114300" distR="114300" simplePos="0" relativeHeight="251656704" behindDoc="0" locked="0" layoutInCell="1" allowOverlap="1">
                <wp:simplePos x="0" y="0"/>
                <wp:positionH relativeFrom="column">
                  <wp:posOffset>5264150</wp:posOffset>
                </wp:positionH>
                <wp:positionV relativeFrom="paragraph">
                  <wp:posOffset>73025</wp:posOffset>
                </wp:positionV>
                <wp:extent cx="1066800" cy="304800"/>
                <wp:effectExtent l="0" t="0" r="0" b="0"/>
                <wp:wrapNone/>
                <wp:docPr id="18" name="Rectangle 1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66800" cy="304800"/>
                        </a:xfrm>
                        <a:prstGeom prst="rect">
                          <a:avLst/>
                        </a:prstGeom>
                        <a:solidFill>
                          <a:srgbClr val="FFFFFF"/>
                        </a:solidFill>
                        <a:ln w="9525">
                          <a:solidFill>
                            <a:srgbClr val="000000"/>
                          </a:solidFill>
                          <a:miter lim="800000"/>
                          <a:headEnd/>
                          <a:tailEnd/>
                        </a:ln>
                      </wps:spPr>
                      <wps:txbx>
                        <w:txbxContent>
                          <w:p w:rsidR="00206816" w:rsidRDefault="00206816" w:rsidP="009A11E7">
                            <w:pPr>
                              <w:jc w:val="center"/>
                            </w:pPr>
                            <w:r>
                              <w:t>Ăng ten phá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85" o:spid="_x0000_s1027" style="position:absolute;margin-left:414.5pt;margin-top:5.75pt;width:84pt;height:24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">
                <v:textbox>
                  <w:txbxContent>
                    <w:p w:rsidR="00206816" w:rsidRDefault="00206816" w:rsidP="009A11E7">
                      <w:pPr>
                        <w:jc w:val="center"/>
                      </w:pPr>
                      <w:r>
                        <w:t>Ăng ten phát</w:t>
                      </w:r>
                    </w:p>
                  </w:txbxContent>
                </v:textbox>
              </v:rect>
            </w:pict>
          </mc:Fallback>
        </mc:AlternateContent>
      </w:r>
      <w:r>
        <w:rPr>
          <w:noProof/>
        </w:rPr>
        <mc:AlternateContent>
          <mc:Choice Requires="wps">
            <w:drawing>
              <wp:anchor distT="0" distB="0" distL="114300" distR="114300" simplePos="0" relativeHeight="251655680" behindDoc="0" locked="0" layoutInCell="1" allowOverlap="1">
                <wp:simplePos x="0" y="0"/>
                <wp:positionH relativeFrom="column">
                  <wp:posOffset>3206750</wp:posOffset>
                </wp:positionH>
                <wp:positionV relativeFrom="paragraph">
                  <wp:posOffset>73025</wp:posOffset>
                </wp:positionV>
                <wp:extent cx="1524000" cy="304800"/>
                <wp:effectExtent l="0" t="0" r="0" b="0"/>
                <wp:wrapNone/>
                <wp:docPr id="17" name="Rectangle 1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000" cy="304800"/>
                        </a:xfrm>
                        <a:prstGeom prst="rect">
                          <a:avLst/>
                        </a:prstGeom>
                        <a:solidFill>
                          <a:srgbClr val="FFFFFF"/>
                        </a:solidFill>
                        <a:ln w="9525">
                          <a:solidFill>
                            <a:srgbClr val="000000"/>
                          </a:solidFill>
                          <a:miter lim="800000"/>
                          <a:headEnd/>
                          <a:tailEnd/>
                        </a:ln>
                      </wps:spPr>
                      <wps:txbx>
                        <w:txbxContent>
                          <w:p w:rsidR="00206816" w:rsidRPr="009A11E7" w:rsidRDefault="00206816" w:rsidP="009A11E7">
                            <w:pPr>
                              <w:jc w:val="center"/>
                            </w:pPr>
                            <w:r>
                              <w:t>Khuếch đại cao tầ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84" o:spid="_x0000_s1028" style="position:absolute;margin-left:252.5pt;margin-top:5.75pt;width:120pt;height:24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">
                <v:textbox>
                  <w:txbxContent>
                    <w:p w:rsidR="00206816" w:rsidRPr="009A11E7" w:rsidRDefault="00206816" w:rsidP="009A11E7">
                      <w:pPr>
                        <w:jc w:val="center"/>
                      </w:pPr>
                      <w:r>
                        <w:t>Khuếch đại cao tần</w:t>
                      </w:r>
                    </w:p>
                  </w:txbxContent>
                </v:textbox>
              </v:rect>
            </w:pict>
          </mc:Fallback>
        </mc:AlternateContent>
      </w:r>
      <w:r>
        <w:rPr>
          <w:noProof/>
        </w:rPr>
        <mc:AlternateContent>
          <mc:Choice Requires="wps">
            <w:drawing>
              <wp:anchor distT="0" distB="0" distL="114300" distR="114300" simplePos="0" relativeHeight="251654656" behindDoc="0" locked="0" layoutInCell="1" allowOverlap="1">
                <wp:simplePos x="0" y="0"/>
                <wp:positionH relativeFrom="column">
                  <wp:posOffset>1835150</wp:posOffset>
                </wp:positionH>
                <wp:positionV relativeFrom="paragraph">
                  <wp:posOffset>73025</wp:posOffset>
                </wp:positionV>
                <wp:extent cx="838200" cy="304800"/>
                <wp:effectExtent l="0" t="0" r="0" b="0"/>
                <wp:wrapNone/>
                <wp:docPr id="16" name="Rectangle 1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38200" cy="304800"/>
                        </a:xfrm>
                        <a:prstGeom prst="rect">
                          <a:avLst/>
                        </a:prstGeom>
                        <a:solidFill>
                          <a:srgbClr val="FFFFFF"/>
                        </a:solidFill>
                        <a:ln w="9525">
                          <a:solidFill>
                            <a:srgbClr val="000000"/>
                          </a:solidFill>
                          <a:miter lim="800000"/>
                          <a:headEnd/>
                          <a:tailEnd/>
                        </a:ln>
                      </wps:spPr>
                      <wps:txbx>
                        <w:txbxContent>
                          <w:p w:rsidR="00206816" w:rsidRDefault="00206816" w:rsidP="009A11E7">
                            <w:pPr>
                              <w:jc w:val="center"/>
                            </w:pPr>
                            <w:r>
                              <w:t>Biến điệu</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83" o:spid="_x0000_s1029" style="position:absolute;margin-left:144.5pt;margin-top:5.75pt;width:66pt;height:24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">
                <v:textbox>
                  <w:txbxContent>
                    <w:p w:rsidR="00206816" w:rsidRDefault="00206816" w:rsidP="009A11E7">
                      <w:pPr>
                        <w:jc w:val="center"/>
                      </w:pPr>
                      <w:r>
                        <w:t>Biến điệu</w:t>
                      </w:r>
                    </w:p>
                  </w:txbxContent>
                </v:textbox>
              </v:rect>
            </w:pict>
          </mc:Fallback>
        </mc:AlternateContent>
      </w:r>
      <w:r>
        <w:rPr>
          <w:noProof/>
        </w:rPr>
        <mc:AlternateContent>
          <mc:Choice Requires="wps">
            <w:drawing>
              <wp:anchor distT="0" distB="0" distL="114300" distR="114300" simplePos="0" relativeHeight="251653632" behindDoc="0" locked="0" layoutInCell="1" allowOverlap="1">
                <wp:simplePos x="0" y="0"/>
                <wp:positionH relativeFrom="column">
                  <wp:posOffset>387350</wp:posOffset>
                </wp:positionH>
                <wp:positionV relativeFrom="paragraph">
                  <wp:posOffset>73025</wp:posOffset>
                </wp:positionV>
                <wp:extent cx="914400" cy="304800"/>
                <wp:effectExtent l="0" t="0" r="0" b="0"/>
                <wp:wrapNone/>
                <wp:docPr id="15" name="Rectangle 18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304800"/>
                        </a:xfrm>
                        <a:prstGeom prst="rect">
                          <a:avLst/>
                        </a:prstGeom>
                        <a:solidFill>
                          <a:srgbClr val="FFFFFF"/>
                        </a:solidFill>
                        <a:ln w="9525">
                          <a:solidFill>
                            <a:srgbClr val="000000"/>
                          </a:solidFill>
                          <a:miter lim="800000"/>
                          <a:headEnd/>
                          <a:tailEnd/>
                        </a:ln>
                      </wps:spPr>
                      <wps:txbx>
                        <w:txbxContent>
                          <w:p w:rsidR="00206816" w:rsidRDefault="00206816" w:rsidP="009A11E7">
                            <w:pPr>
                              <w:jc w:val="center"/>
                            </w:pPr>
                            <w:r>
                              <w:t>Micr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82" o:spid="_x0000_s1030" style="position:absolute;margin-left:30.5pt;margin-top:5.75pt;width:1in;height:24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">
                <v:textbox>
                  <w:txbxContent>
                    <w:p w:rsidR="00206816" w:rsidRDefault="00206816" w:rsidP="009A11E7">
                      <w:pPr>
                        <w:jc w:val="center"/>
                      </w:pPr>
                      <w:r>
                        <w:t>Micro</w:t>
                      </w:r>
                    </w:p>
                  </w:txbxContent>
                </v:textbox>
              </v:rect>
            </w:pict>
          </mc:Fallback>
        </mc:AlternateContent>
      </w:r>
    </w:p>
    <w:p w:rsidR="009A11E7" w:rsidRDefault="00D86053" w:rsidP="00BF2065">
      <w:r>
        <w:rPr>
          <w:noProof/>
          <w:spacing w:val="1"/>
        </w:rPr>
        <mc:AlternateContent>
          <mc:Choice Requires="wps">
            <w:drawing>
              <wp:anchor distT="0" distB="0" distL="114300" distR="114300" simplePos="0" relativeHeight="251660800" behindDoc="0" locked="0" layoutInCell="1" allowOverlap="1">
                <wp:simplePos x="0" y="0"/>
                <wp:positionH relativeFrom="column">
                  <wp:posOffset>4730750</wp:posOffset>
                </wp:positionH>
                <wp:positionV relativeFrom="paragraph">
                  <wp:posOffset>43180</wp:posOffset>
                </wp:positionV>
                <wp:extent cx="533400" cy="0"/>
                <wp:effectExtent l="0" t="0" r="0" b="0"/>
                <wp:wrapNone/>
                <wp:docPr id="14" name="Line 1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34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556E2FF" id="Line 189" o:spid="_x0000_s1026" style="position:absolute;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2.5pt,3.4pt" to="414.5pt,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">
                <v:stroke endarrow="block"/>
              </v:line>
            </w:pict>
          </mc:Fallback>
        </mc:AlternateContent>
      </w:r>
      <w:r>
        <w:rPr>
          <w:noProof/>
        </w:rPr>
        <mc:AlternateContent>
          <mc:Choice Requires="wps">
            <w:drawing>
              <wp:anchor distT="0" distB="0" distL="114300" distR="114300" simplePos="0" relativeHeight="251659776" behindDoc="0" locked="0" layoutInCell="1" allowOverlap="1">
                <wp:simplePos x="0" y="0"/>
                <wp:positionH relativeFrom="column">
                  <wp:posOffset>2673350</wp:posOffset>
                </wp:positionH>
                <wp:positionV relativeFrom="paragraph">
                  <wp:posOffset>43180</wp:posOffset>
                </wp:positionV>
                <wp:extent cx="533400" cy="0"/>
                <wp:effectExtent l="0" t="0" r="0" b="0"/>
                <wp:wrapNone/>
                <wp:docPr id="13" name="Line 1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34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942A717" id="Line 188" o:spid="_x0000_s1026" style="position:absolute;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0.5pt,3.4pt" to="252.5pt,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">
                <v:stroke endarrow="block"/>
              </v:line>
            </w:pict>
          </mc:Fallback>
        </mc:AlternateContent>
      </w:r>
      <w:r>
        <w:rPr>
          <w:noProof/>
        </w:rPr>
        <mc:AlternateContent>
          <mc:Choice Requires="wps">
            <w:drawing>
              <wp:anchor distT="0" distB="0" distL="114300" distR="114300" simplePos="0" relativeHeight="251658752" behindDoc="0" locked="0" layoutInCell="1" allowOverlap="1">
                <wp:simplePos x="0" y="0"/>
                <wp:positionH relativeFrom="column">
                  <wp:posOffset>1301750</wp:posOffset>
                </wp:positionH>
                <wp:positionV relativeFrom="paragraph">
                  <wp:posOffset>43180</wp:posOffset>
                </wp:positionV>
                <wp:extent cx="533400" cy="0"/>
                <wp:effectExtent l="0" t="0" r="0" b="0"/>
                <wp:wrapNone/>
                <wp:docPr id="12" name="Line 1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34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83C306B" id="Line 187" o:spid="_x0000_s1026" style="position:absolute;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5pt,3.4pt" to="144.5pt,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">
                <v:stroke endarrow="block"/>
              </v:line>
            </w:pict>
          </mc:Fallback>
        </mc:AlternateContent>
      </w:r>
    </w:p>
    <w:p w:rsidR="009A11E7" w:rsidRDefault="00D86053" w:rsidP="00BF2065">
      <w:r>
        <w:rPr>
          <w:noProof/>
        </w:rPr>
        <mc:AlternateContent>
          <mc:Choice Requires="wps">
            <w:drawing>
              <wp:anchor distT="0" distB="0" distL="114300" distR="114300" simplePos="0" relativeHeight="251661824" behindDoc="0" locked="0" layoutInCell="1" allowOverlap="1">
                <wp:simplePos x="0" y="0"/>
                <wp:positionH relativeFrom="column">
                  <wp:posOffset>2292350</wp:posOffset>
                </wp:positionH>
                <wp:positionV relativeFrom="paragraph">
                  <wp:posOffset>12700</wp:posOffset>
                </wp:positionV>
                <wp:extent cx="0" cy="304800"/>
                <wp:effectExtent l="0" t="0" r="0" b="0"/>
                <wp:wrapNone/>
                <wp:docPr id="11" name="Line 1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04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A7C681B" id="Line 190" o:spid="_x0000_s1026" style="position:absolute;flip:y;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5pt,1pt" to="180.5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">
                <v:stroke endarrow="block"/>
              </v:line>
            </w:pict>
          </mc:Fallback>
        </mc:AlternateContent>
      </w:r>
    </w:p>
    <w:p w:rsidR="009A11E7" w:rsidRPr="00E87838" w:rsidRDefault="00D86053" w:rsidP="00BF2065">
      <w:r>
        <w:rPr>
          <w:noProof/>
          <w:spacing w:val="1"/>
        </w:rPr>
        <mc:AlternateContent>
          <mc:Choice Requires="wps">
            <w:drawing>
              <wp:anchor distT="0" distB="0" distL="114300" distR="114300" simplePos="0" relativeHeight="251657728" behindDoc="0" locked="0" layoutInCell="1" allowOverlap="1">
                <wp:simplePos x="0" y="0"/>
                <wp:positionH relativeFrom="column">
                  <wp:posOffset>1606550</wp:posOffset>
                </wp:positionH>
                <wp:positionV relativeFrom="paragraph">
                  <wp:posOffset>135255</wp:posOffset>
                </wp:positionV>
                <wp:extent cx="1371600" cy="304800"/>
                <wp:effectExtent l="0" t="0" r="0" b="0"/>
                <wp:wrapNone/>
                <wp:docPr id="10" name="Rectangle 18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0" cy="304800"/>
                        </a:xfrm>
                        <a:prstGeom prst="rect">
                          <a:avLst/>
                        </a:prstGeom>
                        <a:solidFill>
                          <a:srgbClr val="FFFFFF"/>
                        </a:solidFill>
                        <a:ln w="9525">
                          <a:solidFill>
                            <a:srgbClr val="000000"/>
                          </a:solidFill>
                          <a:miter lim="800000"/>
                          <a:headEnd/>
                          <a:tailEnd/>
                        </a:ln>
                      </wps:spPr>
                      <wps:txbx>
                        <w:txbxContent>
                          <w:p w:rsidR="00206816" w:rsidRDefault="00206816" w:rsidP="009A11E7">
                            <w:pPr>
                              <w:jc w:val="center"/>
                            </w:pPr>
                            <w:r>
                              <w:t>Máy phát cao tầ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86" o:spid="_x0000_s1031" style="position:absolute;margin-left:126.5pt;margin-top:10.65pt;width:108pt;height:24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">
                <v:textbox>
                  <w:txbxContent>
                    <w:p w:rsidR="00206816" w:rsidRDefault="00206816" w:rsidP="009A11E7">
                      <w:pPr>
                        <w:jc w:val="center"/>
                      </w:pPr>
                      <w:r>
                        <w:t>Máy phát cao tần</w:t>
                      </w:r>
                    </w:p>
                  </w:txbxContent>
                </v:textbox>
              </v:rect>
            </w:pict>
          </mc:Fallback>
        </mc:AlternateContent>
      </w:r>
      <w:r w:rsidR="009A11E7">
        <w:tab/>
      </w:r>
    </w:p>
    <w:p w:rsidR="00743779" w:rsidRPr="00E87838" w:rsidRDefault="00743779" w:rsidP="00BF2065"/>
    <w:p w:rsidR="00743779" w:rsidRPr="00E87838" w:rsidRDefault="00743779" w:rsidP="00BF2065"/>
    <w:p w:rsidR="00743779" w:rsidRPr="00206816" w:rsidRDefault="00743779" w:rsidP="00BF2065">
      <w:pPr>
        <w:rPr>
          <w:u w:val="single"/>
        </w:rPr>
      </w:pPr>
      <w:r w:rsidRPr="00206816">
        <w:rPr>
          <w:spacing w:val="1"/>
          <w:u w:val="single"/>
        </w:rPr>
        <w:t>c</w:t>
      </w:r>
      <w:r w:rsidRPr="00206816">
        <w:rPr>
          <w:u w:val="single"/>
        </w:rPr>
        <w:t>)</w:t>
      </w:r>
      <w:r w:rsidRPr="00206816">
        <w:rPr>
          <w:spacing w:val="5"/>
          <w:u w:val="single"/>
        </w:rPr>
        <w:t xml:space="preserve"> </w:t>
      </w:r>
      <w:r w:rsidRPr="00206816">
        <w:rPr>
          <w:u w:val="single"/>
        </w:rPr>
        <w:t>Sơ</w:t>
      </w:r>
      <w:r w:rsidRPr="00206816">
        <w:rPr>
          <w:spacing w:val="7"/>
          <w:u w:val="single"/>
        </w:rPr>
        <w:t xml:space="preserve"> </w:t>
      </w:r>
      <w:r w:rsidRPr="00206816">
        <w:rPr>
          <w:u w:val="single"/>
        </w:rPr>
        <w:t>đồ</w:t>
      </w:r>
      <w:r w:rsidRPr="00206816">
        <w:rPr>
          <w:spacing w:val="-6"/>
          <w:u w:val="single"/>
        </w:rPr>
        <w:t xml:space="preserve"> </w:t>
      </w:r>
      <w:r w:rsidRPr="00206816">
        <w:rPr>
          <w:u w:val="single"/>
        </w:rPr>
        <w:t>k</w:t>
      </w:r>
      <w:r w:rsidRPr="00206816">
        <w:rPr>
          <w:spacing w:val="-3"/>
          <w:u w:val="single"/>
        </w:rPr>
        <w:t>h</w:t>
      </w:r>
      <w:r w:rsidRPr="00206816">
        <w:rPr>
          <w:u w:val="single"/>
        </w:rPr>
        <w:t>ối</w:t>
      </w:r>
      <w:r w:rsidRPr="00206816">
        <w:rPr>
          <w:spacing w:val="10"/>
          <w:u w:val="single"/>
        </w:rPr>
        <w:t xml:space="preserve"> </w:t>
      </w:r>
      <w:r w:rsidRPr="00206816">
        <w:rPr>
          <w:spacing w:val="3"/>
          <w:u w:val="single"/>
        </w:rPr>
        <w:t>c</w:t>
      </w:r>
      <w:r w:rsidRPr="00206816">
        <w:rPr>
          <w:spacing w:val="-3"/>
          <w:u w:val="single"/>
        </w:rPr>
        <w:t>ủ</w:t>
      </w:r>
      <w:r w:rsidRPr="00206816">
        <w:rPr>
          <w:u w:val="single"/>
        </w:rPr>
        <w:t>a</w:t>
      </w:r>
      <w:r w:rsidRPr="00206816">
        <w:rPr>
          <w:spacing w:val="7"/>
          <w:u w:val="single"/>
        </w:rPr>
        <w:t xml:space="preserve"> </w:t>
      </w:r>
      <w:r w:rsidRPr="00206816">
        <w:rPr>
          <w:spacing w:val="3"/>
          <w:u w:val="single"/>
        </w:rPr>
        <w:t>m</w:t>
      </w:r>
      <w:r w:rsidRPr="00206816">
        <w:rPr>
          <w:u w:val="single"/>
        </w:rPr>
        <w:t>áy</w:t>
      </w:r>
      <w:r w:rsidRPr="00206816">
        <w:rPr>
          <w:spacing w:val="9"/>
          <w:u w:val="single"/>
        </w:rPr>
        <w:t xml:space="preserve"> </w:t>
      </w:r>
      <w:r w:rsidRPr="00206816">
        <w:rPr>
          <w:spacing w:val="-2"/>
          <w:u w:val="single"/>
        </w:rPr>
        <w:t>t</w:t>
      </w:r>
      <w:r w:rsidRPr="00206816">
        <w:rPr>
          <w:u w:val="single"/>
        </w:rPr>
        <w:t>hu</w:t>
      </w:r>
      <w:r w:rsidRPr="00206816">
        <w:rPr>
          <w:spacing w:val="8"/>
          <w:u w:val="single"/>
        </w:rPr>
        <w:t xml:space="preserve"> </w:t>
      </w:r>
      <w:r w:rsidRPr="00206816">
        <w:rPr>
          <w:spacing w:val="1"/>
          <w:u w:val="single"/>
        </w:rPr>
        <w:t>s</w:t>
      </w:r>
      <w:r w:rsidRPr="00206816">
        <w:rPr>
          <w:u w:val="single"/>
        </w:rPr>
        <w:t>ó</w:t>
      </w:r>
      <w:r w:rsidRPr="00206816">
        <w:rPr>
          <w:spacing w:val="-1"/>
          <w:u w:val="single"/>
        </w:rPr>
        <w:t>n</w:t>
      </w:r>
      <w:r w:rsidRPr="00206816">
        <w:rPr>
          <w:u w:val="single"/>
        </w:rPr>
        <w:t>g</w:t>
      </w:r>
      <w:r w:rsidRPr="00206816">
        <w:rPr>
          <w:spacing w:val="12"/>
          <w:u w:val="single"/>
        </w:rPr>
        <w:t xml:space="preserve"> </w:t>
      </w:r>
      <w:r w:rsidRPr="00206816">
        <w:rPr>
          <w:spacing w:val="1"/>
          <w:u w:val="single"/>
        </w:rPr>
        <w:t>v</w:t>
      </w:r>
      <w:r w:rsidRPr="00206816">
        <w:rPr>
          <w:u w:val="single"/>
        </w:rPr>
        <w:t>ô</w:t>
      </w:r>
      <w:r w:rsidRPr="00206816">
        <w:rPr>
          <w:spacing w:val="7"/>
          <w:u w:val="single"/>
        </w:rPr>
        <w:t xml:space="preserve"> </w:t>
      </w:r>
      <w:r w:rsidRPr="00206816">
        <w:rPr>
          <w:u w:val="single"/>
        </w:rPr>
        <w:t>t</w:t>
      </w:r>
      <w:r w:rsidRPr="00206816">
        <w:rPr>
          <w:spacing w:val="-1"/>
          <w:u w:val="single"/>
        </w:rPr>
        <w:t>uy</w:t>
      </w:r>
      <w:r w:rsidRPr="00206816">
        <w:rPr>
          <w:spacing w:val="1"/>
          <w:u w:val="single"/>
        </w:rPr>
        <w:t>ế</w:t>
      </w:r>
      <w:r w:rsidRPr="00206816">
        <w:rPr>
          <w:u w:val="single"/>
        </w:rPr>
        <w:t>n</w:t>
      </w:r>
      <w:r w:rsidRPr="00206816">
        <w:rPr>
          <w:spacing w:val="15"/>
          <w:u w:val="single"/>
        </w:rPr>
        <w:t xml:space="preserve"> </w:t>
      </w:r>
      <w:r w:rsidRPr="00206816">
        <w:rPr>
          <w:u w:val="single"/>
        </w:rPr>
        <w:t>đ</w:t>
      </w:r>
      <w:r w:rsidRPr="00206816">
        <w:rPr>
          <w:spacing w:val="-3"/>
          <w:u w:val="single"/>
        </w:rPr>
        <w:t>ơ</w:t>
      </w:r>
      <w:r w:rsidRPr="00206816">
        <w:rPr>
          <w:u w:val="single"/>
        </w:rPr>
        <w:t>n</w:t>
      </w:r>
      <w:r w:rsidRPr="00206816">
        <w:rPr>
          <w:spacing w:val="-2"/>
          <w:u w:val="single"/>
        </w:rPr>
        <w:t xml:space="preserve"> </w:t>
      </w:r>
      <w:r w:rsidRPr="00206816">
        <w:rPr>
          <w:w w:val="102"/>
          <w:u w:val="single"/>
        </w:rPr>
        <w:t>g</w:t>
      </w:r>
      <w:r w:rsidRPr="00206816">
        <w:rPr>
          <w:spacing w:val="-2"/>
          <w:w w:val="102"/>
          <w:u w:val="single"/>
        </w:rPr>
        <w:t>i</w:t>
      </w:r>
      <w:r w:rsidRPr="00206816">
        <w:rPr>
          <w:w w:val="102"/>
          <w:u w:val="single"/>
        </w:rPr>
        <w:t>ản</w:t>
      </w:r>
    </w:p>
    <w:p w:rsidR="00166BCA" w:rsidRDefault="00D86053" w:rsidP="00BF2065">
      <w:r>
        <w:rPr>
          <w:noProof/>
        </w:rPr>
        <mc:AlternateContent>
          <mc:Choice Requires="wps">
            <w:drawing>
              <wp:anchor distT="0" distB="0" distL="114300" distR="114300" simplePos="0" relativeHeight="251670016" behindDoc="0" locked="0" layoutInCell="1" allowOverlap="1">
                <wp:simplePos x="0" y="0"/>
                <wp:positionH relativeFrom="column">
                  <wp:posOffset>6026150</wp:posOffset>
                </wp:positionH>
                <wp:positionV relativeFrom="paragraph">
                  <wp:posOffset>90805</wp:posOffset>
                </wp:positionV>
                <wp:extent cx="533400" cy="304800"/>
                <wp:effectExtent l="0" t="0" r="0" b="0"/>
                <wp:wrapNone/>
                <wp:docPr id="9" name="Rectangle 20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3400" cy="304800"/>
                        </a:xfrm>
                        <a:prstGeom prst="rect">
                          <a:avLst/>
                        </a:prstGeom>
                        <a:solidFill>
                          <a:srgbClr val="FFFFFF"/>
                        </a:solidFill>
                        <a:ln w="9525">
                          <a:solidFill>
                            <a:srgbClr val="000000"/>
                          </a:solidFill>
                          <a:miter lim="800000"/>
                          <a:headEnd/>
                          <a:tailEnd/>
                        </a:ln>
                      </wps:spPr>
                      <wps:txbx>
                        <w:txbxContent>
                          <w:p w:rsidR="00206816" w:rsidRPr="009A11E7" w:rsidRDefault="00206816" w:rsidP="00743065">
                            <w:pPr>
                              <w:jc w:val="center"/>
                            </w:pPr>
                            <w:r>
                              <w:t>Lo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01" o:spid="_x0000_s1032" style="position:absolute;margin-left:474.5pt;margin-top:7.15pt;width:42pt;height:24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">
                <v:textbox>
                  <w:txbxContent>
                    <w:p w:rsidR="00206816" w:rsidRPr="009A11E7" w:rsidRDefault="00206816" w:rsidP="00743065">
                      <w:pPr>
                        <w:jc w:val="center"/>
                      </w:pPr>
                      <w:r>
                        <w:t>Loa</w:t>
                      </w:r>
                    </w:p>
                  </w:txbxContent>
                </v:textbox>
              </v:rect>
            </w:pict>
          </mc:Fallback>
        </mc:AlternateContent>
      </w:r>
      <w:r>
        <w:rPr>
          <w:noProof/>
        </w:rPr>
        <mc:AlternateContent>
          <mc:Choice Requires="wps">
            <w:drawing>
              <wp:anchor distT="0" distB="0" distL="114300" distR="114300" simplePos="0" relativeHeight="251668992" behindDoc="0" locked="0" layoutInCell="1" allowOverlap="1">
                <wp:simplePos x="0" y="0"/>
                <wp:positionH relativeFrom="column">
                  <wp:posOffset>4273550</wp:posOffset>
                </wp:positionH>
                <wp:positionV relativeFrom="paragraph">
                  <wp:posOffset>90805</wp:posOffset>
                </wp:positionV>
                <wp:extent cx="1371600" cy="304800"/>
                <wp:effectExtent l="0" t="0" r="0" b="0"/>
                <wp:wrapNone/>
                <wp:docPr id="8" name="Rectangle 20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0" cy="304800"/>
                        </a:xfrm>
                        <a:prstGeom prst="rect">
                          <a:avLst/>
                        </a:prstGeom>
                        <a:solidFill>
                          <a:srgbClr val="FFFFFF"/>
                        </a:solidFill>
                        <a:ln w="9525">
                          <a:solidFill>
                            <a:srgbClr val="000000"/>
                          </a:solidFill>
                          <a:miter lim="800000"/>
                          <a:headEnd/>
                          <a:tailEnd/>
                        </a:ln>
                      </wps:spPr>
                      <wps:txbx>
                        <w:txbxContent>
                          <w:p w:rsidR="00206816" w:rsidRPr="009A11E7" w:rsidRDefault="00206816" w:rsidP="00166BCA">
                            <w:pPr>
                              <w:jc w:val="center"/>
                            </w:pPr>
                            <w:r>
                              <w:t>Khuếch đại âm tầ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00" o:spid="_x0000_s1033" style="position:absolute;margin-left:336.5pt;margin-top:7.15pt;width:108pt;height:24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">
                <v:textbox>
                  <w:txbxContent>
                    <w:p w:rsidR="00206816" w:rsidRPr="009A11E7" w:rsidRDefault="00206816" w:rsidP="00166BCA">
                      <w:pPr>
                        <w:jc w:val="center"/>
                      </w:pPr>
                      <w:r>
                        <w:t>Khuếch đại âm tần</w:t>
                      </w:r>
                    </w:p>
                  </w:txbxContent>
                </v:textbox>
              </v:rect>
            </w:pict>
          </mc:Fallback>
        </mc:AlternateContent>
      </w:r>
      <w:r>
        <w:rPr>
          <w:noProof/>
        </w:rPr>
        <mc:AlternateContent>
          <mc:Choice Requires="wps">
            <w:drawing>
              <wp:anchor distT="0" distB="0" distL="114300" distR="114300" simplePos="0" relativeHeight="251663872" behindDoc="0" locked="0" layoutInCell="1" allowOverlap="1">
                <wp:simplePos x="0" y="0"/>
                <wp:positionH relativeFrom="column">
                  <wp:posOffset>3061970</wp:posOffset>
                </wp:positionH>
                <wp:positionV relativeFrom="paragraph">
                  <wp:posOffset>90805</wp:posOffset>
                </wp:positionV>
                <wp:extent cx="838200" cy="304800"/>
                <wp:effectExtent l="0" t="0" r="0" b="0"/>
                <wp:wrapNone/>
                <wp:docPr id="7" name="Rectangle 1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38200" cy="304800"/>
                        </a:xfrm>
                        <a:prstGeom prst="rect">
                          <a:avLst/>
                        </a:prstGeom>
                        <a:solidFill>
                          <a:srgbClr val="FFFFFF"/>
                        </a:solidFill>
                        <a:ln w="9525">
                          <a:solidFill>
                            <a:srgbClr val="000000"/>
                          </a:solidFill>
                          <a:miter lim="800000"/>
                          <a:headEnd/>
                          <a:tailEnd/>
                        </a:ln>
                      </wps:spPr>
                      <wps:txbx>
                        <w:txbxContent>
                          <w:p w:rsidR="00206816" w:rsidRDefault="00206816" w:rsidP="00166BCA">
                            <w:pPr>
                              <w:jc w:val="center"/>
                            </w:pPr>
                            <w:r>
                              <w:t>Tách só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92" o:spid="_x0000_s1034" style="position:absolute;margin-left:241.1pt;margin-top:7.15pt;width:66pt;height:24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">
                <v:textbox>
                  <w:txbxContent>
                    <w:p w:rsidR="00206816" w:rsidRDefault="00206816" w:rsidP="00166BCA">
                      <w:pPr>
                        <w:jc w:val="center"/>
                      </w:pPr>
                      <w:r>
                        <w:t>Tách sóng</w:t>
                      </w:r>
                    </w:p>
                  </w:txbxContent>
                </v:textbox>
              </v:rect>
            </w:pict>
          </mc:Fallback>
        </mc:AlternateContent>
      </w:r>
      <w:r>
        <w:rPr>
          <w:noProof/>
        </w:rPr>
        <mc:AlternateContent>
          <mc:Choice Requires="wps">
            <w:drawing>
              <wp:anchor distT="0" distB="0" distL="114300" distR="114300" simplePos="0" relativeHeight="251664896" behindDoc="0" locked="0" layoutInCell="1" allowOverlap="1">
                <wp:simplePos x="0" y="0"/>
                <wp:positionH relativeFrom="column">
                  <wp:posOffset>1301750</wp:posOffset>
                </wp:positionH>
                <wp:positionV relativeFrom="paragraph">
                  <wp:posOffset>90805</wp:posOffset>
                </wp:positionV>
                <wp:extent cx="1371600" cy="304800"/>
                <wp:effectExtent l="0" t="0" r="0" b="0"/>
                <wp:wrapNone/>
                <wp:docPr id="6" name="Rectangle 1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0" cy="304800"/>
                        </a:xfrm>
                        <a:prstGeom prst="rect">
                          <a:avLst/>
                        </a:prstGeom>
                        <a:solidFill>
                          <a:srgbClr val="FFFFFF"/>
                        </a:solidFill>
                        <a:ln w="9525">
                          <a:solidFill>
                            <a:srgbClr val="000000"/>
                          </a:solidFill>
                          <a:miter lim="800000"/>
                          <a:headEnd/>
                          <a:tailEnd/>
                        </a:ln>
                      </wps:spPr>
                      <wps:txbx>
                        <w:txbxContent>
                          <w:p w:rsidR="00206816" w:rsidRPr="009A11E7" w:rsidRDefault="00206816" w:rsidP="00166BCA">
                            <w:pPr>
                              <w:jc w:val="center"/>
                            </w:pPr>
                            <w:r>
                              <w:t>Khuếch đại cao tầ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93" o:spid="_x0000_s1035" style="position:absolute;margin-left:102.5pt;margin-top:7.15pt;width:108pt;height:24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">
                <v:textbox>
                  <w:txbxContent>
                    <w:p w:rsidR="00206816" w:rsidRPr="009A11E7" w:rsidRDefault="00206816" w:rsidP="00166BCA">
                      <w:pPr>
                        <w:jc w:val="center"/>
                      </w:pPr>
                      <w:r>
                        <w:t>Khuếch đại cao tần</w:t>
                      </w:r>
                    </w:p>
                  </w:txbxContent>
                </v:textbox>
              </v:rect>
            </w:pict>
          </mc:Fallback>
        </mc:AlternateContent>
      </w:r>
      <w:r>
        <w:rPr>
          <w:noProof/>
        </w:rPr>
        <mc:AlternateContent>
          <mc:Choice Requires="wps">
            <w:drawing>
              <wp:anchor distT="0" distB="0" distL="114300" distR="114300" simplePos="0" relativeHeight="251662848" behindDoc="0" locked="0" layoutInCell="1" allowOverlap="1">
                <wp:simplePos x="0" y="0"/>
                <wp:positionH relativeFrom="column">
                  <wp:posOffset>6350</wp:posOffset>
                </wp:positionH>
                <wp:positionV relativeFrom="paragraph">
                  <wp:posOffset>73025</wp:posOffset>
                </wp:positionV>
                <wp:extent cx="914400" cy="304800"/>
                <wp:effectExtent l="0" t="0" r="0" b="0"/>
                <wp:wrapNone/>
                <wp:docPr id="5" name="Rectangle 1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304800"/>
                        </a:xfrm>
                        <a:prstGeom prst="rect">
                          <a:avLst/>
                        </a:prstGeom>
                        <a:solidFill>
                          <a:srgbClr val="FFFFFF"/>
                        </a:solidFill>
                        <a:ln w="9525">
                          <a:solidFill>
                            <a:srgbClr val="000000"/>
                          </a:solidFill>
                          <a:miter lim="800000"/>
                          <a:headEnd/>
                          <a:tailEnd/>
                        </a:ln>
                      </wps:spPr>
                      <wps:txbx>
                        <w:txbxContent>
                          <w:p w:rsidR="00206816" w:rsidRDefault="00206816" w:rsidP="00166BCA">
                            <w:pPr>
                              <w:jc w:val="center"/>
                            </w:pPr>
                            <w:r>
                              <w:t>Ăng ten thu</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91" o:spid="_x0000_s1036" style="position:absolute;margin-left:.5pt;margin-top:5.75pt;width:1in;height:24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">
                <v:textbox>
                  <w:txbxContent>
                    <w:p w:rsidR="00206816" w:rsidRDefault="00206816" w:rsidP="00166BCA">
                      <w:pPr>
                        <w:jc w:val="center"/>
                      </w:pPr>
                      <w:r>
                        <w:t>Ăng ten thu</w:t>
                      </w:r>
                    </w:p>
                  </w:txbxContent>
                </v:textbox>
              </v:rect>
            </w:pict>
          </mc:Fallback>
        </mc:AlternateContent>
      </w:r>
    </w:p>
    <w:p w:rsidR="00166BCA" w:rsidRDefault="00D86053" w:rsidP="00BF2065">
      <w:r>
        <w:rPr>
          <w:noProof/>
          <w:spacing w:val="1"/>
        </w:rPr>
        <mc:AlternateContent>
          <mc:Choice Requires="wps">
            <w:drawing>
              <wp:anchor distT="0" distB="0" distL="114300" distR="114300" simplePos="0" relativeHeight="251671040" behindDoc="0" locked="0" layoutInCell="1" allowOverlap="1">
                <wp:simplePos x="0" y="0"/>
                <wp:positionH relativeFrom="column">
                  <wp:posOffset>5645150</wp:posOffset>
                </wp:positionH>
                <wp:positionV relativeFrom="paragraph">
                  <wp:posOffset>60960</wp:posOffset>
                </wp:positionV>
                <wp:extent cx="381000" cy="0"/>
                <wp:effectExtent l="0" t="0" r="0" b="0"/>
                <wp:wrapNone/>
                <wp:docPr id="4" name="Line 2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10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310D021" id="Line 202" o:spid="_x0000_s1026" style="position:absolute;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44.5pt,4.8pt" to="474.5pt,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">
                <v:stroke endarrow="block"/>
              </v:line>
            </w:pict>
          </mc:Fallback>
        </mc:AlternateContent>
      </w:r>
      <w:r>
        <w:rPr>
          <w:noProof/>
          <w:spacing w:val="1"/>
        </w:rPr>
        <mc:AlternateContent>
          <mc:Choice Requires="wps">
            <w:drawing>
              <wp:anchor distT="0" distB="0" distL="114300" distR="114300" simplePos="0" relativeHeight="251667968" behindDoc="0" locked="0" layoutInCell="1" allowOverlap="1">
                <wp:simplePos x="0" y="0"/>
                <wp:positionH relativeFrom="column">
                  <wp:posOffset>3892550</wp:posOffset>
                </wp:positionH>
                <wp:positionV relativeFrom="paragraph">
                  <wp:posOffset>43180</wp:posOffset>
                </wp:positionV>
                <wp:extent cx="381000" cy="0"/>
                <wp:effectExtent l="0" t="0" r="0" b="0"/>
                <wp:wrapNone/>
                <wp:docPr id="3" name="Line 1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10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4F467BF" id="Line 198" o:spid="_x0000_s1026" style="position:absolute;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5pt,3.4pt" to="336.5pt,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">
                <v:stroke endarrow="block"/>
              </v:line>
            </w:pict>
          </mc:Fallback>
        </mc:AlternateContent>
      </w:r>
      <w:r>
        <w:rPr>
          <w:noProof/>
        </w:rPr>
        <mc:AlternateContent>
          <mc:Choice Requires="wps">
            <w:drawing>
              <wp:anchor distT="0" distB="0" distL="114300" distR="114300" simplePos="0" relativeHeight="251666944" behindDoc="0" locked="0" layoutInCell="1" allowOverlap="1">
                <wp:simplePos x="0" y="0"/>
                <wp:positionH relativeFrom="column">
                  <wp:posOffset>2673350</wp:posOffset>
                </wp:positionH>
                <wp:positionV relativeFrom="paragraph">
                  <wp:posOffset>43180</wp:posOffset>
                </wp:positionV>
                <wp:extent cx="381000" cy="0"/>
                <wp:effectExtent l="0" t="0" r="0" b="0"/>
                <wp:wrapNone/>
                <wp:docPr id="2" name="Line 1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10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67EEF53" id="Line 197" o:spid="_x0000_s1026" style="position:absolute;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0.5pt,3.4pt" to="240.5pt,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">
                <v:stroke endarrow="block"/>
              </v:line>
            </w:pict>
          </mc:Fallback>
        </mc:AlternateContent>
      </w:r>
      <w:r>
        <w:rPr>
          <w:noProof/>
        </w:rPr>
        <mc:AlternateContent>
          <mc:Choice Requires="wps">
            <w:drawing>
              <wp:anchor distT="0" distB="0" distL="114300" distR="114300" simplePos="0" relativeHeight="251665920" behindDoc="0" locked="0" layoutInCell="1" allowOverlap="1">
                <wp:simplePos x="0" y="0"/>
                <wp:positionH relativeFrom="column">
                  <wp:posOffset>920750</wp:posOffset>
                </wp:positionH>
                <wp:positionV relativeFrom="paragraph">
                  <wp:posOffset>43180</wp:posOffset>
                </wp:positionV>
                <wp:extent cx="381000" cy="0"/>
                <wp:effectExtent l="0" t="0" r="0" b="0"/>
                <wp:wrapNone/>
                <wp:docPr id="1" name="Line 1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10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B3E30D2" id="Line 196" o:spid="_x0000_s1026" style="position:absolute;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2.5pt,3.4pt" to="102.5pt,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">
                <v:stroke endarrow="block"/>
              </v:line>
            </w:pict>
          </mc:Fallback>
        </mc:AlternateContent>
      </w:r>
    </w:p>
    <w:p w:rsidR="00743065" w:rsidRDefault="00743065" w:rsidP="00743779">
      <w:pPr>
        <w:widowControl w:val="0"/>
        <w:tabs>
          <w:tab w:val="left" w:pos="284"/>
          <w:tab w:val="left" w:pos="567"/>
          <w:tab w:val="left" w:pos="709"/>
          <w:tab w:val="left" w:pos="851"/>
          <w:tab w:val="left" w:pos="2835"/>
          <w:tab w:val="left" w:pos="5387"/>
          <w:tab w:val="left" w:pos="7938"/>
        </w:tabs>
        <w:autoSpaceDE w:val="0"/>
        <w:autoSpaceDN w:val="0"/>
        <w:adjustRightInd w:val="0"/>
        <w:jc w:val="both"/>
        <w:rPr>
          <w:b/>
          <w:bCs/>
          <w:color w:val="0000FF"/>
          <w:spacing w:val="-1"/>
          <w:w w:val="102"/>
          <w:sz w:val="25"/>
          <w:szCs w:val="25"/>
        </w:rPr>
      </w:pPr>
    </w:p>
    <w:p w:rsidR="00743779" w:rsidRPr="00E87838" w:rsidRDefault="00743779" w:rsidP="00BF2065">
      <w:pPr>
        <w:pStyle w:val="Heading2"/>
        <w:rPr>
          <w:color w:val="000000"/>
        </w:rPr>
      </w:pPr>
      <w:r w:rsidRPr="00E87838">
        <w:rPr>
          <w:spacing w:val="-1"/>
          <w:w w:val="102"/>
        </w:rPr>
        <w:t>I</w:t>
      </w:r>
      <w:r w:rsidRPr="00E87838">
        <w:rPr>
          <w:spacing w:val="1"/>
          <w:w w:val="102"/>
        </w:rPr>
        <w:t>V</w:t>
      </w:r>
      <w:r w:rsidRPr="00E87838">
        <w:rPr>
          <w:w w:val="102"/>
        </w:rPr>
        <w:t xml:space="preserve">. </w:t>
      </w:r>
      <w:r w:rsidRPr="00E87838">
        <w:rPr>
          <w:spacing w:val="-1"/>
          <w:w w:val="102"/>
        </w:rPr>
        <w:t>P</w:t>
      </w:r>
      <w:r w:rsidRPr="00E87838">
        <w:rPr>
          <w:w w:val="102"/>
        </w:rPr>
        <w:t>H</w:t>
      </w:r>
      <w:r w:rsidR="00743065">
        <w:rPr>
          <w:w w:val="102"/>
        </w:rPr>
        <w:t xml:space="preserve">ƯƠNG PHÁP </w:t>
      </w:r>
      <w:r w:rsidRPr="00E87838">
        <w:rPr>
          <w:position w:val="-1"/>
        </w:rPr>
        <w:t>G</w:t>
      </w:r>
      <w:r w:rsidRPr="00E87838">
        <w:rPr>
          <w:spacing w:val="1"/>
          <w:position w:val="-1"/>
        </w:rPr>
        <w:t>IẢ</w:t>
      </w:r>
      <w:r w:rsidRPr="00E87838">
        <w:rPr>
          <w:position w:val="-1"/>
        </w:rPr>
        <w:t>I</w:t>
      </w:r>
      <w:r w:rsidRPr="00E87838">
        <w:rPr>
          <w:spacing w:val="11"/>
          <w:position w:val="-1"/>
        </w:rPr>
        <w:t xml:space="preserve"> </w:t>
      </w:r>
      <w:r w:rsidRPr="00E87838">
        <w:rPr>
          <w:spacing w:val="1"/>
          <w:position w:val="-1"/>
        </w:rPr>
        <w:t>B</w:t>
      </w:r>
      <w:r w:rsidRPr="00E87838">
        <w:rPr>
          <w:spacing w:val="-2"/>
          <w:position w:val="-1"/>
        </w:rPr>
        <w:t>À</w:t>
      </w:r>
      <w:r w:rsidRPr="00E87838">
        <w:rPr>
          <w:position w:val="-1"/>
        </w:rPr>
        <w:t>I</w:t>
      </w:r>
      <w:r w:rsidRPr="00E87838">
        <w:rPr>
          <w:spacing w:val="12"/>
          <w:position w:val="-1"/>
        </w:rPr>
        <w:t xml:space="preserve"> </w:t>
      </w:r>
      <w:r w:rsidRPr="00E87838">
        <w:rPr>
          <w:spacing w:val="1"/>
          <w:w w:val="102"/>
          <w:position w:val="-1"/>
        </w:rPr>
        <w:t>T</w:t>
      </w:r>
      <w:r w:rsidRPr="00E87838">
        <w:rPr>
          <w:spacing w:val="-2"/>
          <w:w w:val="102"/>
          <w:position w:val="-1"/>
        </w:rPr>
        <w:t>Ậ</w:t>
      </w:r>
      <w:r w:rsidRPr="00E87838">
        <w:rPr>
          <w:w w:val="102"/>
          <w:position w:val="-1"/>
        </w:rPr>
        <w:t>P</w:t>
      </w:r>
    </w:p>
    <w:p w:rsidR="00743779" w:rsidRPr="00E87838" w:rsidRDefault="00743779" w:rsidP="00BF2065">
      <w:r w:rsidRPr="00E87838">
        <w:t>Sóng</w:t>
      </w:r>
      <w:r w:rsidRPr="00E87838">
        <w:rPr>
          <w:spacing w:val="9"/>
        </w:rPr>
        <w:t xml:space="preserve"> </w:t>
      </w:r>
      <w:r w:rsidRPr="0073545E">
        <w:t>đ</w:t>
      </w:r>
      <w:r w:rsidRPr="00E87838">
        <w:rPr>
          <w:spacing w:val="2"/>
        </w:rPr>
        <w:t>i</w:t>
      </w:r>
      <w:r w:rsidRPr="00E87838">
        <w:rPr>
          <w:spacing w:val="1"/>
        </w:rPr>
        <w:t>ệ</w:t>
      </w:r>
      <w:r w:rsidRPr="00E87838">
        <w:t>n</w:t>
      </w:r>
      <w:r w:rsidRPr="00E87838">
        <w:rPr>
          <w:spacing w:val="8"/>
        </w:rPr>
        <w:t xml:space="preserve"> </w:t>
      </w:r>
      <w:r w:rsidRPr="00E87838">
        <w:t>từ</w:t>
      </w:r>
      <w:r w:rsidRPr="00E87838">
        <w:rPr>
          <w:spacing w:val="5"/>
        </w:rPr>
        <w:t xml:space="preserve"> </w:t>
      </w:r>
      <w:r w:rsidRPr="00E87838">
        <w:t>m</w:t>
      </w:r>
      <w:r w:rsidRPr="00E87838">
        <w:rPr>
          <w:spacing w:val="1"/>
        </w:rPr>
        <w:t>ạc</w:t>
      </w:r>
      <w:r w:rsidRPr="00E87838">
        <w:t>h</w:t>
      </w:r>
      <w:r w:rsidRPr="00E87838">
        <w:rPr>
          <w:spacing w:val="13"/>
        </w:rPr>
        <w:t xml:space="preserve"> </w:t>
      </w:r>
      <w:r w:rsidRPr="00E87838">
        <w:t>d</w:t>
      </w:r>
      <w:r w:rsidRPr="00E87838">
        <w:rPr>
          <w:spacing w:val="1"/>
        </w:rPr>
        <w:t>a</w:t>
      </w:r>
      <w:r w:rsidRPr="00E87838">
        <w:t>o</w:t>
      </w:r>
      <w:r w:rsidRPr="00E87838">
        <w:rPr>
          <w:spacing w:val="6"/>
        </w:rPr>
        <w:t xml:space="preserve"> </w:t>
      </w:r>
      <w:r w:rsidRPr="0073545E">
        <w:rPr>
          <w:spacing w:val="-2"/>
        </w:rPr>
        <w:t>đ</w:t>
      </w:r>
      <w:r w:rsidRPr="00E87838">
        <w:t>ộng</w:t>
      </w:r>
      <w:r w:rsidRPr="00E87838">
        <w:rPr>
          <w:spacing w:val="12"/>
        </w:rPr>
        <w:t xml:space="preserve"> </w:t>
      </w:r>
      <w:r w:rsidRPr="00E87838">
        <w:rPr>
          <w:spacing w:val="-3"/>
        </w:rPr>
        <w:t>L</w:t>
      </w:r>
      <w:r w:rsidRPr="00E87838">
        <w:t>C</w:t>
      </w:r>
      <w:r w:rsidRPr="00E87838">
        <w:rPr>
          <w:spacing w:val="12"/>
        </w:rPr>
        <w:t xml:space="preserve"> </w:t>
      </w:r>
      <w:r w:rsidRPr="00E87838">
        <w:t>ph</w:t>
      </w:r>
      <w:r w:rsidRPr="00E87838">
        <w:rPr>
          <w:spacing w:val="1"/>
        </w:rPr>
        <w:t>á</w:t>
      </w:r>
      <w:r w:rsidRPr="00E87838">
        <w:t>t</w:t>
      </w:r>
      <w:r w:rsidRPr="00E87838">
        <w:rPr>
          <w:spacing w:val="10"/>
        </w:rPr>
        <w:t xml:space="preserve"> </w:t>
      </w:r>
      <w:r w:rsidRPr="00E87838">
        <w:t>h</w:t>
      </w:r>
      <w:r w:rsidRPr="00E87838">
        <w:rPr>
          <w:spacing w:val="-2"/>
        </w:rPr>
        <w:t>o</w:t>
      </w:r>
      <w:r w:rsidRPr="00E87838">
        <w:rPr>
          <w:spacing w:val="1"/>
        </w:rPr>
        <w:t>ặ</w:t>
      </w:r>
      <w:r w:rsidRPr="00E87838">
        <w:t>c</w:t>
      </w:r>
      <w:r w:rsidRPr="00E87838">
        <w:rPr>
          <w:spacing w:val="12"/>
        </w:rPr>
        <w:t xml:space="preserve"> </w:t>
      </w:r>
      <w:r w:rsidRPr="00E87838">
        <w:t>thu</w:t>
      </w:r>
      <w:r w:rsidRPr="00E87838">
        <w:rPr>
          <w:spacing w:val="9"/>
        </w:rPr>
        <w:t xml:space="preserve"> </w:t>
      </w:r>
      <w:r w:rsidRPr="0073545E">
        <w:rPr>
          <w:spacing w:val="-2"/>
        </w:rPr>
        <w:t>đ</w:t>
      </w:r>
      <w:r w:rsidRPr="00E87838">
        <w:t>ư</w:t>
      </w:r>
      <w:r w:rsidRPr="00E87838">
        <w:rPr>
          <w:spacing w:val="1"/>
        </w:rPr>
        <w:t>ợ</w:t>
      </w:r>
      <w:r w:rsidRPr="00E87838">
        <w:t>c</w:t>
      </w:r>
      <w:r w:rsidRPr="00E87838">
        <w:rPr>
          <w:spacing w:val="10"/>
        </w:rPr>
        <w:t xml:space="preserve"> </w:t>
      </w:r>
      <w:r w:rsidRPr="00E87838">
        <w:rPr>
          <w:spacing w:val="3"/>
        </w:rPr>
        <w:t>c</w:t>
      </w:r>
      <w:r w:rsidRPr="00E87838">
        <w:t>ó</w:t>
      </w:r>
      <w:r w:rsidRPr="00E87838">
        <w:rPr>
          <w:spacing w:val="4"/>
        </w:rPr>
        <w:t xml:space="preserve"> </w:t>
      </w:r>
      <w:r w:rsidRPr="00E87838">
        <w:t>t</w:t>
      </w:r>
      <w:r w:rsidRPr="00E87838">
        <w:rPr>
          <w:spacing w:val="1"/>
        </w:rPr>
        <w:t>ầ</w:t>
      </w:r>
      <w:r w:rsidRPr="00E87838">
        <w:t>n</w:t>
      </w:r>
      <w:r w:rsidRPr="00E87838">
        <w:rPr>
          <w:spacing w:val="5"/>
        </w:rPr>
        <w:t xml:space="preserve"> </w:t>
      </w:r>
      <w:r w:rsidRPr="00E87838">
        <w:rPr>
          <w:spacing w:val="1"/>
        </w:rPr>
        <w:t>s</w:t>
      </w:r>
      <w:r w:rsidRPr="00E87838">
        <w:t>ố</w:t>
      </w:r>
      <w:r w:rsidRPr="00E87838">
        <w:rPr>
          <w:spacing w:val="4"/>
        </w:rPr>
        <w:t xml:space="preserve"> </w:t>
      </w:r>
      <w:r w:rsidRPr="0073545E">
        <w:t>đ</w:t>
      </w:r>
      <w:r w:rsidRPr="00E87838">
        <w:t>úng</w:t>
      </w:r>
      <w:r w:rsidRPr="00E87838">
        <w:rPr>
          <w:spacing w:val="12"/>
        </w:rPr>
        <w:t xml:space="preserve"> </w:t>
      </w:r>
      <w:r w:rsidRPr="00E87838">
        <w:rPr>
          <w:spacing w:val="-2"/>
        </w:rPr>
        <w:t>b</w:t>
      </w:r>
      <w:r w:rsidRPr="00E87838">
        <w:rPr>
          <w:spacing w:val="1"/>
        </w:rPr>
        <w:t>ằ</w:t>
      </w:r>
      <w:r w:rsidRPr="00E87838">
        <w:t>ng</w:t>
      </w:r>
      <w:r w:rsidRPr="00E87838">
        <w:rPr>
          <w:spacing w:val="9"/>
        </w:rPr>
        <w:t xml:space="preserve"> </w:t>
      </w:r>
      <w:r w:rsidRPr="00E87838">
        <w:t>t</w:t>
      </w:r>
      <w:r w:rsidRPr="00E87838">
        <w:rPr>
          <w:spacing w:val="3"/>
        </w:rPr>
        <w:t>ầ</w:t>
      </w:r>
      <w:r w:rsidRPr="00E87838">
        <w:t>n</w:t>
      </w:r>
      <w:r w:rsidRPr="00E87838">
        <w:rPr>
          <w:spacing w:val="5"/>
        </w:rPr>
        <w:t xml:space="preserve"> </w:t>
      </w:r>
      <w:r w:rsidRPr="00E87838">
        <w:rPr>
          <w:spacing w:val="1"/>
        </w:rPr>
        <w:t>s</w:t>
      </w:r>
      <w:r w:rsidRPr="00E87838">
        <w:t>ố</w:t>
      </w:r>
      <w:r w:rsidRPr="00E87838">
        <w:rPr>
          <w:spacing w:val="4"/>
        </w:rPr>
        <w:t xml:space="preserve"> </w:t>
      </w:r>
      <w:r w:rsidRPr="00E87838">
        <w:rPr>
          <w:spacing w:val="-1"/>
        </w:rPr>
        <w:t>r</w:t>
      </w:r>
      <w:r w:rsidRPr="00E87838">
        <w:rPr>
          <w:spacing w:val="2"/>
        </w:rPr>
        <w:t>i</w:t>
      </w:r>
      <w:r w:rsidRPr="00E87838">
        <w:rPr>
          <w:spacing w:val="1"/>
        </w:rPr>
        <w:t>ê</w:t>
      </w:r>
      <w:r w:rsidRPr="00E87838">
        <w:t>ng</w:t>
      </w:r>
      <w:r w:rsidRPr="00E87838">
        <w:rPr>
          <w:spacing w:val="7"/>
        </w:rPr>
        <w:t xml:space="preserve"> </w:t>
      </w:r>
      <w:r w:rsidRPr="00E87838">
        <w:rPr>
          <w:spacing w:val="3"/>
        </w:rPr>
        <w:t>c</w:t>
      </w:r>
      <w:r w:rsidRPr="00E87838">
        <w:rPr>
          <w:spacing w:val="-2"/>
        </w:rPr>
        <w:t>ủ</w:t>
      </w:r>
      <w:r w:rsidRPr="00E87838">
        <w:t>a</w:t>
      </w:r>
      <w:r w:rsidRPr="00E87838">
        <w:rPr>
          <w:spacing w:val="10"/>
        </w:rPr>
        <w:t xml:space="preserve"> </w:t>
      </w:r>
      <w:r w:rsidRPr="00E87838">
        <w:t>m</w:t>
      </w:r>
      <w:r w:rsidRPr="00E87838">
        <w:rPr>
          <w:spacing w:val="-1"/>
        </w:rPr>
        <w:t>ạ</w:t>
      </w:r>
      <w:r w:rsidRPr="00E87838">
        <w:rPr>
          <w:spacing w:val="3"/>
        </w:rPr>
        <w:t>c</w:t>
      </w:r>
      <w:r w:rsidRPr="00E87838">
        <w:rPr>
          <w:spacing w:val="-2"/>
        </w:rPr>
        <w:t>h</w:t>
      </w:r>
      <w:r w:rsidRPr="00E87838">
        <w:t>,</w:t>
      </w:r>
      <w:r w:rsidRPr="00E87838">
        <w:rPr>
          <w:spacing w:val="15"/>
        </w:rPr>
        <w:t xml:space="preserve"> </w:t>
      </w:r>
      <w:r w:rsidRPr="00E87838">
        <w:rPr>
          <w:spacing w:val="-2"/>
        </w:rPr>
        <w:t>t</w:t>
      </w:r>
      <w:r w:rsidRPr="00E87838">
        <w:t>a</w:t>
      </w:r>
      <w:r w:rsidRPr="00E87838">
        <w:rPr>
          <w:spacing w:val="4"/>
        </w:rPr>
        <w:t xml:space="preserve"> </w:t>
      </w:r>
      <w:r w:rsidRPr="00E87838">
        <w:rPr>
          <w:spacing w:val="1"/>
        </w:rPr>
        <w:t>c</w:t>
      </w:r>
      <w:r w:rsidRPr="00E87838">
        <w:t>ó</w:t>
      </w:r>
      <w:r w:rsidRPr="00E87838">
        <w:rPr>
          <w:spacing w:val="7"/>
        </w:rPr>
        <w:t xml:space="preserve"> </w:t>
      </w:r>
      <w:r w:rsidRPr="00E87838">
        <w:t>thể</w:t>
      </w:r>
      <w:r w:rsidRPr="00E87838">
        <w:rPr>
          <w:spacing w:val="8"/>
        </w:rPr>
        <w:t xml:space="preserve"> </w:t>
      </w:r>
      <w:r w:rsidRPr="00E87838">
        <w:rPr>
          <w:spacing w:val="-2"/>
          <w:w w:val="102"/>
        </w:rPr>
        <w:t>x</w:t>
      </w:r>
      <w:r w:rsidRPr="00E87838">
        <w:rPr>
          <w:spacing w:val="-1"/>
          <w:w w:val="102"/>
        </w:rPr>
        <w:t>á</w:t>
      </w:r>
      <w:r w:rsidRPr="00E87838">
        <w:rPr>
          <w:w w:val="102"/>
        </w:rPr>
        <w:t xml:space="preserve">c </w:t>
      </w:r>
      <w:r w:rsidRPr="0073545E">
        <w:t>đ</w:t>
      </w:r>
      <w:r w:rsidRPr="00E87838">
        <w:t>ịnh</w:t>
      </w:r>
      <w:r w:rsidRPr="00E87838">
        <w:rPr>
          <w:spacing w:val="11"/>
        </w:rPr>
        <w:t xml:space="preserve"> </w:t>
      </w:r>
      <w:r w:rsidRPr="00E87838">
        <w:t>bư</w:t>
      </w:r>
      <w:r w:rsidRPr="00E87838">
        <w:rPr>
          <w:spacing w:val="-1"/>
        </w:rPr>
        <w:t>ớ</w:t>
      </w:r>
      <w:r w:rsidRPr="00E87838">
        <w:t>c</w:t>
      </w:r>
      <w:r w:rsidRPr="00E87838">
        <w:rPr>
          <w:spacing w:val="13"/>
        </w:rPr>
        <w:t xml:space="preserve"> </w:t>
      </w:r>
      <w:r w:rsidRPr="00E87838">
        <w:rPr>
          <w:spacing w:val="-1"/>
        </w:rPr>
        <w:t>s</w:t>
      </w:r>
      <w:r w:rsidRPr="00E87838">
        <w:t>óng</w:t>
      </w:r>
      <w:r w:rsidRPr="00E87838">
        <w:rPr>
          <w:spacing w:val="11"/>
        </w:rPr>
        <w:t xml:space="preserve"> </w:t>
      </w:r>
      <w:r w:rsidRPr="00E87838">
        <w:rPr>
          <w:spacing w:val="1"/>
        </w:rPr>
        <w:t>c</w:t>
      </w:r>
      <w:r w:rsidRPr="00E87838">
        <w:rPr>
          <w:spacing w:val="-2"/>
        </w:rPr>
        <w:t>ủ</w:t>
      </w:r>
      <w:r w:rsidRPr="00E87838">
        <w:t>a</w:t>
      </w:r>
      <w:r w:rsidRPr="00E87838">
        <w:rPr>
          <w:spacing w:val="7"/>
        </w:rPr>
        <w:t xml:space="preserve"> </w:t>
      </w:r>
      <w:r w:rsidRPr="00E87838">
        <w:rPr>
          <w:spacing w:val="1"/>
        </w:rPr>
        <w:t>c</w:t>
      </w:r>
      <w:r w:rsidRPr="00E87838">
        <w:t>hú</w:t>
      </w:r>
      <w:r w:rsidRPr="00E87838">
        <w:rPr>
          <w:spacing w:val="-2"/>
        </w:rPr>
        <w:t>n</w:t>
      </w:r>
      <w:r w:rsidRPr="00E87838">
        <w:t>g</w:t>
      </w:r>
      <w:r w:rsidRPr="00E87838">
        <w:rPr>
          <w:spacing w:val="-8"/>
        </w:rPr>
        <w:t xml:space="preserve"> </w:t>
      </w:r>
      <w:r w:rsidRPr="00E87838">
        <w:t>λ</w:t>
      </w:r>
      <w:r w:rsidRPr="00E87838">
        <w:rPr>
          <w:spacing w:val="4"/>
        </w:rPr>
        <w:t xml:space="preserve"> </w:t>
      </w:r>
      <w:r w:rsidR="00851235">
        <w:rPr>
          <w:spacing w:val="4"/>
        </w:rPr>
        <w:t>=</w:t>
      </w:r>
      <w:r w:rsidRPr="00E87838">
        <w:rPr>
          <w:spacing w:val="3"/>
        </w:rPr>
        <w:t xml:space="preserve"> </w:t>
      </w:r>
      <w:r w:rsidRPr="00E87838">
        <w:rPr>
          <w:spacing w:val="-7"/>
        </w:rPr>
        <w:t>v</w:t>
      </w:r>
      <w:r w:rsidRPr="00E87838">
        <w:rPr>
          <w:spacing w:val="-8"/>
        </w:rPr>
        <w:t>.</w:t>
      </w:r>
      <w:r w:rsidRPr="00E87838">
        <w:t>T</w:t>
      </w:r>
      <w:r w:rsidRPr="00E87838">
        <w:rPr>
          <w:spacing w:val="7"/>
        </w:rPr>
        <w:t xml:space="preserve"> </w:t>
      </w:r>
      <w:r w:rsidR="00851235">
        <w:rPr>
          <w:spacing w:val="7"/>
        </w:rPr>
        <w:t xml:space="preserve">= </w:t>
      </w:r>
      <w:r w:rsidRPr="00E87838">
        <w:rPr>
          <w:spacing w:val="7"/>
        </w:rPr>
        <w:t>2</w:t>
      </w:r>
      <w:r w:rsidR="00851235">
        <w:rPr>
          <w:spacing w:val="7"/>
        </w:rPr>
        <w:t>π</w:t>
      </w:r>
      <w:r w:rsidR="00851235">
        <w:rPr>
          <w:spacing w:val="-1"/>
        </w:rPr>
        <w:t>v.</w:t>
      </w:r>
      <w:r w:rsidR="00851235" w:rsidRPr="00851235">
        <w:rPr>
          <w:spacing w:val="-1"/>
          <w:position w:val="-8"/>
        </w:rPr>
        <w:object w:dxaOrig="560" w:dyaOrig="360">
          <v:shape id="_x0000_i1364" type="#_x0000_t75" style="width:27.75pt;height:18pt" o:ole="">
            <v:imagedata r:id="rId646" o:title=""/>
          </v:shape>
          <o:OLEObject Type="Embed" ProgID="Equation.3" ShapeID="_x0000_i1364" DrawAspect="Content" ObjectID="_1550260745" r:id="rId647"/>
        </w:object>
      </w:r>
    </w:p>
    <w:p w:rsidR="008E612B" w:rsidRDefault="00743779" w:rsidP="00BF2065">
      <w:pPr>
        <w:rPr>
          <w:spacing w:val="3"/>
          <w:position w:val="1"/>
        </w:rPr>
      </w:pPr>
      <w:r w:rsidRPr="00E87838">
        <w:rPr>
          <w:spacing w:val="2"/>
        </w:rPr>
        <w:t>T</w:t>
      </w:r>
      <w:r w:rsidRPr="00E87838">
        <w:t>ừ</w:t>
      </w:r>
      <w:r w:rsidRPr="00E87838">
        <w:rPr>
          <w:spacing w:val="3"/>
        </w:rPr>
        <w:t xml:space="preserve"> </w:t>
      </w:r>
      <w:r w:rsidRPr="00E87838">
        <w:rPr>
          <w:spacing w:val="1"/>
        </w:rPr>
        <w:t>c</w:t>
      </w:r>
      <w:r w:rsidRPr="00E87838">
        <w:t>ông</w:t>
      </w:r>
      <w:r w:rsidRPr="00E87838">
        <w:rPr>
          <w:spacing w:val="12"/>
        </w:rPr>
        <w:t xml:space="preserve"> </w:t>
      </w:r>
      <w:r w:rsidRPr="00E87838">
        <w:t>thức</w:t>
      </w:r>
      <w:r w:rsidRPr="00E87838">
        <w:rPr>
          <w:spacing w:val="12"/>
        </w:rPr>
        <w:t xml:space="preserve"> </w:t>
      </w:r>
      <w:r w:rsidRPr="00E87838">
        <w:rPr>
          <w:spacing w:val="-2"/>
        </w:rPr>
        <w:t>t</w:t>
      </w:r>
      <w:r w:rsidRPr="00E87838">
        <w:t>ính</w:t>
      </w:r>
      <w:r w:rsidRPr="00E87838">
        <w:rPr>
          <w:spacing w:val="10"/>
        </w:rPr>
        <w:t xml:space="preserve"> </w:t>
      </w:r>
      <w:r w:rsidRPr="00E87838">
        <w:t>b</w:t>
      </w:r>
      <w:r w:rsidRPr="00E87838">
        <w:rPr>
          <w:spacing w:val="-2"/>
        </w:rPr>
        <w:t>ư</w:t>
      </w:r>
      <w:r w:rsidRPr="00E87838">
        <w:rPr>
          <w:spacing w:val="1"/>
        </w:rPr>
        <w:t>ớ</w:t>
      </w:r>
      <w:r w:rsidRPr="00E87838">
        <w:t>c</w:t>
      </w:r>
      <w:r w:rsidRPr="00E87838">
        <w:rPr>
          <w:spacing w:val="13"/>
        </w:rPr>
        <w:t xml:space="preserve"> </w:t>
      </w:r>
      <w:r w:rsidRPr="00E87838">
        <w:rPr>
          <w:spacing w:val="1"/>
        </w:rPr>
        <w:t>s</w:t>
      </w:r>
      <w:r w:rsidRPr="00E87838">
        <w:t>óng</w:t>
      </w:r>
      <w:r w:rsidRPr="00E87838">
        <w:rPr>
          <w:spacing w:val="8"/>
        </w:rPr>
        <w:t xml:space="preserve"> </w:t>
      </w:r>
      <w:r w:rsidRPr="00E87838">
        <w:t>ta</w:t>
      </w:r>
      <w:r w:rsidRPr="00E87838">
        <w:rPr>
          <w:spacing w:val="4"/>
        </w:rPr>
        <w:t xml:space="preserve"> </w:t>
      </w:r>
      <w:r w:rsidRPr="00E87838">
        <w:rPr>
          <w:spacing w:val="2"/>
        </w:rPr>
        <w:t>t</w:t>
      </w:r>
      <w:r w:rsidRPr="00E87838">
        <w:rPr>
          <w:spacing w:val="-2"/>
        </w:rPr>
        <w:t>h</w:t>
      </w:r>
      <w:r w:rsidRPr="00E87838">
        <w:rPr>
          <w:spacing w:val="1"/>
        </w:rPr>
        <w:t>ấ</w:t>
      </w:r>
      <w:r w:rsidRPr="00E87838">
        <w:rPr>
          <w:spacing w:val="-2"/>
        </w:rPr>
        <w:t>y</w:t>
      </w:r>
      <w:r w:rsidRPr="00E87838">
        <w:t>,</w:t>
      </w:r>
      <w:r w:rsidRPr="00E87838">
        <w:rPr>
          <w:spacing w:val="13"/>
        </w:rPr>
        <w:t xml:space="preserve"> </w:t>
      </w:r>
      <w:r w:rsidRPr="00E87838">
        <w:t>bư</w:t>
      </w:r>
      <w:r w:rsidRPr="00E87838">
        <w:rPr>
          <w:spacing w:val="1"/>
        </w:rPr>
        <w:t>ớ</w:t>
      </w:r>
      <w:r w:rsidRPr="00E87838">
        <w:t>c</w:t>
      </w:r>
      <w:r w:rsidRPr="00E87838">
        <w:rPr>
          <w:spacing w:val="13"/>
        </w:rPr>
        <w:t xml:space="preserve"> </w:t>
      </w:r>
      <w:r w:rsidRPr="00E87838">
        <w:rPr>
          <w:spacing w:val="-1"/>
        </w:rPr>
        <w:t>s</w:t>
      </w:r>
      <w:r w:rsidRPr="00E87838">
        <w:t>óng</w:t>
      </w:r>
      <w:r w:rsidRPr="00E87838">
        <w:rPr>
          <w:spacing w:val="8"/>
        </w:rPr>
        <w:t xml:space="preserve"> </w:t>
      </w:r>
      <w:r w:rsidRPr="00E87838">
        <w:t>biến</w:t>
      </w:r>
      <w:r w:rsidRPr="00E87838">
        <w:rPr>
          <w:spacing w:val="11"/>
        </w:rPr>
        <w:t xml:space="preserve"> </w:t>
      </w:r>
      <w:r w:rsidRPr="00E87838">
        <w:t>thi</w:t>
      </w:r>
      <w:r w:rsidRPr="00E87838">
        <w:rPr>
          <w:spacing w:val="1"/>
        </w:rPr>
        <w:t>ê</w:t>
      </w:r>
      <w:r w:rsidRPr="00E87838">
        <w:t>n</w:t>
      </w:r>
      <w:r w:rsidRPr="00E87838">
        <w:rPr>
          <w:spacing w:val="9"/>
        </w:rPr>
        <w:t xml:space="preserve"> </w:t>
      </w:r>
      <w:r w:rsidRPr="00E87838">
        <w:rPr>
          <w:spacing w:val="2"/>
        </w:rPr>
        <w:t>t</w:t>
      </w:r>
      <w:r w:rsidRPr="00E87838">
        <w:rPr>
          <w:spacing w:val="-2"/>
        </w:rPr>
        <w:t>h</w:t>
      </w:r>
      <w:r w:rsidRPr="00E87838">
        <w:rPr>
          <w:spacing w:val="1"/>
        </w:rPr>
        <w:t>e</w:t>
      </w:r>
      <w:r w:rsidRPr="00E87838">
        <w:t>o</w:t>
      </w:r>
      <w:r w:rsidRPr="00E87838">
        <w:rPr>
          <w:spacing w:val="11"/>
        </w:rPr>
        <w:t xml:space="preserve"> </w:t>
      </w:r>
      <w:r w:rsidRPr="00E87838">
        <w:t>L</w:t>
      </w:r>
      <w:r w:rsidRPr="00E87838">
        <w:rPr>
          <w:spacing w:val="3"/>
        </w:rPr>
        <w:t xml:space="preserve"> </w:t>
      </w:r>
      <w:r w:rsidRPr="00E87838">
        <w:rPr>
          <w:spacing w:val="-2"/>
        </w:rPr>
        <w:t>v</w:t>
      </w:r>
      <w:r w:rsidRPr="00E87838">
        <w:t>à</w:t>
      </w:r>
      <w:r w:rsidRPr="00E87838">
        <w:rPr>
          <w:spacing w:val="10"/>
        </w:rPr>
        <w:t xml:space="preserve"> </w:t>
      </w:r>
      <w:r w:rsidRPr="00E87838">
        <w:rPr>
          <w:spacing w:val="-1"/>
        </w:rPr>
        <w:t>C</w:t>
      </w:r>
      <w:r w:rsidRPr="00E87838">
        <w:t>.</w:t>
      </w:r>
      <w:r w:rsidRPr="00E87838">
        <w:rPr>
          <w:spacing w:val="8"/>
        </w:rPr>
        <w:t xml:space="preserve"> </w:t>
      </w:r>
      <w:r w:rsidRPr="00E87838">
        <w:t>L</w:t>
      </w:r>
      <w:r w:rsidRPr="00E87838">
        <w:rPr>
          <w:spacing w:val="5"/>
        </w:rPr>
        <w:t xml:space="preserve"> </w:t>
      </w:r>
      <w:r w:rsidRPr="00E87838">
        <w:rPr>
          <w:spacing w:val="-2"/>
        </w:rPr>
        <w:t>h</w:t>
      </w:r>
      <w:r w:rsidRPr="00E87838">
        <w:rPr>
          <w:spacing w:val="1"/>
        </w:rPr>
        <w:t>a</w:t>
      </w:r>
      <w:r w:rsidRPr="00E87838">
        <w:t>y</w:t>
      </w:r>
      <w:r w:rsidRPr="00E87838">
        <w:rPr>
          <w:spacing w:val="9"/>
        </w:rPr>
        <w:t xml:space="preserve"> </w:t>
      </w:r>
      <w:r w:rsidRPr="00E87838">
        <w:t>C</w:t>
      </w:r>
      <w:r w:rsidRPr="00E87838">
        <w:rPr>
          <w:spacing w:val="2"/>
        </w:rPr>
        <w:t xml:space="preserve"> </w:t>
      </w:r>
      <w:r w:rsidRPr="00E87838">
        <w:rPr>
          <w:spacing w:val="3"/>
        </w:rPr>
        <w:t>c</w:t>
      </w:r>
      <w:r w:rsidRPr="00E87838">
        <w:rPr>
          <w:spacing w:val="1"/>
        </w:rPr>
        <w:t>à</w:t>
      </w:r>
      <w:r w:rsidRPr="00E87838">
        <w:t>ng</w:t>
      </w:r>
      <w:r w:rsidRPr="00E87838">
        <w:rPr>
          <w:spacing w:val="8"/>
        </w:rPr>
        <w:t xml:space="preserve"> </w:t>
      </w:r>
      <w:r w:rsidRPr="00E87838">
        <w:rPr>
          <w:spacing w:val="2"/>
        </w:rPr>
        <w:t>l</w:t>
      </w:r>
      <w:r w:rsidRPr="00E87838">
        <w:rPr>
          <w:spacing w:val="1"/>
        </w:rPr>
        <w:t>ớ</w:t>
      </w:r>
      <w:r w:rsidRPr="00E87838">
        <w:rPr>
          <w:spacing w:val="-2"/>
        </w:rPr>
        <w:t>n</w:t>
      </w:r>
      <w:r w:rsidRPr="00E87838">
        <w:t>,</w:t>
      </w:r>
      <w:r w:rsidRPr="00E87838">
        <w:rPr>
          <w:spacing w:val="11"/>
        </w:rPr>
        <w:t xml:space="preserve"> </w:t>
      </w:r>
      <w:r w:rsidRPr="00E87838">
        <w:t>b</w:t>
      </w:r>
      <w:r w:rsidRPr="00E87838">
        <w:rPr>
          <w:spacing w:val="-2"/>
        </w:rPr>
        <w:t>ư</w:t>
      </w:r>
      <w:r w:rsidRPr="00E87838">
        <w:rPr>
          <w:spacing w:val="-1"/>
        </w:rPr>
        <w:t>ớ</w:t>
      </w:r>
      <w:r w:rsidRPr="00E87838">
        <w:t>c</w:t>
      </w:r>
      <w:r w:rsidRPr="00E87838">
        <w:rPr>
          <w:spacing w:val="13"/>
        </w:rPr>
        <w:t xml:space="preserve"> </w:t>
      </w:r>
      <w:r w:rsidRPr="00E87838">
        <w:rPr>
          <w:spacing w:val="1"/>
        </w:rPr>
        <w:t>s</w:t>
      </w:r>
      <w:r w:rsidRPr="00E87838">
        <w:rPr>
          <w:spacing w:val="-2"/>
        </w:rPr>
        <w:t>ó</w:t>
      </w:r>
      <w:r w:rsidRPr="00E87838">
        <w:t>ng</w:t>
      </w:r>
      <w:r w:rsidRPr="00E87838">
        <w:rPr>
          <w:spacing w:val="8"/>
        </w:rPr>
        <w:t xml:space="preserve"> </w:t>
      </w:r>
      <w:r w:rsidRPr="00E87838">
        <w:rPr>
          <w:spacing w:val="3"/>
          <w:w w:val="102"/>
        </w:rPr>
        <w:t>c</w:t>
      </w:r>
      <w:r w:rsidRPr="00E87838">
        <w:rPr>
          <w:w w:val="102"/>
        </w:rPr>
        <w:t>àng</w:t>
      </w:r>
      <w:r w:rsidR="00851235">
        <w:rPr>
          <w:w w:val="102"/>
        </w:rPr>
        <w:t xml:space="preserve"> </w:t>
      </w:r>
      <w:r w:rsidRPr="00E87838">
        <w:t>l</w:t>
      </w:r>
      <w:r w:rsidRPr="00E87838">
        <w:rPr>
          <w:spacing w:val="1"/>
        </w:rPr>
        <w:t>ớ</w:t>
      </w:r>
      <w:r w:rsidRPr="00E87838">
        <w:t>n.</w:t>
      </w:r>
      <w:r w:rsidRPr="00E87838">
        <w:rPr>
          <w:spacing w:val="11"/>
        </w:rPr>
        <w:t xml:space="preserve"> </w:t>
      </w:r>
      <w:r w:rsidRPr="00E87838">
        <w:rPr>
          <w:spacing w:val="-4"/>
        </w:rPr>
        <w:t>N</w:t>
      </w:r>
      <w:r w:rsidRPr="00E87838">
        <w:rPr>
          <w:spacing w:val="3"/>
        </w:rPr>
        <w:t>ế</w:t>
      </w:r>
      <w:r w:rsidRPr="00E87838">
        <w:t>u</w:t>
      </w:r>
      <w:r w:rsidRPr="00E87838">
        <w:rPr>
          <w:spacing w:val="7"/>
        </w:rPr>
        <w:t xml:space="preserve"> </w:t>
      </w:r>
      <w:r w:rsidRPr="0073545E">
        <w:t>đ</w:t>
      </w:r>
      <w:r w:rsidRPr="00E87838">
        <w:t>i</w:t>
      </w:r>
      <w:r w:rsidRPr="00E87838">
        <w:rPr>
          <w:spacing w:val="1"/>
        </w:rPr>
        <w:t>ề</w:t>
      </w:r>
      <w:r w:rsidRPr="00E87838">
        <w:t>u</w:t>
      </w:r>
      <w:r w:rsidRPr="00E87838">
        <w:rPr>
          <w:spacing w:val="8"/>
        </w:rPr>
        <w:t xml:space="preserve"> </w:t>
      </w:r>
      <w:r w:rsidRPr="00E87838">
        <w:rPr>
          <w:spacing w:val="3"/>
        </w:rPr>
        <w:t>c</w:t>
      </w:r>
      <w:r w:rsidRPr="00E87838">
        <w:t>hỉnh</w:t>
      </w:r>
      <w:r w:rsidRPr="00E87838">
        <w:rPr>
          <w:spacing w:val="8"/>
        </w:rPr>
        <w:t xml:space="preserve"> </w:t>
      </w:r>
      <w:r w:rsidRPr="00E87838">
        <w:rPr>
          <w:spacing w:val="3"/>
        </w:rPr>
        <w:t>m</w:t>
      </w:r>
      <w:r w:rsidRPr="00E87838">
        <w:rPr>
          <w:spacing w:val="-1"/>
        </w:rPr>
        <w:t>ạ</w:t>
      </w:r>
      <w:r w:rsidRPr="00E87838">
        <w:rPr>
          <w:spacing w:val="1"/>
        </w:rPr>
        <w:t>c</w:t>
      </w:r>
      <w:r w:rsidRPr="00E87838">
        <w:t>h</w:t>
      </w:r>
      <w:r w:rsidRPr="00E87838">
        <w:rPr>
          <w:spacing w:val="13"/>
        </w:rPr>
        <w:t xml:space="preserve"> </w:t>
      </w:r>
      <w:r w:rsidRPr="00E87838">
        <w:rPr>
          <w:spacing w:val="-1"/>
        </w:rPr>
        <w:t>s</w:t>
      </w:r>
      <w:r w:rsidRPr="00E87838">
        <w:rPr>
          <w:spacing w:val="1"/>
        </w:rPr>
        <w:t>a</w:t>
      </w:r>
      <w:r w:rsidRPr="00E87838">
        <w:t>o</w:t>
      </w:r>
      <w:r w:rsidRPr="00E87838">
        <w:rPr>
          <w:spacing w:val="6"/>
        </w:rPr>
        <w:t xml:space="preserve"> </w:t>
      </w:r>
      <w:r w:rsidRPr="00E87838">
        <w:rPr>
          <w:spacing w:val="3"/>
        </w:rPr>
        <w:t>c</w:t>
      </w:r>
      <w:r w:rsidRPr="00E87838">
        <w:t>ho</w:t>
      </w:r>
      <w:r w:rsidRPr="00E87838">
        <w:rPr>
          <w:spacing w:val="4"/>
        </w:rPr>
        <w:t xml:space="preserve"> </w:t>
      </w:r>
      <w:r w:rsidRPr="00E87838">
        <w:t>C</w:t>
      </w:r>
      <w:r w:rsidRPr="00E87838">
        <w:rPr>
          <w:spacing w:val="7"/>
        </w:rPr>
        <w:t xml:space="preserve"> </w:t>
      </w:r>
      <w:r w:rsidRPr="00E87838">
        <w:rPr>
          <w:spacing w:val="-2"/>
        </w:rPr>
        <w:t>v</w:t>
      </w:r>
      <w:r w:rsidRPr="00E87838">
        <w:t>à</w:t>
      </w:r>
      <w:r w:rsidRPr="00E87838">
        <w:rPr>
          <w:spacing w:val="10"/>
        </w:rPr>
        <w:t xml:space="preserve"> </w:t>
      </w:r>
      <w:r w:rsidRPr="00E87838">
        <w:t>L</w:t>
      </w:r>
      <w:r w:rsidRPr="00E87838">
        <w:rPr>
          <w:spacing w:val="2"/>
        </w:rPr>
        <w:t xml:space="preserve"> </w:t>
      </w:r>
      <w:r w:rsidRPr="00E87838">
        <w:t>bi</w:t>
      </w:r>
      <w:r w:rsidRPr="00E87838">
        <w:rPr>
          <w:spacing w:val="1"/>
        </w:rPr>
        <w:t>ế</w:t>
      </w:r>
      <w:r w:rsidRPr="00E87838">
        <w:t>n</w:t>
      </w:r>
      <w:r w:rsidRPr="00E87838">
        <w:rPr>
          <w:spacing w:val="11"/>
        </w:rPr>
        <w:t xml:space="preserve"> </w:t>
      </w:r>
      <w:r w:rsidRPr="00E87838">
        <w:t>th</w:t>
      </w:r>
      <w:r w:rsidRPr="00E87838">
        <w:rPr>
          <w:spacing w:val="-2"/>
        </w:rPr>
        <w:t>i</w:t>
      </w:r>
      <w:r w:rsidRPr="00E87838">
        <w:rPr>
          <w:spacing w:val="3"/>
        </w:rPr>
        <w:t>ê</w:t>
      </w:r>
      <w:r w:rsidRPr="00E87838">
        <w:t>n</w:t>
      </w:r>
      <w:r w:rsidRPr="00E87838">
        <w:rPr>
          <w:spacing w:val="9"/>
        </w:rPr>
        <w:t xml:space="preserve"> </w:t>
      </w:r>
      <w:r w:rsidRPr="00E87838">
        <w:t>từ</w:t>
      </w:r>
      <w:r w:rsidRPr="00E87838">
        <w:rPr>
          <w:spacing w:val="7"/>
        </w:rPr>
        <w:t xml:space="preserve"> </w:t>
      </w:r>
      <w:r w:rsidRPr="00E87838">
        <w:rPr>
          <w:spacing w:val="1"/>
        </w:rPr>
        <w:t>C</w:t>
      </w:r>
      <w:r w:rsidR="00851235" w:rsidRPr="00851235">
        <w:rPr>
          <w:spacing w:val="-2"/>
          <w:position w:val="-3"/>
          <w:vertAlign w:val="subscript"/>
        </w:rPr>
        <w:t>min</w:t>
      </w:r>
      <w:r w:rsidRPr="00E87838">
        <w:t>,</w:t>
      </w:r>
      <w:r w:rsidRPr="00E87838">
        <w:rPr>
          <w:spacing w:val="6"/>
        </w:rPr>
        <w:t xml:space="preserve"> </w:t>
      </w:r>
      <w:r w:rsidRPr="00E87838">
        <w:rPr>
          <w:spacing w:val="-1"/>
        </w:rPr>
        <w:t>L</w:t>
      </w:r>
      <w:r w:rsidR="00851235" w:rsidRPr="00851235">
        <w:rPr>
          <w:position w:val="-3"/>
          <w:vertAlign w:val="subscript"/>
        </w:rPr>
        <w:t>min</w:t>
      </w:r>
      <w:r w:rsidRPr="00E87838">
        <w:rPr>
          <w:spacing w:val="22"/>
          <w:position w:val="-3"/>
        </w:rPr>
        <w:t xml:space="preserve"> </w:t>
      </w:r>
      <w:r w:rsidRPr="0073545E">
        <w:rPr>
          <w:spacing w:val="-2"/>
        </w:rPr>
        <w:t>đ</w:t>
      </w:r>
      <w:r w:rsidRPr="00E87838">
        <w:rPr>
          <w:spacing w:val="1"/>
        </w:rPr>
        <w:t>ế</w:t>
      </w:r>
      <w:r w:rsidRPr="00E87838">
        <w:t>n</w:t>
      </w:r>
      <w:r w:rsidRPr="00E87838">
        <w:rPr>
          <w:spacing w:val="9"/>
        </w:rPr>
        <w:t xml:space="preserve"> </w:t>
      </w:r>
      <w:r w:rsidRPr="00E87838">
        <w:rPr>
          <w:spacing w:val="1"/>
        </w:rPr>
        <w:t>C</w:t>
      </w:r>
      <w:r w:rsidR="00851235" w:rsidRPr="00851235">
        <w:rPr>
          <w:spacing w:val="-2"/>
          <w:position w:val="-3"/>
          <w:vertAlign w:val="subscript"/>
        </w:rPr>
        <w:t>max</w:t>
      </w:r>
      <w:r w:rsidRPr="00E87838">
        <w:t>,</w:t>
      </w:r>
      <w:r w:rsidRPr="00E87838">
        <w:rPr>
          <w:spacing w:val="8"/>
        </w:rPr>
        <w:t xml:space="preserve"> </w:t>
      </w:r>
      <w:r w:rsidRPr="00E87838">
        <w:rPr>
          <w:spacing w:val="-3"/>
        </w:rPr>
        <w:t>L</w:t>
      </w:r>
      <w:r w:rsidR="00851235" w:rsidRPr="00851235">
        <w:rPr>
          <w:position w:val="-3"/>
          <w:vertAlign w:val="subscript"/>
        </w:rPr>
        <w:t>max</w:t>
      </w:r>
      <w:r w:rsidRPr="00E87838">
        <w:rPr>
          <w:spacing w:val="24"/>
          <w:position w:val="-3"/>
        </w:rPr>
        <w:t xml:space="preserve"> </w:t>
      </w:r>
      <w:r w:rsidRPr="00E87838">
        <w:t>t</w:t>
      </w:r>
      <w:r w:rsidRPr="00E87838">
        <w:rPr>
          <w:spacing w:val="-2"/>
        </w:rPr>
        <w:t>h</w:t>
      </w:r>
      <w:r w:rsidRPr="00E87838">
        <w:t>ì</w:t>
      </w:r>
      <w:r w:rsidRPr="00E87838">
        <w:rPr>
          <w:spacing w:val="7"/>
        </w:rPr>
        <w:t xml:space="preserve"> </w:t>
      </w:r>
      <w:r w:rsidRPr="00E87838">
        <w:t>bư</w:t>
      </w:r>
      <w:r w:rsidRPr="00E87838">
        <w:rPr>
          <w:spacing w:val="1"/>
        </w:rPr>
        <w:t>ớ</w:t>
      </w:r>
      <w:r w:rsidRPr="00E87838">
        <w:t>c</w:t>
      </w:r>
      <w:r w:rsidRPr="00E87838">
        <w:rPr>
          <w:spacing w:val="13"/>
        </w:rPr>
        <w:t xml:space="preserve"> </w:t>
      </w:r>
      <w:r w:rsidRPr="00E87838">
        <w:rPr>
          <w:spacing w:val="-1"/>
        </w:rPr>
        <w:t>s</w:t>
      </w:r>
      <w:r w:rsidRPr="00E87838">
        <w:t>óng</w:t>
      </w:r>
      <w:r w:rsidRPr="00E87838">
        <w:rPr>
          <w:spacing w:val="8"/>
        </w:rPr>
        <w:t xml:space="preserve"> </w:t>
      </w:r>
      <w:r w:rsidRPr="00E87838">
        <w:rPr>
          <w:spacing w:val="1"/>
        </w:rPr>
        <w:t>c</w:t>
      </w:r>
      <w:r w:rsidRPr="00E87838">
        <w:t>ũng</w:t>
      </w:r>
      <w:r w:rsidRPr="00E87838">
        <w:rPr>
          <w:spacing w:val="9"/>
        </w:rPr>
        <w:t xml:space="preserve"> </w:t>
      </w:r>
      <w:r w:rsidRPr="00E87838">
        <w:t>bi</w:t>
      </w:r>
      <w:r w:rsidRPr="00E87838">
        <w:rPr>
          <w:spacing w:val="1"/>
        </w:rPr>
        <w:t>ế</w:t>
      </w:r>
      <w:r w:rsidRPr="00E87838">
        <w:t>n</w:t>
      </w:r>
      <w:r w:rsidRPr="00E87838">
        <w:rPr>
          <w:spacing w:val="11"/>
        </w:rPr>
        <w:t xml:space="preserve"> </w:t>
      </w:r>
      <w:r w:rsidRPr="00E87838">
        <w:rPr>
          <w:w w:val="102"/>
        </w:rPr>
        <w:t>th</w:t>
      </w:r>
      <w:r w:rsidRPr="00E87838">
        <w:rPr>
          <w:spacing w:val="-2"/>
          <w:w w:val="102"/>
        </w:rPr>
        <w:t>i</w:t>
      </w:r>
      <w:r w:rsidRPr="00E87838">
        <w:rPr>
          <w:spacing w:val="3"/>
          <w:w w:val="102"/>
        </w:rPr>
        <w:t>ê</w:t>
      </w:r>
      <w:r w:rsidRPr="00E87838">
        <w:rPr>
          <w:w w:val="102"/>
        </w:rPr>
        <w:t xml:space="preserve">n </w:t>
      </w:r>
      <w:r w:rsidRPr="00E87838">
        <w:t>tư</w:t>
      </w:r>
      <w:r w:rsidRPr="00E87838">
        <w:rPr>
          <w:spacing w:val="-1"/>
        </w:rPr>
        <w:t>ơ</w:t>
      </w:r>
      <w:r w:rsidRPr="00E87838">
        <w:t>ng</w:t>
      </w:r>
      <w:r w:rsidRPr="00E87838">
        <w:rPr>
          <w:spacing w:val="13"/>
        </w:rPr>
        <w:t xml:space="preserve"> </w:t>
      </w:r>
      <w:r w:rsidRPr="00E87838">
        <w:t>ứng</w:t>
      </w:r>
      <w:r w:rsidRPr="00E87838">
        <w:rPr>
          <w:spacing w:val="7"/>
        </w:rPr>
        <w:t xml:space="preserve"> </w:t>
      </w:r>
      <w:r w:rsidRPr="00E87838">
        <w:t>t</w:t>
      </w:r>
      <w:r w:rsidRPr="00E87838">
        <w:rPr>
          <w:spacing w:val="-1"/>
        </w:rPr>
        <w:t>r</w:t>
      </w:r>
      <w:r w:rsidRPr="00E87838">
        <w:t>ong</w:t>
      </w:r>
      <w:r w:rsidRPr="00E87838">
        <w:rPr>
          <w:spacing w:val="12"/>
        </w:rPr>
        <w:t xml:space="preserve"> </w:t>
      </w:r>
      <w:r w:rsidRPr="00E87838">
        <w:t>d</w:t>
      </w:r>
      <w:r w:rsidRPr="00E87838">
        <w:rPr>
          <w:spacing w:val="1"/>
        </w:rPr>
        <w:t>ả</w:t>
      </w:r>
      <w:r w:rsidRPr="00E87838">
        <w:t>i</w:t>
      </w:r>
      <w:r w:rsidRPr="00E87838">
        <w:rPr>
          <w:spacing w:val="7"/>
        </w:rPr>
        <w:t xml:space="preserve"> </w:t>
      </w:r>
      <w:r w:rsidRPr="00E87838">
        <w:t>từ</w:t>
      </w:r>
      <w:r w:rsidRPr="00E87838">
        <w:rPr>
          <w:spacing w:val="38"/>
        </w:rPr>
        <w:t xml:space="preserve"> </w:t>
      </w:r>
      <w:r w:rsidRPr="00E87838">
        <w:rPr>
          <w:w w:val="103"/>
        </w:rPr>
        <w:t>λ</w:t>
      </w:r>
      <w:r w:rsidRPr="00E87838">
        <w:rPr>
          <w:spacing w:val="-37"/>
        </w:rPr>
        <w:t xml:space="preserve"> </w:t>
      </w:r>
      <w:r w:rsidR="00851235" w:rsidRPr="00851235">
        <w:rPr>
          <w:spacing w:val="-2"/>
          <w:position w:val="-5"/>
          <w:vertAlign w:val="subscript"/>
        </w:rPr>
        <w:t>min</w:t>
      </w:r>
      <w:r w:rsidR="00851235">
        <w:t>=</w:t>
      </w:r>
      <w:r w:rsidRPr="00E87838">
        <w:t xml:space="preserve"> </w:t>
      </w:r>
      <w:r w:rsidRPr="00E87838">
        <w:rPr>
          <w:spacing w:val="7"/>
        </w:rPr>
        <w:t>2</w:t>
      </w:r>
      <w:r w:rsidRPr="00E87838">
        <w:rPr>
          <w:spacing w:val="-1"/>
        </w:rPr>
        <w:t>π</w:t>
      </w:r>
      <w:r w:rsidRPr="00E87838">
        <w:t>v</w:t>
      </w:r>
      <w:r w:rsidR="00851235">
        <w:t>.</w:t>
      </w:r>
      <w:r w:rsidR="00D54CF4" w:rsidRPr="00D54CF4">
        <w:rPr>
          <w:spacing w:val="-1"/>
          <w:position w:val="-14"/>
        </w:rPr>
        <w:object w:dxaOrig="1300" w:dyaOrig="420">
          <v:shape id="_x0000_i1365" type="#_x0000_t75" style="width:65.25pt;height:21pt" o:ole="">
            <v:imagedata r:id="rId648" o:title=""/>
          </v:shape>
          <o:OLEObject Type="Embed" ProgID="Equation.DSMT4" ShapeID="_x0000_i1365" DrawAspect="Content" ObjectID="_1550260746" r:id="rId649"/>
        </w:object>
      </w:r>
      <w:r w:rsidR="00851235" w:rsidRPr="00E87838">
        <w:rPr>
          <w:w w:val="103"/>
        </w:rPr>
        <w:t>λ</w:t>
      </w:r>
      <w:r w:rsidR="00851235" w:rsidRPr="00E87838">
        <w:rPr>
          <w:spacing w:val="-37"/>
        </w:rPr>
        <w:t xml:space="preserve"> </w:t>
      </w:r>
      <w:r w:rsidR="00851235" w:rsidRPr="00851235">
        <w:rPr>
          <w:spacing w:val="-2"/>
          <w:position w:val="-5"/>
          <w:vertAlign w:val="subscript"/>
        </w:rPr>
        <w:t>min</w:t>
      </w:r>
      <w:r w:rsidR="00851235">
        <w:t>=</w:t>
      </w:r>
      <w:r w:rsidR="00851235" w:rsidRPr="00E87838">
        <w:t xml:space="preserve"> </w:t>
      </w:r>
      <w:r w:rsidR="00851235" w:rsidRPr="00E87838">
        <w:rPr>
          <w:spacing w:val="7"/>
        </w:rPr>
        <w:t>2</w:t>
      </w:r>
      <w:r w:rsidR="00851235" w:rsidRPr="00E87838">
        <w:rPr>
          <w:spacing w:val="-1"/>
        </w:rPr>
        <w:t>π</w:t>
      </w:r>
      <w:r w:rsidR="00851235" w:rsidRPr="00E87838">
        <w:t>v</w:t>
      </w:r>
      <w:r w:rsidR="00851235">
        <w:t>.</w:t>
      </w:r>
      <w:r w:rsidR="00851235" w:rsidRPr="00851235">
        <w:rPr>
          <w:spacing w:val="-1"/>
          <w:position w:val="-12"/>
        </w:rPr>
        <w:object w:dxaOrig="1080" w:dyaOrig="400">
          <v:shape id="_x0000_i1366" type="#_x0000_t75" style="width:54pt;height:20.25pt" o:ole="">
            <v:imagedata r:id="rId650" o:title=""/>
          </v:shape>
          <o:OLEObject Type="Embed" ProgID="Equation.3" ShapeID="_x0000_i1366" DrawAspect="Content" ObjectID="_1550260747" r:id="rId651"/>
        </w:object>
      </w:r>
      <w:r w:rsidRPr="00E87838">
        <w:rPr>
          <w:spacing w:val="3"/>
          <w:position w:val="1"/>
        </w:rPr>
        <w:t xml:space="preserve"> </w:t>
      </w:r>
    </w:p>
    <w:p w:rsidR="00743779" w:rsidRPr="00E87838" w:rsidRDefault="008E612B" w:rsidP="00BF2065">
      <w:r w:rsidRPr="0073545E">
        <w:rPr>
          <w:spacing w:val="1"/>
          <w:w w:val="119"/>
          <w:position w:val="1"/>
        </w:rPr>
        <w:t>Đ</w:t>
      </w:r>
      <w:r w:rsidRPr="00E87838">
        <w:rPr>
          <w:w w:val="119"/>
          <w:position w:val="1"/>
        </w:rPr>
        <w:t>ối</w:t>
      </w:r>
      <w:r w:rsidRPr="00E87838">
        <w:rPr>
          <w:spacing w:val="-7"/>
          <w:w w:val="119"/>
          <w:position w:val="1"/>
        </w:rPr>
        <w:t xml:space="preserve"> </w:t>
      </w:r>
      <w:r w:rsidR="00743779" w:rsidRPr="00E87838">
        <w:rPr>
          <w:spacing w:val="-2"/>
          <w:position w:val="1"/>
        </w:rPr>
        <w:t>v</w:t>
      </w:r>
      <w:r w:rsidR="00743779" w:rsidRPr="00E87838">
        <w:rPr>
          <w:spacing w:val="1"/>
          <w:position w:val="1"/>
        </w:rPr>
        <w:t>ớ</w:t>
      </w:r>
      <w:r w:rsidR="00743779" w:rsidRPr="00E87838">
        <w:rPr>
          <w:position w:val="1"/>
        </w:rPr>
        <w:t>i</w:t>
      </w:r>
      <w:r w:rsidR="00743779" w:rsidRPr="00E87838">
        <w:rPr>
          <w:spacing w:val="6"/>
          <w:position w:val="1"/>
        </w:rPr>
        <w:t xml:space="preserve"> </w:t>
      </w:r>
      <w:r w:rsidR="00743779" w:rsidRPr="00E87838">
        <w:rPr>
          <w:position w:val="1"/>
        </w:rPr>
        <w:t>b</w:t>
      </w:r>
      <w:r w:rsidR="00743779" w:rsidRPr="00E87838">
        <w:rPr>
          <w:spacing w:val="3"/>
          <w:position w:val="1"/>
        </w:rPr>
        <w:t>à</w:t>
      </w:r>
      <w:r w:rsidR="00743779" w:rsidRPr="00E87838">
        <w:rPr>
          <w:position w:val="1"/>
        </w:rPr>
        <w:t>i</w:t>
      </w:r>
      <w:r w:rsidR="00743779" w:rsidRPr="00E87838">
        <w:rPr>
          <w:spacing w:val="5"/>
          <w:position w:val="1"/>
        </w:rPr>
        <w:t xml:space="preserve"> </w:t>
      </w:r>
      <w:r w:rsidR="00743779" w:rsidRPr="00E87838">
        <w:rPr>
          <w:position w:val="1"/>
        </w:rPr>
        <w:t>to</w:t>
      </w:r>
      <w:r w:rsidR="00743779" w:rsidRPr="00E87838">
        <w:rPr>
          <w:spacing w:val="1"/>
          <w:position w:val="1"/>
        </w:rPr>
        <w:t>á</w:t>
      </w:r>
      <w:r w:rsidR="00743779" w:rsidRPr="00E87838">
        <w:rPr>
          <w:position w:val="1"/>
        </w:rPr>
        <w:t>n</w:t>
      </w:r>
      <w:r w:rsidR="00743779" w:rsidRPr="00E87838">
        <w:rPr>
          <w:spacing w:val="8"/>
          <w:position w:val="1"/>
        </w:rPr>
        <w:t xml:space="preserve"> </w:t>
      </w:r>
      <w:r w:rsidR="00743779" w:rsidRPr="00E87838">
        <w:rPr>
          <w:spacing w:val="1"/>
          <w:position w:val="1"/>
        </w:rPr>
        <w:t>c</w:t>
      </w:r>
      <w:r w:rsidR="00743779" w:rsidRPr="00E87838">
        <w:rPr>
          <w:spacing w:val="-1"/>
          <w:position w:val="1"/>
        </w:rPr>
        <w:t>á</w:t>
      </w:r>
      <w:r w:rsidR="00743779" w:rsidRPr="00E87838">
        <w:rPr>
          <w:position w:val="1"/>
        </w:rPr>
        <w:t>c</w:t>
      </w:r>
      <w:r w:rsidR="00743779" w:rsidRPr="00E87838">
        <w:rPr>
          <w:spacing w:val="10"/>
          <w:position w:val="1"/>
        </w:rPr>
        <w:t xml:space="preserve"> </w:t>
      </w:r>
      <w:r w:rsidR="00743779" w:rsidRPr="00E87838">
        <w:rPr>
          <w:spacing w:val="2"/>
          <w:position w:val="1"/>
        </w:rPr>
        <w:t>t</w:t>
      </w:r>
      <w:r w:rsidR="00743779" w:rsidRPr="00E87838">
        <w:rPr>
          <w:position w:val="1"/>
        </w:rPr>
        <w:t>ụ</w:t>
      </w:r>
      <w:r w:rsidR="00743779" w:rsidRPr="00E87838">
        <w:rPr>
          <w:spacing w:val="1"/>
          <w:position w:val="1"/>
        </w:rPr>
        <w:t xml:space="preserve"> C</w:t>
      </w:r>
      <w:r w:rsidR="00743779" w:rsidRPr="00E87838">
        <w:rPr>
          <w:spacing w:val="-1"/>
          <w:position w:val="-2"/>
          <w:vertAlign w:val="subscript"/>
        </w:rPr>
        <w:t>1</w:t>
      </w:r>
      <w:r w:rsidR="00743779" w:rsidRPr="00E87838">
        <w:rPr>
          <w:position w:val="1"/>
        </w:rPr>
        <w:t>,</w:t>
      </w:r>
      <w:r w:rsidR="00743779" w:rsidRPr="00E87838">
        <w:rPr>
          <w:spacing w:val="8"/>
          <w:position w:val="1"/>
        </w:rPr>
        <w:t xml:space="preserve"> </w:t>
      </w:r>
      <w:r w:rsidR="00743779" w:rsidRPr="00E87838">
        <w:rPr>
          <w:spacing w:val="-1"/>
          <w:position w:val="1"/>
        </w:rPr>
        <w:t>C</w:t>
      </w:r>
      <w:r w:rsidR="00743779" w:rsidRPr="00A669B6">
        <w:rPr>
          <w:spacing w:val="-1"/>
          <w:position w:val="-2"/>
          <w:vertAlign w:val="subscript"/>
        </w:rPr>
        <w:t>2</w:t>
      </w:r>
      <w:r w:rsidR="00743779" w:rsidRPr="00E87838">
        <w:rPr>
          <w:spacing w:val="1"/>
          <w:position w:val="1"/>
        </w:rPr>
        <w:t>.</w:t>
      </w:r>
      <w:r w:rsidR="00743779" w:rsidRPr="00E87838">
        <w:rPr>
          <w:spacing w:val="-1"/>
          <w:position w:val="1"/>
        </w:rPr>
        <w:t>.</w:t>
      </w:r>
      <w:r w:rsidR="00743779" w:rsidRPr="00E87838">
        <w:rPr>
          <w:position w:val="1"/>
        </w:rPr>
        <w:t>.</w:t>
      </w:r>
      <w:r w:rsidR="00743779" w:rsidRPr="00E87838">
        <w:rPr>
          <w:spacing w:val="10"/>
          <w:position w:val="1"/>
        </w:rPr>
        <w:t xml:space="preserve"> </w:t>
      </w:r>
      <w:r w:rsidR="00743779" w:rsidRPr="00E87838">
        <w:rPr>
          <w:spacing w:val="-2"/>
          <w:position w:val="1"/>
        </w:rPr>
        <w:t>m</w:t>
      </w:r>
      <w:r w:rsidR="00743779" w:rsidRPr="00E87838">
        <w:rPr>
          <w:spacing w:val="3"/>
          <w:position w:val="1"/>
        </w:rPr>
        <w:t>ắ</w:t>
      </w:r>
      <w:r w:rsidR="00743779" w:rsidRPr="00E87838">
        <w:rPr>
          <w:position w:val="1"/>
        </w:rPr>
        <w:t>c</w:t>
      </w:r>
      <w:r w:rsidR="00743779" w:rsidRPr="00E87838">
        <w:rPr>
          <w:spacing w:val="11"/>
          <w:position w:val="1"/>
        </w:rPr>
        <w:t xml:space="preserve"> </w:t>
      </w:r>
      <w:r w:rsidR="00743779" w:rsidRPr="00E87838">
        <w:rPr>
          <w:spacing w:val="-1"/>
          <w:position w:val="1"/>
        </w:rPr>
        <w:t>s</w:t>
      </w:r>
      <w:r w:rsidR="00743779" w:rsidRPr="00E87838">
        <w:rPr>
          <w:position w:val="1"/>
        </w:rPr>
        <w:t>ong</w:t>
      </w:r>
      <w:r w:rsidR="00743779" w:rsidRPr="00E87838">
        <w:rPr>
          <w:spacing w:val="11"/>
          <w:position w:val="1"/>
        </w:rPr>
        <w:t xml:space="preserve"> </w:t>
      </w:r>
      <w:r w:rsidR="00743779" w:rsidRPr="00E87838">
        <w:rPr>
          <w:spacing w:val="-1"/>
          <w:position w:val="1"/>
        </w:rPr>
        <w:t>s</w:t>
      </w:r>
      <w:r w:rsidR="00743779" w:rsidRPr="00E87838">
        <w:rPr>
          <w:position w:val="1"/>
        </w:rPr>
        <w:t>ong</w:t>
      </w:r>
      <w:r w:rsidR="00743779" w:rsidRPr="00E87838">
        <w:rPr>
          <w:spacing w:val="11"/>
          <w:position w:val="1"/>
        </w:rPr>
        <w:t xml:space="preserve"> </w:t>
      </w:r>
      <w:r w:rsidR="00743779" w:rsidRPr="00E87838">
        <w:rPr>
          <w:spacing w:val="-2"/>
          <w:position w:val="1"/>
        </w:rPr>
        <w:t>h</w:t>
      </w:r>
      <w:r w:rsidR="00743779" w:rsidRPr="00E87838">
        <w:rPr>
          <w:position w:val="1"/>
        </w:rPr>
        <w:t>o</w:t>
      </w:r>
      <w:r w:rsidR="00743779" w:rsidRPr="00E87838">
        <w:rPr>
          <w:spacing w:val="1"/>
          <w:position w:val="1"/>
        </w:rPr>
        <w:t>ặ</w:t>
      </w:r>
      <w:r w:rsidR="00743779" w:rsidRPr="00E87838">
        <w:rPr>
          <w:position w:val="1"/>
        </w:rPr>
        <w:t>c</w:t>
      </w:r>
      <w:r w:rsidR="00743779" w:rsidRPr="00E87838">
        <w:rPr>
          <w:spacing w:val="12"/>
          <w:position w:val="1"/>
        </w:rPr>
        <w:t xml:space="preserve"> </w:t>
      </w:r>
      <w:r w:rsidR="00743779" w:rsidRPr="00E87838">
        <w:rPr>
          <w:position w:val="1"/>
        </w:rPr>
        <w:t>nối</w:t>
      </w:r>
      <w:r w:rsidR="00743779" w:rsidRPr="00E87838">
        <w:rPr>
          <w:spacing w:val="6"/>
          <w:position w:val="1"/>
        </w:rPr>
        <w:t xml:space="preserve"> </w:t>
      </w:r>
      <w:r w:rsidR="00743779" w:rsidRPr="00E87838">
        <w:rPr>
          <w:position w:val="1"/>
        </w:rPr>
        <w:t>t</w:t>
      </w:r>
      <w:r w:rsidR="00743779" w:rsidRPr="00E87838">
        <w:rPr>
          <w:spacing w:val="2"/>
          <w:position w:val="1"/>
        </w:rPr>
        <w:t>i</w:t>
      </w:r>
      <w:r w:rsidR="00743779" w:rsidRPr="00E87838">
        <w:rPr>
          <w:spacing w:val="1"/>
          <w:position w:val="1"/>
        </w:rPr>
        <w:t>ế</w:t>
      </w:r>
      <w:r w:rsidR="00743779" w:rsidRPr="00E87838">
        <w:rPr>
          <w:position w:val="1"/>
        </w:rPr>
        <w:t>p</w:t>
      </w:r>
      <w:r w:rsidR="00743779" w:rsidRPr="00E87838">
        <w:rPr>
          <w:spacing w:val="5"/>
          <w:position w:val="1"/>
        </w:rPr>
        <w:t xml:space="preserve"> </w:t>
      </w:r>
      <w:r w:rsidR="00743779" w:rsidRPr="00E87838">
        <w:rPr>
          <w:spacing w:val="2"/>
          <w:position w:val="1"/>
        </w:rPr>
        <w:t>t</w:t>
      </w:r>
      <w:r w:rsidR="00743779" w:rsidRPr="00E87838">
        <w:rPr>
          <w:position w:val="1"/>
        </w:rPr>
        <w:t>hì</w:t>
      </w:r>
      <w:r w:rsidR="00743779" w:rsidRPr="00E87838">
        <w:rPr>
          <w:spacing w:val="5"/>
          <w:position w:val="1"/>
        </w:rPr>
        <w:t xml:space="preserve"> </w:t>
      </w:r>
      <w:r w:rsidR="00743779" w:rsidRPr="00E87838">
        <w:rPr>
          <w:position w:val="1"/>
        </w:rPr>
        <w:t>ta</w:t>
      </w:r>
      <w:r w:rsidR="00743779" w:rsidRPr="00E87838">
        <w:rPr>
          <w:spacing w:val="7"/>
          <w:position w:val="1"/>
        </w:rPr>
        <w:t xml:space="preserve"> </w:t>
      </w:r>
      <w:r w:rsidR="00743779" w:rsidRPr="00E87838">
        <w:rPr>
          <w:spacing w:val="1"/>
          <w:position w:val="1"/>
        </w:rPr>
        <w:t>c</w:t>
      </w:r>
      <w:r w:rsidR="00743779" w:rsidRPr="00E87838">
        <w:rPr>
          <w:position w:val="1"/>
        </w:rPr>
        <w:t>ó</w:t>
      </w:r>
      <w:r w:rsidR="00743779" w:rsidRPr="00E87838">
        <w:rPr>
          <w:spacing w:val="4"/>
          <w:position w:val="1"/>
        </w:rPr>
        <w:t xml:space="preserve"> </w:t>
      </w:r>
      <w:r w:rsidR="00743779" w:rsidRPr="00E87838">
        <w:rPr>
          <w:position w:val="1"/>
        </w:rPr>
        <w:t>thể</w:t>
      </w:r>
      <w:r w:rsidR="00743779" w:rsidRPr="00E87838">
        <w:rPr>
          <w:spacing w:val="6"/>
          <w:position w:val="1"/>
        </w:rPr>
        <w:t xml:space="preserve"> </w:t>
      </w:r>
      <w:r w:rsidR="00743779" w:rsidRPr="00E87838">
        <w:rPr>
          <w:spacing w:val="-2"/>
          <w:position w:val="1"/>
        </w:rPr>
        <w:t>g</w:t>
      </w:r>
      <w:r w:rsidR="00743779" w:rsidRPr="00E87838">
        <w:rPr>
          <w:position w:val="1"/>
        </w:rPr>
        <w:t>i</w:t>
      </w:r>
      <w:r w:rsidR="00743779" w:rsidRPr="00E87838">
        <w:rPr>
          <w:spacing w:val="1"/>
          <w:position w:val="1"/>
        </w:rPr>
        <w:t>ả</w:t>
      </w:r>
      <w:r w:rsidR="00743779" w:rsidRPr="00E87838">
        <w:rPr>
          <w:position w:val="1"/>
        </w:rPr>
        <w:t>i</w:t>
      </w:r>
      <w:r w:rsidR="00743779" w:rsidRPr="00E87838">
        <w:rPr>
          <w:spacing w:val="11"/>
          <w:position w:val="1"/>
        </w:rPr>
        <w:t xml:space="preserve"> </w:t>
      </w:r>
      <w:r w:rsidR="00743779" w:rsidRPr="00E87838">
        <w:rPr>
          <w:position w:val="1"/>
        </w:rPr>
        <w:t>th</w:t>
      </w:r>
      <w:r w:rsidR="00743779" w:rsidRPr="00E87838">
        <w:rPr>
          <w:spacing w:val="1"/>
          <w:position w:val="1"/>
        </w:rPr>
        <w:t>e</w:t>
      </w:r>
      <w:r w:rsidR="00743779" w:rsidRPr="00E87838">
        <w:rPr>
          <w:position w:val="1"/>
        </w:rPr>
        <w:t>o</w:t>
      </w:r>
      <w:r w:rsidR="00743779" w:rsidRPr="00E87838">
        <w:rPr>
          <w:spacing w:val="8"/>
          <w:position w:val="1"/>
        </w:rPr>
        <w:t xml:space="preserve"> </w:t>
      </w:r>
      <w:r w:rsidR="00743779" w:rsidRPr="00E87838">
        <w:rPr>
          <w:position w:val="1"/>
        </w:rPr>
        <w:t>quy</w:t>
      </w:r>
      <w:r w:rsidR="00743779" w:rsidRPr="00E87838">
        <w:rPr>
          <w:spacing w:val="10"/>
          <w:position w:val="1"/>
        </w:rPr>
        <w:t xml:space="preserve"> </w:t>
      </w:r>
      <w:r w:rsidR="00743779" w:rsidRPr="00E87838">
        <w:rPr>
          <w:spacing w:val="-2"/>
          <w:position w:val="1"/>
        </w:rPr>
        <w:t>t</w:t>
      </w:r>
      <w:r w:rsidR="00743779" w:rsidRPr="00E87838">
        <w:rPr>
          <w:spacing w:val="3"/>
          <w:position w:val="1"/>
        </w:rPr>
        <w:t>ắ</w:t>
      </w:r>
      <w:r w:rsidR="00743779" w:rsidRPr="00E87838">
        <w:rPr>
          <w:position w:val="1"/>
        </w:rPr>
        <w:t>c</w:t>
      </w:r>
      <w:r w:rsidR="00743779" w:rsidRPr="00E87838">
        <w:rPr>
          <w:spacing w:val="6"/>
          <w:position w:val="1"/>
        </w:rPr>
        <w:t xml:space="preserve"> </w:t>
      </w:r>
      <w:r w:rsidR="00743779" w:rsidRPr="00E87838">
        <w:rPr>
          <w:spacing w:val="-1"/>
          <w:w w:val="102"/>
          <w:position w:val="1"/>
        </w:rPr>
        <w:t>s</w:t>
      </w:r>
      <w:r w:rsidR="00743779" w:rsidRPr="00E87838">
        <w:rPr>
          <w:spacing w:val="1"/>
          <w:w w:val="102"/>
          <w:position w:val="1"/>
        </w:rPr>
        <w:t>a</w:t>
      </w:r>
      <w:r w:rsidR="00743779" w:rsidRPr="00E87838">
        <w:rPr>
          <w:w w:val="102"/>
          <w:position w:val="1"/>
        </w:rPr>
        <w:t>u:</w:t>
      </w:r>
    </w:p>
    <w:p w:rsidR="00743779" w:rsidRPr="00E87838" w:rsidRDefault="00743779" w:rsidP="00D54CF4">
      <w:pPr>
        <w:pStyle w:val="ListParagraph"/>
        <w:numPr>
          <w:ilvl w:val="0"/>
          <w:numId w:val="23"/>
        </w:numPr>
      </w:pPr>
      <w:r w:rsidRPr="00D54CF4">
        <w:rPr>
          <w:spacing w:val="-2"/>
          <w:position w:val="1"/>
        </w:rPr>
        <w:t>N</w:t>
      </w:r>
      <w:r w:rsidRPr="00D54CF4">
        <w:rPr>
          <w:spacing w:val="1"/>
          <w:position w:val="1"/>
        </w:rPr>
        <w:t>ế</w:t>
      </w:r>
      <w:r w:rsidRPr="00D54CF4">
        <w:rPr>
          <w:position w:val="1"/>
        </w:rPr>
        <w:t>u</w:t>
      </w:r>
      <w:r w:rsidRPr="00D54CF4">
        <w:rPr>
          <w:spacing w:val="12"/>
          <w:position w:val="1"/>
        </w:rPr>
        <w:t xml:space="preserve"> </w:t>
      </w:r>
      <w:r w:rsidRPr="00D54CF4">
        <w:rPr>
          <w:position w:val="1"/>
        </w:rPr>
        <w:t>L</w:t>
      </w:r>
      <w:r w:rsidRPr="00D54CF4">
        <w:rPr>
          <w:spacing w:val="3"/>
          <w:position w:val="1"/>
        </w:rPr>
        <w:t xml:space="preserve"> </w:t>
      </w:r>
      <w:r w:rsidRPr="00D54CF4">
        <w:rPr>
          <w:position w:val="1"/>
        </w:rPr>
        <w:t>m</w:t>
      </w:r>
      <w:r w:rsidRPr="00D54CF4">
        <w:rPr>
          <w:spacing w:val="1"/>
          <w:position w:val="1"/>
        </w:rPr>
        <w:t>ắ</w:t>
      </w:r>
      <w:r w:rsidRPr="00D54CF4">
        <w:rPr>
          <w:position w:val="1"/>
        </w:rPr>
        <w:t>c</w:t>
      </w:r>
      <w:r w:rsidRPr="00D54CF4">
        <w:rPr>
          <w:spacing w:val="8"/>
          <w:position w:val="1"/>
        </w:rPr>
        <w:t xml:space="preserve"> </w:t>
      </w:r>
      <w:r w:rsidRPr="00D54CF4">
        <w:rPr>
          <w:spacing w:val="-2"/>
          <w:position w:val="1"/>
        </w:rPr>
        <w:t>v</w:t>
      </w:r>
      <w:r w:rsidRPr="00D54CF4">
        <w:rPr>
          <w:spacing w:val="1"/>
          <w:position w:val="1"/>
        </w:rPr>
        <w:t>ớ</w:t>
      </w:r>
      <w:r w:rsidRPr="00D54CF4">
        <w:rPr>
          <w:position w:val="1"/>
        </w:rPr>
        <w:t>i</w:t>
      </w:r>
      <w:r w:rsidRPr="00D54CF4">
        <w:rPr>
          <w:spacing w:val="11"/>
          <w:position w:val="1"/>
        </w:rPr>
        <w:t xml:space="preserve"> </w:t>
      </w:r>
      <w:r w:rsidRPr="00D54CF4">
        <w:rPr>
          <w:position w:val="1"/>
        </w:rPr>
        <w:t>tụ</w:t>
      </w:r>
      <w:r w:rsidRPr="00D54CF4">
        <w:rPr>
          <w:spacing w:val="3"/>
          <w:position w:val="1"/>
        </w:rPr>
        <w:t xml:space="preserve"> </w:t>
      </w:r>
      <w:r w:rsidRPr="00D54CF4">
        <w:rPr>
          <w:spacing w:val="1"/>
          <w:position w:val="1"/>
        </w:rPr>
        <w:t>C</w:t>
      </w:r>
      <w:r w:rsidR="00A669B6" w:rsidRPr="00D54CF4">
        <w:rPr>
          <w:spacing w:val="1"/>
          <w:position w:val="1"/>
          <w:vertAlign w:val="subscript"/>
        </w:rPr>
        <w:t>1</w:t>
      </w:r>
      <w:r w:rsidRPr="00D54CF4">
        <w:rPr>
          <w:spacing w:val="22"/>
          <w:position w:val="-2"/>
        </w:rPr>
        <w:t xml:space="preserve"> </w:t>
      </w:r>
      <w:r w:rsidRPr="00D54CF4">
        <w:rPr>
          <w:spacing w:val="2"/>
          <w:position w:val="1"/>
        </w:rPr>
        <w:t>t</w:t>
      </w:r>
      <w:r w:rsidRPr="00D54CF4">
        <w:rPr>
          <w:spacing w:val="-2"/>
          <w:position w:val="1"/>
        </w:rPr>
        <w:t>h</w:t>
      </w:r>
      <w:r w:rsidRPr="00D54CF4">
        <w:rPr>
          <w:position w:val="1"/>
        </w:rPr>
        <w:t>ì</w:t>
      </w:r>
      <w:r w:rsidRPr="00D54CF4">
        <w:rPr>
          <w:spacing w:val="5"/>
          <w:position w:val="1"/>
        </w:rPr>
        <w:t xml:space="preserve"> </w:t>
      </w:r>
      <w:r w:rsidRPr="00D54CF4">
        <w:rPr>
          <w:position w:val="1"/>
        </w:rPr>
        <w:t>m</w:t>
      </w:r>
      <w:r w:rsidRPr="00D54CF4">
        <w:rPr>
          <w:spacing w:val="1"/>
          <w:position w:val="1"/>
        </w:rPr>
        <w:t>ạc</w:t>
      </w:r>
      <w:r w:rsidRPr="00D54CF4">
        <w:rPr>
          <w:position w:val="1"/>
        </w:rPr>
        <w:t>h</w:t>
      </w:r>
      <w:r w:rsidRPr="00D54CF4">
        <w:rPr>
          <w:spacing w:val="10"/>
          <w:position w:val="1"/>
        </w:rPr>
        <w:t xml:space="preserve"> </w:t>
      </w:r>
      <w:r w:rsidRPr="00D54CF4">
        <w:rPr>
          <w:position w:val="1"/>
        </w:rPr>
        <w:t>thu</w:t>
      </w:r>
      <w:r w:rsidRPr="00D54CF4">
        <w:rPr>
          <w:spacing w:val="9"/>
          <w:position w:val="1"/>
        </w:rPr>
        <w:t xml:space="preserve"> </w:t>
      </w:r>
      <w:r w:rsidRPr="00D54CF4">
        <w:rPr>
          <w:position w:val="1"/>
        </w:rPr>
        <w:t>đư</w:t>
      </w:r>
      <w:r w:rsidRPr="00D54CF4">
        <w:rPr>
          <w:spacing w:val="-1"/>
          <w:position w:val="1"/>
        </w:rPr>
        <w:t>ợ</w:t>
      </w:r>
      <w:r w:rsidRPr="00D54CF4">
        <w:rPr>
          <w:position w:val="1"/>
        </w:rPr>
        <w:t>c</w:t>
      </w:r>
      <w:r w:rsidRPr="00D54CF4">
        <w:rPr>
          <w:spacing w:val="12"/>
          <w:position w:val="1"/>
        </w:rPr>
        <w:t xml:space="preserve"> </w:t>
      </w:r>
      <w:r w:rsidRPr="00D54CF4">
        <w:rPr>
          <w:position w:val="1"/>
        </w:rPr>
        <w:t>bư</w:t>
      </w:r>
      <w:r w:rsidRPr="00D54CF4">
        <w:rPr>
          <w:spacing w:val="-1"/>
          <w:position w:val="1"/>
        </w:rPr>
        <w:t>ớ</w:t>
      </w:r>
      <w:r w:rsidRPr="00D54CF4">
        <w:rPr>
          <w:position w:val="1"/>
        </w:rPr>
        <w:t>c</w:t>
      </w:r>
      <w:r w:rsidRPr="00D54CF4">
        <w:rPr>
          <w:spacing w:val="13"/>
          <w:position w:val="1"/>
        </w:rPr>
        <w:t xml:space="preserve"> </w:t>
      </w:r>
      <w:r w:rsidRPr="00D54CF4">
        <w:rPr>
          <w:spacing w:val="-1"/>
          <w:position w:val="1"/>
        </w:rPr>
        <w:t>s</w:t>
      </w:r>
      <w:r w:rsidRPr="00D54CF4">
        <w:rPr>
          <w:position w:val="1"/>
        </w:rPr>
        <w:t>ó</w:t>
      </w:r>
      <w:r w:rsidRPr="00D54CF4">
        <w:rPr>
          <w:spacing w:val="-2"/>
          <w:position w:val="1"/>
        </w:rPr>
        <w:t>n</w:t>
      </w:r>
      <w:r w:rsidRPr="00D54CF4">
        <w:rPr>
          <w:position w:val="1"/>
        </w:rPr>
        <w:t>g</w:t>
      </w:r>
      <w:r w:rsidRPr="00D54CF4">
        <w:rPr>
          <w:spacing w:val="11"/>
          <w:position w:val="1"/>
        </w:rPr>
        <w:t xml:space="preserve"> </w:t>
      </w:r>
      <w:r w:rsidRPr="00D54CF4">
        <w:rPr>
          <w:spacing w:val="1"/>
          <w:position w:val="1"/>
        </w:rPr>
        <w:t>λ</w:t>
      </w:r>
      <w:r w:rsidR="00A669B6" w:rsidRPr="00D54CF4">
        <w:rPr>
          <w:spacing w:val="1"/>
          <w:position w:val="1"/>
          <w:vertAlign w:val="subscript"/>
        </w:rPr>
        <w:t>1</w:t>
      </w:r>
      <w:r w:rsidRPr="00D54CF4">
        <w:rPr>
          <w:position w:val="1"/>
        </w:rPr>
        <w:t>;</w:t>
      </w:r>
      <w:r w:rsidRPr="00D54CF4">
        <w:rPr>
          <w:spacing w:val="5"/>
          <w:position w:val="1"/>
        </w:rPr>
        <w:t xml:space="preserve"> </w:t>
      </w:r>
      <w:r w:rsidRPr="00D54CF4">
        <w:rPr>
          <w:spacing w:val="-4"/>
          <w:position w:val="1"/>
        </w:rPr>
        <w:t>N</w:t>
      </w:r>
      <w:r w:rsidRPr="00D54CF4">
        <w:rPr>
          <w:spacing w:val="3"/>
          <w:position w:val="1"/>
        </w:rPr>
        <w:t>ế</w:t>
      </w:r>
      <w:r w:rsidRPr="00D54CF4">
        <w:rPr>
          <w:position w:val="1"/>
        </w:rPr>
        <w:t>u</w:t>
      </w:r>
      <w:r w:rsidRPr="00D54CF4">
        <w:rPr>
          <w:spacing w:val="7"/>
          <w:position w:val="1"/>
        </w:rPr>
        <w:t xml:space="preserve"> </w:t>
      </w:r>
      <w:r w:rsidRPr="00D54CF4">
        <w:rPr>
          <w:position w:val="1"/>
        </w:rPr>
        <w:t>L</w:t>
      </w:r>
      <w:r w:rsidRPr="00D54CF4">
        <w:rPr>
          <w:spacing w:val="5"/>
          <w:position w:val="1"/>
        </w:rPr>
        <w:t xml:space="preserve"> </w:t>
      </w:r>
      <w:r w:rsidRPr="00D54CF4">
        <w:rPr>
          <w:position w:val="1"/>
        </w:rPr>
        <w:t>m</w:t>
      </w:r>
      <w:r w:rsidRPr="00D54CF4">
        <w:rPr>
          <w:spacing w:val="1"/>
          <w:position w:val="1"/>
        </w:rPr>
        <w:t>ắ</w:t>
      </w:r>
      <w:r w:rsidRPr="00D54CF4">
        <w:rPr>
          <w:position w:val="1"/>
        </w:rPr>
        <w:t>c</w:t>
      </w:r>
      <w:r w:rsidRPr="00D54CF4">
        <w:rPr>
          <w:spacing w:val="11"/>
          <w:position w:val="1"/>
        </w:rPr>
        <w:t xml:space="preserve"> </w:t>
      </w:r>
      <w:r w:rsidRPr="00D54CF4">
        <w:rPr>
          <w:spacing w:val="-2"/>
          <w:position w:val="1"/>
        </w:rPr>
        <w:t>v</w:t>
      </w:r>
      <w:r w:rsidRPr="00D54CF4">
        <w:rPr>
          <w:spacing w:val="-1"/>
          <w:position w:val="1"/>
        </w:rPr>
        <w:t>ớ</w:t>
      </w:r>
      <w:r w:rsidRPr="00D54CF4">
        <w:rPr>
          <w:position w:val="1"/>
        </w:rPr>
        <w:t>i</w:t>
      </w:r>
      <w:r w:rsidRPr="00D54CF4">
        <w:rPr>
          <w:spacing w:val="8"/>
          <w:position w:val="1"/>
        </w:rPr>
        <w:t xml:space="preserve"> </w:t>
      </w:r>
      <w:r w:rsidRPr="00D54CF4">
        <w:rPr>
          <w:spacing w:val="2"/>
          <w:position w:val="1"/>
        </w:rPr>
        <w:t>t</w:t>
      </w:r>
      <w:r w:rsidRPr="00D54CF4">
        <w:rPr>
          <w:position w:val="1"/>
        </w:rPr>
        <w:t>ụ</w:t>
      </w:r>
      <w:r w:rsidRPr="00D54CF4">
        <w:rPr>
          <w:spacing w:val="3"/>
          <w:position w:val="1"/>
        </w:rPr>
        <w:t xml:space="preserve"> </w:t>
      </w:r>
      <w:r w:rsidRPr="00D54CF4">
        <w:rPr>
          <w:spacing w:val="-2"/>
          <w:position w:val="1"/>
        </w:rPr>
        <w:t>C</w:t>
      </w:r>
      <w:r w:rsidR="00A669B6" w:rsidRPr="00D54CF4">
        <w:rPr>
          <w:spacing w:val="-2"/>
          <w:position w:val="1"/>
          <w:vertAlign w:val="subscript"/>
        </w:rPr>
        <w:t>2</w:t>
      </w:r>
      <w:r w:rsidRPr="00D54CF4">
        <w:rPr>
          <w:spacing w:val="24"/>
          <w:position w:val="-2"/>
        </w:rPr>
        <w:t xml:space="preserve"> </w:t>
      </w:r>
      <w:r w:rsidRPr="00D54CF4">
        <w:rPr>
          <w:position w:val="1"/>
        </w:rPr>
        <w:t>thì</w:t>
      </w:r>
      <w:r w:rsidRPr="00D54CF4">
        <w:rPr>
          <w:spacing w:val="7"/>
          <w:position w:val="1"/>
        </w:rPr>
        <w:t xml:space="preserve"> </w:t>
      </w:r>
      <w:r w:rsidRPr="00D54CF4">
        <w:rPr>
          <w:spacing w:val="-2"/>
          <w:position w:val="1"/>
        </w:rPr>
        <w:t>m</w:t>
      </w:r>
      <w:r w:rsidRPr="00D54CF4">
        <w:rPr>
          <w:spacing w:val="-1"/>
          <w:position w:val="1"/>
        </w:rPr>
        <w:t>ạ</w:t>
      </w:r>
      <w:r w:rsidRPr="00D54CF4">
        <w:rPr>
          <w:spacing w:val="3"/>
          <w:position w:val="1"/>
        </w:rPr>
        <w:t>c</w:t>
      </w:r>
      <w:r w:rsidRPr="00D54CF4">
        <w:rPr>
          <w:position w:val="1"/>
        </w:rPr>
        <w:t>h</w:t>
      </w:r>
      <w:r w:rsidRPr="00D54CF4">
        <w:rPr>
          <w:spacing w:val="10"/>
          <w:position w:val="1"/>
        </w:rPr>
        <w:t xml:space="preserve"> </w:t>
      </w:r>
      <w:r w:rsidRPr="00D54CF4">
        <w:rPr>
          <w:spacing w:val="2"/>
          <w:position w:val="1"/>
        </w:rPr>
        <w:t>t</w:t>
      </w:r>
      <w:r w:rsidRPr="00D54CF4">
        <w:rPr>
          <w:position w:val="1"/>
        </w:rPr>
        <w:t>hu</w:t>
      </w:r>
      <w:r w:rsidRPr="00D54CF4">
        <w:rPr>
          <w:spacing w:val="6"/>
          <w:position w:val="1"/>
        </w:rPr>
        <w:t xml:space="preserve"> </w:t>
      </w:r>
      <w:r w:rsidRPr="00D54CF4">
        <w:rPr>
          <w:position w:val="1"/>
        </w:rPr>
        <w:t>đư</w:t>
      </w:r>
      <w:r w:rsidRPr="00D54CF4">
        <w:rPr>
          <w:spacing w:val="1"/>
          <w:position w:val="1"/>
        </w:rPr>
        <w:t>ợ</w:t>
      </w:r>
      <w:r w:rsidRPr="00D54CF4">
        <w:rPr>
          <w:position w:val="1"/>
        </w:rPr>
        <w:t>c</w:t>
      </w:r>
      <w:r w:rsidRPr="00D54CF4">
        <w:rPr>
          <w:spacing w:val="10"/>
          <w:position w:val="1"/>
        </w:rPr>
        <w:t xml:space="preserve"> </w:t>
      </w:r>
      <w:r w:rsidRPr="00D54CF4">
        <w:rPr>
          <w:position w:val="1"/>
        </w:rPr>
        <w:t>bư</w:t>
      </w:r>
      <w:r w:rsidRPr="00D54CF4">
        <w:rPr>
          <w:spacing w:val="-1"/>
          <w:position w:val="1"/>
        </w:rPr>
        <w:t>ớ</w:t>
      </w:r>
      <w:r w:rsidRPr="00D54CF4">
        <w:rPr>
          <w:position w:val="1"/>
        </w:rPr>
        <w:t>c</w:t>
      </w:r>
      <w:r w:rsidRPr="00D54CF4">
        <w:rPr>
          <w:spacing w:val="13"/>
          <w:position w:val="1"/>
        </w:rPr>
        <w:t xml:space="preserve"> </w:t>
      </w:r>
      <w:r w:rsidRPr="00D54CF4">
        <w:rPr>
          <w:spacing w:val="1"/>
          <w:position w:val="1"/>
        </w:rPr>
        <w:t>s</w:t>
      </w:r>
      <w:r w:rsidRPr="00D54CF4">
        <w:rPr>
          <w:position w:val="1"/>
        </w:rPr>
        <w:t>óng</w:t>
      </w:r>
      <w:r w:rsidRPr="00D54CF4">
        <w:rPr>
          <w:spacing w:val="6"/>
          <w:position w:val="1"/>
        </w:rPr>
        <w:t xml:space="preserve"> </w:t>
      </w:r>
      <w:r w:rsidRPr="00D54CF4">
        <w:rPr>
          <w:spacing w:val="1"/>
          <w:w w:val="102"/>
          <w:position w:val="1"/>
        </w:rPr>
        <w:t>λ</w:t>
      </w:r>
      <w:r w:rsidR="00A669B6" w:rsidRPr="00D54CF4">
        <w:rPr>
          <w:spacing w:val="1"/>
          <w:w w:val="102"/>
          <w:position w:val="1"/>
          <w:vertAlign w:val="subscript"/>
        </w:rPr>
        <w:t>2</w:t>
      </w:r>
    </w:p>
    <w:p w:rsidR="00743779" w:rsidRPr="00E87838" w:rsidRDefault="00A669B6" w:rsidP="00BF2065">
      <w:r>
        <w:rPr>
          <w:spacing w:val="-4"/>
          <w:position w:val="-1"/>
        </w:rPr>
        <w:tab/>
      </w:r>
      <w:r w:rsidR="00743779" w:rsidRPr="00E87838">
        <w:rPr>
          <w:spacing w:val="-4"/>
          <w:position w:val="-1"/>
        </w:rPr>
        <w:t>K</w:t>
      </w:r>
      <w:r w:rsidR="00743779" w:rsidRPr="00E87838">
        <w:rPr>
          <w:position w:val="-1"/>
        </w:rPr>
        <w:t>hi</w:t>
      </w:r>
      <w:r w:rsidR="00743779" w:rsidRPr="00E87838">
        <w:rPr>
          <w:spacing w:val="12"/>
          <w:position w:val="-1"/>
        </w:rPr>
        <w:t xml:space="preserve"> </w:t>
      </w:r>
      <w:r w:rsidR="00743779" w:rsidRPr="0073545E">
        <w:rPr>
          <w:w w:val="102"/>
          <w:position w:val="-1"/>
        </w:rPr>
        <w:t>đ</w:t>
      </w:r>
      <w:r w:rsidR="00743779" w:rsidRPr="00E87838">
        <w:rPr>
          <w:w w:val="102"/>
          <w:position w:val="-1"/>
        </w:rPr>
        <w:t>ó</w:t>
      </w:r>
      <w:r w:rsidR="00D54CF4" w:rsidRPr="008E612B">
        <w:rPr>
          <w:w w:val="102"/>
          <w:position w:val="-56"/>
        </w:rPr>
        <w:object w:dxaOrig="4819" w:dyaOrig="1240">
          <v:shape id="_x0000_i1367" type="#_x0000_t75" style="width:240.75pt;height:62.25pt" o:ole="">
            <v:imagedata r:id="rId652" o:title=""/>
          </v:shape>
          <o:OLEObject Type="Embed" ProgID="Equation.DSMT4" ShapeID="_x0000_i1367" DrawAspect="Content" ObjectID="_1550260748" r:id="rId653"/>
        </w:object>
      </w:r>
    </w:p>
    <w:p w:rsidR="00743779" w:rsidRPr="00E87838" w:rsidRDefault="008E612B" w:rsidP="00A677C0">
      <w:pPr>
        <w:pStyle w:val="ListParagraph"/>
        <w:numPr>
          <w:ilvl w:val="0"/>
          <w:numId w:val="23"/>
        </w:numPr>
      </w:pPr>
      <w:r w:rsidRPr="00A677C0">
        <w:rPr>
          <w:spacing w:val="1"/>
          <w:w w:val="119"/>
        </w:rPr>
        <w:t>Đ</w:t>
      </w:r>
      <w:r w:rsidRPr="00A677C0">
        <w:rPr>
          <w:w w:val="119"/>
        </w:rPr>
        <w:t>ối</w:t>
      </w:r>
      <w:r w:rsidRPr="00A677C0">
        <w:rPr>
          <w:spacing w:val="-7"/>
          <w:w w:val="119"/>
        </w:rPr>
        <w:t xml:space="preserve"> </w:t>
      </w:r>
      <w:r w:rsidR="00743779" w:rsidRPr="00A677C0">
        <w:rPr>
          <w:spacing w:val="-2"/>
        </w:rPr>
        <w:t>v</w:t>
      </w:r>
      <w:r w:rsidR="00743779" w:rsidRPr="00A677C0">
        <w:rPr>
          <w:spacing w:val="1"/>
        </w:rPr>
        <w:t>ớ</w:t>
      </w:r>
      <w:r w:rsidR="00743779" w:rsidRPr="00E87838">
        <w:t>i</w:t>
      </w:r>
      <w:r w:rsidR="00743779" w:rsidRPr="00A677C0">
        <w:rPr>
          <w:spacing w:val="6"/>
        </w:rPr>
        <w:t xml:space="preserve"> </w:t>
      </w:r>
      <w:r w:rsidR="00743779" w:rsidRPr="00E87838">
        <w:t>b</w:t>
      </w:r>
      <w:r w:rsidR="00743779" w:rsidRPr="00A677C0">
        <w:rPr>
          <w:spacing w:val="3"/>
        </w:rPr>
        <w:t>à</w:t>
      </w:r>
      <w:r w:rsidR="00743779" w:rsidRPr="00E87838">
        <w:t>i</w:t>
      </w:r>
      <w:r w:rsidR="00743779" w:rsidRPr="00A677C0">
        <w:rPr>
          <w:spacing w:val="5"/>
        </w:rPr>
        <w:t xml:space="preserve"> </w:t>
      </w:r>
      <w:r w:rsidR="00743779" w:rsidRPr="00E87838">
        <w:t>to</w:t>
      </w:r>
      <w:r w:rsidR="00743779" w:rsidRPr="00A677C0">
        <w:rPr>
          <w:spacing w:val="1"/>
        </w:rPr>
        <w:t>á</w:t>
      </w:r>
      <w:r w:rsidR="00743779" w:rsidRPr="00E87838">
        <w:t>n</w:t>
      </w:r>
      <w:r w:rsidR="00743779" w:rsidRPr="00A677C0">
        <w:rPr>
          <w:spacing w:val="8"/>
        </w:rPr>
        <w:t xml:space="preserve"> </w:t>
      </w:r>
      <w:r w:rsidR="00743779" w:rsidRPr="00A677C0">
        <w:rPr>
          <w:spacing w:val="1"/>
        </w:rPr>
        <w:t>c</w:t>
      </w:r>
      <w:r w:rsidR="00743779" w:rsidRPr="00E87838">
        <w:t>ó</w:t>
      </w:r>
      <w:r w:rsidR="00743779" w:rsidRPr="00A677C0">
        <w:rPr>
          <w:spacing w:val="7"/>
        </w:rPr>
        <w:t xml:space="preserve"> </w:t>
      </w:r>
      <w:r w:rsidR="00743779" w:rsidRPr="00E87838">
        <w:t>tụ</w:t>
      </w:r>
      <w:r w:rsidR="00743779" w:rsidRPr="00A677C0">
        <w:rPr>
          <w:spacing w:val="3"/>
        </w:rPr>
        <w:t xml:space="preserve"> </w:t>
      </w:r>
      <w:r w:rsidR="00743779" w:rsidRPr="00A677C0">
        <w:rPr>
          <w:spacing w:val="-2"/>
        </w:rPr>
        <w:t>x</w:t>
      </w:r>
      <w:r w:rsidR="00743779" w:rsidRPr="00E87838">
        <w:t>o</w:t>
      </w:r>
      <w:r w:rsidR="00743779" w:rsidRPr="00A677C0">
        <w:rPr>
          <w:spacing w:val="3"/>
        </w:rPr>
        <w:t>a</w:t>
      </w:r>
      <w:r w:rsidR="00743779" w:rsidRPr="00E87838">
        <w:t>y</w:t>
      </w:r>
      <w:r w:rsidR="00743779" w:rsidRPr="00A677C0">
        <w:rPr>
          <w:spacing w:val="9"/>
        </w:rPr>
        <w:t xml:space="preserve"> </w:t>
      </w:r>
      <w:r w:rsidR="00743779" w:rsidRPr="00A677C0">
        <w:rPr>
          <w:spacing w:val="3"/>
        </w:rPr>
        <w:t>m</w:t>
      </w:r>
      <w:r w:rsidR="00743779" w:rsidRPr="00E87838">
        <w:t>à</w:t>
      </w:r>
      <w:r w:rsidR="00743779" w:rsidRPr="00A677C0">
        <w:rPr>
          <w:spacing w:val="6"/>
        </w:rPr>
        <w:t xml:space="preserve"> </w:t>
      </w:r>
      <w:r w:rsidR="00743779" w:rsidRPr="00A677C0">
        <w:rPr>
          <w:spacing w:val="-2"/>
        </w:rPr>
        <w:t>đ</w:t>
      </w:r>
      <w:r w:rsidR="00743779" w:rsidRPr="00A677C0">
        <w:rPr>
          <w:spacing w:val="2"/>
        </w:rPr>
        <w:t>i</w:t>
      </w:r>
      <w:r w:rsidR="00743779" w:rsidRPr="00A677C0">
        <w:rPr>
          <w:spacing w:val="1"/>
        </w:rPr>
        <w:t>ệ</w:t>
      </w:r>
      <w:r w:rsidR="00743779" w:rsidRPr="00E87838">
        <w:t>n</w:t>
      </w:r>
      <w:r w:rsidR="00743779" w:rsidRPr="00A677C0">
        <w:rPr>
          <w:spacing w:val="11"/>
        </w:rPr>
        <w:t xml:space="preserve"> </w:t>
      </w:r>
      <w:r w:rsidR="00743779" w:rsidRPr="00E87838">
        <w:t>dung</w:t>
      </w:r>
      <w:r w:rsidR="00743779" w:rsidRPr="00A677C0">
        <w:rPr>
          <w:spacing w:val="7"/>
        </w:rPr>
        <w:t xml:space="preserve"> </w:t>
      </w:r>
      <w:r w:rsidR="00743779" w:rsidRPr="00A677C0">
        <w:rPr>
          <w:spacing w:val="1"/>
        </w:rPr>
        <w:t>c</w:t>
      </w:r>
      <w:r w:rsidR="00743779" w:rsidRPr="00E87838">
        <w:t>ủa</w:t>
      </w:r>
      <w:r w:rsidR="00743779" w:rsidRPr="00A677C0">
        <w:rPr>
          <w:spacing w:val="7"/>
        </w:rPr>
        <w:t xml:space="preserve"> </w:t>
      </w:r>
      <w:r w:rsidR="00743779" w:rsidRPr="00A677C0">
        <w:rPr>
          <w:spacing w:val="2"/>
        </w:rPr>
        <w:t>t</w:t>
      </w:r>
      <w:r w:rsidR="00743779" w:rsidRPr="00E87838">
        <w:t>ụ</w:t>
      </w:r>
      <w:r w:rsidR="00743779" w:rsidRPr="00A677C0">
        <w:rPr>
          <w:spacing w:val="1"/>
        </w:rPr>
        <w:t xml:space="preserve"> </w:t>
      </w:r>
      <w:r w:rsidR="00743779" w:rsidRPr="00E87838">
        <w:t>là</w:t>
      </w:r>
      <w:r w:rsidR="00743779" w:rsidRPr="00A677C0">
        <w:rPr>
          <w:spacing w:val="6"/>
        </w:rPr>
        <w:t xml:space="preserve"> </w:t>
      </w:r>
      <w:r w:rsidR="00743779" w:rsidRPr="00E87838">
        <w:t>h</w:t>
      </w:r>
      <w:r w:rsidR="00743779" w:rsidRPr="00A677C0">
        <w:rPr>
          <w:spacing w:val="1"/>
        </w:rPr>
        <w:t>à</w:t>
      </w:r>
      <w:r w:rsidR="00743779" w:rsidRPr="00E87838">
        <w:t>m</w:t>
      </w:r>
      <w:r w:rsidR="00743779" w:rsidRPr="00A677C0">
        <w:rPr>
          <w:spacing w:val="8"/>
        </w:rPr>
        <w:t xml:space="preserve"> </w:t>
      </w:r>
      <w:r w:rsidR="00743779" w:rsidRPr="00E87838">
        <w:t>b</w:t>
      </w:r>
      <w:r w:rsidR="00743779" w:rsidRPr="00A677C0">
        <w:rPr>
          <w:spacing w:val="1"/>
        </w:rPr>
        <w:t>ậ</w:t>
      </w:r>
      <w:r w:rsidR="00743779" w:rsidRPr="00E87838">
        <w:t>c</w:t>
      </w:r>
      <w:r w:rsidR="00743779" w:rsidRPr="00A677C0">
        <w:rPr>
          <w:spacing w:val="10"/>
        </w:rPr>
        <w:t xml:space="preserve"> </w:t>
      </w:r>
      <w:r w:rsidR="00743779" w:rsidRPr="00E87838">
        <w:t>nh</w:t>
      </w:r>
      <w:r w:rsidR="00743779" w:rsidRPr="00A677C0">
        <w:rPr>
          <w:spacing w:val="-1"/>
        </w:rPr>
        <w:t>ấ</w:t>
      </w:r>
      <w:r w:rsidR="00743779" w:rsidRPr="00E87838">
        <w:t>t</w:t>
      </w:r>
      <w:r w:rsidR="00743779" w:rsidRPr="00A677C0">
        <w:rPr>
          <w:spacing w:val="10"/>
        </w:rPr>
        <w:t xml:space="preserve"> </w:t>
      </w:r>
      <w:r w:rsidR="00743779" w:rsidRPr="00A677C0">
        <w:rPr>
          <w:spacing w:val="1"/>
        </w:rPr>
        <w:t>c</w:t>
      </w:r>
      <w:r w:rsidR="00743779" w:rsidRPr="00A677C0">
        <w:rPr>
          <w:spacing w:val="-2"/>
        </w:rPr>
        <w:t>ủ</w:t>
      </w:r>
      <w:r w:rsidR="00743779" w:rsidRPr="00E87838">
        <w:t>a</w:t>
      </w:r>
      <w:r w:rsidR="00743779" w:rsidRPr="00A677C0">
        <w:rPr>
          <w:spacing w:val="10"/>
        </w:rPr>
        <w:t xml:space="preserve"> </w:t>
      </w:r>
      <w:r w:rsidR="00743779" w:rsidRPr="00A677C0">
        <w:rPr>
          <w:spacing w:val="-2"/>
        </w:rPr>
        <w:t>g</w:t>
      </w:r>
      <w:r w:rsidR="00743779" w:rsidRPr="00E87838">
        <w:t>óc</w:t>
      </w:r>
      <w:r w:rsidR="00743779" w:rsidRPr="00A677C0">
        <w:rPr>
          <w:spacing w:val="10"/>
        </w:rPr>
        <w:t xml:space="preserve"> </w:t>
      </w:r>
      <w:r w:rsidR="00743779" w:rsidRPr="00E87838">
        <w:t>xo</w:t>
      </w:r>
      <w:r w:rsidR="00743779" w:rsidRPr="00A677C0">
        <w:rPr>
          <w:spacing w:val="1"/>
        </w:rPr>
        <w:t>a</w:t>
      </w:r>
      <w:r w:rsidR="00743779" w:rsidRPr="00E87838">
        <w:t>y</w:t>
      </w:r>
      <w:r w:rsidR="00743779" w:rsidRPr="00A677C0">
        <w:rPr>
          <w:spacing w:val="12"/>
        </w:rPr>
        <w:t xml:space="preserve"> </w:t>
      </w:r>
      <w:r w:rsidR="00743779" w:rsidRPr="00E87838">
        <w:t>thì</w:t>
      </w:r>
      <w:r w:rsidR="00743779" w:rsidRPr="00A677C0">
        <w:rPr>
          <w:spacing w:val="7"/>
        </w:rPr>
        <w:t xml:space="preserve"> </w:t>
      </w:r>
      <w:r w:rsidR="00743779" w:rsidRPr="00A677C0">
        <w:rPr>
          <w:spacing w:val="-2"/>
        </w:rPr>
        <w:t>t</w:t>
      </w:r>
      <w:r w:rsidR="00743779" w:rsidRPr="00E87838">
        <w:t>a</w:t>
      </w:r>
      <w:r w:rsidR="00743779" w:rsidRPr="00A677C0">
        <w:rPr>
          <w:spacing w:val="7"/>
        </w:rPr>
        <w:t xml:space="preserve"> </w:t>
      </w:r>
      <w:r w:rsidR="00743779" w:rsidRPr="00E87838">
        <w:t>t</w:t>
      </w:r>
      <w:r w:rsidR="00743779" w:rsidRPr="00A677C0">
        <w:rPr>
          <w:spacing w:val="2"/>
        </w:rPr>
        <w:t>í</w:t>
      </w:r>
      <w:r w:rsidR="00743779" w:rsidRPr="00E87838">
        <w:t>nh</w:t>
      </w:r>
      <w:r w:rsidR="00743779" w:rsidRPr="00A677C0">
        <w:rPr>
          <w:spacing w:val="7"/>
        </w:rPr>
        <w:t xml:space="preserve"> </w:t>
      </w:r>
      <w:r w:rsidR="00743779" w:rsidRPr="00E87838">
        <w:t>t</w:t>
      </w:r>
      <w:r w:rsidR="00743779" w:rsidRPr="00A677C0">
        <w:rPr>
          <w:spacing w:val="-2"/>
        </w:rPr>
        <w:t>h</w:t>
      </w:r>
      <w:r w:rsidR="00743779" w:rsidRPr="00A677C0">
        <w:rPr>
          <w:spacing w:val="3"/>
        </w:rPr>
        <w:t>e</w:t>
      </w:r>
      <w:r w:rsidR="00743779" w:rsidRPr="00E87838">
        <w:t>o</w:t>
      </w:r>
      <w:r w:rsidR="00743779" w:rsidRPr="00A677C0">
        <w:rPr>
          <w:spacing w:val="8"/>
        </w:rPr>
        <w:t xml:space="preserve"> </w:t>
      </w:r>
      <w:r w:rsidR="00743779" w:rsidRPr="00E87838">
        <w:t>quy</w:t>
      </w:r>
      <w:r w:rsidR="00743779" w:rsidRPr="00A677C0">
        <w:rPr>
          <w:spacing w:val="7"/>
        </w:rPr>
        <w:t xml:space="preserve"> </w:t>
      </w:r>
      <w:r w:rsidR="00743779" w:rsidRPr="00A677C0">
        <w:rPr>
          <w:w w:val="102"/>
        </w:rPr>
        <w:t>t</w:t>
      </w:r>
      <w:r w:rsidR="00743779" w:rsidRPr="00A677C0">
        <w:rPr>
          <w:spacing w:val="1"/>
          <w:w w:val="102"/>
        </w:rPr>
        <w:t>ắ</w:t>
      </w:r>
      <w:r w:rsidR="00743779" w:rsidRPr="00A677C0">
        <w:rPr>
          <w:w w:val="102"/>
        </w:rPr>
        <w:t>c:</w:t>
      </w:r>
    </w:p>
    <w:p w:rsidR="000F39BD" w:rsidRPr="000F39BD" w:rsidRDefault="008E612B" w:rsidP="00BF2065">
      <w:pPr>
        <w:pStyle w:val="ListParagraph"/>
        <w:numPr>
          <w:ilvl w:val="0"/>
          <w:numId w:val="24"/>
        </w:numPr>
      </w:pPr>
      <w:r w:rsidRPr="00A677C0">
        <w:rPr>
          <w:spacing w:val="3"/>
          <w:position w:val="-6"/>
        </w:rPr>
        <w:t>Đ</w:t>
      </w:r>
      <w:r w:rsidR="00743779" w:rsidRPr="00A677C0">
        <w:rPr>
          <w:w w:val="102"/>
          <w:position w:val="-6"/>
        </w:rPr>
        <w:t>i</w:t>
      </w:r>
      <w:r w:rsidR="00743779" w:rsidRPr="00A677C0">
        <w:rPr>
          <w:spacing w:val="1"/>
          <w:w w:val="102"/>
          <w:position w:val="-6"/>
        </w:rPr>
        <w:t>ệ</w:t>
      </w:r>
      <w:r w:rsidR="00743779" w:rsidRPr="00A677C0">
        <w:rPr>
          <w:w w:val="102"/>
          <w:position w:val="-6"/>
        </w:rPr>
        <w:t>n</w:t>
      </w:r>
      <w:r w:rsidR="00743779" w:rsidRPr="00A677C0">
        <w:rPr>
          <w:spacing w:val="3"/>
          <w:position w:val="-6"/>
        </w:rPr>
        <w:t xml:space="preserve"> </w:t>
      </w:r>
      <w:r w:rsidR="00743779" w:rsidRPr="00A677C0">
        <w:rPr>
          <w:position w:val="-6"/>
        </w:rPr>
        <w:t>dung</w:t>
      </w:r>
      <w:r w:rsidR="00743779" w:rsidRPr="00A677C0">
        <w:rPr>
          <w:spacing w:val="7"/>
          <w:position w:val="-6"/>
        </w:rPr>
        <w:t xml:space="preserve"> </w:t>
      </w:r>
      <w:r w:rsidR="00743779" w:rsidRPr="00A677C0">
        <w:rPr>
          <w:spacing w:val="3"/>
          <w:position w:val="-6"/>
        </w:rPr>
        <w:t>c</w:t>
      </w:r>
      <w:r w:rsidR="00743779" w:rsidRPr="00A677C0">
        <w:rPr>
          <w:position w:val="-6"/>
        </w:rPr>
        <w:t>ủa</w:t>
      </w:r>
      <w:r w:rsidR="00743779" w:rsidRPr="00A677C0">
        <w:rPr>
          <w:spacing w:val="7"/>
          <w:position w:val="-6"/>
        </w:rPr>
        <w:t xml:space="preserve"> </w:t>
      </w:r>
      <w:r w:rsidR="00743779" w:rsidRPr="00A677C0">
        <w:rPr>
          <w:position w:val="-6"/>
        </w:rPr>
        <w:t>tụ</w:t>
      </w:r>
      <w:r w:rsidR="00743779" w:rsidRPr="00A677C0">
        <w:rPr>
          <w:spacing w:val="3"/>
          <w:position w:val="-6"/>
        </w:rPr>
        <w:t xml:space="preserve"> </w:t>
      </w:r>
      <w:r w:rsidR="00743779" w:rsidRPr="00A677C0">
        <w:rPr>
          <w:position w:val="-6"/>
        </w:rPr>
        <w:t>ở</w:t>
      </w:r>
      <w:r w:rsidR="00743779" w:rsidRPr="00A677C0">
        <w:rPr>
          <w:spacing w:val="6"/>
          <w:position w:val="-6"/>
        </w:rPr>
        <w:t xml:space="preserve"> </w:t>
      </w:r>
      <w:r w:rsidR="00743779" w:rsidRPr="00A677C0">
        <w:rPr>
          <w:position w:val="-6"/>
        </w:rPr>
        <w:t>một</w:t>
      </w:r>
      <w:r w:rsidR="00743779" w:rsidRPr="00A677C0">
        <w:rPr>
          <w:spacing w:val="9"/>
          <w:position w:val="-6"/>
        </w:rPr>
        <w:t xml:space="preserve"> </w:t>
      </w:r>
      <w:r w:rsidR="00743779" w:rsidRPr="00A677C0">
        <w:rPr>
          <w:spacing w:val="-2"/>
          <w:position w:val="-6"/>
        </w:rPr>
        <w:t>v</w:t>
      </w:r>
      <w:r w:rsidR="00743779" w:rsidRPr="00A677C0">
        <w:rPr>
          <w:position w:val="-6"/>
        </w:rPr>
        <w:t>ị</w:t>
      </w:r>
      <w:r w:rsidR="00743779" w:rsidRPr="00A677C0">
        <w:rPr>
          <w:spacing w:val="8"/>
          <w:position w:val="-6"/>
        </w:rPr>
        <w:t xml:space="preserve"> </w:t>
      </w:r>
      <w:r w:rsidR="00743779" w:rsidRPr="00A677C0">
        <w:rPr>
          <w:position w:val="-6"/>
        </w:rPr>
        <w:t>t</w:t>
      </w:r>
      <w:r w:rsidR="00743779" w:rsidRPr="00A677C0">
        <w:rPr>
          <w:spacing w:val="-1"/>
          <w:position w:val="-6"/>
        </w:rPr>
        <w:t>r</w:t>
      </w:r>
      <w:r w:rsidR="00743779" w:rsidRPr="00A677C0">
        <w:rPr>
          <w:position w:val="-6"/>
        </w:rPr>
        <w:t>í</w:t>
      </w:r>
      <w:r w:rsidR="00743779" w:rsidRPr="00A677C0">
        <w:rPr>
          <w:spacing w:val="4"/>
          <w:position w:val="-6"/>
        </w:rPr>
        <w:t xml:space="preserve"> </w:t>
      </w:r>
      <w:r w:rsidR="00743779" w:rsidRPr="00A677C0">
        <w:rPr>
          <w:spacing w:val="1"/>
          <w:position w:val="-6"/>
        </w:rPr>
        <w:t>c</w:t>
      </w:r>
      <w:r w:rsidR="00743779" w:rsidRPr="00A677C0">
        <w:rPr>
          <w:position w:val="-6"/>
        </w:rPr>
        <w:t>ó</w:t>
      </w:r>
      <w:r w:rsidR="00743779" w:rsidRPr="00A677C0">
        <w:rPr>
          <w:spacing w:val="7"/>
          <w:position w:val="-6"/>
        </w:rPr>
        <w:t xml:space="preserve"> </w:t>
      </w:r>
      <w:r w:rsidR="00743779" w:rsidRPr="00A677C0">
        <w:rPr>
          <w:spacing w:val="-2"/>
          <w:position w:val="-6"/>
        </w:rPr>
        <w:t>g</w:t>
      </w:r>
      <w:r w:rsidR="00743779" w:rsidRPr="00A677C0">
        <w:rPr>
          <w:position w:val="-6"/>
        </w:rPr>
        <w:t>óc</w:t>
      </w:r>
      <w:r w:rsidR="00743779" w:rsidRPr="00A677C0">
        <w:rPr>
          <w:spacing w:val="7"/>
          <w:position w:val="-6"/>
        </w:rPr>
        <w:t xml:space="preserve"> </w:t>
      </w:r>
      <w:r w:rsidR="00743779" w:rsidRPr="00A677C0">
        <w:rPr>
          <w:position w:val="-6"/>
        </w:rPr>
        <w:t>xo</w:t>
      </w:r>
      <w:r w:rsidR="00743779" w:rsidRPr="00A677C0">
        <w:rPr>
          <w:spacing w:val="3"/>
          <w:position w:val="-6"/>
        </w:rPr>
        <w:t>a</w:t>
      </w:r>
      <w:r w:rsidR="00743779" w:rsidRPr="00A677C0">
        <w:rPr>
          <w:position w:val="-6"/>
        </w:rPr>
        <w:t>y</w:t>
      </w:r>
      <w:r w:rsidR="00743779" w:rsidRPr="00A677C0">
        <w:rPr>
          <w:spacing w:val="9"/>
          <w:position w:val="-6"/>
        </w:rPr>
        <w:t xml:space="preserve"> </w:t>
      </w:r>
      <w:r w:rsidR="00743779" w:rsidRPr="00A677C0">
        <w:rPr>
          <w:position w:val="-6"/>
        </w:rPr>
        <w:t>α</w:t>
      </w:r>
      <w:r w:rsidR="00743779" w:rsidRPr="00A677C0">
        <w:rPr>
          <w:spacing w:val="4"/>
          <w:position w:val="-6"/>
        </w:rPr>
        <w:t xml:space="preserve"> </w:t>
      </w:r>
      <w:r w:rsidR="00743779" w:rsidRPr="00A677C0">
        <w:rPr>
          <w:position w:val="-6"/>
        </w:rPr>
        <w:t>ph</w:t>
      </w:r>
      <w:r w:rsidR="00743779" w:rsidRPr="00A677C0">
        <w:rPr>
          <w:spacing w:val="-1"/>
          <w:position w:val="-6"/>
        </w:rPr>
        <w:t>ả</w:t>
      </w:r>
      <w:r w:rsidR="00743779" w:rsidRPr="00A677C0">
        <w:rPr>
          <w:position w:val="-6"/>
        </w:rPr>
        <w:t>i</w:t>
      </w:r>
      <w:r w:rsidR="00743779" w:rsidRPr="00A677C0">
        <w:rPr>
          <w:spacing w:val="10"/>
          <w:position w:val="-6"/>
        </w:rPr>
        <w:t xml:space="preserve"> </w:t>
      </w:r>
      <w:r w:rsidR="00743779" w:rsidRPr="00A677C0">
        <w:rPr>
          <w:position w:val="-6"/>
        </w:rPr>
        <w:t>th</w:t>
      </w:r>
      <w:r w:rsidR="00743779" w:rsidRPr="00A677C0">
        <w:rPr>
          <w:spacing w:val="-2"/>
          <w:position w:val="-6"/>
        </w:rPr>
        <w:t>ỏ</w:t>
      </w:r>
      <w:r w:rsidR="00743779" w:rsidRPr="00A677C0">
        <w:rPr>
          <w:position w:val="-6"/>
        </w:rPr>
        <w:t>a</w:t>
      </w:r>
      <w:r w:rsidR="00743779" w:rsidRPr="00A677C0">
        <w:rPr>
          <w:spacing w:val="12"/>
          <w:position w:val="-6"/>
        </w:rPr>
        <w:t xml:space="preserve"> </w:t>
      </w:r>
      <w:r w:rsidR="00743779" w:rsidRPr="00A677C0">
        <w:rPr>
          <w:spacing w:val="-2"/>
          <w:position w:val="-6"/>
        </w:rPr>
        <w:t>m</w:t>
      </w:r>
      <w:r w:rsidR="00743779" w:rsidRPr="00A677C0">
        <w:rPr>
          <w:spacing w:val="3"/>
          <w:position w:val="-6"/>
        </w:rPr>
        <w:t>ã</w:t>
      </w:r>
      <w:r w:rsidR="00743779" w:rsidRPr="00A677C0">
        <w:rPr>
          <w:position w:val="-6"/>
        </w:rPr>
        <w:t>n:</w:t>
      </w:r>
      <w:r w:rsidR="00743779" w:rsidRPr="00A677C0">
        <w:rPr>
          <w:spacing w:val="11"/>
          <w:position w:val="-6"/>
        </w:rPr>
        <w:t xml:space="preserve"> </w:t>
      </w:r>
      <w:r w:rsidR="00743779" w:rsidRPr="00A677C0">
        <w:rPr>
          <w:spacing w:val="-1"/>
          <w:position w:val="-6"/>
        </w:rPr>
        <w:t>C</w:t>
      </w:r>
      <w:r w:rsidRPr="00A677C0">
        <w:rPr>
          <w:spacing w:val="-1"/>
          <w:position w:val="-6"/>
          <w:vertAlign w:val="subscript"/>
        </w:rPr>
        <w:t>α</w:t>
      </w:r>
      <w:r w:rsidR="00743779" w:rsidRPr="00A677C0">
        <w:rPr>
          <w:spacing w:val="23"/>
          <w:position w:val="-9"/>
        </w:rPr>
        <w:t xml:space="preserve"> </w:t>
      </w:r>
      <w:r w:rsidR="00743779" w:rsidRPr="00A677C0">
        <w:rPr>
          <w:position w:val="-6"/>
        </w:rPr>
        <w:t>=</w:t>
      </w:r>
      <w:r w:rsidR="00743779" w:rsidRPr="00A677C0">
        <w:rPr>
          <w:spacing w:val="2"/>
          <w:position w:val="-6"/>
        </w:rPr>
        <w:t xml:space="preserve"> </w:t>
      </w:r>
      <w:r w:rsidR="00743779" w:rsidRPr="00A677C0">
        <w:rPr>
          <w:spacing w:val="-1"/>
          <w:position w:val="-6"/>
        </w:rPr>
        <w:t>C</w:t>
      </w:r>
      <w:r w:rsidRPr="00A677C0">
        <w:rPr>
          <w:spacing w:val="-1"/>
          <w:position w:val="-6"/>
          <w:vertAlign w:val="subscript"/>
        </w:rPr>
        <w:t>1</w:t>
      </w:r>
      <w:r w:rsidR="00743779" w:rsidRPr="00A677C0">
        <w:rPr>
          <w:spacing w:val="24"/>
          <w:position w:val="-9"/>
        </w:rPr>
        <w:t xml:space="preserve"> </w:t>
      </w:r>
      <w:r w:rsidR="00743779" w:rsidRPr="00A677C0">
        <w:rPr>
          <w:position w:val="-6"/>
        </w:rPr>
        <w:t>+</w:t>
      </w:r>
      <w:r w:rsidR="00743779" w:rsidRPr="00A677C0">
        <w:rPr>
          <w:spacing w:val="5"/>
          <w:position w:val="-6"/>
        </w:rPr>
        <w:t xml:space="preserve"> </w:t>
      </w:r>
      <w:r w:rsidR="00743779" w:rsidRPr="00A677C0">
        <w:rPr>
          <w:spacing w:val="-2"/>
          <w:position w:val="-6"/>
        </w:rPr>
        <w:t>k</w:t>
      </w:r>
      <w:r w:rsidR="00743779" w:rsidRPr="00A677C0">
        <w:rPr>
          <w:spacing w:val="1"/>
          <w:position w:val="-6"/>
        </w:rPr>
        <w:t>.</w:t>
      </w:r>
      <w:r w:rsidR="00743779" w:rsidRPr="00A677C0">
        <w:rPr>
          <w:spacing w:val="-3"/>
          <w:position w:val="-6"/>
        </w:rPr>
        <w:t>α</w:t>
      </w:r>
      <w:r w:rsidR="00743779" w:rsidRPr="00A677C0">
        <w:rPr>
          <w:position w:val="-6"/>
        </w:rPr>
        <w:t>,</w:t>
      </w:r>
      <w:r w:rsidR="00743779" w:rsidRPr="00A677C0">
        <w:rPr>
          <w:spacing w:val="11"/>
          <w:position w:val="-6"/>
        </w:rPr>
        <w:t xml:space="preserve"> </w:t>
      </w:r>
      <w:r w:rsidR="00743779" w:rsidRPr="00A677C0">
        <w:rPr>
          <w:position w:val="-6"/>
        </w:rPr>
        <w:t>t</w:t>
      </w:r>
      <w:r w:rsidR="00743779" w:rsidRPr="00A677C0">
        <w:rPr>
          <w:spacing w:val="-1"/>
          <w:position w:val="-6"/>
        </w:rPr>
        <w:t>r</w:t>
      </w:r>
      <w:r w:rsidR="00743779" w:rsidRPr="00A677C0">
        <w:rPr>
          <w:position w:val="-6"/>
        </w:rPr>
        <w:t>ong</w:t>
      </w:r>
      <w:r w:rsidR="00743779" w:rsidRPr="00A677C0">
        <w:rPr>
          <w:spacing w:val="12"/>
          <w:position w:val="-6"/>
        </w:rPr>
        <w:t xml:space="preserve"> </w:t>
      </w:r>
      <w:r w:rsidR="00743779" w:rsidRPr="00A677C0">
        <w:rPr>
          <w:position w:val="-6"/>
        </w:rPr>
        <w:t>đó</w:t>
      </w:r>
      <w:r w:rsidR="00743779" w:rsidRPr="00A677C0">
        <w:rPr>
          <w:spacing w:val="38"/>
          <w:position w:val="-6"/>
        </w:rPr>
        <w:t xml:space="preserve"> </w:t>
      </w:r>
    </w:p>
    <w:p w:rsidR="00A677C0" w:rsidRPr="00A677C0" w:rsidRDefault="00743779" w:rsidP="000F39BD">
      <w:pPr>
        <w:pStyle w:val="ListParagraph"/>
        <w:ind w:left="1080"/>
      </w:pPr>
      <w:r w:rsidRPr="00A677C0">
        <w:rPr>
          <w:position w:val="-7"/>
        </w:rPr>
        <w:t>k</w:t>
      </w:r>
      <w:r w:rsidRPr="00A677C0">
        <w:rPr>
          <w:spacing w:val="7"/>
          <w:position w:val="-7"/>
        </w:rPr>
        <w:t xml:space="preserve"> </w:t>
      </w:r>
      <w:r w:rsidR="008E612B" w:rsidRPr="00A677C0">
        <w:rPr>
          <w:spacing w:val="7"/>
          <w:position w:val="-7"/>
        </w:rPr>
        <w:t xml:space="preserve">= </w:t>
      </w:r>
      <w:r w:rsidR="008E612B" w:rsidRPr="008E612B">
        <w:rPr>
          <w:spacing w:val="7"/>
          <w:position w:val="-30"/>
        </w:rPr>
        <w:object w:dxaOrig="840" w:dyaOrig="680">
          <v:shape id="_x0000_i1368" type="#_x0000_t75" style="width:42pt;height:33.75pt" o:ole="">
            <v:imagedata r:id="rId654" o:title=""/>
          </v:shape>
          <o:OLEObject Type="Embed" ProgID="Equation.3" ShapeID="_x0000_i1368" DrawAspect="Content" ObjectID="_1550260749" r:id="rId655"/>
        </w:object>
      </w:r>
      <w:r w:rsidR="008E612B" w:rsidRPr="00A677C0">
        <w:rPr>
          <w:spacing w:val="7"/>
          <w:position w:val="-7"/>
        </w:rPr>
        <w:t xml:space="preserve"> </w:t>
      </w:r>
      <w:r w:rsidRPr="00A677C0">
        <w:rPr>
          <w:position w:val="-6"/>
        </w:rPr>
        <w:t>là</w:t>
      </w:r>
      <w:r w:rsidRPr="00A677C0">
        <w:rPr>
          <w:spacing w:val="7"/>
          <w:position w:val="-6"/>
        </w:rPr>
        <w:t xml:space="preserve"> </w:t>
      </w:r>
      <w:r w:rsidRPr="00A677C0">
        <w:rPr>
          <w:position w:val="-6"/>
        </w:rPr>
        <w:t>hệ</w:t>
      </w:r>
      <w:r w:rsidRPr="00A677C0">
        <w:rPr>
          <w:spacing w:val="5"/>
          <w:position w:val="-6"/>
        </w:rPr>
        <w:t xml:space="preserve"> </w:t>
      </w:r>
      <w:r w:rsidRPr="00A677C0">
        <w:rPr>
          <w:spacing w:val="1"/>
          <w:position w:val="-6"/>
        </w:rPr>
        <w:t>s</w:t>
      </w:r>
      <w:r w:rsidRPr="00A677C0">
        <w:rPr>
          <w:position w:val="-6"/>
        </w:rPr>
        <w:t>ố</w:t>
      </w:r>
      <w:r w:rsidRPr="00A677C0">
        <w:rPr>
          <w:spacing w:val="4"/>
          <w:position w:val="-6"/>
        </w:rPr>
        <w:t xml:space="preserve"> </w:t>
      </w:r>
      <w:r w:rsidRPr="00A677C0">
        <w:rPr>
          <w:w w:val="102"/>
          <w:position w:val="-6"/>
        </w:rPr>
        <w:t>gó</w:t>
      </w:r>
      <w:r w:rsidRPr="00A677C0">
        <w:rPr>
          <w:spacing w:val="-1"/>
          <w:w w:val="102"/>
          <w:position w:val="-6"/>
        </w:rPr>
        <w:t>c</w:t>
      </w:r>
      <w:r w:rsidRPr="00A677C0">
        <w:rPr>
          <w:w w:val="102"/>
          <w:position w:val="-6"/>
        </w:rPr>
        <w:t>.</w:t>
      </w:r>
    </w:p>
    <w:p w:rsidR="00743779" w:rsidRPr="00E87838" w:rsidRDefault="00743779" w:rsidP="00BF2065">
      <w:pPr>
        <w:pStyle w:val="ListParagraph"/>
        <w:numPr>
          <w:ilvl w:val="0"/>
          <w:numId w:val="24"/>
        </w:numPr>
      </w:pPr>
      <w:r w:rsidRPr="00A677C0">
        <w:rPr>
          <w:spacing w:val="-1"/>
          <w:position w:val="1"/>
        </w:rPr>
        <w:t>T</w:t>
      </w:r>
      <w:r w:rsidRPr="00A677C0">
        <w:rPr>
          <w:spacing w:val="2"/>
          <w:position w:val="1"/>
        </w:rPr>
        <w:t>í</w:t>
      </w:r>
      <w:r w:rsidRPr="00A677C0">
        <w:rPr>
          <w:position w:val="1"/>
        </w:rPr>
        <w:t>nh</w:t>
      </w:r>
      <w:r w:rsidRPr="00A677C0">
        <w:rPr>
          <w:spacing w:val="8"/>
          <w:position w:val="1"/>
        </w:rPr>
        <w:t xml:space="preserve"> </w:t>
      </w:r>
      <w:r w:rsidRPr="00A677C0">
        <w:rPr>
          <w:position w:val="1"/>
        </w:rPr>
        <w:t>đư</w:t>
      </w:r>
      <w:r w:rsidRPr="00A677C0">
        <w:rPr>
          <w:spacing w:val="1"/>
          <w:position w:val="1"/>
        </w:rPr>
        <w:t>ợ</w:t>
      </w:r>
      <w:r w:rsidRPr="00A677C0">
        <w:rPr>
          <w:position w:val="1"/>
        </w:rPr>
        <w:t>c</w:t>
      </w:r>
      <w:r w:rsidRPr="00A677C0">
        <w:rPr>
          <w:spacing w:val="13"/>
          <w:position w:val="1"/>
        </w:rPr>
        <w:t xml:space="preserve"> </w:t>
      </w:r>
      <w:r w:rsidRPr="00A677C0">
        <w:rPr>
          <w:spacing w:val="-2"/>
          <w:position w:val="1"/>
        </w:rPr>
        <w:t>g</w:t>
      </w:r>
      <w:r w:rsidRPr="00A677C0">
        <w:rPr>
          <w:position w:val="1"/>
        </w:rPr>
        <w:t>iá</w:t>
      </w:r>
      <w:r w:rsidRPr="00A677C0">
        <w:rPr>
          <w:spacing w:val="9"/>
          <w:position w:val="1"/>
        </w:rPr>
        <w:t xml:space="preserve"> </w:t>
      </w:r>
      <w:r w:rsidRPr="00A677C0">
        <w:rPr>
          <w:position w:val="1"/>
        </w:rPr>
        <w:t>t</w:t>
      </w:r>
      <w:r w:rsidRPr="00A677C0">
        <w:rPr>
          <w:spacing w:val="-1"/>
          <w:position w:val="1"/>
        </w:rPr>
        <w:t>r</w:t>
      </w:r>
      <w:r w:rsidRPr="00A677C0">
        <w:rPr>
          <w:position w:val="1"/>
        </w:rPr>
        <w:t>ị</w:t>
      </w:r>
      <w:r w:rsidRPr="00A677C0">
        <w:rPr>
          <w:spacing w:val="4"/>
          <w:position w:val="1"/>
        </w:rPr>
        <w:t xml:space="preserve"> </w:t>
      </w:r>
      <w:r w:rsidRPr="00A677C0">
        <w:rPr>
          <w:spacing w:val="1"/>
          <w:position w:val="1"/>
        </w:rPr>
        <w:t>c</w:t>
      </w:r>
      <w:r w:rsidRPr="00A677C0">
        <w:rPr>
          <w:position w:val="1"/>
        </w:rPr>
        <w:t>ủa</w:t>
      </w:r>
      <w:r w:rsidRPr="00A677C0">
        <w:rPr>
          <w:spacing w:val="10"/>
          <w:position w:val="1"/>
        </w:rPr>
        <w:t xml:space="preserve"> </w:t>
      </w:r>
      <w:r w:rsidRPr="00A677C0">
        <w:rPr>
          <w:position w:val="1"/>
        </w:rPr>
        <w:t>α</w:t>
      </w:r>
      <w:r w:rsidRPr="00A677C0">
        <w:rPr>
          <w:spacing w:val="-1"/>
          <w:position w:val="1"/>
        </w:rPr>
        <w:t xml:space="preserve"> </w:t>
      </w:r>
      <w:r w:rsidRPr="00A677C0">
        <w:rPr>
          <w:position w:val="1"/>
        </w:rPr>
        <w:t>ho</w:t>
      </w:r>
      <w:r w:rsidRPr="00A677C0">
        <w:rPr>
          <w:spacing w:val="3"/>
          <w:position w:val="1"/>
        </w:rPr>
        <w:t>ặ</w:t>
      </w:r>
      <w:r w:rsidRPr="00A677C0">
        <w:rPr>
          <w:position w:val="1"/>
        </w:rPr>
        <w:t>c</w:t>
      </w:r>
      <w:r w:rsidRPr="00A677C0">
        <w:rPr>
          <w:spacing w:val="9"/>
          <w:position w:val="1"/>
        </w:rPr>
        <w:t xml:space="preserve"> </w:t>
      </w:r>
      <w:r w:rsidRPr="00A677C0">
        <w:rPr>
          <w:spacing w:val="1"/>
          <w:position w:val="1"/>
        </w:rPr>
        <w:t>C</w:t>
      </w:r>
      <w:r w:rsidR="008E612B" w:rsidRPr="00A677C0">
        <w:rPr>
          <w:spacing w:val="1"/>
          <w:position w:val="1"/>
          <w:vertAlign w:val="subscript"/>
        </w:rPr>
        <w:t>α</w:t>
      </w:r>
      <w:r w:rsidRPr="00A677C0">
        <w:rPr>
          <w:spacing w:val="21"/>
          <w:position w:val="-2"/>
        </w:rPr>
        <w:t xml:space="preserve"> </w:t>
      </w:r>
      <w:r w:rsidRPr="00A677C0">
        <w:rPr>
          <w:position w:val="1"/>
        </w:rPr>
        <w:t>từ</w:t>
      </w:r>
      <w:r w:rsidRPr="00A677C0">
        <w:rPr>
          <w:spacing w:val="7"/>
          <w:position w:val="1"/>
        </w:rPr>
        <w:t xml:space="preserve"> </w:t>
      </w:r>
      <w:r w:rsidRPr="00A677C0">
        <w:rPr>
          <w:spacing w:val="-2"/>
          <w:position w:val="1"/>
        </w:rPr>
        <w:t>g</w:t>
      </w:r>
      <w:r w:rsidRPr="00A677C0">
        <w:rPr>
          <w:position w:val="1"/>
        </w:rPr>
        <w:t>iả</w:t>
      </w:r>
      <w:r w:rsidRPr="00A677C0">
        <w:rPr>
          <w:spacing w:val="9"/>
          <w:position w:val="1"/>
        </w:rPr>
        <w:t xml:space="preserve"> </w:t>
      </w:r>
      <w:r w:rsidRPr="00A677C0">
        <w:rPr>
          <w:position w:val="1"/>
        </w:rPr>
        <w:t>thi</w:t>
      </w:r>
      <w:r w:rsidRPr="00A677C0">
        <w:rPr>
          <w:spacing w:val="1"/>
          <w:position w:val="1"/>
        </w:rPr>
        <w:t>ế</w:t>
      </w:r>
      <w:r w:rsidRPr="00A677C0">
        <w:rPr>
          <w:position w:val="1"/>
        </w:rPr>
        <w:t>t</w:t>
      </w:r>
      <w:r w:rsidRPr="00A677C0">
        <w:rPr>
          <w:spacing w:val="10"/>
          <w:position w:val="1"/>
        </w:rPr>
        <w:t xml:space="preserve"> </w:t>
      </w:r>
      <w:r w:rsidRPr="00A677C0">
        <w:rPr>
          <w:position w:val="1"/>
        </w:rPr>
        <w:t>b</w:t>
      </w:r>
      <w:r w:rsidRPr="00A677C0">
        <w:rPr>
          <w:spacing w:val="1"/>
          <w:position w:val="1"/>
        </w:rPr>
        <w:t>a</w:t>
      </w:r>
      <w:r w:rsidRPr="00A677C0">
        <w:rPr>
          <w:position w:val="1"/>
        </w:rPr>
        <w:t>n</w:t>
      </w:r>
      <w:r w:rsidRPr="00A677C0">
        <w:rPr>
          <w:spacing w:val="6"/>
          <w:position w:val="1"/>
        </w:rPr>
        <w:t xml:space="preserve"> </w:t>
      </w:r>
      <w:r w:rsidRPr="00A677C0">
        <w:rPr>
          <w:spacing w:val="-2"/>
          <w:position w:val="1"/>
        </w:rPr>
        <w:t>đ</w:t>
      </w:r>
      <w:r w:rsidRPr="00A677C0">
        <w:rPr>
          <w:spacing w:val="3"/>
          <w:position w:val="1"/>
        </w:rPr>
        <w:t>ầ</w:t>
      </w:r>
      <w:r w:rsidRPr="00A677C0">
        <w:rPr>
          <w:position w:val="1"/>
        </w:rPr>
        <w:t>u</w:t>
      </w:r>
      <w:r w:rsidRPr="00A677C0">
        <w:rPr>
          <w:spacing w:val="6"/>
          <w:position w:val="1"/>
        </w:rPr>
        <w:t xml:space="preserve"> </w:t>
      </w:r>
      <w:r w:rsidRPr="00A677C0">
        <w:rPr>
          <w:position w:val="1"/>
        </w:rPr>
        <w:t>để</w:t>
      </w:r>
      <w:r w:rsidRPr="00A677C0">
        <w:rPr>
          <w:spacing w:val="8"/>
          <w:position w:val="1"/>
        </w:rPr>
        <w:t xml:space="preserve"> </w:t>
      </w:r>
      <w:r w:rsidRPr="00A677C0">
        <w:rPr>
          <w:position w:val="1"/>
        </w:rPr>
        <w:t>thu</w:t>
      </w:r>
      <w:r w:rsidRPr="00A677C0">
        <w:rPr>
          <w:spacing w:val="9"/>
          <w:position w:val="1"/>
        </w:rPr>
        <w:t xml:space="preserve"> </w:t>
      </w:r>
      <w:r w:rsidRPr="00A677C0">
        <w:rPr>
          <w:position w:val="1"/>
        </w:rPr>
        <w:t>đư</w:t>
      </w:r>
      <w:r w:rsidRPr="00A677C0">
        <w:rPr>
          <w:spacing w:val="-4"/>
          <w:position w:val="1"/>
        </w:rPr>
        <w:t>ợ</w:t>
      </w:r>
      <w:r w:rsidRPr="00A677C0">
        <w:rPr>
          <w:position w:val="1"/>
        </w:rPr>
        <w:t>c</w:t>
      </w:r>
      <w:r w:rsidRPr="00A677C0">
        <w:rPr>
          <w:spacing w:val="13"/>
          <w:position w:val="1"/>
        </w:rPr>
        <w:t xml:space="preserve"> </w:t>
      </w:r>
      <w:r w:rsidRPr="00A677C0">
        <w:rPr>
          <w:spacing w:val="-2"/>
          <w:position w:val="1"/>
        </w:rPr>
        <w:t>k</w:t>
      </w:r>
      <w:r w:rsidRPr="00A677C0">
        <w:rPr>
          <w:spacing w:val="3"/>
          <w:position w:val="1"/>
        </w:rPr>
        <w:t>ế</w:t>
      </w:r>
      <w:r w:rsidRPr="00A677C0">
        <w:rPr>
          <w:position w:val="1"/>
        </w:rPr>
        <w:t>t</w:t>
      </w:r>
      <w:r w:rsidRPr="00A677C0">
        <w:rPr>
          <w:spacing w:val="5"/>
          <w:position w:val="1"/>
        </w:rPr>
        <w:t xml:space="preserve"> </w:t>
      </w:r>
      <w:r w:rsidRPr="00A677C0">
        <w:rPr>
          <w:spacing w:val="2"/>
          <w:w w:val="102"/>
          <w:position w:val="1"/>
        </w:rPr>
        <w:t>l</w:t>
      </w:r>
      <w:r w:rsidRPr="00A677C0">
        <w:rPr>
          <w:spacing w:val="-2"/>
          <w:w w:val="102"/>
          <w:position w:val="1"/>
        </w:rPr>
        <w:t>u</w:t>
      </w:r>
      <w:r w:rsidRPr="00A677C0">
        <w:rPr>
          <w:spacing w:val="1"/>
          <w:w w:val="102"/>
          <w:position w:val="1"/>
        </w:rPr>
        <w:t>ậ</w:t>
      </w:r>
      <w:r w:rsidRPr="00A677C0">
        <w:rPr>
          <w:spacing w:val="-2"/>
          <w:w w:val="102"/>
          <w:position w:val="1"/>
        </w:rPr>
        <w:t>n</w:t>
      </w:r>
      <w:r w:rsidRPr="00A677C0">
        <w:rPr>
          <w:w w:val="102"/>
          <w:position w:val="1"/>
        </w:rPr>
        <w:t>.</w:t>
      </w:r>
    </w:p>
    <w:p w:rsidR="00743779" w:rsidRPr="00E87838" w:rsidRDefault="00743779" w:rsidP="00A922A6">
      <w:r w:rsidRPr="00E87838">
        <w:rPr>
          <w:b/>
          <w:spacing w:val="-2"/>
          <w:w w:val="102"/>
          <w:u w:val="thick"/>
        </w:rPr>
        <w:t>V</w:t>
      </w:r>
      <w:r w:rsidR="004074CE">
        <w:rPr>
          <w:b/>
          <w:w w:val="102"/>
          <w:u w:val="thick"/>
        </w:rPr>
        <w:t xml:space="preserve">í </w:t>
      </w:r>
      <w:r w:rsidRPr="00E87838">
        <w:rPr>
          <w:b/>
          <w:w w:val="102"/>
          <w:u w:val="thick"/>
        </w:rPr>
        <w:t>dụ</w:t>
      </w:r>
      <w:r w:rsidRPr="00E87838">
        <w:rPr>
          <w:b/>
          <w:spacing w:val="-43"/>
          <w:w w:val="102"/>
          <w:u w:val="thick"/>
        </w:rPr>
        <w:t xml:space="preserve"> </w:t>
      </w:r>
      <w:r w:rsidRPr="00E87838">
        <w:rPr>
          <w:b/>
          <w:u w:val="thick"/>
        </w:rPr>
        <w:t>1:</w:t>
      </w:r>
      <w:r w:rsidRPr="00E87838">
        <w:rPr>
          <w:b/>
          <w:spacing w:val="4"/>
        </w:rPr>
        <w:t xml:space="preserve"> </w:t>
      </w:r>
      <w:r w:rsidRPr="008E612B">
        <w:rPr>
          <w:spacing w:val="4"/>
        </w:rPr>
        <w:t>M</w:t>
      </w:r>
      <w:r w:rsidRPr="008E612B">
        <w:rPr>
          <w:spacing w:val="-2"/>
        </w:rPr>
        <w:t>ạ</w:t>
      </w:r>
      <w:r w:rsidRPr="008E612B">
        <w:rPr>
          <w:spacing w:val="1"/>
        </w:rPr>
        <w:t>c</w:t>
      </w:r>
      <w:r w:rsidRPr="008E612B">
        <w:t>h</w:t>
      </w:r>
      <w:r w:rsidRPr="008E612B">
        <w:rPr>
          <w:spacing w:val="13"/>
        </w:rPr>
        <w:t xml:space="preserve"> </w:t>
      </w:r>
      <w:r w:rsidRPr="008E612B">
        <w:t>dao</w:t>
      </w:r>
      <w:r w:rsidRPr="008E612B">
        <w:rPr>
          <w:spacing w:val="10"/>
        </w:rPr>
        <w:t xml:space="preserve"> </w:t>
      </w:r>
      <w:r w:rsidRPr="008E612B">
        <w:t>động</w:t>
      </w:r>
      <w:r w:rsidRPr="008E612B">
        <w:rPr>
          <w:spacing w:val="9"/>
        </w:rPr>
        <w:t xml:space="preserve"> </w:t>
      </w:r>
      <w:r w:rsidRPr="008E612B">
        <w:rPr>
          <w:spacing w:val="1"/>
        </w:rPr>
        <w:t>c</w:t>
      </w:r>
      <w:r w:rsidRPr="008E612B">
        <w:t>ủa</w:t>
      </w:r>
      <w:r w:rsidRPr="008E612B">
        <w:rPr>
          <w:spacing w:val="12"/>
        </w:rPr>
        <w:t xml:space="preserve"> </w:t>
      </w:r>
      <w:r w:rsidRPr="008E612B">
        <w:rPr>
          <w:spacing w:val="-3"/>
        </w:rPr>
        <w:t>m</w:t>
      </w:r>
      <w:r w:rsidRPr="008E612B">
        <w:t>ột</w:t>
      </w:r>
      <w:r w:rsidRPr="008E612B">
        <w:rPr>
          <w:spacing w:val="9"/>
        </w:rPr>
        <w:t xml:space="preserve"> </w:t>
      </w:r>
      <w:r w:rsidRPr="008E612B">
        <w:rPr>
          <w:spacing w:val="-3"/>
        </w:rPr>
        <w:t>m</w:t>
      </w:r>
      <w:r w:rsidRPr="008E612B">
        <w:t>áy</w:t>
      </w:r>
      <w:r w:rsidRPr="008E612B">
        <w:rPr>
          <w:spacing w:val="13"/>
        </w:rPr>
        <w:t xml:space="preserve"> </w:t>
      </w:r>
      <w:r w:rsidRPr="008E612B">
        <w:rPr>
          <w:spacing w:val="-1"/>
        </w:rPr>
        <w:t>t</w:t>
      </w:r>
      <w:r w:rsidRPr="008E612B">
        <w:rPr>
          <w:spacing w:val="-3"/>
        </w:rPr>
        <w:t>h</w:t>
      </w:r>
      <w:r w:rsidRPr="008E612B">
        <w:t>u</w:t>
      </w:r>
      <w:r w:rsidRPr="008E612B">
        <w:rPr>
          <w:spacing w:val="8"/>
        </w:rPr>
        <w:t xml:space="preserve"> </w:t>
      </w:r>
      <w:r w:rsidRPr="008E612B">
        <w:t>vô</w:t>
      </w:r>
      <w:r w:rsidRPr="008E612B">
        <w:rPr>
          <w:spacing w:val="9"/>
        </w:rPr>
        <w:t xml:space="preserve"> </w:t>
      </w:r>
      <w:r w:rsidRPr="008E612B">
        <w:rPr>
          <w:spacing w:val="-1"/>
        </w:rPr>
        <w:t>t</w:t>
      </w:r>
      <w:r w:rsidRPr="008E612B">
        <w:t>uy</w:t>
      </w:r>
      <w:r w:rsidRPr="008E612B">
        <w:rPr>
          <w:spacing w:val="1"/>
        </w:rPr>
        <w:t>ế</w:t>
      </w:r>
      <w:r w:rsidRPr="008E612B">
        <w:t>n</w:t>
      </w:r>
      <w:r w:rsidRPr="008E612B">
        <w:rPr>
          <w:spacing w:val="12"/>
        </w:rPr>
        <w:t xml:space="preserve"> </w:t>
      </w:r>
      <w:r w:rsidRPr="008E612B">
        <w:t>gồm</w:t>
      </w:r>
      <w:r w:rsidRPr="008E612B">
        <w:rPr>
          <w:spacing w:val="10"/>
        </w:rPr>
        <w:t xml:space="preserve"> </w:t>
      </w:r>
      <w:r w:rsidRPr="008E612B">
        <w:rPr>
          <w:spacing w:val="1"/>
        </w:rPr>
        <w:t>c</w:t>
      </w:r>
      <w:r w:rsidRPr="008E612B">
        <w:t>uộn</w:t>
      </w:r>
      <w:r w:rsidRPr="008E612B">
        <w:rPr>
          <w:spacing w:val="11"/>
        </w:rPr>
        <w:t xml:space="preserve"> </w:t>
      </w:r>
      <w:r w:rsidRPr="008E612B">
        <w:rPr>
          <w:spacing w:val="1"/>
        </w:rPr>
        <w:t>c</w:t>
      </w:r>
      <w:r w:rsidRPr="008E612B">
        <w:t>ảm</w:t>
      </w:r>
      <w:r w:rsidRPr="008E612B">
        <w:rPr>
          <w:spacing w:val="10"/>
        </w:rPr>
        <w:t xml:space="preserve"> </w:t>
      </w:r>
      <w:r w:rsidRPr="008E612B">
        <w:t>L</w:t>
      </w:r>
      <w:r w:rsidRPr="008E612B">
        <w:rPr>
          <w:spacing w:val="4"/>
        </w:rPr>
        <w:t xml:space="preserve"> </w:t>
      </w:r>
      <w:r w:rsidRPr="008E612B">
        <w:t>=</w:t>
      </w:r>
      <w:r w:rsidRPr="008E612B">
        <w:rPr>
          <w:spacing w:val="4"/>
        </w:rPr>
        <w:t xml:space="preserve"> </w:t>
      </w:r>
      <w:r w:rsidRPr="008E612B">
        <w:t>1</w:t>
      </w:r>
      <w:r w:rsidRPr="008E612B">
        <w:rPr>
          <w:spacing w:val="5"/>
        </w:rPr>
        <w:t xml:space="preserve"> </w:t>
      </w:r>
      <w:r w:rsidRPr="008E612B">
        <w:rPr>
          <w:spacing w:val="-1"/>
        </w:rPr>
        <w:t>(</w:t>
      </w:r>
      <w:r w:rsidRPr="008E612B">
        <w:rPr>
          <w:spacing w:val="-3"/>
        </w:rPr>
        <w:t>µ</w:t>
      </w:r>
      <w:r w:rsidRPr="008E612B">
        <w:rPr>
          <w:spacing w:val="3"/>
        </w:rPr>
        <w:t>H</w:t>
      </w:r>
      <w:r w:rsidRPr="008E612B">
        <w:t>)</w:t>
      </w:r>
      <w:r w:rsidRPr="008E612B">
        <w:rPr>
          <w:spacing w:val="8"/>
        </w:rPr>
        <w:t xml:space="preserve"> </w:t>
      </w:r>
      <w:r w:rsidRPr="008E612B">
        <w:t>và</w:t>
      </w:r>
      <w:r w:rsidRPr="008E612B">
        <w:rPr>
          <w:spacing w:val="7"/>
        </w:rPr>
        <w:t xml:space="preserve"> </w:t>
      </w:r>
      <w:r w:rsidRPr="008E612B">
        <w:rPr>
          <w:spacing w:val="-1"/>
        </w:rPr>
        <w:t>t</w:t>
      </w:r>
      <w:r w:rsidRPr="008E612B">
        <w:t>ụ</w:t>
      </w:r>
      <w:r w:rsidRPr="008E612B">
        <w:rPr>
          <w:spacing w:val="6"/>
        </w:rPr>
        <w:t xml:space="preserve"> </w:t>
      </w:r>
      <w:r w:rsidRPr="008E612B">
        <w:rPr>
          <w:spacing w:val="-3"/>
        </w:rPr>
        <w:t>đ</w:t>
      </w:r>
      <w:r w:rsidRPr="008E612B">
        <w:rPr>
          <w:spacing w:val="2"/>
        </w:rPr>
        <w:t>i</w:t>
      </w:r>
      <w:r w:rsidRPr="008E612B">
        <w:rPr>
          <w:spacing w:val="1"/>
        </w:rPr>
        <w:t>ệ</w:t>
      </w:r>
      <w:r w:rsidRPr="008E612B">
        <w:t>n</w:t>
      </w:r>
      <w:r w:rsidRPr="008E612B">
        <w:rPr>
          <w:spacing w:val="8"/>
        </w:rPr>
        <w:t xml:space="preserve"> </w:t>
      </w:r>
      <w:r w:rsidRPr="008E612B">
        <w:t>bi</w:t>
      </w:r>
      <w:r w:rsidRPr="008E612B">
        <w:rPr>
          <w:spacing w:val="3"/>
        </w:rPr>
        <w:t>ế</w:t>
      </w:r>
      <w:r w:rsidRPr="008E612B">
        <w:t>n</w:t>
      </w:r>
      <w:r w:rsidRPr="008E612B">
        <w:rPr>
          <w:spacing w:val="8"/>
        </w:rPr>
        <w:t xml:space="preserve"> </w:t>
      </w:r>
      <w:r w:rsidRPr="008E612B">
        <w:rPr>
          <w:spacing w:val="-3"/>
        </w:rPr>
        <w:t>đ</w:t>
      </w:r>
      <w:r w:rsidRPr="008E612B">
        <w:t>ổi</w:t>
      </w:r>
      <w:r w:rsidRPr="008E612B">
        <w:rPr>
          <w:spacing w:val="11"/>
        </w:rPr>
        <w:t xml:space="preserve"> </w:t>
      </w:r>
      <w:r w:rsidRPr="008E612B">
        <w:rPr>
          <w:spacing w:val="1"/>
        </w:rPr>
        <w:t>C</w:t>
      </w:r>
      <w:r w:rsidRPr="008E612B">
        <w:t>,</w:t>
      </w:r>
      <w:r w:rsidRPr="008E612B">
        <w:rPr>
          <w:spacing w:val="8"/>
        </w:rPr>
        <w:t xml:space="preserve"> </w:t>
      </w:r>
      <w:r w:rsidRPr="008E612B">
        <w:rPr>
          <w:w w:val="102"/>
        </w:rPr>
        <w:t>d</w:t>
      </w:r>
      <w:r w:rsidRPr="008E612B">
        <w:rPr>
          <w:spacing w:val="-3"/>
          <w:w w:val="102"/>
        </w:rPr>
        <w:t>ù</w:t>
      </w:r>
      <w:r w:rsidRPr="008E612B">
        <w:rPr>
          <w:w w:val="102"/>
        </w:rPr>
        <w:t xml:space="preserve">ng </w:t>
      </w:r>
      <w:r w:rsidRPr="008E612B">
        <w:rPr>
          <w:spacing w:val="-3"/>
        </w:rPr>
        <w:t>đ</w:t>
      </w:r>
      <w:r w:rsidRPr="008E612B">
        <w:t>ể</w:t>
      </w:r>
      <w:r w:rsidRPr="008E612B">
        <w:rPr>
          <w:spacing w:val="10"/>
        </w:rPr>
        <w:t xml:space="preserve"> </w:t>
      </w:r>
      <w:r w:rsidRPr="008E612B">
        <w:rPr>
          <w:spacing w:val="-1"/>
        </w:rPr>
        <w:t>t</w:t>
      </w:r>
      <w:r w:rsidRPr="008E612B">
        <w:t>hu</w:t>
      </w:r>
      <w:r w:rsidRPr="008E612B">
        <w:rPr>
          <w:spacing w:val="8"/>
        </w:rPr>
        <w:t xml:space="preserve"> </w:t>
      </w:r>
      <w:r w:rsidRPr="008E612B">
        <w:rPr>
          <w:spacing w:val="-1"/>
        </w:rPr>
        <w:t>s</w:t>
      </w:r>
      <w:r w:rsidRPr="008E612B">
        <w:t>óng</w:t>
      </w:r>
      <w:r w:rsidRPr="008E612B">
        <w:rPr>
          <w:spacing w:val="14"/>
        </w:rPr>
        <w:t xml:space="preserve"> </w:t>
      </w:r>
      <w:r w:rsidRPr="008E612B">
        <w:t>vô</w:t>
      </w:r>
      <w:r w:rsidRPr="008E612B">
        <w:rPr>
          <w:spacing w:val="4"/>
        </w:rPr>
        <w:t xml:space="preserve"> </w:t>
      </w:r>
      <w:r w:rsidRPr="008E612B">
        <w:rPr>
          <w:spacing w:val="-1"/>
        </w:rPr>
        <w:t>t</w:t>
      </w:r>
      <w:r w:rsidRPr="008E612B">
        <w:t>uy</w:t>
      </w:r>
      <w:r w:rsidRPr="008E612B">
        <w:rPr>
          <w:spacing w:val="1"/>
        </w:rPr>
        <w:t>ế</w:t>
      </w:r>
      <w:r w:rsidRPr="008E612B">
        <w:t>n</w:t>
      </w:r>
      <w:r w:rsidRPr="008E612B">
        <w:rPr>
          <w:spacing w:val="10"/>
        </w:rPr>
        <w:t xml:space="preserve"> </w:t>
      </w:r>
      <w:r w:rsidRPr="008E612B">
        <w:rPr>
          <w:spacing w:val="3"/>
        </w:rPr>
        <w:t>c</w:t>
      </w:r>
      <w:r w:rsidRPr="008E612B">
        <w:t>ó</w:t>
      </w:r>
      <w:r w:rsidRPr="008E612B">
        <w:rPr>
          <w:spacing w:val="2"/>
        </w:rPr>
        <w:t xml:space="preserve"> </w:t>
      </w:r>
      <w:r w:rsidRPr="008E612B">
        <w:t>b</w:t>
      </w:r>
      <w:r w:rsidRPr="008E612B">
        <w:rPr>
          <w:spacing w:val="-1"/>
        </w:rPr>
        <w:t>ư</w:t>
      </w:r>
      <w:r w:rsidRPr="008E612B">
        <w:t>ớc</w:t>
      </w:r>
      <w:r w:rsidRPr="008E612B">
        <w:rPr>
          <w:spacing w:val="15"/>
        </w:rPr>
        <w:t xml:space="preserve"> </w:t>
      </w:r>
      <w:r w:rsidRPr="008E612B">
        <w:rPr>
          <w:spacing w:val="-1"/>
        </w:rPr>
        <w:t>s</w:t>
      </w:r>
      <w:r w:rsidRPr="008E612B">
        <w:t>óng</w:t>
      </w:r>
      <w:r w:rsidRPr="008E612B">
        <w:rPr>
          <w:spacing w:val="14"/>
        </w:rPr>
        <w:t xml:space="preserve"> </w:t>
      </w:r>
      <w:r w:rsidRPr="008E612B">
        <w:rPr>
          <w:spacing w:val="-1"/>
        </w:rPr>
        <w:t>t</w:t>
      </w:r>
      <w:r w:rsidRPr="008E612B">
        <w:t>ừ</w:t>
      </w:r>
      <w:r w:rsidRPr="008E612B">
        <w:rPr>
          <w:spacing w:val="4"/>
        </w:rPr>
        <w:t xml:space="preserve"> </w:t>
      </w:r>
      <w:r w:rsidRPr="008E612B">
        <w:t>13</w:t>
      </w:r>
      <w:r w:rsidRPr="008E612B">
        <w:rPr>
          <w:spacing w:val="7"/>
        </w:rPr>
        <w:t xml:space="preserve"> </w:t>
      </w:r>
      <w:r w:rsidRPr="008E612B">
        <w:rPr>
          <w:spacing w:val="-1"/>
        </w:rPr>
        <w:t>(</w:t>
      </w:r>
      <w:r w:rsidRPr="008E612B">
        <w:rPr>
          <w:spacing w:val="-3"/>
        </w:rPr>
        <w:t>m</w:t>
      </w:r>
      <w:r w:rsidRPr="008E612B">
        <w:t>)</w:t>
      </w:r>
      <w:r w:rsidRPr="008E612B">
        <w:rPr>
          <w:spacing w:val="11"/>
        </w:rPr>
        <w:t xml:space="preserve"> </w:t>
      </w:r>
      <w:r w:rsidRPr="008E612B">
        <w:rPr>
          <w:spacing w:val="-3"/>
        </w:rPr>
        <w:t>đ</w:t>
      </w:r>
      <w:r w:rsidRPr="008E612B">
        <w:rPr>
          <w:spacing w:val="3"/>
        </w:rPr>
        <w:t>ế</w:t>
      </w:r>
      <w:r w:rsidRPr="008E612B">
        <w:t>n</w:t>
      </w:r>
      <w:r w:rsidRPr="008E612B">
        <w:rPr>
          <w:spacing w:val="9"/>
        </w:rPr>
        <w:t xml:space="preserve"> </w:t>
      </w:r>
      <w:r w:rsidRPr="008E612B">
        <w:t>75</w:t>
      </w:r>
      <w:r w:rsidRPr="008E612B">
        <w:rPr>
          <w:spacing w:val="7"/>
        </w:rPr>
        <w:t xml:space="preserve"> </w:t>
      </w:r>
      <w:r w:rsidRPr="008E612B">
        <w:rPr>
          <w:spacing w:val="-1"/>
        </w:rPr>
        <w:t>(</w:t>
      </w:r>
      <w:r w:rsidRPr="008E612B">
        <w:rPr>
          <w:spacing w:val="-3"/>
        </w:rPr>
        <w:t>m</w:t>
      </w:r>
      <w:r w:rsidRPr="008E612B">
        <w:rPr>
          <w:spacing w:val="-1"/>
        </w:rPr>
        <w:t>)</w:t>
      </w:r>
      <w:r w:rsidRPr="008E612B">
        <w:t>.</w:t>
      </w:r>
      <w:r w:rsidRPr="008E612B">
        <w:rPr>
          <w:spacing w:val="12"/>
        </w:rPr>
        <w:t xml:space="preserve"> </w:t>
      </w:r>
      <w:r w:rsidRPr="008E612B">
        <w:t>Hỏi</w:t>
      </w:r>
      <w:r w:rsidRPr="008E612B">
        <w:rPr>
          <w:spacing w:val="9"/>
        </w:rPr>
        <w:t xml:space="preserve"> </w:t>
      </w:r>
      <w:r w:rsidRPr="008E612B">
        <w:t>đi</w:t>
      </w:r>
      <w:r w:rsidRPr="008E612B">
        <w:rPr>
          <w:spacing w:val="3"/>
        </w:rPr>
        <w:t>ệ</w:t>
      </w:r>
      <w:r w:rsidRPr="008E612B">
        <w:t>n</w:t>
      </w:r>
      <w:r w:rsidRPr="008E612B">
        <w:rPr>
          <w:spacing w:val="10"/>
        </w:rPr>
        <w:t xml:space="preserve"> </w:t>
      </w:r>
      <w:r w:rsidRPr="008E612B">
        <w:rPr>
          <w:spacing w:val="-3"/>
        </w:rPr>
        <w:t>d</w:t>
      </w:r>
      <w:r w:rsidRPr="008E612B">
        <w:t>ung</w:t>
      </w:r>
      <w:r w:rsidRPr="008E612B">
        <w:rPr>
          <w:spacing w:val="13"/>
        </w:rPr>
        <w:t xml:space="preserve"> </w:t>
      </w:r>
      <w:r w:rsidRPr="008E612B">
        <w:t>C</w:t>
      </w:r>
      <w:r w:rsidRPr="008E612B">
        <w:rPr>
          <w:spacing w:val="4"/>
        </w:rPr>
        <w:t xml:space="preserve"> </w:t>
      </w:r>
      <w:r w:rsidRPr="008E612B">
        <w:rPr>
          <w:spacing w:val="3"/>
        </w:rPr>
        <w:t>c</w:t>
      </w:r>
      <w:r w:rsidRPr="008E612B">
        <w:rPr>
          <w:spacing w:val="-3"/>
        </w:rPr>
        <w:t>ủ</w:t>
      </w:r>
      <w:r w:rsidRPr="008E612B">
        <w:t>a</w:t>
      </w:r>
      <w:r w:rsidRPr="008E612B">
        <w:rPr>
          <w:spacing w:val="10"/>
        </w:rPr>
        <w:t xml:space="preserve"> </w:t>
      </w:r>
      <w:r w:rsidRPr="008E612B">
        <w:rPr>
          <w:spacing w:val="-1"/>
        </w:rPr>
        <w:t>t</w:t>
      </w:r>
      <w:r w:rsidRPr="008E612B">
        <w:t>ụ</w:t>
      </w:r>
      <w:r w:rsidRPr="008E612B">
        <w:rPr>
          <w:spacing w:val="6"/>
        </w:rPr>
        <w:t xml:space="preserve"> </w:t>
      </w:r>
      <w:r w:rsidRPr="008E612B">
        <w:t>đi</w:t>
      </w:r>
      <w:r w:rsidRPr="008E612B">
        <w:rPr>
          <w:spacing w:val="1"/>
        </w:rPr>
        <w:t>ệ</w:t>
      </w:r>
      <w:r w:rsidRPr="008E612B">
        <w:t>n</w:t>
      </w:r>
      <w:r w:rsidRPr="008E612B">
        <w:rPr>
          <w:spacing w:val="13"/>
        </w:rPr>
        <w:t xml:space="preserve"> </w:t>
      </w:r>
      <w:r w:rsidRPr="008E612B">
        <w:rPr>
          <w:spacing w:val="-3"/>
        </w:rPr>
        <w:t>b</w:t>
      </w:r>
      <w:r w:rsidRPr="008E612B">
        <w:t>i</w:t>
      </w:r>
      <w:r w:rsidRPr="008E612B">
        <w:rPr>
          <w:spacing w:val="1"/>
        </w:rPr>
        <w:t>ế</w:t>
      </w:r>
      <w:r w:rsidRPr="008E612B">
        <w:t>n</w:t>
      </w:r>
      <w:r w:rsidRPr="008E612B">
        <w:rPr>
          <w:spacing w:val="10"/>
        </w:rPr>
        <w:t xml:space="preserve"> </w:t>
      </w:r>
      <w:r w:rsidRPr="008E612B">
        <w:rPr>
          <w:spacing w:val="-1"/>
        </w:rPr>
        <w:t>t</w:t>
      </w:r>
      <w:r w:rsidRPr="008E612B">
        <w:t>hi</w:t>
      </w:r>
      <w:r w:rsidRPr="008E612B">
        <w:rPr>
          <w:spacing w:val="1"/>
        </w:rPr>
        <w:t>ê</w:t>
      </w:r>
      <w:r w:rsidRPr="008E612B">
        <w:t>n</w:t>
      </w:r>
      <w:r w:rsidRPr="008E612B">
        <w:rPr>
          <w:spacing w:val="12"/>
        </w:rPr>
        <w:t xml:space="preserve"> </w:t>
      </w:r>
      <w:r w:rsidRPr="008E612B">
        <w:rPr>
          <w:spacing w:val="-1"/>
          <w:w w:val="102"/>
        </w:rPr>
        <w:t>t</w:t>
      </w:r>
      <w:r w:rsidRPr="008E612B">
        <w:rPr>
          <w:spacing w:val="1"/>
          <w:w w:val="102"/>
        </w:rPr>
        <w:t>r</w:t>
      </w:r>
      <w:r w:rsidRPr="008E612B">
        <w:rPr>
          <w:w w:val="102"/>
        </w:rPr>
        <w:t xml:space="preserve">ong </w:t>
      </w:r>
      <w:r w:rsidRPr="008E612B">
        <w:rPr>
          <w:spacing w:val="-3"/>
        </w:rPr>
        <w:t>k</w:t>
      </w:r>
      <w:r w:rsidRPr="008E612B">
        <w:t>ho</w:t>
      </w:r>
      <w:r w:rsidRPr="008E612B">
        <w:rPr>
          <w:spacing w:val="3"/>
        </w:rPr>
        <w:t>ả</w:t>
      </w:r>
      <w:r w:rsidRPr="008E612B">
        <w:t>ng</w:t>
      </w:r>
      <w:r w:rsidRPr="008E612B">
        <w:rPr>
          <w:spacing w:val="17"/>
        </w:rPr>
        <w:t xml:space="preserve"> </w:t>
      </w:r>
      <w:r w:rsidRPr="008E612B">
        <w:rPr>
          <w:w w:val="102"/>
        </w:rPr>
        <w:t>nào?</w:t>
      </w:r>
    </w:p>
    <w:p w:rsidR="00743779" w:rsidRPr="00A922A6" w:rsidRDefault="008E612B" w:rsidP="00A922A6">
      <w:pPr>
        <w:jc w:val="center"/>
      </w:pPr>
      <w:r w:rsidRPr="00A922A6">
        <w:rPr>
          <w:iCs/>
          <w:spacing w:val="-2"/>
          <w:w w:val="102"/>
          <w:u w:val="single"/>
        </w:rPr>
        <w:t>Hướng dẫn giải:</w:t>
      </w:r>
    </w:p>
    <w:p w:rsidR="008E612B" w:rsidRDefault="00743779" w:rsidP="00A922A6">
      <w:pPr>
        <w:rPr>
          <w:spacing w:val="-1"/>
        </w:rPr>
      </w:pPr>
      <w:r w:rsidRPr="00E87838">
        <w:rPr>
          <w:spacing w:val="-1"/>
        </w:rPr>
        <w:t>T</w:t>
      </w:r>
      <w:r w:rsidRPr="00E87838">
        <w:t>ừ</w:t>
      </w:r>
      <w:r w:rsidRPr="00E87838">
        <w:rPr>
          <w:spacing w:val="8"/>
        </w:rPr>
        <w:t xml:space="preserve"> </w:t>
      </w:r>
      <w:r w:rsidRPr="00E87838">
        <w:rPr>
          <w:spacing w:val="1"/>
        </w:rPr>
        <w:t>c</w:t>
      </w:r>
      <w:r w:rsidRPr="00E87838">
        <w:t>ông</w:t>
      </w:r>
      <w:r w:rsidRPr="00E87838">
        <w:rPr>
          <w:spacing w:val="9"/>
        </w:rPr>
        <w:t xml:space="preserve"> </w:t>
      </w:r>
      <w:r w:rsidRPr="00E87838">
        <w:t>thức</w:t>
      </w:r>
      <w:r w:rsidRPr="00E87838">
        <w:rPr>
          <w:spacing w:val="12"/>
        </w:rPr>
        <w:t xml:space="preserve"> </w:t>
      </w:r>
      <w:r w:rsidRPr="00E87838">
        <w:t>tính</w:t>
      </w:r>
      <w:r w:rsidRPr="00E87838">
        <w:rPr>
          <w:spacing w:val="10"/>
        </w:rPr>
        <w:t xml:space="preserve"> </w:t>
      </w:r>
      <w:r w:rsidRPr="00E87838">
        <w:t>bư</w:t>
      </w:r>
      <w:r w:rsidRPr="00E87838">
        <w:rPr>
          <w:spacing w:val="-1"/>
        </w:rPr>
        <w:t>ớ</w:t>
      </w:r>
      <w:r w:rsidRPr="00E87838">
        <w:t>c</w:t>
      </w:r>
      <w:r w:rsidRPr="00E87838">
        <w:rPr>
          <w:spacing w:val="10"/>
        </w:rPr>
        <w:t xml:space="preserve"> </w:t>
      </w:r>
      <w:r w:rsidRPr="00E87838">
        <w:rPr>
          <w:spacing w:val="-1"/>
        </w:rPr>
        <w:t>s</w:t>
      </w:r>
      <w:r w:rsidRPr="00E87838">
        <w:t>ón</w:t>
      </w:r>
      <w:r w:rsidRPr="00E87838">
        <w:rPr>
          <w:spacing w:val="-2"/>
        </w:rPr>
        <w:t>g</w:t>
      </w:r>
      <w:r w:rsidRPr="00E87838">
        <w:t>:</w:t>
      </w:r>
      <w:r w:rsidRPr="00E87838">
        <w:rPr>
          <w:spacing w:val="48"/>
        </w:rPr>
        <w:t xml:space="preserve"> </w:t>
      </w:r>
      <w:r w:rsidR="008E612B" w:rsidRPr="00E87838">
        <w:t>λ</w:t>
      </w:r>
      <w:r w:rsidR="008E612B" w:rsidRPr="00E87838">
        <w:rPr>
          <w:spacing w:val="4"/>
        </w:rPr>
        <w:t xml:space="preserve"> </w:t>
      </w:r>
      <w:r w:rsidR="008E612B">
        <w:rPr>
          <w:spacing w:val="4"/>
        </w:rPr>
        <w:t>=</w:t>
      </w:r>
      <w:r w:rsidR="008E612B" w:rsidRPr="00E87838">
        <w:rPr>
          <w:spacing w:val="3"/>
        </w:rPr>
        <w:t xml:space="preserve"> </w:t>
      </w:r>
      <w:r w:rsidR="008E612B" w:rsidRPr="00E87838">
        <w:rPr>
          <w:spacing w:val="7"/>
        </w:rPr>
        <w:t>2</w:t>
      </w:r>
      <w:r w:rsidR="008E612B">
        <w:rPr>
          <w:spacing w:val="7"/>
        </w:rPr>
        <w:t>π</w:t>
      </w:r>
      <w:r w:rsidR="008E612B">
        <w:rPr>
          <w:spacing w:val="-1"/>
        </w:rPr>
        <w:t>v.</w:t>
      </w:r>
      <w:r w:rsidR="008E612B" w:rsidRPr="00851235">
        <w:rPr>
          <w:spacing w:val="-1"/>
          <w:position w:val="-8"/>
        </w:rPr>
        <w:object w:dxaOrig="560" w:dyaOrig="360">
          <v:shape id="_x0000_i1369" type="#_x0000_t75" style="width:27.75pt;height:18pt" o:ole="">
            <v:imagedata r:id="rId646" o:title=""/>
          </v:shape>
          <o:OLEObject Type="Embed" ProgID="Equation.3" ShapeID="_x0000_i1369" DrawAspect="Content" ObjectID="_1550260750" r:id="rId656"/>
        </w:object>
      </w:r>
      <w:r w:rsidR="008E612B">
        <w:rPr>
          <w:spacing w:val="-1"/>
        </w:rPr>
        <w:t xml:space="preserve"> </w:t>
      </w:r>
      <w:r w:rsidR="00F3199B" w:rsidRPr="00F3199B">
        <w:rPr>
          <w:spacing w:val="-1"/>
          <w:position w:val="-6"/>
        </w:rPr>
        <w:object w:dxaOrig="300" w:dyaOrig="240">
          <v:shape id="_x0000_i1370" type="#_x0000_t75" style="width:15pt;height:12pt" o:ole="">
            <v:imagedata r:id="rId657" o:title=""/>
          </v:shape>
          <o:OLEObject Type="Embed" ProgID="Equation.DSMT4" ShapeID="_x0000_i1370" DrawAspect="Content" ObjectID="_1550260751" r:id="rId658"/>
        </w:object>
      </w:r>
      <w:r w:rsidR="008E612B">
        <w:rPr>
          <w:spacing w:val="-1"/>
        </w:rPr>
        <w:t xml:space="preserve"> </w:t>
      </w:r>
      <w:r w:rsidR="00715372" w:rsidRPr="008E612B">
        <w:rPr>
          <w:spacing w:val="-1"/>
          <w:position w:val="-24"/>
        </w:rPr>
        <w:object w:dxaOrig="1240" w:dyaOrig="660">
          <v:shape id="_x0000_i1371" type="#_x0000_t75" style="width:62.25pt;height:33pt" o:ole="">
            <v:imagedata r:id="rId659" o:title=""/>
          </v:shape>
          <o:OLEObject Type="Embed" ProgID="Equation.3" ShapeID="_x0000_i1371" DrawAspect="Content" ObjectID="_1550260752" r:id="rId660"/>
        </w:object>
      </w:r>
      <w:r w:rsidR="008E612B">
        <w:rPr>
          <w:spacing w:val="-1"/>
        </w:rPr>
        <w:t xml:space="preserve"> </w:t>
      </w:r>
    </w:p>
    <w:p w:rsidR="00743779" w:rsidRPr="00E87838" w:rsidRDefault="00743779" w:rsidP="00A922A6">
      <w:r w:rsidRPr="00E87838">
        <w:rPr>
          <w:spacing w:val="-1"/>
          <w:position w:val="-5"/>
        </w:rPr>
        <w:t>T</w:t>
      </w:r>
      <w:r w:rsidRPr="00E87838">
        <w:rPr>
          <w:position w:val="-5"/>
        </w:rPr>
        <w:t>ừ</w:t>
      </w:r>
      <w:r w:rsidRPr="00E87838">
        <w:rPr>
          <w:spacing w:val="8"/>
          <w:position w:val="-5"/>
        </w:rPr>
        <w:t xml:space="preserve"> </w:t>
      </w:r>
      <w:r w:rsidRPr="0073545E">
        <w:rPr>
          <w:position w:val="-5"/>
        </w:rPr>
        <w:t>đ</w:t>
      </w:r>
      <w:r w:rsidRPr="00E87838">
        <w:rPr>
          <w:position w:val="-5"/>
        </w:rPr>
        <w:t>ó</w:t>
      </w:r>
      <w:r w:rsidRPr="00E87838">
        <w:rPr>
          <w:spacing w:val="7"/>
          <w:position w:val="-5"/>
        </w:rPr>
        <w:t xml:space="preserve"> </w:t>
      </w:r>
      <w:r w:rsidRPr="00E87838">
        <w:rPr>
          <w:spacing w:val="-2"/>
          <w:position w:val="-5"/>
        </w:rPr>
        <w:t>t</w:t>
      </w:r>
      <w:r w:rsidRPr="00E87838">
        <w:rPr>
          <w:position w:val="-5"/>
        </w:rPr>
        <w:t>a</w:t>
      </w:r>
      <w:r w:rsidRPr="00E87838">
        <w:rPr>
          <w:spacing w:val="7"/>
          <w:position w:val="-5"/>
        </w:rPr>
        <w:t xml:space="preserve"> </w:t>
      </w:r>
      <w:r w:rsidRPr="0073545E">
        <w:rPr>
          <w:w w:val="102"/>
          <w:position w:val="-5"/>
        </w:rPr>
        <w:t>đ</w:t>
      </w:r>
      <w:r w:rsidRPr="00E87838">
        <w:rPr>
          <w:spacing w:val="-2"/>
          <w:w w:val="102"/>
          <w:position w:val="-5"/>
        </w:rPr>
        <w:t>ư</w:t>
      </w:r>
      <w:r w:rsidRPr="00E87838">
        <w:rPr>
          <w:spacing w:val="1"/>
          <w:w w:val="102"/>
          <w:position w:val="-5"/>
        </w:rPr>
        <w:t>ợ</w:t>
      </w:r>
      <w:r w:rsidRPr="00E87838">
        <w:rPr>
          <w:w w:val="102"/>
          <w:position w:val="-5"/>
        </w:rPr>
        <w:t>c</w:t>
      </w:r>
      <w:r w:rsidR="00715372">
        <w:rPr>
          <w:w w:val="102"/>
          <w:position w:val="-5"/>
        </w:rPr>
        <w:t xml:space="preserve">: </w:t>
      </w:r>
      <w:r w:rsidR="00A922A6" w:rsidRPr="00715372">
        <w:rPr>
          <w:spacing w:val="-1"/>
          <w:position w:val="-62"/>
        </w:rPr>
        <w:object w:dxaOrig="3100" w:dyaOrig="1359">
          <v:shape id="_x0000_i1372" type="#_x0000_t75" style="width:155.25pt;height:68.25pt" o:ole="">
            <v:imagedata r:id="rId661" o:title=""/>
          </v:shape>
          <o:OLEObject Type="Embed" ProgID="Equation.DSMT4" ShapeID="_x0000_i1372" DrawAspect="Content" ObjectID="_1550260753" r:id="rId662"/>
        </w:object>
      </w:r>
    </w:p>
    <w:p w:rsidR="00743779" w:rsidRPr="00E87838" w:rsidRDefault="00743779" w:rsidP="00743779">
      <w:pPr>
        <w:widowControl w:val="0"/>
        <w:tabs>
          <w:tab w:val="left" w:pos="284"/>
          <w:tab w:val="left" w:pos="567"/>
          <w:tab w:val="left" w:pos="709"/>
          <w:tab w:val="left" w:pos="851"/>
          <w:tab w:val="left" w:pos="2835"/>
          <w:tab w:val="left" w:pos="5387"/>
          <w:tab w:val="left" w:pos="7938"/>
        </w:tabs>
        <w:autoSpaceDE w:val="0"/>
        <w:autoSpaceDN w:val="0"/>
        <w:adjustRightInd w:val="0"/>
        <w:jc w:val="both"/>
        <w:rPr>
          <w:color w:val="000000"/>
          <w:sz w:val="25"/>
          <w:szCs w:val="25"/>
        </w:rPr>
      </w:pPr>
      <w:r w:rsidRPr="00E87838">
        <w:rPr>
          <w:color w:val="000000"/>
          <w:spacing w:val="-2"/>
          <w:sz w:val="25"/>
          <w:szCs w:val="25"/>
        </w:rPr>
        <w:t>V</w:t>
      </w:r>
      <w:r w:rsidRPr="00E87838">
        <w:rPr>
          <w:color w:val="000000"/>
          <w:spacing w:val="1"/>
          <w:sz w:val="25"/>
          <w:szCs w:val="25"/>
        </w:rPr>
        <w:t>ậ</w:t>
      </w:r>
      <w:r w:rsidRPr="00E87838">
        <w:rPr>
          <w:color w:val="000000"/>
          <w:sz w:val="25"/>
          <w:szCs w:val="25"/>
        </w:rPr>
        <w:t>y</w:t>
      </w:r>
      <w:r w:rsidRPr="00E87838">
        <w:rPr>
          <w:color w:val="000000"/>
          <w:spacing w:val="10"/>
          <w:sz w:val="25"/>
          <w:szCs w:val="25"/>
        </w:rPr>
        <w:t xml:space="preserve"> </w:t>
      </w:r>
      <w:r w:rsidRPr="0073545E">
        <w:rPr>
          <w:color w:val="000000"/>
          <w:sz w:val="25"/>
          <w:szCs w:val="25"/>
        </w:rPr>
        <w:t>đ</w:t>
      </w:r>
      <w:r w:rsidRPr="00E87838">
        <w:rPr>
          <w:color w:val="000000"/>
          <w:sz w:val="25"/>
          <w:szCs w:val="25"/>
        </w:rPr>
        <w:t>i</w:t>
      </w:r>
      <w:r w:rsidRPr="00E87838">
        <w:rPr>
          <w:color w:val="000000"/>
          <w:spacing w:val="3"/>
          <w:sz w:val="25"/>
          <w:szCs w:val="25"/>
        </w:rPr>
        <w:t>ệ</w:t>
      </w:r>
      <w:r w:rsidRPr="00E87838">
        <w:rPr>
          <w:color w:val="000000"/>
          <w:sz w:val="25"/>
          <w:szCs w:val="25"/>
        </w:rPr>
        <w:t>n</w:t>
      </w:r>
      <w:r w:rsidRPr="00E87838">
        <w:rPr>
          <w:color w:val="000000"/>
          <w:spacing w:val="8"/>
          <w:sz w:val="25"/>
          <w:szCs w:val="25"/>
        </w:rPr>
        <w:t xml:space="preserve"> </w:t>
      </w:r>
      <w:r w:rsidRPr="00E87838">
        <w:rPr>
          <w:color w:val="000000"/>
          <w:sz w:val="25"/>
          <w:szCs w:val="25"/>
        </w:rPr>
        <w:t>dung</w:t>
      </w:r>
      <w:r w:rsidRPr="00E87838">
        <w:rPr>
          <w:color w:val="000000"/>
          <w:spacing w:val="12"/>
          <w:sz w:val="25"/>
          <w:szCs w:val="25"/>
        </w:rPr>
        <w:t xml:space="preserve"> </w:t>
      </w:r>
      <w:r w:rsidRPr="00E87838">
        <w:rPr>
          <w:color w:val="000000"/>
          <w:sz w:val="25"/>
          <w:szCs w:val="25"/>
        </w:rPr>
        <w:t>b</w:t>
      </w:r>
      <w:r w:rsidRPr="00E87838">
        <w:rPr>
          <w:color w:val="000000"/>
          <w:spacing w:val="-3"/>
          <w:sz w:val="25"/>
          <w:szCs w:val="25"/>
        </w:rPr>
        <w:t>i</w:t>
      </w:r>
      <w:r w:rsidRPr="00E87838">
        <w:rPr>
          <w:color w:val="000000"/>
          <w:spacing w:val="1"/>
          <w:sz w:val="25"/>
          <w:szCs w:val="25"/>
        </w:rPr>
        <w:t>ế</w:t>
      </w:r>
      <w:r w:rsidRPr="00E87838">
        <w:rPr>
          <w:color w:val="000000"/>
          <w:sz w:val="25"/>
          <w:szCs w:val="25"/>
        </w:rPr>
        <w:t>n</w:t>
      </w:r>
      <w:r w:rsidRPr="00E87838">
        <w:rPr>
          <w:color w:val="000000"/>
          <w:spacing w:val="11"/>
          <w:sz w:val="25"/>
          <w:szCs w:val="25"/>
        </w:rPr>
        <w:t xml:space="preserve"> </w:t>
      </w:r>
      <w:r w:rsidRPr="00E87838">
        <w:rPr>
          <w:color w:val="000000"/>
          <w:sz w:val="25"/>
          <w:szCs w:val="25"/>
        </w:rPr>
        <w:t>th</w:t>
      </w:r>
      <w:r w:rsidRPr="00E87838">
        <w:rPr>
          <w:color w:val="000000"/>
          <w:spacing w:val="-2"/>
          <w:sz w:val="25"/>
          <w:szCs w:val="25"/>
        </w:rPr>
        <w:t>i</w:t>
      </w:r>
      <w:r w:rsidRPr="00E87838">
        <w:rPr>
          <w:color w:val="000000"/>
          <w:spacing w:val="3"/>
          <w:sz w:val="25"/>
          <w:szCs w:val="25"/>
        </w:rPr>
        <w:t>ê</w:t>
      </w:r>
      <w:r w:rsidRPr="00E87838">
        <w:rPr>
          <w:color w:val="000000"/>
          <w:sz w:val="25"/>
          <w:szCs w:val="25"/>
        </w:rPr>
        <w:t>n</w:t>
      </w:r>
      <w:r w:rsidRPr="00E87838">
        <w:rPr>
          <w:color w:val="000000"/>
          <w:spacing w:val="9"/>
          <w:sz w:val="25"/>
          <w:szCs w:val="25"/>
        </w:rPr>
        <w:t xml:space="preserve"> </w:t>
      </w:r>
      <w:r w:rsidRPr="00E87838">
        <w:rPr>
          <w:color w:val="000000"/>
          <w:spacing w:val="2"/>
          <w:sz w:val="25"/>
          <w:szCs w:val="25"/>
        </w:rPr>
        <w:t>t</w:t>
      </w:r>
      <w:r w:rsidRPr="00E87838">
        <w:rPr>
          <w:color w:val="000000"/>
          <w:sz w:val="25"/>
          <w:szCs w:val="25"/>
        </w:rPr>
        <w:t>ừ</w:t>
      </w:r>
      <w:r w:rsidRPr="00E87838">
        <w:rPr>
          <w:color w:val="000000"/>
          <w:spacing w:val="5"/>
          <w:sz w:val="25"/>
          <w:szCs w:val="25"/>
        </w:rPr>
        <w:t xml:space="preserve"> </w:t>
      </w:r>
      <w:r w:rsidRPr="00E87838">
        <w:rPr>
          <w:color w:val="000000"/>
          <w:sz w:val="25"/>
          <w:szCs w:val="25"/>
        </w:rPr>
        <w:t>47</w:t>
      </w:r>
      <w:r w:rsidRPr="00E87838">
        <w:rPr>
          <w:color w:val="000000"/>
          <w:spacing w:val="4"/>
          <w:sz w:val="25"/>
          <w:szCs w:val="25"/>
        </w:rPr>
        <w:t xml:space="preserve"> </w:t>
      </w:r>
      <w:r w:rsidRPr="00E87838">
        <w:rPr>
          <w:color w:val="000000"/>
          <w:spacing w:val="-1"/>
          <w:sz w:val="25"/>
          <w:szCs w:val="25"/>
        </w:rPr>
        <w:t>(</w:t>
      </w:r>
      <w:r w:rsidRPr="00E87838">
        <w:rPr>
          <w:color w:val="000000"/>
          <w:sz w:val="25"/>
          <w:szCs w:val="25"/>
        </w:rPr>
        <w:t>pF)</w:t>
      </w:r>
      <w:r w:rsidRPr="00E87838">
        <w:rPr>
          <w:color w:val="000000"/>
          <w:spacing w:val="12"/>
          <w:sz w:val="25"/>
          <w:szCs w:val="25"/>
        </w:rPr>
        <w:t xml:space="preserve"> </w:t>
      </w:r>
      <w:r w:rsidRPr="0073545E">
        <w:rPr>
          <w:color w:val="000000"/>
          <w:sz w:val="25"/>
          <w:szCs w:val="25"/>
        </w:rPr>
        <w:t>đ</w:t>
      </w:r>
      <w:r w:rsidRPr="00E87838">
        <w:rPr>
          <w:color w:val="000000"/>
          <w:spacing w:val="1"/>
          <w:sz w:val="25"/>
          <w:szCs w:val="25"/>
        </w:rPr>
        <w:t>ế</w:t>
      </w:r>
      <w:r w:rsidRPr="00E87838">
        <w:rPr>
          <w:color w:val="000000"/>
          <w:sz w:val="25"/>
          <w:szCs w:val="25"/>
        </w:rPr>
        <w:t>n</w:t>
      </w:r>
      <w:r w:rsidRPr="00E87838">
        <w:rPr>
          <w:color w:val="000000"/>
          <w:spacing w:val="6"/>
          <w:sz w:val="25"/>
          <w:szCs w:val="25"/>
        </w:rPr>
        <w:t xml:space="preserve"> </w:t>
      </w:r>
      <w:r w:rsidRPr="00E87838">
        <w:rPr>
          <w:color w:val="000000"/>
          <w:sz w:val="25"/>
          <w:szCs w:val="25"/>
        </w:rPr>
        <w:t>1563</w:t>
      </w:r>
      <w:r w:rsidRPr="00E87838">
        <w:rPr>
          <w:color w:val="000000"/>
          <w:spacing w:val="12"/>
          <w:sz w:val="25"/>
          <w:szCs w:val="25"/>
        </w:rPr>
        <w:t xml:space="preserve"> </w:t>
      </w:r>
      <w:r w:rsidRPr="00E87838">
        <w:rPr>
          <w:color w:val="000000"/>
          <w:spacing w:val="-1"/>
          <w:w w:val="102"/>
          <w:sz w:val="25"/>
          <w:szCs w:val="25"/>
        </w:rPr>
        <w:t>(</w:t>
      </w:r>
      <w:r w:rsidRPr="00E87838">
        <w:rPr>
          <w:color w:val="000000"/>
          <w:w w:val="102"/>
          <w:sz w:val="25"/>
          <w:szCs w:val="25"/>
        </w:rPr>
        <w:t>pF</w:t>
      </w:r>
      <w:r w:rsidRPr="00E87838">
        <w:rPr>
          <w:color w:val="000000"/>
          <w:spacing w:val="-1"/>
          <w:w w:val="102"/>
          <w:sz w:val="25"/>
          <w:szCs w:val="25"/>
        </w:rPr>
        <w:t>)</w:t>
      </w:r>
      <w:r w:rsidRPr="00E87838">
        <w:rPr>
          <w:color w:val="000000"/>
          <w:w w:val="102"/>
          <w:sz w:val="25"/>
          <w:szCs w:val="25"/>
        </w:rPr>
        <w:t>.</w:t>
      </w:r>
    </w:p>
    <w:p w:rsidR="00743779" w:rsidRPr="00E87838" w:rsidRDefault="00743779" w:rsidP="00A922A6">
      <w:r w:rsidRPr="00E87838">
        <w:rPr>
          <w:b/>
          <w:spacing w:val="-2"/>
          <w:w w:val="102"/>
          <w:u w:val="thick"/>
        </w:rPr>
        <w:t>V</w:t>
      </w:r>
      <w:r w:rsidR="004C0EF8">
        <w:rPr>
          <w:b/>
          <w:w w:val="102"/>
          <w:u w:val="thick"/>
        </w:rPr>
        <w:t xml:space="preserve">í </w:t>
      </w:r>
      <w:r w:rsidRPr="00E87838">
        <w:rPr>
          <w:b/>
          <w:w w:val="102"/>
          <w:u w:val="thick"/>
        </w:rPr>
        <w:t>dụ</w:t>
      </w:r>
      <w:r w:rsidRPr="00E87838">
        <w:rPr>
          <w:b/>
          <w:spacing w:val="-43"/>
          <w:w w:val="102"/>
          <w:u w:val="thick"/>
        </w:rPr>
        <w:t xml:space="preserve"> </w:t>
      </w:r>
      <w:r w:rsidRPr="00E87838">
        <w:rPr>
          <w:b/>
          <w:u w:val="thick"/>
        </w:rPr>
        <w:t>2:</w:t>
      </w:r>
      <w:r w:rsidRPr="00E87838">
        <w:rPr>
          <w:b/>
          <w:spacing w:val="4"/>
        </w:rPr>
        <w:t xml:space="preserve"> </w:t>
      </w:r>
      <w:r w:rsidRPr="00E87838">
        <w:rPr>
          <w:spacing w:val="4"/>
        </w:rPr>
        <w:t>M</w:t>
      </w:r>
      <w:r w:rsidRPr="00E87838">
        <w:rPr>
          <w:spacing w:val="-2"/>
        </w:rPr>
        <w:t>ạ</w:t>
      </w:r>
      <w:r w:rsidRPr="00E87838">
        <w:rPr>
          <w:spacing w:val="1"/>
        </w:rPr>
        <w:t>c</w:t>
      </w:r>
      <w:r w:rsidRPr="00E87838">
        <w:t>h</w:t>
      </w:r>
      <w:r w:rsidRPr="00E87838">
        <w:rPr>
          <w:spacing w:val="13"/>
        </w:rPr>
        <w:t xml:space="preserve"> </w:t>
      </w:r>
      <w:r w:rsidRPr="00E87838">
        <w:t>dao</w:t>
      </w:r>
      <w:r w:rsidRPr="00E87838">
        <w:rPr>
          <w:spacing w:val="10"/>
        </w:rPr>
        <w:t xml:space="preserve"> </w:t>
      </w:r>
      <w:r w:rsidRPr="0073545E">
        <w:t>đ</w:t>
      </w:r>
      <w:r w:rsidRPr="00E87838">
        <w:t>ộng</w:t>
      </w:r>
      <w:r w:rsidRPr="00E87838">
        <w:rPr>
          <w:spacing w:val="12"/>
        </w:rPr>
        <w:t xml:space="preserve"> </w:t>
      </w:r>
      <w:r w:rsidRPr="0073545E">
        <w:t>đ</w:t>
      </w:r>
      <w:r w:rsidRPr="00E87838">
        <w:t>ể</w:t>
      </w:r>
      <w:r w:rsidRPr="00E87838">
        <w:rPr>
          <w:spacing w:val="5"/>
        </w:rPr>
        <w:t xml:space="preserve"> </w:t>
      </w:r>
      <w:r w:rsidRPr="00E87838">
        <w:rPr>
          <w:spacing w:val="1"/>
        </w:rPr>
        <w:t>c</w:t>
      </w:r>
      <w:r w:rsidRPr="00E87838">
        <w:t>họn</w:t>
      </w:r>
      <w:r w:rsidRPr="00E87838">
        <w:rPr>
          <w:spacing w:val="11"/>
        </w:rPr>
        <w:t xml:space="preserve"> </w:t>
      </w:r>
      <w:r w:rsidRPr="00E87838">
        <w:rPr>
          <w:spacing w:val="-1"/>
        </w:rPr>
        <w:t>s</w:t>
      </w:r>
      <w:r w:rsidRPr="00E87838">
        <w:t>óng</w:t>
      </w:r>
      <w:r w:rsidRPr="00E87838">
        <w:rPr>
          <w:spacing w:val="14"/>
        </w:rPr>
        <w:t xml:space="preserve"> </w:t>
      </w:r>
      <w:r w:rsidRPr="00E87838">
        <w:rPr>
          <w:spacing w:val="1"/>
        </w:rPr>
        <w:t>c</w:t>
      </w:r>
      <w:r w:rsidRPr="00E87838">
        <w:t>ủa</w:t>
      </w:r>
      <w:r w:rsidRPr="00E87838">
        <w:rPr>
          <w:spacing w:val="7"/>
        </w:rPr>
        <w:t xml:space="preserve"> </w:t>
      </w:r>
      <w:r w:rsidRPr="00E87838">
        <w:rPr>
          <w:spacing w:val="-3"/>
        </w:rPr>
        <w:t>m</w:t>
      </w:r>
      <w:r w:rsidRPr="00E87838">
        <w:t>ột</w:t>
      </w:r>
      <w:r w:rsidRPr="00E87838">
        <w:rPr>
          <w:spacing w:val="11"/>
        </w:rPr>
        <w:t xml:space="preserve"> </w:t>
      </w:r>
      <w:r w:rsidRPr="00E87838">
        <w:rPr>
          <w:spacing w:val="-3"/>
        </w:rPr>
        <w:t>m</w:t>
      </w:r>
      <w:r w:rsidRPr="00E87838">
        <w:t>áy</w:t>
      </w:r>
      <w:r w:rsidRPr="00E87838">
        <w:rPr>
          <w:spacing w:val="11"/>
        </w:rPr>
        <w:t xml:space="preserve"> </w:t>
      </w:r>
      <w:r w:rsidRPr="00E87838">
        <w:rPr>
          <w:spacing w:val="-1"/>
        </w:rPr>
        <w:t>t</w:t>
      </w:r>
      <w:r w:rsidRPr="00E87838">
        <w:rPr>
          <w:spacing w:val="2"/>
        </w:rPr>
        <w:t>h</w:t>
      </w:r>
      <w:r w:rsidRPr="00E87838">
        <w:t>u</w:t>
      </w:r>
      <w:r w:rsidRPr="00E87838">
        <w:rPr>
          <w:spacing w:val="8"/>
        </w:rPr>
        <w:t xml:space="preserve"> </w:t>
      </w:r>
      <w:r w:rsidRPr="00E87838">
        <w:rPr>
          <w:spacing w:val="-1"/>
        </w:rPr>
        <w:t>t</w:t>
      </w:r>
      <w:r w:rsidRPr="00E87838">
        <w:t>hanh</w:t>
      </w:r>
      <w:r w:rsidRPr="00E87838">
        <w:rPr>
          <w:spacing w:val="13"/>
        </w:rPr>
        <w:t xml:space="preserve"> </w:t>
      </w:r>
      <w:r w:rsidRPr="00E87838">
        <w:t>g</w:t>
      </w:r>
      <w:r w:rsidRPr="00E87838">
        <w:rPr>
          <w:spacing w:val="1"/>
        </w:rPr>
        <w:t>ồ</w:t>
      </w:r>
      <w:r w:rsidRPr="00E87838">
        <w:t>m</w:t>
      </w:r>
      <w:r w:rsidRPr="00E87838">
        <w:rPr>
          <w:spacing w:val="13"/>
        </w:rPr>
        <w:t xml:space="preserve"> </w:t>
      </w:r>
      <w:r w:rsidRPr="00E87838">
        <w:rPr>
          <w:spacing w:val="-3"/>
        </w:rPr>
        <w:t>m</w:t>
      </w:r>
      <w:r w:rsidRPr="00E87838">
        <w:rPr>
          <w:spacing w:val="3"/>
        </w:rPr>
        <w:t>ộ</w:t>
      </w:r>
      <w:r w:rsidRPr="00E87838">
        <w:t>t</w:t>
      </w:r>
      <w:r w:rsidRPr="00E87838">
        <w:rPr>
          <w:spacing w:val="9"/>
        </w:rPr>
        <w:t xml:space="preserve"> </w:t>
      </w:r>
      <w:r w:rsidRPr="00E87838">
        <w:rPr>
          <w:spacing w:val="3"/>
        </w:rPr>
        <w:t>c</w:t>
      </w:r>
      <w:r w:rsidRPr="00E87838">
        <w:rPr>
          <w:spacing w:val="-3"/>
        </w:rPr>
        <w:t>u</w:t>
      </w:r>
      <w:r w:rsidRPr="00E87838">
        <w:t>ộn</w:t>
      </w:r>
      <w:r w:rsidRPr="00E87838">
        <w:rPr>
          <w:spacing w:val="14"/>
        </w:rPr>
        <w:t xml:space="preserve"> </w:t>
      </w:r>
      <w:r w:rsidRPr="00E87838">
        <w:rPr>
          <w:spacing w:val="-3"/>
        </w:rPr>
        <w:t>d</w:t>
      </w:r>
      <w:r w:rsidRPr="00E87838">
        <w:t>ây</w:t>
      </w:r>
      <w:r w:rsidRPr="00E87838">
        <w:rPr>
          <w:spacing w:val="10"/>
        </w:rPr>
        <w:t xml:space="preserve"> </w:t>
      </w:r>
      <w:r w:rsidRPr="00E87838">
        <w:rPr>
          <w:spacing w:val="1"/>
        </w:rPr>
        <w:t>c</w:t>
      </w:r>
      <w:r w:rsidRPr="00E87838">
        <w:t>ó</w:t>
      </w:r>
      <w:r w:rsidRPr="00E87838">
        <w:rPr>
          <w:spacing w:val="7"/>
        </w:rPr>
        <w:t xml:space="preserve"> </w:t>
      </w:r>
      <w:r w:rsidRPr="0073545E">
        <w:rPr>
          <w:spacing w:val="-3"/>
        </w:rPr>
        <w:t>đ</w:t>
      </w:r>
      <w:r w:rsidRPr="00E87838">
        <w:t>ộ</w:t>
      </w:r>
      <w:r w:rsidRPr="00E87838">
        <w:rPr>
          <w:spacing w:val="10"/>
        </w:rPr>
        <w:t xml:space="preserve"> </w:t>
      </w:r>
      <w:r w:rsidRPr="00E87838">
        <w:rPr>
          <w:spacing w:val="-1"/>
        </w:rPr>
        <w:t>t</w:t>
      </w:r>
      <w:r w:rsidRPr="00E87838">
        <w:t>ự</w:t>
      </w:r>
      <w:r w:rsidRPr="00E87838">
        <w:rPr>
          <w:spacing w:val="4"/>
        </w:rPr>
        <w:t xml:space="preserve"> </w:t>
      </w:r>
      <w:r w:rsidRPr="00E87838">
        <w:rPr>
          <w:spacing w:val="1"/>
        </w:rPr>
        <w:t>c</w:t>
      </w:r>
      <w:r w:rsidRPr="00E87838">
        <w:t>ảm</w:t>
      </w:r>
      <w:r w:rsidRPr="00E87838">
        <w:rPr>
          <w:spacing w:val="10"/>
        </w:rPr>
        <w:t xml:space="preserve"> </w:t>
      </w:r>
      <w:r w:rsidRPr="00E87838">
        <w:t>L</w:t>
      </w:r>
      <w:r w:rsidRPr="00E87838">
        <w:rPr>
          <w:spacing w:val="7"/>
        </w:rPr>
        <w:t xml:space="preserve"> </w:t>
      </w:r>
      <w:r w:rsidRPr="00E87838">
        <w:t>=</w:t>
      </w:r>
      <w:r w:rsidRPr="00E87838">
        <w:rPr>
          <w:spacing w:val="4"/>
        </w:rPr>
        <w:t xml:space="preserve"> </w:t>
      </w:r>
      <w:r w:rsidRPr="00E87838">
        <w:rPr>
          <w:w w:val="102"/>
        </w:rPr>
        <w:t>1</w:t>
      </w:r>
      <w:r w:rsidRPr="00E87838">
        <w:rPr>
          <w:spacing w:val="-2"/>
          <w:w w:val="102"/>
        </w:rPr>
        <w:t>1</w:t>
      </w:r>
      <w:r w:rsidRPr="00E87838">
        <w:rPr>
          <w:spacing w:val="1"/>
          <w:w w:val="102"/>
        </w:rPr>
        <w:t>,</w:t>
      </w:r>
      <w:r w:rsidRPr="00E87838">
        <w:rPr>
          <w:w w:val="102"/>
        </w:rPr>
        <w:t xml:space="preserve">3 </w:t>
      </w:r>
      <w:r w:rsidRPr="00E87838">
        <w:rPr>
          <w:spacing w:val="-1"/>
        </w:rPr>
        <w:t>(</w:t>
      </w:r>
      <w:r w:rsidRPr="00E87838">
        <w:rPr>
          <w:spacing w:val="-3"/>
        </w:rPr>
        <w:t>µ</w:t>
      </w:r>
      <w:r w:rsidRPr="00E87838">
        <w:rPr>
          <w:spacing w:val="3"/>
        </w:rPr>
        <w:t>H</w:t>
      </w:r>
      <w:r w:rsidRPr="00E87838">
        <w:t>)</w:t>
      </w:r>
      <w:r w:rsidRPr="00E87838">
        <w:rPr>
          <w:spacing w:val="8"/>
        </w:rPr>
        <w:t xml:space="preserve"> </w:t>
      </w:r>
      <w:r w:rsidRPr="00E87838">
        <w:t>và</w:t>
      </w:r>
      <w:r w:rsidRPr="00E87838">
        <w:rPr>
          <w:spacing w:val="7"/>
        </w:rPr>
        <w:t xml:space="preserve"> </w:t>
      </w:r>
      <w:r w:rsidRPr="00E87838">
        <w:rPr>
          <w:spacing w:val="-1"/>
        </w:rPr>
        <w:t>t</w:t>
      </w:r>
      <w:r w:rsidRPr="00E87838">
        <w:t>ụ</w:t>
      </w:r>
      <w:r w:rsidRPr="00E87838">
        <w:rPr>
          <w:spacing w:val="9"/>
        </w:rPr>
        <w:t xml:space="preserve"> </w:t>
      </w:r>
      <w:r w:rsidRPr="0073545E">
        <w:rPr>
          <w:spacing w:val="-3"/>
        </w:rPr>
        <w:t>đ</w:t>
      </w:r>
      <w:r w:rsidRPr="00E87838">
        <w:rPr>
          <w:spacing w:val="2"/>
        </w:rPr>
        <w:t>i</w:t>
      </w:r>
      <w:r w:rsidRPr="00E87838">
        <w:rPr>
          <w:spacing w:val="1"/>
        </w:rPr>
        <w:t>ệ</w:t>
      </w:r>
      <w:r w:rsidRPr="00E87838">
        <w:t>n</w:t>
      </w:r>
      <w:r w:rsidRPr="00E87838">
        <w:rPr>
          <w:spacing w:val="8"/>
        </w:rPr>
        <w:t xml:space="preserve"> </w:t>
      </w:r>
      <w:r w:rsidRPr="00E87838">
        <w:rPr>
          <w:spacing w:val="1"/>
        </w:rPr>
        <w:t>c</w:t>
      </w:r>
      <w:r w:rsidRPr="00E87838">
        <w:t>ó</w:t>
      </w:r>
      <w:r w:rsidRPr="00E87838">
        <w:rPr>
          <w:spacing w:val="7"/>
        </w:rPr>
        <w:t xml:space="preserve"> </w:t>
      </w:r>
      <w:r w:rsidRPr="0073545E">
        <w:t>đ</w:t>
      </w:r>
      <w:r w:rsidRPr="00E87838">
        <w:t>i</w:t>
      </w:r>
      <w:r w:rsidRPr="00E87838">
        <w:rPr>
          <w:spacing w:val="1"/>
        </w:rPr>
        <w:t>ệ</w:t>
      </w:r>
      <w:r w:rsidRPr="00E87838">
        <w:t>n</w:t>
      </w:r>
      <w:r w:rsidRPr="00E87838">
        <w:rPr>
          <w:spacing w:val="5"/>
        </w:rPr>
        <w:t xml:space="preserve"> </w:t>
      </w:r>
      <w:r w:rsidRPr="00E87838">
        <w:t>d</w:t>
      </w:r>
      <w:r w:rsidRPr="00E87838">
        <w:rPr>
          <w:spacing w:val="2"/>
        </w:rPr>
        <w:t>u</w:t>
      </w:r>
      <w:r w:rsidRPr="00E87838">
        <w:t>ng</w:t>
      </w:r>
      <w:r w:rsidRPr="00E87838">
        <w:rPr>
          <w:spacing w:val="13"/>
        </w:rPr>
        <w:t xml:space="preserve"> </w:t>
      </w:r>
      <w:r w:rsidRPr="00E87838">
        <w:t>C</w:t>
      </w:r>
      <w:r w:rsidRPr="00E87838">
        <w:rPr>
          <w:spacing w:val="6"/>
        </w:rPr>
        <w:t xml:space="preserve"> </w:t>
      </w:r>
      <w:r w:rsidRPr="00E87838">
        <w:t>=</w:t>
      </w:r>
      <w:r w:rsidRPr="00E87838">
        <w:rPr>
          <w:spacing w:val="4"/>
        </w:rPr>
        <w:t xml:space="preserve"> </w:t>
      </w:r>
      <w:r w:rsidRPr="00E87838">
        <w:t>1000</w:t>
      </w:r>
      <w:r w:rsidRPr="00E87838">
        <w:rPr>
          <w:spacing w:val="12"/>
        </w:rPr>
        <w:t xml:space="preserve"> </w:t>
      </w:r>
      <w:r w:rsidRPr="00E87838">
        <w:rPr>
          <w:spacing w:val="-1"/>
          <w:w w:val="102"/>
        </w:rPr>
        <w:t>(</w:t>
      </w:r>
      <w:r w:rsidRPr="00E87838">
        <w:rPr>
          <w:spacing w:val="-3"/>
          <w:w w:val="102"/>
        </w:rPr>
        <w:t>p</w:t>
      </w:r>
      <w:r w:rsidRPr="00E87838">
        <w:rPr>
          <w:spacing w:val="2"/>
          <w:w w:val="102"/>
        </w:rPr>
        <w:t>F</w:t>
      </w:r>
      <w:r w:rsidRPr="00E87838">
        <w:rPr>
          <w:spacing w:val="-1"/>
          <w:w w:val="102"/>
        </w:rPr>
        <w:t>)</w:t>
      </w:r>
      <w:r w:rsidRPr="00E87838">
        <w:rPr>
          <w:w w:val="102"/>
        </w:rPr>
        <w:t>.</w:t>
      </w:r>
    </w:p>
    <w:p w:rsidR="00743779" w:rsidRPr="00E87838" w:rsidRDefault="00743779" w:rsidP="00A922A6">
      <w:r w:rsidRPr="00E87838">
        <w:t>a)</w:t>
      </w:r>
      <w:r w:rsidRPr="00E87838">
        <w:rPr>
          <w:spacing w:val="6"/>
        </w:rPr>
        <w:t xml:space="preserve"> </w:t>
      </w:r>
      <w:r w:rsidRPr="00E87838">
        <w:rPr>
          <w:spacing w:val="1"/>
        </w:rPr>
        <w:t>M</w:t>
      </w:r>
      <w:r w:rsidRPr="00E87838">
        <w:rPr>
          <w:spacing w:val="-2"/>
        </w:rPr>
        <w:t>ạ</w:t>
      </w:r>
      <w:r w:rsidRPr="00E87838">
        <w:rPr>
          <w:spacing w:val="3"/>
        </w:rPr>
        <w:t>c</w:t>
      </w:r>
      <w:r w:rsidRPr="00E87838">
        <w:t>h</w:t>
      </w:r>
      <w:r w:rsidRPr="00E87838">
        <w:rPr>
          <w:spacing w:val="13"/>
        </w:rPr>
        <w:t xml:space="preserve"> </w:t>
      </w:r>
      <w:r w:rsidRPr="0073545E">
        <w:rPr>
          <w:spacing w:val="-3"/>
        </w:rPr>
        <w:t>đ</w:t>
      </w:r>
      <w:r w:rsidRPr="00E87838">
        <w:rPr>
          <w:spacing w:val="2"/>
        </w:rPr>
        <w:t>i</w:t>
      </w:r>
      <w:r w:rsidRPr="00E87838">
        <w:rPr>
          <w:spacing w:val="1"/>
        </w:rPr>
        <w:t>ệ</w:t>
      </w:r>
      <w:r w:rsidRPr="00E87838">
        <w:t>n</w:t>
      </w:r>
      <w:r w:rsidRPr="00E87838">
        <w:rPr>
          <w:spacing w:val="8"/>
        </w:rPr>
        <w:t xml:space="preserve"> </w:t>
      </w:r>
      <w:r w:rsidRPr="00E87838">
        <w:t>nói</w:t>
      </w:r>
      <w:r w:rsidRPr="00E87838">
        <w:rPr>
          <w:spacing w:val="11"/>
        </w:rPr>
        <w:t xml:space="preserve"> </w:t>
      </w:r>
      <w:r w:rsidRPr="00E87838">
        <w:rPr>
          <w:spacing w:val="-3"/>
        </w:rPr>
        <w:t>t</w:t>
      </w:r>
      <w:r w:rsidRPr="00E87838">
        <w:rPr>
          <w:spacing w:val="1"/>
        </w:rPr>
        <w:t>rê</w:t>
      </w:r>
      <w:r w:rsidRPr="00E87838">
        <w:t>n</w:t>
      </w:r>
      <w:r w:rsidRPr="00E87838">
        <w:rPr>
          <w:spacing w:val="10"/>
        </w:rPr>
        <w:t xml:space="preserve"> </w:t>
      </w:r>
      <w:r w:rsidRPr="00E87838">
        <w:rPr>
          <w:spacing w:val="-1"/>
        </w:rPr>
        <w:t>c</w:t>
      </w:r>
      <w:r w:rsidRPr="00E87838">
        <w:t>ó</w:t>
      </w:r>
      <w:r w:rsidRPr="00E87838">
        <w:rPr>
          <w:spacing w:val="7"/>
        </w:rPr>
        <w:t xml:space="preserve"> </w:t>
      </w:r>
      <w:r w:rsidRPr="00E87838">
        <w:rPr>
          <w:spacing w:val="-1"/>
        </w:rPr>
        <w:t>t</w:t>
      </w:r>
      <w:r w:rsidRPr="00E87838">
        <w:t>hể</w:t>
      </w:r>
      <w:r w:rsidRPr="00E87838">
        <w:rPr>
          <w:spacing w:val="10"/>
        </w:rPr>
        <w:t xml:space="preserve"> </w:t>
      </w:r>
      <w:r w:rsidRPr="00E87838">
        <w:rPr>
          <w:spacing w:val="-1"/>
        </w:rPr>
        <w:t>t</w:t>
      </w:r>
      <w:r w:rsidRPr="00E87838">
        <w:t>hu</w:t>
      </w:r>
      <w:r w:rsidRPr="00E87838">
        <w:rPr>
          <w:spacing w:val="8"/>
        </w:rPr>
        <w:t xml:space="preserve"> </w:t>
      </w:r>
      <w:r w:rsidRPr="0073545E">
        <w:t>đ</w:t>
      </w:r>
      <w:r w:rsidRPr="00E87838">
        <w:rPr>
          <w:spacing w:val="-1"/>
        </w:rPr>
        <w:t>ư</w:t>
      </w:r>
      <w:r w:rsidRPr="00E87838">
        <w:t>ợc</w:t>
      </w:r>
      <w:r w:rsidRPr="00E87838">
        <w:rPr>
          <w:spacing w:val="13"/>
        </w:rPr>
        <w:t xml:space="preserve"> </w:t>
      </w:r>
      <w:r w:rsidRPr="00E87838">
        <w:rPr>
          <w:spacing w:val="1"/>
        </w:rPr>
        <w:t>s</w:t>
      </w:r>
      <w:r w:rsidRPr="00E87838">
        <w:t>óng</w:t>
      </w:r>
      <w:r w:rsidRPr="00E87838">
        <w:rPr>
          <w:spacing w:val="9"/>
        </w:rPr>
        <w:t xml:space="preserve"> </w:t>
      </w:r>
      <w:r w:rsidRPr="00E87838">
        <w:rPr>
          <w:spacing w:val="1"/>
        </w:rPr>
        <w:t>c</w:t>
      </w:r>
      <w:r w:rsidRPr="00E87838">
        <w:t>ó</w:t>
      </w:r>
      <w:r w:rsidRPr="00E87838">
        <w:rPr>
          <w:spacing w:val="4"/>
        </w:rPr>
        <w:t xml:space="preserve"> </w:t>
      </w:r>
      <w:r w:rsidRPr="00E87838">
        <w:t>b</w:t>
      </w:r>
      <w:r w:rsidRPr="00E87838">
        <w:rPr>
          <w:spacing w:val="-1"/>
        </w:rPr>
        <w:t>ư</w:t>
      </w:r>
      <w:r w:rsidRPr="00E87838">
        <w:t>ớc</w:t>
      </w:r>
      <w:r w:rsidRPr="00E87838">
        <w:rPr>
          <w:spacing w:val="15"/>
        </w:rPr>
        <w:t xml:space="preserve"> </w:t>
      </w:r>
      <w:r w:rsidRPr="00E87838">
        <w:rPr>
          <w:spacing w:val="-1"/>
        </w:rPr>
        <w:t>s</w:t>
      </w:r>
      <w:r w:rsidRPr="00E87838">
        <w:t>óng</w:t>
      </w:r>
      <w:r w:rsidRPr="00E87838">
        <w:rPr>
          <w:spacing w:val="12"/>
        </w:rPr>
        <w:t xml:space="preserve"> </w:t>
      </w:r>
      <w:r w:rsidRPr="00E87838">
        <w:t>λ</w:t>
      </w:r>
      <w:r w:rsidR="00B36E11" w:rsidRPr="00B36E11">
        <w:rPr>
          <w:vertAlign w:val="subscript"/>
        </w:rPr>
        <w:t>0</w:t>
      </w:r>
      <w:r w:rsidRPr="00E87838">
        <w:rPr>
          <w:spacing w:val="22"/>
          <w:position w:val="-3"/>
        </w:rPr>
        <w:t xml:space="preserve"> </w:t>
      </w:r>
      <w:r w:rsidRPr="00E87838">
        <w:t>bằ</w:t>
      </w:r>
      <w:r w:rsidRPr="00E87838">
        <w:rPr>
          <w:spacing w:val="-3"/>
        </w:rPr>
        <w:t>n</w:t>
      </w:r>
      <w:r w:rsidRPr="00E87838">
        <w:t>g</w:t>
      </w:r>
      <w:r w:rsidRPr="00E87838">
        <w:rPr>
          <w:spacing w:val="14"/>
        </w:rPr>
        <w:t xml:space="preserve"> </w:t>
      </w:r>
      <w:r w:rsidRPr="00E87838">
        <w:t>bao</w:t>
      </w:r>
      <w:r w:rsidRPr="00E87838">
        <w:rPr>
          <w:spacing w:val="7"/>
        </w:rPr>
        <w:t xml:space="preserve"> </w:t>
      </w:r>
      <w:r w:rsidRPr="00E87838">
        <w:rPr>
          <w:w w:val="102"/>
        </w:rPr>
        <w:t>n</w:t>
      </w:r>
      <w:r w:rsidRPr="00E87838">
        <w:rPr>
          <w:spacing w:val="-3"/>
          <w:w w:val="102"/>
        </w:rPr>
        <w:t>h</w:t>
      </w:r>
      <w:r w:rsidRPr="00E87838">
        <w:rPr>
          <w:spacing w:val="2"/>
          <w:w w:val="102"/>
        </w:rPr>
        <w:t>i</w:t>
      </w:r>
      <w:r w:rsidRPr="00E87838">
        <w:rPr>
          <w:spacing w:val="1"/>
          <w:w w:val="102"/>
        </w:rPr>
        <w:t>ê</w:t>
      </w:r>
      <w:r w:rsidRPr="00E87838">
        <w:rPr>
          <w:w w:val="102"/>
        </w:rPr>
        <w:t>u?</w:t>
      </w:r>
    </w:p>
    <w:p w:rsidR="00743779" w:rsidRPr="00E87838" w:rsidRDefault="00743779" w:rsidP="00A922A6">
      <w:r w:rsidRPr="00E87838">
        <w:rPr>
          <w:spacing w:val="-3"/>
        </w:rPr>
        <w:t>b</w:t>
      </w:r>
      <w:r w:rsidRPr="00E87838">
        <w:t>)</w:t>
      </w:r>
      <w:r w:rsidRPr="00E87838">
        <w:rPr>
          <w:spacing w:val="8"/>
        </w:rPr>
        <w:t xml:space="preserve"> </w:t>
      </w:r>
      <w:r w:rsidR="00B36E11">
        <w:rPr>
          <w:spacing w:val="8"/>
        </w:rPr>
        <w:t>Đ</w:t>
      </w:r>
      <w:r w:rsidRPr="00E87838">
        <w:rPr>
          <w:w w:val="102"/>
        </w:rPr>
        <w:t>ể</w:t>
      </w:r>
      <w:r w:rsidRPr="00E87838">
        <w:rPr>
          <w:spacing w:val="6"/>
        </w:rPr>
        <w:t xml:space="preserve"> </w:t>
      </w:r>
      <w:r w:rsidRPr="00E87838">
        <w:rPr>
          <w:spacing w:val="-1"/>
        </w:rPr>
        <w:t>t</w:t>
      </w:r>
      <w:r w:rsidRPr="00E87838">
        <w:t>hu</w:t>
      </w:r>
      <w:r w:rsidRPr="00E87838">
        <w:rPr>
          <w:spacing w:val="8"/>
        </w:rPr>
        <w:t xml:space="preserve"> </w:t>
      </w:r>
      <w:r w:rsidRPr="0073545E">
        <w:t>đ</w:t>
      </w:r>
      <w:r w:rsidRPr="00E87838">
        <w:rPr>
          <w:spacing w:val="-1"/>
        </w:rPr>
        <w:t>ư</w:t>
      </w:r>
      <w:r w:rsidRPr="00E87838">
        <w:t>ợc</w:t>
      </w:r>
      <w:r w:rsidRPr="00E87838">
        <w:rPr>
          <w:spacing w:val="13"/>
        </w:rPr>
        <w:t xml:space="preserve"> </w:t>
      </w:r>
      <w:r w:rsidRPr="00E87838">
        <w:rPr>
          <w:spacing w:val="-3"/>
        </w:rPr>
        <w:t>d</w:t>
      </w:r>
      <w:r w:rsidRPr="00E87838">
        <w:t>ải</w:t>
      </w:r>
      <w:r w:rsidRPr="00E87838">
        <w:rPr>
          <w:spacing w:val="11"/>
        </w:rPr>
        <w:t xml:space="preserve"> </w:t>
      </w:r>
      <w:r w:rsidRPr="00E87838">
        <w:rPr>
          <w:spacing w:val="1"/>
        </w:rPr>
        <w:t>s</w:t>
      </w:r>
      <w:r w:rsidRPr="00E87838">
        <w:t>ó</w:t>
      </w:r>
      <w:r w:rsidRPr="00E87838">
        <w:rPr>
          <w:spacing w:val="-3"/>
        </w:rPr>
        <w:t>n</w:t>
      </w:r>
      <w:r w:rsidRPr="00E87838">
        <w:t>g</w:t>
      </w:r>
      <w:r w:rsidRPr="00E87838">
        <w:rPr>
          <w:spacing w:val="12"/>
        </w:rPr>
        <w:t xml:space="preserve"> </w:t>
      </w:r>
      <w:r w:rsidRPr="00E87838">
        <w:rPr>
          <w:spacing w:val="-1"/>
        </w:rPr>
        <w:t>t</w:t>
      </w:r>
      <w:r w:rsidRPr="00E87838">
        <w:t>ừ</w:t>
      </w:r>
      <w:r w:rsidRPr="00E87838">
        <w:rPr>
          <w:spacing w:val="6"/>
        </w:rPr>
        <w:t xml:space="preserve"> </w:t>
      </w:r>
      <w:r w:rsidRPr="00E87838">
        <w:t>20</w:t>
      </w:r>
      <w:r w:rsidRPr="00E87838">
        <w:rPr>
          <w:spacing w:val="4"/>
        </w:rPr>
        <w:t xml:space="preserve"> </w:t>
      </w:r>
      <w:r w:rsidRPr="00E87838">
        <w:rPr>
          <w:spacing w:val="-1"/>
        </w:rPr>
        <w:t>(</w:t>
      </w:r>
      <w:r w:rsidRPr="00E87838">
        <w:rPr>
          <w:spacing w:val="-3"/>
        </w:rPr>
        <w:t>m</w:t>
      </w:r>
      <w:r w:rsidRPr="00E87838">
        <w:t>)</w:t>
      </w:r>
      <w:r w:rsidRPr="00E87838">
        <w:rPr>
          <w:spacing w:val="11"/>
        </w:rPr>
        <w:t xml:space="preserve"> </w:t>
      </w:r>
      <w:r w:rsidRPr="0073545E">
        <w:t>đ</w:t>
      </w:r>
      <w:r w:rsidRPr="00E87838">
        <w:rPr>
          <w:spacing w:val="1"/>
        </w:rPr>
        <w:t>ế</w:t>
      </w:r>
      <w:r w:rsidRPr="00E87838">
        <w:t>n</w:t>
      </w:r>
      <w:r w:rsidRPr="00E87838">
        <w:rPr>
          <w:spacing w:val="9"/>
        </w:rPr>
        <w:t xml:space="preserve"> </w:t>
      </w:r>
      <w:r w:rsidRPr="00E87838">
        <w:t>50</w:t>
      </w:r>
      <w:r w:rsidRPr="00E87838">
        <w:rPr>
          <w:spacing w:val="7"/>
        </w:rPr>
        <w:t xml:space="preserve"> </w:t>
      </w:r>
      <w:r w:rsidRPr="00E87838">
        <w:rPr>
          <w:spacing w:val="-1"/>
        </w:rPr>
        <w:t>(</w:t>
      </w:r>
      <w:r w:rsidRPr="00E87838">
        <w:t>m</w:t>
      </w:r>
      <w:r w:rsidRPr="00E87838">
        <w:rPr>
          <w:spacing w:val="-1"/>
        </w:rPr>
        <w:t>)</w:t>
      </w:r>
      <w:r w:rsidRPr="00E87838">
        <w:t>,</w:t>
      </w:r>
      <w:r w:rsidRPr="00E87838">
        <w:rPr>
          <w:spacing w:val="12"/>
        </w:rPr>
        <w:t xml:space="preserve"> </w:t>
      </w:r>
      <w:r w:rsidRPr="00E87838">
        <w:rPr>
          <w:spacing w:val="-3"/>
        </w:rPr>
        <w:t>n</w:t>
      </w:r>
      <w:r w:rsidRPr="00E87838">
        <w:t>g</w:t>
      </w:r>
      <w:r w:rsidRPr="00E87838">
        <w:rPr>
          <w:spacing w:val="2"/>
        </w:rPr>
        <w:t>ư</w:t>
      </w:r>
      <w:r w:rsidRPr="00E87838">
        <w:rPr>
          <w:spacing w:val="-2"/>
        </w:rPr>
        <w:t>ờ</w:t>
      </w:r>
      <w:r w:rsidRPr="00E87838">
        <w:t>i</w:t>
      </w:r>
      <w:r w:rsidRPr="00E87838">
        <w:rPr>
          <w:spacing w:val="16"/>
        </w:rPr>
        <w:t xml:space="preserve"> </w:t>
      </w:r>
      <w:r w:rsidRPr="00E87838">
        <w:rPr>
          <w:spacing w:val="-1"/>
        </w:rPr>
        <w:t>t</w:t>
      </w:r>
      <w:r w:rsidRPr="00E87838">
        <w:t>a</w:t>
      </w:r>
      <w:r w:rsidRPr="00E87838">
        <w:rPr>
          <w:spacing w:val="7"/>
        </w:rPr>
        <w:t xml:space="preserve"> </w:t>
      </w:r>
      <w:r w:rsidRPr="00E87838">
        <w:rPr>
          <w:spacing w:val="-3"/>
        </w:rPr>
        <w:t>p</w:t>
      </w:r>
      <w:r w:rsidRPr="00E87838">
        <w:t>hải</w:t>
      </w:r>
      <w:r w:rsidRPr="00E87838">
        <w:rPr>
          <w:spacing w:val="13"/>
        </w:rPr>
        <w:t xml:space="preserve"> </w:t>
      </w:r>
      <w:r w:rsidRPr="00E87838">
        <w:t>g</w:t>
      </w:r>
      <w:r w:rsidRPr="00E87838">
        <w:rPr>
          <w:spacing w:val="-3"/>
        </w:rPr>
        <w:t>h</w:t>
      </w:r>
      <w:r w:rsidRPr="00E87838">
        <w:rPr>
          <w:spacing w:val="3"/>
        </w:rPr>
        <w:t>é</w:t>
      </w:r>
      <w:r w:rsidRPr="00E87838">
        <w:t>p</w:t>
      </w:r>
      <w:r w:rsidRPr="00E87838">
        <w:rPr>
          <w:spacing w:val="11"/>
        </w:rPr>
        <w:t xml:space="preserve"> </w:t>
      </w:r>
      <w:r w:rsidRPr="00E87838">
        <w:rPr>
          <w:spacing w:val="-1"/>
        </w:rPr>
        <w:t>t</w:t>
      </w:r>
      <w:r w:rsidRPr="00E87838">
        <w:t>h</w:t>
      </w:r>
      <w:r w:rsidRPr="00E87838">
        <w:rPr>
          <w:spacing w:val="1"/>
        </w:rPr>
        <w:t>ê</w:t>
      </w:r>
      <w:r w:rsidRPr="00E87838">
        <w:t>m</w:t>
      </w:r>
      <w:r w:rsidRPr="00E87838">
        <w:rPr>
          <w:spacing w:val="10"/>
        </w:rPr>
        <w:t xml:space="preserve"> </w:t>
      </w:r>
      <w:r w:rsidRPr="00E87838">
        <w:rPr>
          <w:spacing w:val="-3"/>
        </w:rPr>
        <w:t>m</w:t>
      </w:r>
      <w:r w:rsidRPr="00E87838">
        <w:rPr>
          <w:spacing w:val="3"/>
        </w:rPr>
        <w:t>ộ</w:t>
      </w:r>
      <w:r w:rsidRPr="00E87838">
        <w:t>t</w:t>
      </w:r>
      <w:r w:rsidRPr="00E87838">
        <w:rPr>
          <w:spacing w:val="11"/>
        </w:rPr>
        <w:t xml:space="preserve"> </w:t>
      </w:r>
      <w:r w:rsidRPr="00E87838">
        <w:rPr>
          <w:spacing w:val="-1"/>
        </w:rPr>
        <w:t>t</w:t>
      </w:r>
      <w:r w:rsidRPr="00E87838">
        <w:t>ụ</w:t>
      </w:r>
      <w:r w:rsidRPr="00E87838">
        <w:rPr>
          <w:spacing w:val="6"/>
        </w:rPr>
        <w:t xml:space="preserve"> </w:t>
      </w:r>
      <w:r w:rsidRPr="00E87838">
        <w:t>xoay</w:t>
      </w:r>
      <w:r w:rsidRPr="00E87838">
        <w:rPr>
          <w:spacing w:val="12"/>
        </w:rPr>
        <w:t xml:space="preserve"> </w:t>
      </w:r>
      <w:r w:rsidRPr="00E87838">
        <w:rPr>
          <w:spacing w:val="1"/>
        </w:rPr>
        <w:t>C</w:t>
      </w:r>
      <w:r w:rsidR="00B36E11" w:rsidRPr="00B36E11">
        <w:rPr>
          <w:spacing w:val="1"/>
          <w:vertAlign w:val="subscript"/>
        </w:rPr>
        <w:t>x</w:t>
      </w:r>
      <w:r w:rsidRPr="00E87838">
        <w:rPr>
          <w:spacing w:val="23"/>
          <w:position w:val="-3"/>
        </w:rPr>
        <w:t xml:space="preserve"> </w:t>
      </w:r>
      <w:r w:rsidRPr="00E87838">
        <w:t>v</w:t>
      </w:r>
      <w:r w:rsidRPr="00E87838">
        <w:rPr>
          <w:spacing w:val="-2"/>
        </w:rPr>
        <w:t>ớ</w:t>
      </w:r>
      <w:r w:rsidRPr="00E87838">
        <w:t>i</w:t>
      </w:r>
      <w:r w:rsidRPr="00E87838">
        <w:rPr>
          <w:spacing w:val="8"/>
        </w:rPr>
        <w:t xml:space="preserve"> </w:t>
      </w:r>
      <w:r w:rsidRPr="00E87838">
        <w:rPr>
          <w:spacing w:val="-1"/>
        </w:rPr>
        <w:t>t</w:t>
      </w:r>
      <w:r w:rsidRPr="00E87838">
        <w:t>ụ</w:t>
      </w:r>
      <w:r w:rsidRPr="00E87838">
        <w:rPr>
          <w:spacing w:val="6"/>
        </w:rPr>
        <w:t xml:space="preserve"> </w:t>
      </w:r>
      <w:r w:rsidRPr="00E87838">
        <w:t>C</w:t>
      </w:r>
      <w:r w:rsidRPr="00E87838">
        <w:rPr>
          <w:spacing w:val="6"/>
        </w:rPr>
        <w:t xml:space="preserve"> </w:t>
      </w:r>
      <w:r w:rsidRPr="00E87838">
        <w:rPr>
          <w:spacing w:val="-3"/>
        </w:rPr>
        <w:t>n</w:t>
      </w:r>
      <w:r w:rsidRPr="00E87838">
        <w:t>ói</w:t>
      </w:r>
      <w:r w:rsidRPr="00E87838">
        <w:rPr>
          <w:spacing w:val="8"/>
        </w:rPr>
        <w:t xml:space="preserve"> </w:t>
      </w:r>
      <w:r w:rsidRPr="00E87838">
        <w:rPr>
          <w:spacing w:val="-1"/>
          <w:w w:val="102"/>
        </w:rPr>
        <w:t>tr</w:t>
      </w:r>
      <w:r w:rsidRPr="00E87838">
        <w:rPr>
          <w:spacing w:val="3"/>
          <w:w w:val="102"/>
        </w:rPr>
        <w:t>ê</w:t>
      </w:r>
      <w:r w:rsidRPr="00E87838">
        <w:rPr>
          <w:spacing w:val="-3"/>
          <w:w w:val="102"/>
        </w:rPr>
        <w:t>n</w:t>
      </w:r>
      <w:r w:rsidRPr="00E87838">
        <w:rPr>
          <w:w w:val="102"/>
        </w:rPr>
        <w:t xml:space="preserve">. </w:t>
      </w:r>
      <w:r w:rsidRPr="00E87838">
        <w:t>Hỏi</w:t>
      </w:r>
      <w:r w:rsidRPr="00E87838">
        <w:rPr>
          <w:spacing w:val="12"/>
        </w:rPr>
        <w:t xml:space="preserve"> </w:t>
      </w:r>
      <w:r w:rsidRPr="00E87838">
        <w:rPr>
          <w:spacing w:val="-3"/>
        </w:rPr>
        <w:t>p</w:t>
      </w:r>
      <w:r w:rsidRPr="00E87838">
        <w:t>hải</w:t>
      </w:r>
      <w:r w:rsidRPr="00E87838">
        <w:rPr>
          <w:spacing w:val="13"/>
        </w:rPr>
        <w:t xml:space="preserve"> </w:t>
      </w:r>
      <w:r w:rsidRPr="00E87838">
        <w:t>g</w:t>
      </w:r>
      <w:r w:rsidRPr="00E87838">
        <w:rPr>
          <w:spacing w:val="-3"/>
        </w:rPr>
        <w:t>h</w:t>
      </w:r>
      <w:r w:rsidRPr="00E87838">
        <w:rPr>
          <w:spacing w:val="3"/>
        </w:rPr>
        <w:t>é</w:t>
      </w:r>
      <w:r w:rsidRPr="00E87838">
        <w:t>p</w:t>
      </w:r>
      <w:r w:rsidRPr="00E87838">
        <w:rPr>
          <w:spacing w:val="9"/>
        </w:rPr>
        <w:t xml:space="preserve"> </w:t>
      </w:r>
      <w:r w:rsidRPr="00E87838">
        <w:t>n</w:t>
      </w:r>
      <w:r w:rsidRPr="00E87838">
        <w:rPr>
          <w:spacing w:val="-3"/>
        </w:rPr>
        <w:t>h</w:t>
      </w:r>
      <w:r w:rsidRPr="00E87838">
        <w:t>ư</w:t>
      </w:r>
      <w:r w:rsidRPr="00E87838">
        <w:rPr>
          <w:spacing w:val="12"/>
        </w:rPr>
        <w:t xml:space="preserve"> </w:t>
      </w:r>
      <w:r w:rsidRPr="00E87838">
        <w:rPr>
          <w:spacing w:val="-1"/>
        </w:rPr>
        <w:t>t</w:t>
      </w:r>
      <w:r w:rsidRPr="00E87838">
        <w:t>hế</w:t>
      </w:r>
      <w:r w:rsidRPr="00E87838">
        <w:rPr>
          <w:spacing w:val="10"/>
        </w:rPr>
        <w:t xml:space="preserve"> </w:t>
      </w:r>
      <w:r w:rsidRPr="00E87838">
        <w:rPr>
          <w:spacing w:val="-3"/>
        </w:rPr>
        <w:t>n</w:t>
      </w:r>
      <w:r w:rsidRPr="00E87838">
        <w:t>ào</w:t>
      </w:r>
      <w:r w:rsidRPr="00E87838">
        <w:rPr>
          <w:spacing w:val="12"/>
        </w:rPr>
        <w:t xml:space="preserve"> </w:t>
      </w:r>
      <w:r w:rsidRPr="00E87838">
        <w:t>và</w:t>
      </w:r>
      <w:r w:rsidRPr="00E87838">
        <w:rPr>
          <w:spacing w:val="7"/>
        </w:rPr>
        <w:t xml:space="preserve"> </w:t>
      </w:r>
      <w:r w:rsidRPr="00E87838">
        <w:rPr>
          <w:spacing w:val="-2"/>
        </w:rPr>
        <w:t>g</w:t>
      </w:r>
      <w:r w:rsidRPr="00E87838">
        <w:rPr>
          <w:spacing w:val="2"/>
        </w:rPr>
        <w:t>i</w:t>
      </w:r>
      <w:r w:rsidRPr="00E87838">
        <w:t>á</w:t>
      </w:r>
      <w:r w:rsidRPr="00E87838">
        <w:rPr>
          <w:spacing w:val="6"/>
        </w:rPr>
        <w:t xml:space="preserve"> </w:t>
      </w:r>
      <w:r w:rsidRPr="00E87838">
        <w:rPr>
          <w:spacing w:val="-1"/>
        </w:rPr>
        <w:t>t</w:t>
      </w:r>
      <w:r w:rsidRPr="00E87838">
        <w:rPr>
          <w:spacing w:val="1"/>
        </w:rPr>
        <w:t>r</w:t>
      </w:r>
      <w:r w:rsidRPr="00E87838">
        <w:t>ị</w:t>
      </w:r>
      <w:r w:rsidRPr="00E87838">
        <w:rPr>
          <w:spacing w:val="5"/>
        </w:rPr>
        <w:t xml:space="preserve"> </w:t>
      </w:r>
      <w:r w:rsidRPr="00E87838">
        <w:rPr>
          <w:spacing w:val="3"/>
        </w:rPr>
        <w:t>c</w:t>
      </w:r>
      <w:r w:rsidRPr="00E87838">
        <w:rPr>
          <w:spacing w:val="-3"/>
        </w:rPr>
        <w:t>ủ</w:t>
      </w:r>
      <w:r w:rsidRPr="00E87838">
        <w:t>a</w:t>
      </w:r>
      <w:r w:rsidRPr="00E87838">
        <w:rPr>
          <w:spacing w:val="12"/>
        </w:rPr>
        <w:t xml:space="preserve"> </w:t>
      </w:r>
      <w:r w:rsidRPr="00E87838">
        <w:rPr>
          <w:spacing w:val="-2"/>
        </w:rPr>
        <w:t>C</w:t>
      </w:r>
      <w:r w:rsidR="00B36E11" w:rsidRPr="00B36E11">
        <w:rPr>
          <w:spacing w:val="-2"/>
          <w:vertAlign w:val="subscript"/>
        </w:rPr>
        <w:t>x</w:t>
      </w:r>
      <w:r w:rsidRPr="00E87838">
        <w:rPr>
          <w:spacing w:val="23"/>
          <w:position w:val="-3"/>
        </w:rPr>
        <w:t xml:space="preserve"> </w:t>
      </w:r>
      <w:r w:rsidRPr="00E87838">
        <w:rPr>
          <w:spacing w:val="-1"/>
        </w:rPr>
        <w:t>t</w:t>
      </w:r>
      <w:r w:rsidRPr="00E87838">
        <w:t>h</w:t>
      </w:r>
      <w:r w:rsidRPr="00E87838">
        <w:rPr>
          <w:spacing w:val="-3"/>
        </w:rPr>
        <w:t>u</w:t>
      </w:r>
      <w:r w:rsidRPr="00E87838">
        <w:t>ộc</w:t>
      </w:r>
      <w:r w:rsidRPr="00E87838">
        <w:rPr>
          <w:spacing w:val="16"/>
        </w:rPr>
        <w:t xml:space="preserve"> </w:t>
      </w:r>
      <w:r w:rsidRPr="00E87838">
        <w:t>khoả</w:t>
      </w:r>
      <w:r w:rsidRPr="00E87838">
        <w:rPr>
          <w:spacing w:val="-3"/>
        </w:rPr>
        <w:t>n</w:t>
      </w:r>
      <w:r w:rsidRPr="00E87838">
        <w:t>g</w:t>
      </w:r>
      <w:r w:rsidRPr="00E87838">
        <w:rPr>
          <w:spacing w:val="19"/>
        </w:rPr>
        <w:t xml:space="preserve"> </w:t>
      </w:r>
      <w:r w:rsidRPr="00E87838">
        <w:rPr>
          <w:spacing w:val="-3"/>
          <w:w w:val="102"/>
        </w:rPr>
        <w:t>n</w:t>
      </w:r>
      <w:r w:rsidRPr="00E87838">
        <w:rPr>
          <w:w w:val="102"/>
        </w:rPr>
        <w:t>ào?</w:t>
      </w:r>
    </w:p>
    <w:p w:rsidR="00743779" w:rsidRPr="00E87838" w:rsidRDefault="00743779" w:rsidP="00A922A6">
      <w:r w:rsidRPr="00E87838">
        <w:rPr>
          <w:spacing w:val="1"/>
        </w:rPr>
        <w:t>c</w:t>
      </w:r>
      <w:r w:rsidRPr="00E87838">
        <w:t>)</w:t>
      </w:r>
      <w:r w:rsidRPr="00E87838">
        <w:rPr>
          <w:spacing w:val="5"/>
        </w:rPr>
        <w:t xml:space="preserve"> </w:t>
      </w:r>
      <w:r w:rsidR="00B36E11">
        <w:rPr>
          <w:spacing w:val="5"/>
        </w:rPr>
        <w:t>Đ</w:t>
      </w:r>
      <w:r w:rsidRPr="00E87838">
        <w:rPr>
          <w:w w:val="102"/>
        </w:rPr>
        <w:t>ể</w:t>
      </w:r>
      <w:r w:rsidRPr="00E87838">
        <w:rPr>
          <w:spacing w:val="4"/>
        </w:rPr>
        <w:t xml:space="preserve"> </w:t>
      </w:r>
      <w:r w:rsidRPr="00E87838">
        <w:rPr>
          <w:spacing w:val="-1"/>
        </w:rPr>
        <w:t>t</w:t>
      </w:r>
      <w:r w:rsidRPr="00E87838">
        <w:t>hu</w:t>
      </w:r>
      <w:r w:rsidRPr="00E87838">
        <w:rPr>
          <w:spacing w:val="8"/>
        </w:rPr>
        <w:t xml:space="preserve"> </w:t>
      </w:r>
      <w:r w:rsidRPr="0073545E">
        <w:rPr>
          <w:spacing w:val="-3"/>
        </w:rPr>
        <w:t>đ</w:t>
      </w:r>
      <w:r w:rsidRPr="00E87838">
        <w:rPr>
          <w:spacing w:val="2"/>
        </w:rPr>
        <w:t>ư</w:t>
      </w:r>
      <w:r w:rsidRPr="00E87838">
        <w:rPr>
          <w:spacing w:val="-2"/>
        </w:rPr>
        <w:t>ợ</w:t>
      </w:r>
      <w:r w:rsidRPr="00E87838">
        <w:t>c</w:t>
      </w:r>
      <w:r w:rsidRPr="00E87838">
        <w:rPr>
          <w:spacing w:val="15"/>
        </w:rPr>
        <w:t xml:space="preserve"> </w:t>
      </w:r>
      <w:r w:rsidRPr="00E87838">
        <w:rPr>
          <w:spacing w:val="1"/>
        </w:rPr>
        <w:t>s</w:t>
      </w:r>
      <w:r w:rsidRPr="00E87838">
        <w:t>óng</w:t>
      </w:r>
      <w:r w:rsidRPr="00E87838">
        <w:rPr>
          <w:spacing w:val="12"/>
        </w:rPr>
        <w:t xml:space="preserve"> </w:t>
      </w:r>
      <w:r w:rsidRPr="00E87838">
        <w:t>25</w:t>
      </w:r>
      <w:r w:rsidRPr="00E87838">
        <w:rPr>
          <w:spacing w:val="4"/>
        </w:rPr>
        <w:t xml:space="preserve"> </w:t>
      </w:r>
      <w:r w:rsidRPr="00E87838">
        <w:rPr>
          <w:spacing w:val="2"/>
        </w:rPr>
        <w:t>(</w:t>
      </w:r>
      <w:r w:rsidRPr="00E87838">
        <w:rPr>
          <w:spacing w:val="-3"/>
        </w:rPr>
        <w:t>m</w:t>
      </w:r>
      <w:r w:rsidRPr="00E87838">
        <w:rPr>
          <w:spacing w:val="-1"/>
        </w:rPr>
        <w:t>)</w:t>
      </w:r>
      <w:r w:rsidRPr="00E87838">
        <w:t>,</w:t>
      </w:r>
      <w:r w:rsidRPr="00E87838">
        <w:rPr>
          <w:spacing w:val="14"/>
        </w:rPr>
        <w:t xml:space="preserve"> </w:t>
      </w:r>
      <w:r w:rsidRPr="00E87838">
        <w:rPr>
          <w:spacing w:val="-2"/>
        </w:rPr>
        <w:t>C</w:t>
      </w:r>
      <w:r w:rsidR="00B36E11" w:rsidRPr="00B36E11">
        <w:rPr>
          <w:spacing w:val="-2"/>
          <w:vertAlign w:val="subscript"/>
        </w:rPr>
        <w:t>x</w:t>
      </w:r>
      <w:r w:rsidRPr="00E87838">
        <w:rPr>
          <w:spacing w:val="23"/>
          <w:position w:val="-3"/>
        </w:rPr>
        <w:t xml:space="preserve"> </w:t>
      </w:r>
      <w:r w:rsidRPr="00E87838">
        <w:rPr>
          <w:spacing w:val="-3"/>
        </w:rPr>
        <w:t>p</w:t>
      </w:r>
      <w:r w:rsidRPr="00E87838">
        <w:t>hải</w:t>
      </w:r>
      <w:r w:rsidRPr="00E87838">
        <w:rPr>
          <w:spacing w:val="13"/>
        </w:rPr>
        <w:t xml:space="preserve"> </w:t>
      </w:r>
      <w:r w:rsidRPr="00E87838">
        <w:rPr>
          <w:spacing w:val="1"/>
        </w:rPr>
        <w:t>c</w:t>
      </w:r>
      <w:r w:rsidRPr="00E87838">
        <w:t>ó</w:t>
      </w:r>
      <w:r w:rsidRPr="00E87838">
        <w:rPr>
          <w:spacing w:val="7"/>
        </w:rPr>
        <w:t xml:space="preserve"> </w:t>
      </w:r>
      <w:r w:rsidRPr="00E87838">
        <w:t>giá</w:t>
      </w:r>
      <w:r w:rsidRPr="00E87838">
        <w:rPr>
          <w:spacing w:val="6"/>
        </w:rPr>
        <w:t xml:space="preserve"> </w:t>
      </w:r>
      <w:r w:rsidRPr="00E87838">
        <w:rPr>
          <w:spacing w:val="-1"/>
        </w:rPr>
        <w:t>t</w:t>
      </w:r>
      <w:r w:rsidRPr="00E87838">
        <w:rPr>
          <w:spacing w:val="1"/>
        </w:rPr>
        <w:t>r</w:t>
      </w:r>
      <w:r w:rsidRPr="00E87838">
        <w:t>ị</w:t>
      </w:r>
      <w:r w:rsidRPr="00E87838">
        <w:rPr>
          <w:spacing w:val="7"/>
        </w:rPr>
        <w:t xml:space="preserve"> </w:t>
      </w:r>
      <w:r w:rsidRPr="00E87838">
        <w:rPr>
          <w:spacing w:val="-3"/>
        </w:rPr>
        <w:t>b</w:t>
      </w:r>
      <w:r w:rsidRPr="00E87838">
        <w:t>ao</w:t>
      </w:r>
      <w:r w:rsidRPr="00E87838">
        <w:rPr>
          <w:spacing w:val="12"/>
        </w:rPr>
        <w:t xml:space="preserve"> </w:t>
      </w:r>
      <w:r w:rsidRPr="00E87838">
        <w:t>n</w:t>
      </w:r>
      <w:r w:rsidRPr="00E87838">
        <w:rPr>
          <w:spacing w:val="-3"/>
        </w:rPr>
        <w:t>h</w:t>
      </w:r>
      <w:r w:rsidRPr="00E87838">
        <w:rPr>
          <w:spacing w:val="2"/>
        </w:rPr>
        <w:t>i</w:t>
      </w:r>
      <w:r w:rsidRPr="00E87838">
        <w:rPr>
          <w:spacing w:val="1"/>
        </w:rPr>
        <w:t>ê</w:t>
      </w:r>
      <w:r w:rsidRPr="00E87838">
        <w:t>u?</w:t>
      </w:r>
      <w:r w:rsidRPr="00E87838">
        <w:rPr>
          <w:spacing w:val="16"/>
        </w:rPr>
        <w:t xml:space="preserve"> </w:t>
      </w:r>
      <w:r w:rsidRPr="00E87838">
        <w:rPr>
          <w:spacing w:val="1"/>
        </w:rPr>
        <w:t>C</w:t>
      </w:r>
      <w:r w:rsidRPr="00E87838">
        <w:t>ác</w:t>
      </w:r>
      <w:r w:rsidRPr="00E87838">
        <w:rPr>
          <w:spacing w:val="8"/>
        </w:rPr>
        <w:t xml:space="preserve"> </w:t>
      </w:r>
      <w:r w:rsidRPr="00E87838">
        <w:t>bản</w:t>
      </w:r>
      <w:r w:rsidRPr="00E87838">
        <w:rPr>
          <w:spacing w:val="9"/>
        </w:rPr>
        <w:t xml:space="preserve"> </w:t>
      </w:r>
      <w:r w:rsidRPr="00E87838">
        <w:rPr>
          <w:spacing w:val="-1"/>
        </w:rPr>
        <w:t>t</w:t>
      </w:r>
      <w:r w:rsidRPr="00E87838">
        <w:t>ụ</w:t>
      </w:r>
      <w:r w:rsidRPr="00E87838">
        <w:rPr>
          <w:spacing w:val="6"/>
        </w:rPr>
        <w:t xml:space="preserve"> </w:t>
      </w:r>
      <w:r w:rsidRPr="00E87838">
        <w:t>di</w:t>
      </w:r>
      <w:r w:rsidRPr="00E87838">
        <w:rPr>
          <w:spacing w:val="6"/>
        </w:rPr>
        <w:t xml:space="preserve"> </w:t>
      </w:r>
      <w:r w:rsidRPr="0073545E">
        <w:t>đ</w:t>
      </w:r>
      <w:r w:rsidRPr="00E87838">
        <w:t>ộ</w:t>
      </w:r>
      <w:r w:rsidRPr="00E87838">
        <w:rPr>
          <w:spacing w:val="-3"/>
        </w:rPr>
        <w:t>n</w:t>
      </w:r>
      <w:r w:rsidRPr="00E87838">
        <w:t>g</w:t>
      </w:r>
      <w:r w:rsidRPr="00E87838">
        <w:rPr>
          <w:spacing w:val="14"/>
        </w:rPr>
        <w:t xml:space="preserve"> </w:t>
      </w:r>
      <w:r w:rsidRPr="00E87838">
        <w:t>p</w:t>
      </w:r>
      <w:r w:rsidRPr="00E87838">
        <w:rPr>
          <w:spacing w:val="-3"/>
        </w:rPr>
        <w:t>h</w:t>
      </w:r>
      <w:r w:rsidRPr="00E87838">
        <w:t>ải</w:t>
      </w:r>
      <w:r w:rsidRPr="00E87838">
        <w:rPr>
          <w:spacing w:val="13"/>
        </w:rPr>
        <w:t xml:space="preserve"> </w:t>
      </w:r>
      <w:r w:rsidRPr="00E87838">
        <w:t>xoay</w:t>
      </w:r>
      <w:r w:rsidRPr="00E87838">
        <w:rPr>
          <w:spacing w:val="9"/>
        </w:rPr>
        <w:t xml:space="preserve"> </w:t>
      </w:r>
      <w:r w:rsidRPr="00E87838">
        <w:t>một</w:t>
      </w:r>
      <w:r w:rsidRPr="00E87838">
        <w:rPr>
          <w:spacing w:val="9"/>
        </w:rPr>
        <w:t xml:space="preserve"> </w:t>
      </w:r>
      <w:r w:rsidRPr="00E87838">
        <w:t>góc</w:t>
      </w:r>
      <w:r w:rsidRPr="00E87838">
        <w:rPr>
          <w:spacing w:val="10"/>
        </w:rPr>
        <w:t xml:space="preserve"> </w:t>
      </w:r>
      <w:r w:rsidRPr="00E87838">
        <w:rPr>
          <w:w w:val="102"/>
        </w:rPr>
        <w:t>bằ</w:t>
      </w:r>
      <w:r w:rsidRPr="00E87838">
        <w:rPr>
          <w:spacing w:val="-3"/>
          <w:w w:val="102"/>
        </w:rPr>
        <w:t>n</w:t>
      </w:r>
      <w:r w:rsidRPr="00E87838">
        <w:rPr>
          <w:w w:val="102"/>
        </w:rPr>
        <w:t xml:space="preserve">g </w:t>
      </w:r>
      <w:r w:rsidRPr="00E87838">
        <w:rPr>
          <w:spacing w:val="-3"/>
        </w:rPr>
        <w:t>b</w:t>
      </w:r>
      <w:r w:rsidRPr="00E87838">
        <w:t>ao</w:t>
      </w:r>
      <w:r w:rsidRPr="00E87838">
        <w:rPr>
          <w:spacing w:val="12"/>
        </w:rPr>
        <w:t xml:space="preserve"> </w:t>
      </w:r>
      <w:r w:rsidRPr="00E87838">
        <w:rPr>
          <w:spacing w:val="-3"/>
        </w:rPr>
        <w:t>n</w:t>
      </w:r>
      <w:r w:rsidRPr="00E87838">
        <w:t>hi</w:t>
      </w:r>
      <w:r w:rsidRPr="00E87838">
        <w:rPr>
          <w:spacing w:val="3"/>
        </w:rPr>
        <w:t>ê</w:t>
      </w:r>
      <w:r w:rsidRPr="00E87838">
        <w:t>u</w:t>
      </w:r>
      <w:r w:rsidRPr="00E87838">
        <w:rPr>
          <w:spacing w:val="12"/>
        </w:rPr>
        <w:t xml:space="preserve"> </w:t>
      </w:r>
      <w:r w:rsidRPr="00E87838">
        <w:t>kể</w:t>
      </w:r>
      <w:r w:rsidRPr="00E87838">
        <w:rPr>
          <w:spacing w:val="8"/>
        </w:rPr>
        <w:t xml:space="preserve"> </w:t>
      </w:r>
      <w:r w:rsidRPr="00E87838">
        <w:rPr>
          <w:spacing w:val="-1"/>
        </w:rPr>
        <w:t>t</w:t>
      </w:r>
      <w:r w:rsidRPr="00E87838">
        <w:t>ừ</w:t>
      </w:r>
      <w:r w:rsidRPr="00E87838">
        <w:rPr>
          <w:spacing w:val="6"/>
        </w:rPr>
        <w:t xml:space="preserve"> </w:t>
      </w:r>
      <w:r w:rsidRPr="00E87838">
        <w:t>vị</w:t>
      </w:r>
      <w:r w:rsidRPr="00E87838">
        <w:rPr>
          <w:spacing w:val="5"/>
        </w:rPr>
        <w:t xml:space="preserve"> </w:t>
      </w:r>
      <w:r w:rsidRPr="00E87838">
        <w:rPr>
          <w:spacing w:val="-3"/>
        </w:rPr>
        <w:t>t</w:t>
      </w:r>
      <w:r w:rsidRPr="00E87838">
        <w:rPr>
          <w:spacing w:val="1"/>
        </w:rPr>
        <w:t>r</w:t>
      </w:r>
      <w:r w:rsidRPr="00E87838">
        <w:t>í</w:t>
      </w:r>
      <w:r w:rsidRPr="00E87838">
        <w:rPr>
          <w:spacing w:val="7"/>
        </w:rPr>
        <w:t xml:space="preserve"> </w:t>
      </w:r>
      <w:r w:rsidRPr="0073545E">
        <w:t>đ</w:t>
      </w:r>
      <w:r w:rsidRPr="00E87838">
        <w:t>i</w:t>
      </w:r>
      <w:r w:rsidRPr="00E87838">
        <w:rPr>
          <w:spacing w:val="3"/>
        </w:rPr>
        <w:t>ệ</w:t>
      </w:r>
      <w:r w:rsidRPr="00E87838">
        <w:t>n</w:t>
      </w:r>
      <w:r w:rsidRPr="00E87838">
        <w:rPr>
          <w:spacing w:val="10"/>
        </w:rPr>
        <w:t xml:space="preserve"> </w:t>
      </w:r>
      <w:r w:rsidRPr="00E87838">
        <w:rPr>
          <w:spacing w:val="-3"/>
        </w:rPr>
        <w:t>d</w:t>
      </w:r>
      <w:r w:rsidRPr="00E87838">
        <w:t>ung</w:t>
      </w:r>
      <w:r w:rsidRPr="00E87838">
        <w:rPr>
          <w:spacing w:val="13"/>
        </w:rPr>
        <w:t xml:space="preserve"> </w:t>
      </w:r>
      <w:r w:rsidRPr="00E87838">
        <w:rPr>
          <w:spacing w:val="1"/>
        </w:rPr>
        <w:t>c</w:t>
      </w:r>
      <w:r w:rsidRPr="00E87838">
        <w:rPr>
          <w:spacing w:val="2"/>
        </w:rPr>
        <w:t>ự</w:t>
      </w:r>
      <w:r w:rsidRPr="00E87838">
        <w:t>c</w:t>
      </w:r>
      <w:r w:rsidRPr="00E87838">
        <w:rPr>
          <w:spacing w:val="11"/>
        </w:rPr>
        <w:t xml:space="preserve"> </w:t>
      </w:r>
      <w:r w:rsidRPr="0073545E">
        <w:rPr>
          <w:spacing w:val="-3"/>
        </w:rPr>
        <w:t>đ</w:t>
      </w:r>
      <w:r w:rsidRPr="00E87838">
        <w:t>ại</w:t>
      </w:r>
      <w:r w:rsidRPr="00E87838">
        <w:rPr>
          <w:spacing w:val="8"/>
        </w:rPr>
        <w:t xml:space="preserve"> </w:t>
      </w:r>
      <w:r w:rsidRPr="0073545E">
        <w:t>đ</w:t>
      </w:r>
      <w:r w:rsidRPr="00E87838">
        <w:t>ể</w:t>
      </w:r>
      <w:r w:rsidRPr="00E87838">
        <w:rPr>
          <w:spacing w:val="8"/>
        </w:rPr>
        <w:t xml:space="preserve"> </w:t>
      </w:r>
      <w:r w:rsidRPr="00E87838">
        <w:rPr>
          <w:spacing w:val="-1"/>
        </w:rPr>
        <w:t>t</w:t>
      </w:r>
      <w:r w:rsidRPr="00E87838">
        <w:rPr>
          <w:spacing w:val="-3"/>
        </w:rPr>
        <w:t>h</w:t>
      </w:r>
      <w:r w:rsidRPr="00E87838">
        <w:t>u</w:t>
      </w:r>
      <w:r w:rsidRPr="00E87838">
        <w:rPr>
          <w:spacing w:val="11"/>
        </w:rPr>
        <w:t xml:space="preserve"> </w:t>
      </w:r>
      <w:r w:rsidRPr="0073545E">
        <w:rPr>
          <w:spacing w:val="-3"/>
        </w:rPr>
        <w:t>đ</w:t>
      </w:r>
      <w:r w:rsidRPr="00E87838">
        <w:rPr>
          <w:spacing w:val="2"/>
        </w:rPr>
        <w:t>ư</w:t>
      </w:r>
      <w:r w:rsidRPr="00E87838">
        <w:rPr>
          <w:spacing w:val="-2"/>
        </w:rPr>
        <w:t>ợ</w:t>
      </w:r>
      <w:r w:rsidRPr="00E87838">
        <w:t>c</w:t>
      </w:r>
      <w:r w:rsidRPr="00E87838">
        <w:rPr>
          <w:spacing w:val="15"/>
        </w:rPr>
        <w:t xml:space="preserve"> </w:t>
      </w:r>
      <w:r w:rsidRPr="00E87838">
        <w:t>b</w:t>
      </w:r>
      <w:r w:rsidRPr="00E87838">
        <w:rPr>
          <w:spacing w:val="-1"/>
        </w:rPr>
        <w:t>ư</w:t>
      </w:r>
      <w:r w:rsidRPr="00E87838">
        <w:t>ớc</w:t>
      </w:r>
      <w:r w:rsidRPr="00E87838">
        <w:rPr>
          <w:spacing w:val="15"/>
        </w:rPr>
        <w:t xml:space="preserve"> </w:t>
      </w:r>
      <w:r w:rsidRPr="00E87838">
        <w:rPr>
          <w:spacing w:val="-1"/>
        </w:rPr>
        <w:t>s</w:t>
      </w:r>
      <w:r w:rsidRPr="00E87838">
        <w:t>óng</w:t>
      </w:r>
      <w:r w:rsidRPr="00E87838">
        <w:rPr>
          <w:spacing w:val="12"/>
        </w:rPr>
        <w:t xml:space="preserve"> </w:t>
      </w:r>
      <w:r w:rsidRPr="00E87838">
        <w:rPr>
          <w:spacing w:val="-1"/>
        </w:rPr>
        <w:t>tr</w:t>
      </w:r>
      <w:r w:rsidRPr="00E87838">
        <w:rPr>
          <w:spacing w:val="1"/>
        </w:rPr>
        <w:t>ê</w:t>
      </w:r>
      <w:r w:rsidRPr="00E87838">
        <w:t>n,</w:t>
      </w:r>
      <w:r w:rsidRPr="00E87838">
        <w:rPr>
          <w:spacing w:val="13"/>
        </w:rPr>
        <w:t xml:space="preserve"> </w:t>
      </w:r>
      <w:r w:rsidRPr="00E87838">
        <w:t>b</w:t>
      </w:r>
      <w:r w:rsidRPr="00E87838">
        <w:rPr>
          <w:spacing w:val="-2"/>
        </w:rPr>
        <w:t>i</w:t>
      </w:r>
      <w:r w:rsidRPr="00E87838">
        <w:rPr>
          <w:spacing w:val="1"/>
        </w:rPr>
        <w:t>ế</w:t>
      </w:r>
      <w:r w:rsidRPr="00E87838">
        <w:t>t</w:t>
      </w:r>
      <w:r w:rsidRPr="00E87838">
        <w:rPr>
          <w:spacing w:val="9"/>
        </w:rPr>
        <w:t xml:space="preserve"> </w:t>
      </w:r>
      <w:r w:rsidRPr="00E87838">
        <w:rPr>
          <w:spacing w:val="1"/>
        </w:rPr>
        <w:t>c</w:t>
      </w:r>
      <w:r w:rsidRPr="00E87838">
        <w:rPr>
          <w:spacing w:val="-2"/>
        </w:rPr>
        <w:t>á</w:t>
      </w:r>
      <w:r w:rsidRPr="00E87838">
        <w:t>c</w:t>
      </w:r>
      <w:r w:rsidRPr="00E87838">
        <w:rPr>
          <w:spacing w:val="10"/>
        </w:rPr>
        <w:t xml:space="preserve"> </w:t>
      </w:r>
      <w:r w:rsidRPr="00E87838">
        <w:t>bản</w:t>
      </w:r>
      <w:r w:rsidRPr="00E87838">
        <w:rPr>
          <w:spacing w:val="9"/>
        </w:rPr>
        <w:t xml:space="preserve"> </w:t>
      </w:r>
      <w:r w:rsidRPr="00E87838">
        <w:rPr>
          <w:spacing w:val="-1"/>
        </w:rPr>
        <w:t>t</w:t>
      </w:r>
      <w:r w:rsidRPr="00E87838">
        <w:t>ụ</w:t>
      </w:r>
      <w:r w:rsidRPr="00E87838">
        <w:rPr>
          <w:spacing w:val="6"/>
        </w:rPr>
        <w:t xml:space="preserve"> </w:t>
      </w:r>
      <w:r w:rsidRPr="00E87838">
        <w:t>di</w:t>
      </w:r>
      <w:r w:rsidRPr="00E87838">
        <w:rPr>
          <w:spacing w:val="6"/>
        </w:rPr>
        <w:t xml:space="preserve"> </w:t>
      </w:r>
      <w:r w:rsidRPr="0073545E">
        <w:t>đ</w:t>
      </w:r>
      <w:r w:rsidRPr="00E87838">
        <w:t>ộng</w:t>
      </w:r>
      <w:r w:rsidRPr="00E87838">
        <w:rPr>
          <w:spacing w:val="12"/>
        </w:rPr>
        <w:t xml:space="preserve"> </w:t>
      </w:r>
      <w:r w:rsidRPr="00E87838">
        <w:rPr>
          <w:spacing w:val="1"/>
        </w:rPr>
        <w:t>c</w:t>
      </w:r>
      <w:r w:rsidRPr="00E87838">
        <w:t>ó</w:t>
      </w:r>
      <w:r w:rsidRPr="00E87838">
        <w:rPr>
          <w:spacing w:val="7"/>
        </w:rPr>
        <w:t xml:space="preserve"> </w:t>
      </w:r>
      <w:r w:rsidRPr="00E87838">
        <w:rPr>
          <w:spacing w:val="-1"/>
        </w:rPr>
        <w:t>t</w:t>
      </w:r>
      <w:r w:rsidRPr="00E87838">
        <w:t>hể</w:t>
      </w:r>
      <w:r w:rsidRPr="00E87838">
        <w:rPr>
          <w:spacing w:val="10"/>
        </w:rPr>
        <w:t xml:space="preserve"> </w:t>
      </w:r>
      <w:r w:rsidRPr="00E87838">
        <w:rPr>
          <w:w w:val="102"/>
        </w:rPr>
        <w:t>xoay</w:t>
      </w:r>
      <w:r w:rsidR="00B36E11">
        <w:rPr>
          <w:w w:val="102"/>
        </w:rPr>
        <w:t xml:space="preserve"> </w:t>
      </w:r>
      <w:r w:rsidRPr="00E87838">
        <w:rPr>
          <w:spacing w:val="-1"/>
          <w:position w:val="-1"/>
        </w:rPr>
        <w:t>t</w:t>
      </w:r>
      <w:r w:rsidRPr="00E87838">
        <w:rPr>
          <w:position w:val="-1"/>
        </w:rPr>
        <w:t>ừ</w:t>
      </w:r>
      <w:r w:rsidRPr="00E87838">
        <w:rPr>
          <w:spacing w:val="6"/>
          <w:position w:val="-1"/>
        </w:rPr>
        <w:t xml:space="preserve"> </w:t>
      </w:r>
      <w:r w:rsidRPr="00E87838">
        <w:rPr>
          <w:position w:val="-1"/>
        </w:rPr>
        <w:t>0</w:t>
      </w:r>
      <w:r w:rsidR="00B36E11" w:rsidRPr="00B36E11">
        <w:rPr>
          <w:position w:val="-1"/>
          <w:vertAlign w:val="superscript"/>
        </w:rPr>
        <w:t>0</w:t>
      </w:r>
      <w:r w:rsidRPr="00E87838">
        <w:rPr>
          <w:spacing w:val="24"/>
          <w:position w:val="10"/>
        </w:rPr>
        <w:t xml:space="preserve"> </w:t>
      </w:r>
      <w:r w:rsidRPr="0073545E">
        <w:rPr>
          <w:position w:val="-1"/>
        </w:rPr>
        <w:t>đ</w:t>
      </w:r>
      <w:r w:rsidRPr="00E87838">
        <w:rPr>
          <w:spacing w:val="1"/>
          <w:position w:val="-1"/>
        </w:rPr>
        <w:t>ế</w:t>
      </w:r>
      <w:r w:rsidRPr="00E87838">
        <w:rPr>
          <w:position w:val="-1"/>
        </w:rPr>
        <w:t>n</w:t>
      </w:r>
      <w:r w:rsidRPr="00E87838">
        <w:rPr>
          <w:spacing w:val="7"/>
          <w:position w:val="-1"/>
        </w:rPr>
        <w:t xml:space="preserve"> </w:t>
      </w:r>
      <w:r w:rsidRPr="00E87838">
        <w:rPr>
          <w:position w:val="-1"/>
        </w:rPr>
        <w:t>180</w:t>
      </w:r>
      <w:r w:rsidR="00B36E11" w:rsidRPr="00B36E11">
        <w:rPr>
          <w:position w:val="-1"/>
          <w:vertAlign w:val="superscript"/>
        </w:rPr>
        <w:t>0</w:t>
      </w:r>
      <w:r w:rsidRPr="00E87838">
        <w:rPr>
          <w:w w:val="102"/>
          <w:position w:val="-1"/>
        </w:rPr>
        <w:t>?</w:t>
      </w:r>
    </w:p>
    <w:p w:rsidR="00743779" w:rsidRPr="00A922A6" w:rsidRDefault="008E612B" w:rsidP="00A922A6">
      <w:pPr>
        <w:jc w:val="center"/>
      </w:pPr>
      <w:r w:rsidRPr="00A922A6">
        <w:rPr>
          <w:iCs/>
          <w:spacing w:val="-2"/>
          <w:w w:val="102"/>
          <w:position w:val="-1"/>
          <w:u w:val="single"/>
        </w:rPr>
        <w:t>Hướng dẫn giải:</w:t>
      </w:r>
    </w:p>
    <w:p w:rsidR="00743779" w:rsidRPr="00E87838" w:rsidRDefault="00743779" w:rsidP="00A922A6"/>
    <w:p w:rsidR="00743779" w:rsidRPr="00A922A6" w:rsidRDefault="00743779" w:rsidP="00A922A6">
      <w:r w:rsidRPr="00A922A6">
        <w:t>a)</w:t>
      </w:r>
      <w:r w:rsidRPr="00A922A6">
        <w:rPr>
          <w:spacing w:val="6"/>
        </w:rPr>
        <w:t xml:space="preserve"> </w:t>
      </w:r>
      <w:r w:rsidRPr="00A922A6">
        <w:rPr>
          <w:spacing w:val="1"/>
        </w:rPr>
        <w:t>B</w:t>
      </w:r>
      <w:r w:rsidRPr="00A922A6">
        <w:t>ư</w:t>
      </w:r>
      <w:r w:rsidRPr="00A922A6">
        <w:rPr>
          <w:spacing w:val="-1"/>
        </w:rPr>
        <w:t>ớ</w:t>
      </w:r>
      <w:r w:rsidRPr="00A922A6">
        <w:t>c</w:t>
      </w:r>
      <w:r w:rsidRPr="00A922A6">
        <w:rPr>
          <w:spacing w:val="11"/>
        </w:rPr>
        <w:t xml:space="preserve"> </w:t>
      </w:r>
      <w:r w:rsidRPr="00A922A6">
        <w:rPr>
          <w:spacing w:val="1"/>
        </w:rPr>
        <w:t>s</w:t>
      </w:r>
      <w:r w:rsidRPr="00A922A6">
        <w:t>óng</w:t>
      </w:r>
      <w:r w:rsidRPr="00A922A6">
        <w:rPr>
          <w:spacing w:val="11"/>
        </w:rPr>
        <w:t xml:space="preserve"> </w:t>
      </w:r>
      <w:r w:rsidRPr="00A922A6">
        <w:t>m</w:t>
      </w:r>
      <w:r w:rsidRPr="00A922A6">
        <w:rPr>
          <w:spacing w:val="-1"/>
        </w:rPr>
        <w:t>ạ</w:t>
      </w:r>
      <w:r w:rsidRPr="00A922A6">
        <w:rPr>
          <w:spacing w:val="3"/>
        </w:rPr>
        <w:t>c</w:t>
      </w:r>
      <w:r w:rsidRPr="00A922A6">
        <w:t>h</w:t>
      </w:r>
      <w:r w:rsidRPr="00A922A6">
        <w:rPr>
          <w:spacing w:val="10"/>
        </w:rPr>
        <w:t xml:space="preserve"> </w:t>
      </w:r>
      <w:r w:rsidRPr="00A922A6">
        <w:t>thu</w:t>
      </w:r>
      <w:r w:rsidRPr="00A922A6">
        <w:rPr>
          <w:spacing w:val="9"/>
        </w:rPr>
        <w:t xml:space="preserve"> </w:t>
      </w:r>
      <w:r w:rsidRPr="00A922A6">
        <w:rPr>
          <w:spacing w:val="-2"/>
        </w:rPr>
        <w:t>đ</w:t>
      </w:r>
      <w:r w:rsidRPr="00A922A6">
        <w:t>ư</w:t>
      </w:r>
      <w:r w:rsidRPr="00A922A6">
        <w:rPr>
          <w:spacing w:val="-1"/>
        </w:rPr>
        <w:t>ợ</w:t>
      </w:r>
      <w:r w:rsidRPr="00A922A6">
        <w:rPr>
          <w:spacing w:val="3"/>
        </w:rPr>
        <w:t>c</w:t>
      </w:r>
      <w:r w:rsidRPr="00A922A6">
        <w:t>:</w:t>
      </w:r>
      <w:r w:rsidRPr="00A922A6">
        <w:rPr>
          <w:spacing w:val="43"/>
        </w:rPr>
        <w:t xml:space="preserve"> </w:t>
      </w:r>
      <w:r w:rsidR="002C1D19" w:rsidRPr="00A922A6">
        <w:t>λ</w:t>
      </w:r>
      <w:r w:rsidR="002C1D19" w:rsidRPr="00A922A6">
        <w:rPr>
          <w:vertAlign w:val="subscript"/>
        </w:rPr>
        <w:t>0</w:t>
      </w:r>
      <w:r w:rsidR="002C1D19" w:rsidRPr="00A922A6">
        <w:rPr>
          <w:spacing w:val="4"/>
        </w:rPr>
        <w:t xml:space="preserve"> =</w:t>
      </w:r>
      <w:r w:rsidR="002C1D19" w:rsidRPr="00A922A6">
        <w:rPr>
          <w:spacing w:val="3"/>
        </w:rPr>
        <w:t xml:space="preserve"> </w:t>
      </w:r>
      <w:r w:rsidR="002C1D19" w:rsidRPr="00A922A6">
        <w:rPr>
          <w:spacing w:val="7"/>
        </w:rPr>
        <w:t>2π</w:t>
      </w:r>
      <w:r w:rsidR="002C1D19" w:rsidRPr="00A922A6">
        <w:rPr>
          <w:spacing w:val="-1"/>
        </w:rPr>
        <w:t>v.</w:t>
      </w:r>
      <w:r w:rsidR="002C1D19" w:rsidRPr="00A922A6">
        <w:rPr>
          <w:spacing w:val="-1"/>
          <w:position w:val="-8"/>
        </w:rPr>
        <w:object w:dxaOrig="560" w:dyaOrig="360">
          <v:shape id="_x0000_i1373" type="#_x0000_t75" style="width:27.75pt;height:18pt" o:ole="">
            <v:imagedata r:id="rId646" o:title=""/>
          </v:shape>
          <o:OLEObject Type="Embed" ProgID="Equation.3" ShapeID="_x0000_i1373" DrawAspect="Content" ObjectID="_1550260754" r:id="rId663"/>
        </w:object>
      </w:r>
      <w:r w:rsidR="002C1D19" w:rsidRPr="00A922A6">
        <w:rPr>
          <w:spacing w:val="-1"/>
        </w:rPr>
        <w:t xml:space="preserve"> = 200 m</w:t>
      </w:r>
    </w:p>
    <w:p w:rsidR="00743779" w:rsidRPr="00A922A6" w:rsidRDefault="00743779" w:rsidP="00A922A6">
      <w:r w:rsidRPr="00A922A6">
        <w:t xml:space="preserve">b) Dải sóng cần thu có bước sóng nhỏ hơn bước sóng </w:t>
      </w:r>
      <w:r w:rsidR="00CA744F" w:rsidRPr="00A922A6">
        <w:t>λ</w:t>
      </w:r>
      <w:r w:rsidR="00CA744F" w:rsidRPr="00A922A6">
        <w:rPr>
          <w:vertAlign w:val="subscript"/>
        </w:rPr>
        <w:t>0</w:t>
      </w:r>
      <w:r w:rsidRPr="00A922A6">
        <w:t xml:space="preserve"> nên điện dung của bộ tụ phải nhỏ hơn C. Do đó phải</w:t>
      </w:r>
      <w:r w:rsidR="00CA744F" w:rsidRPr="00A922A6">
        <w:t xml:space="preserve"> </w:t>
      </w:r>
      <w:r w:rsidRPr="00A922A6">
        <w:t>ghép C</w:t>
      </w:r>
      <w:r w:rsidRPr="00A922A6">
        <w:rPr>
          <w:vertAlign w:val="subscript"/>
        </w:rPr>
        <w:t>x</w:t>
      </w:r>
      <w:r w:rsidRPr="00A922A6">
        <w:t xml:space="preserve"> nối tiếp với C, ta có</w:t>
      </w:r>
      <w:r w:rsidR="00CA744F" w:rsidRPr="00A922A6">
        <w:t xml:space="preserve">: </w:t>
      </w:r>
      <w:r w:rsidR="009A2FAF" w:rsidRPr="00A922A6">
        <w:rPr>
          <w:position w:val="-30"/>
        </w:rPr>
        <w:object w:dxaOrig="1380" w:dyaOrig="680">
          <v:shape id="_x0000_i1374" type="#_x0000_t75" style="width:69pt;height:33.75pt" o:ole="">
            <v:imagedata r:id="rId664" o:title=""/>
          </v:shape>
          <o:OLEObject Type="Embed" ProgID="Equation.3" ShapeID="_x0000_i1374" DrawAspect="Content" ObjectID="_1550260755" r:id="rId665"/>
        </w:object>
      </w:r>
      <w:r w:rsidR="00A922A6" w:rsidRPr="00F3199B">
        <w:rPr>
          <w:color w:val="000000"/>
          <w:spacing w:val="-1"/>
          <w:position w:val="-6"/>
          <w:sz w:val="25"/>
          <w:szCs w:val="25"/>
        </w:rPr>
        <w:object w:dxaOrig="300" w:dyaOrig="240">
          <v:shape id="_x0000_i1375" type="#_x0000_t75" style="width:15pt;height:12pt" o:ole="">
            <v:imagedata r:id="rId657" o:title=""/>
          </v:shape>
          <o:OLEObject Type="Embed" ProgID="Equation.DSMT4" ShapeID="_x0000_i1375" DrawAspect="Content" ObjectID="_1550260756" r:id="rId666"/>
        </w:object>
      </w:r>
      <w:r w:rsidR="00CA744F" w:rsidRPr="00A922A6">
        <w:t xml:space="preserve"> λ</w:t>
      </w:r>
      <w:r w:rsidR="00CA744F" w:rsidRPr="00A922A6">
        <w:rPr>
          <w:vertAlign w:val="subscript"/>
        </w:rPr>
        <w:t>0</w:t>
      </w:r>
      <w:r w:rsidR="00CA744F" w:rsidRPr="00A922A6">
        <w:rPr>
          <w:spacing w:val="4"/>
        </w:rPr>
        <w:t xml:space="preserve"> =</w:t>
      </w:r>
      <w:r w:rsidR="00CA744F" w:rsidRPr="00A922A6">
        <w:rPr>
          <w:spacing w:val="3"/>
        </w:rPr>
        <w:t xml:space="preserve"> </w:t>
      </w:r>
      <w:r w:rsidR="00CA744F" w:rsidRPr="00A922A6">
        <w:rPr>
          <w:spacing w:val="7"/>
        </w:rPr>
        <w:t>2π</w:t>
      </w:r>
      <w:r w:rsidR="00CA744F" w:rsidRPr="00A922A6">
        <w:rPr>
          <w:spacing w:val="-1"/>
        </w:rPr>
        <w:t>v.</w:t>
      </w:r>
      <w:r w:rsidR="001033D8" w:rsidRPr="00A922A6">
        <w:rPr>
          <w:spacing w:val="-1"/>
          <w:position w:val="-14"/>
        </w:rPr>
        <w:object w:dxaOrig="680" w:dyaOrig="420">
          <v:shape id="_x0000_i1376" type="#_x0000_t75" style="width:33.75pt;height:21pt" o:ole="">
            <v:imagedata r:id="rId667" o:title=""/>
          </v:shape>
          <o:OLEObject Type="Embed" ProgID="Equation.3" ShapeID="_x0000_i1376" DrawAspect="Content" ObjectID="_1550260757" r:id="rId668"/>
        </w:object>
      </w:r>
      <w:r w:rsidR="00CA744F" w:rsidRPr="00A922A6">
        <w:rPr>
          <w:spacing w:val="-1"/>
        </w:rPr>
        <w:t xml:space="preserve"> =</w:t>
      </w:r>
      <w:r w:rsidR="00CA744F" w:rsidRPr="00A922A6">
        <w:rPr>
          <w:spacing w:val="3"/>
        </w:rPr>
        <w:t xml:space="preserve"> </w:t>
      </w:r>
      <w:r w:rsidR="00CA744F" w:rsidRPr="00A922A6">
        <w:rPr>
          <w:spacing w:val="7"/>
        </w:rPr>
        <w:t>2π</w:t>
      </w:r>
      <w:r w:rsidR="00CA744F" w:rsidRPr="00A922A6">
        <w:rPr>
          <w:spacing w:val="-1"/>
        </w:rPr>
        <w:t>v.</w:t>
      </w:r>
      <w:r w:rsidR="001033D8" w:rsidRPr="00A922A6">
        <w:rPr>
          <w:spacing w:val="-1"/>
          <w:position w:val="-34"/>
        </w:rPr>
        <w:object w:dxaOrig="1380" w:dyaOrig="820">
          <v:shape id="_x0000_i1377" type="#_x0000_t75" style="width:69pt;height:41.25pt" o:ole="">
            <v:imagedata r:id="rId669" o:title=""/>
          </v:shape>
          <o:OLEObject Type="Embed" ProgID="Equation.3" ShapeID="_x0000_i1377" DrawAspect="Content" ObjectID="_1550260758" r:id="rId670"/>
        </w:object>
      </w:r>
      <w:r w:rsidR="00CA744F" w:rsidRPr="00A922A6">
        <w:rPr>
          <w:spacing w:val="-1"/>
        </w:rPr>
        <w:t xml:space="preserve"> </w:t>
      </w:r>
    </w:p>
    <w:p w:rsidR="00743779" w:rsidRPr="00A922A6" w:rsidRDefault="00743779" w:rsidP="00A922A6">
      <w:r w:rsidRPr="00A922A6">
        <w:t>Từ giả thiết 20</w:t>
      </w:r>
      <w:r w:rsidR="001033D8" w:rsidRPr="00A922A6">
        <w:t xml:space="preserve"> </w:t>
      </w:r>
      <w:r w:rsidR="001033D8" w:rsidRPr="00A922A6">
        <w:sym w:font="Symbol" w:char="F0A3"/>
      </w:r>
      <w:r w:rsidR="001033D8" w:rsidRPr="00A922A6">
        <w:t xml:space="preserve"> </w:t>
      </w:r>
      <w:r w:rsidRPr="00A922A6">
        <w:t>λ</w:t>
      </w:r>
      <w:r w:rsidR="001033D8" w:rsidRPr="00A922A6">
        <w:t xml:space="preserve"> </w:t>
      </w:r>
      <w:r w:rsidR="001033D8" w:rsidRPr="00A922A6">
        <w:sym w:font="Symbol" w:char="F0A3"/>
      </w:r>
      <w:r w:rsidR="001033D8" w:rsidRPr="00A922A6">
        <w:t xml:space="preserve"> </w:t>
      </w:r>
      <w:r w:rsidRPr="00A922A6">
        <w:t xml:space="preserve">50 </w:t>
      </w:r>
      <w:r w:rsidR="00F5317C" w:rsidRPr="00F3199B">
        <w:rPr>
          <w:color w:val="000000"/>
          <w:spacing w:val="-1"/>
          <w:position w:val="-6"/>
          <w:sz w:val="25"/>
          <w:szCs w:val="25"/>
        </w:rPr>
        <w:object w:dxaOrig="340" w:dyaOrig="240">
          <v:shape id="_x0000_i1378" type="#_x0000_t75" style="width:17.25pt;height:12pt" o:ole="">
            <v:imagedata r:id="rId671" o:title=""/>
          </v:shape>
          <o:OLEObject Type="Embed" ProgID="Equation.DSMT4" ShapeID="_x0000_i1378" DrawAspect="Content" ObjectID="_1550260759" r:id="rId672"/>
        </w:object>
      </w:r>
      <w:r w:rsidR="001033D8" w:rsidRPr="00A922A6">
        <w:t xml:space="preserve">20 </w:t>
      </w:r>
      <w:r w:rsidR="001033D8" w:rsidRPr="00A922A6">
        <w:sym w:font="Symbol" w:char="F0A3"/>
      </w:r>
      <w:r w:rsidR="001033D8" w:rsidRPr="00A922A6">
        <w:t xml:space="preserve"> </w:t>
      </w:r>
      <w:r w:rsidR="001033D8" w:rsidRPr="00A922A6">
        <w:rPr>
          <w:spacing w:val="7"/>
        </w:rPr>
        <w:t>2π</w:t>
      </w:r>
      <w:r w:rsidR="001033D8" w:rsidRPr="00A922A6">
        <w:rPr>
          <w:spacing w:val="-1"/>
        </w:rPr>
        <w:t>v.</w:t>
      </w:r>
      <w:r w:rsidR="001033D8" w:rsidRPr="00A922A6">
        <w:rPr>
          <w:spacing w:val="-1"/>
          <w:position w:val="-14"/>
        </w:rPr>
        <w:object w:dxaOrig="680" w:dyaOrig="420">
          <v:shape id="_x0000_i1379" type="#_x0000_t75" style="width:33.75pt;height:21pt" o:ole="">
            <v:imagedata r:id="rId667" o:title=""/>
          </v:shape>
          <o:OLEObject Type="Embed" ProgID="Equation.3" ShapeID="_x0000_i1379" DrawAspect="Content" ObjectID="_1550260760" r:id="rId673"/>
        </w:object>
      </w:r>
      <w:r w:rsidR="001033D8" w:rsidRPr="00A922A6">
        <w:rPr>
          <w:spacing w:val="-1"/>
        </w:rPr>
        <w:t xml:space="preserve"> </w:t>
      </w:r>
      <w:r w:rsidR="001033D8" w:rsidRPr="00A922A6">
        <w:sym w:font="Symbol" w:char="F0A3"/>
      </w:r>
      <w:r w:rsidR="001033D8" w:rsidRPr="00A922A6">
        <w:t xml:space="preserve"> 50 </w:t>
      </w:r>
      <w:r w:rsidR="007626E2" w:rsidRPr="00F3199B">
        <w:rPr>
          <w:color w:val="000000"/>
          <w:spacing w:val="-1"/>
          <w:position w:val="-6"/>
          <w:sz w:val="25"/>
          <w:szCs w:val="25"/>
        </w:rPr>
        <w:object w:dxaOrig="340" w:dyaOrig="240">
          <v:shape id="_x0000_i1380" type="#_x0000_t75" style="width:17.25pt;height:12pt" o:ole="">
            <v:imagedata r:id="rId671" o:title=""/>
          </v:shape>
          <o:OLEObject Type="Embed" ProgID="Equation.DSMT4" ShapeID="_x0000_i1380" DrawAspect="Content" ObjectID="_1550260761" r:id="rId674"/>
        </w:object>
      </w:r>
      <w:r w:rsidRPr="00A922A6">
        <w:t>9,96.10</w:t>
      </w:r>
      <w:r w:rsidR="001033D8" w:rsidRPr="00A922A6">
        <w:rPr>
          <w:vertAlign w:val="superscript"/>
        </w:rPr>
        <w:t>-</w:t>
      </w:r>
      <w:r w:rsidRPr="00A922A6">
        <w:rPr>
          <w:vertAlign w:val="superscript"/>
        </w:rPr>
        <w:t>12</w:t>
      </w:r>
      <w:r w:rsidRPr="00A922A6">
        <w:t xml:space="preserve"> (F)</w:t>
      </w:r>
      <w:r w:rsidR="001033D8" w:rsidRPr="00A922A6">
        <w:t xml:space="preserve"> </w:t>
      </w:r>
      <w:r w:rsidR="001033D8" w:rsidRPr="00A922A6">
        <w:sym w:font="Symbol" w:char="F0A3"/>
      </w:r>
      <w:r w:rsidR="001033D8" w:rsidRPr="00A922A6">
        <w:t xml:space="preserve"> </w:t>
      </w:r>
      <w:r w:rsidRPr="00A922A6">
        <w:t>C</w:t>
      </w:r>
      <w:r w:rsidR="001033D8" w:rsidRPr="00A922A6">
        <w:rPr>
          <w:vertAlign w:val="subscript"/>
        </w:rPr>
        <w:t>b</w:t>
      </w:r>
      <w:r w:rsidR="001033D8" w:rsidRPr="00A922A6">
        <w:t xml:space="preserve"> </w:t>
      </w:r>
      <w:r w:rsidR="001033D8" w:rsidRPr="00A922A6">
        <w:sym w:font="Symbol" w:char="F0A3"/>
      </w:r>
      <w:r w:rsidR="001033D8" w:rsidRPr="00A922A6">
        <w:t xml:space="preserve"> </w:t>
      </w:r>
      <w:r w:rsidRPr="00A922A6">
        <w:t>62,3.10</w:t>
      </w:r>
      <w:r w:rsidR="001033D8" w:rsidRPr="00A922A6">
        <w:rPr>
          <w:vertAlign w:val="superscript"/>
        </w:rPr>
        <w:t>-</w:t>
      </w:r>
      <w:r w:rsidRPr="00A922A6">
        <w:rPr>
          <w:vertAlign w:val="superscript"/>
        </w:rPr>
        <w:t>12</w:t>
      </w:r>
      <w:r w:rsidRPr="00A922A6">
        <w:t xml:space="preserve"> (F).</w:t>
      </w:r>
    </w:p>
    <w:p w:rsidR="00743779" w:rsidRPr="00A922A6" w:rsidRDefault="00743779" w:rsidP="00A922A6"/>
    <w:p w:rsidR="00743779" w:rsidRPr="00A922A6" w:rsidRDefault="00743779" w:rsidP="00A922A6">
      <w:r w:rsidRPr="00A922A6">
        <w:t>Với C</w:t>
      </w:r>
      <w:r w:rsidR="009A2FAF" w:rsidRPr="00A922A6">
        <w:rPr>
          <w:vertAlign w:val="subscript"/>
        </w:rPr>
        <w:t xml:space="preserve">b </w:t>
      </w:r>
      <w:r w:rsidR="009A2FAF" w:rsidRPr="00A922A6">
        <w:t>=</w:t>
      </w:r>
      <w:r w:rsidRPr="00A922A6">
        <w:t xml:space="preserve"> 9,96.10</w:t>
      </w:r>
      <w:r w:rsidR="009A2FAF" w:rsidRPr="00A922A6">
        <w:rPr>
          <w:vertAlign w:val="superscript"/>
        </w:rPr>
        <w:t>-</w:t>
      </w:r>
      <w:r w:rsidRPr="00A922A6">
        <w:rPr>
          <w:vertAlign w:val="superscript"/>
        </w:rPr>
        <w:t>12</w:t>
      </w:r>
      <w:r w:rsidRPr="00A922A6">
        <w:t xml:space="preserve"> (F) </w:t>
      </w:r>
      <w:r w:rsidR="007626E2" w:rsidRPr="00F3199B">
        <w:rPr>
          <w:color w:val="000000"/>
          <w:spacing w:val="-1"/>
          <w:position w:val="-6"/>
          <w:sz w:val="25"/>
          <w:szCs w:val="25"/>
        </w:rPr>
        <w:object w:dxaOrig="300" w:dyaOrig="240">
          <v:shape id="_x0000_i1381" type="#_x0000_t75" style="width:15pt;height:12pt" o:ole="">
            <v:imagedata r:id="rId657" o:title=""/>
          </v:shape>
          <o:OLEObject Type="Embed" ProgID="Equation.DSMT4" ShapeID="_x0000_i1381" DrawAspect="Content" ObjectID="_1550260762" r:id="rId675"/>
        </w:object>
      </w:r>
      <w:r w:rsidR="009A2FAF" w:rsidRPr="00A922A6">
        <w:rPr>
          <w:position w:val="-30"/>
        </w:rPr>
        <w:object w:dxaOrig="1380" w:dyaOrig="680">
          <v:shape id="_x0000_i1382" type="#_x0000_t75" style="width:69pt;height:33.75pt" o:ole="">
            <v:imagedata r:id="rId676" o:title=""/>
          </v:shape>
          <o:OLEObject Type="Embed" ProgID="Equation.3" ShapeID="_x0000_i1382" DrawAspect="Content" ObjectID="_1550260763" r:id="rId677"/>
        </w:object>
      </w:r>
      <w:r w:rsidR="009A2FAF" w:rsidRPr="00A922A6">
        <w:t xml:space="preserve">= </w:t>
      </w:r>
      <w:r w:rsidRPr="00A922A6">
        <w:t xml:space="preserve"> 9,94.10</w:t>
      </w:r>
      <w:r w:rsidRPr="00A922A6">
        <w:rPr>
          <w:vertAlign w:val="superscript"/>
        </w:rPr>
        <w:t>10</w:t>
      </w:r>
      <w:r w:rsidR="009A2FAF" w:rsidRPr="00A922A6">
        <w:t xml:space="preserve"> </w:t>
      </w:r>
      <w:r w:rsidR="009A2FAF" w:rsidRPr="00A922A6">
        <w:sym w:font="Symbol" w:char="F0DB"/>
      </w:r>
      <w:r w:rsidR="009A2FAF" w:rsidRPr="00A922A6">
        <w:t xml:space="preserve"> </w:t>
      </w:r>
      <w:r w:rsidRPr="00A922A6">
        <w:t>C</w:t>
      </w:r>
      <w:r w:rsidR="009A2FAF" w:rsidRPr="00A922A6">
        <w:rPr>
          <w:vertAlign w:val="subscript"/>
        </w:rPr>
        <w:t>x</w:t>
      </w:r>
      <w:r w:rsidR="009A2FAF" w:rsidRPr="00A922A6">
        <w:t xml:space="preserve"> = </w:t>
      </w:r>
      <w:r w:rsidRPr="00A922A6">
        <w:t>10.10</w:t>
      </w:r>
      <w:r w:rsidR="009A2FAF" w:rsidRPr="00A922A6">
        <w:rPr>
          <w:vertAlign w:val="superscript"/>
        </w:rPr>
        <w:t>-</w:t>
      </w:r>
      <w:r w:rsidRPr="00A922A6">
        <w:rPr>
          <w:vertAlign w:val="superscript"/>
        </w:rPr>
        <w:t>12</w:t>
      </w:r>
      <w:r w:rsidRPr="00A922A6">
        <w:t xml:space="preserve"> (F) </w:t>
      </w:r>
      <w:r w:rsidR="009A2FAF" w:rsidRPr="00A922A6">
        <w:t>=</w:t>
      </w:r>
      <w:r w:rsidRPr="00A922A6">
        <w:t xml:space="preserve"> 10 (pF).</w:t>
      </w:r>
    </w:p>
    <w:p w:rsidR="009A2FAF" w:rsidRPr="00A922A6" w:rsidRDefault="00A922A6" w:rsidP="00A922A6">
      <w:r>
        <w:t xml:space="preserve"> </w:t>
      </w:r>
      <w:r w:rsidR="009A2FAF" w:rsidRPr="00A922A6">
        <w:t>Với C</w:t>
      </w:r>
      <w:r w:rsidR="009A2FAF" w:rsidRPr="00A922A6">
        <w:rPr>
          <w:vertAlign w:val="subscript"/>
        </w:rPr>
        <w:t xml:space="preserve">b </w:t>
      </w:r>
      <w:r w:rsidR="009A2FAF" w:rsidRPr="00A922A6">
        <w:t>= 62,3.10</w:t>
      </w:r>
      <w:r w:rsidR="009A2FAF" w:rsidRPr="00A922A6">
        <w:rPr>
          <w:vertAlign w:val="superscript"/>
        </w:rPr>
        <w:t>-12</w:t>
      </w:r>
      <w:r w:rsidR="009A2FAF" w:rsidRPr="00A922A6">
        <w:t xml:space="preserve"> (F) </w:t>
      </w:r>
      <w:r w:rsidR="007626E2" w:rsidRPr="00F3199B">
        <w:rPr>
          <w:color w:val="000000"/>
          <w:spacing w:val="-1"/>
          <w:position w:val="-6"/>
          <w:sz w:val="25"/>
          <w:szCs w:val="25"/>
        </w:rPr>
        <w:object w:dxaOrig="300" w:dyaOrig="240">
          <v:shape id="_x0000_i1383" type="#_x0000_t75" style="width:15pt;height:12pt" o:ole="">
            <v:imagedata r:id="rId657" o:title=""/>
          </v:shape>
          <o:OLEObject Type="Embed" ProgID="Equation.DSMT4" ShapeID="_x0000_i1383" DrawAspect="Content" ObjectID="_1550260764" r:id="rId678"/>
        </w:object>
      </w:r>
      <w:r w:rsidR="009A2FAF" w:rsidRPr="00A922A6">
        <w:rPr>
          <w:position w:val="-30"/>
        </w:rPr>
        <w:object w:dxaOrig="1380" w:dyaOrig="680">
          <v:shape id="_x0000_i1384" type="#_x0000_t75" style="width:69pt;height:33.75pt" o:ole="">
            <v:imagedata r:id="rId679" o:title=""/>
          </v:shape>
          <o:OLEObject Type="Embed" ProgID="Equation.3" ShapeID="_x0000_i1384" DrawAspect="Content" ObjectID="_1550260765" r:id="rId680"/>
        </w:object>
      </w:r>
      <w:r w:rsidR="009A2FAF" w:rsidRPr="00A922A6">
        <w:t>=  1,5.10</w:t>
      </w:r>
      <w:r w:rsidR="009A2FAF" w:rsidRPr="00A922A6">
        <w:rPr>
          <w:vertAlign w:val="superscript"/>
        </w:rPr>
        <w:t>10</w:t>
      </w:r>
      <w:r w:rsidR="009A2FAF" w:rsidRPr="00A922A6">
        <w:t xml:space="preserve"> </w:t>
      </w:r>
      <w:r w:rsidR="009A2FAF" w:rsidRPr="00A922A6">
        <w:sym w:font="Symbol" w:char="F0DB"/>
      </w:r>
      <w:r w:rsidR="009A2FAF" w:rsidRPr="00A922A6">
        <w:t xml:space="preserve"> C</w:t>
      </w:r>
      <w:r w:rsidR="009A2FAF" w:rsidRPr="00A922A6">
        <w:rPr>
          <w:vertAlign w:val="subscript"/>
        </w:rPr>
        <w:t>x</w:t>
      </w:r>
      <w:r w:rsidR="009A2FAF" w:rsidRPr="00A922A6">
        <w:t xml:space="preserve"> = 66,4.10</w:t>
      </w:r>
      <w:r w:rsidR="009A2FAF" w:rsidRPr="00A922A6">
        <w:rPr>
          <w:vertAlign w:val="superscript"/>
        </w:rPr>
        <w:t>-12</w:t>
      </w:r>
      <w:r w:rsidR="009A2FAF" w:rsidRPr="00A922A6">
        <w:t xml:space="preserve"> (F) = 66,4 (pF).</w:t>
      </w:r>
    </w:p>
    <w:p w:rsidR="00743779" w:rsidRPr="00A922A6" w:rsidRDefault="00A922A6" w:rsidP="00A922A6">
      <w:r>
        <w:t xml:space="preserve"> </w:t>
      </w:r>
      <w:r w:rsidR="00743779" w:rsidRPr="00A922A6">
        <w:t>Vậy 10 (pF)</w:t>
      </w:r>
      <w:r w:rsidR="009A2FAF" w:rsidRPr="00A922A6">
        <w:t xml:space="preserve"> </w:t>
      </w:r>
      <w:r w:rsidR="009A2FAF" w:rsidRPr="00A922A6">
        <w:sym w:font="Symbol" w:char="F0A3"/>
      </w:r>
      <w:r w:rsidR="009A2FAF" w:rsidRPr="00A922A6">
        <w:t xml:space="preserve"> </w:t>
      </w:r>
      <w:r w:rsidR="00743779" w:rsidRPr="00A922A6">
        <w:t>C</w:t>
      </w:r>
      <w:r w:rsidR="00743779" w:rsidRPr="00A922A6">
        <w:rPr>
          <w:vertAlign w:val="subscript"/>
        </w:rPr>
        <w:t>x</w:t>
      </w:r>
      <w:r w:rsidR="009A2FAF" w:rsidRPr="00A922A6">
        <w:t xml:space="preserve"> </w:t>
      </w:r>
      <w:r w:rsidR="009A2FAF" w:rsidRPr="00A922A6">
        <w:sym w:font="Symbol" w:char="F0A3"/>
      </w:r>
      <w:r w:rsidR="009A2FAF" w:rsidRPr="00A922A6">
        <w:t xml:space="preserve"> </w:t>
      </w:r>
      <w:r w:rsidR="00743779" w:rsidRPr="00A922A6">
        <w:t>66,4 (pF).</w:t>
      </w:r>
    </w:p>
    <w:p w:rsidR="00743779" w:rsidRPr="00A922A6" w:rsidRDefault="00743779" w:rsidP="00A922A6">
      <w:r w:rsidRPr="00A922A6">
        <w:t xml:space="preserve">c) </w:t>
      </w:r>
      <w:r w:rsidR="00A922A6">
        <w:t>Đ</w:t>
      </w:r>
      <w:r w:rsidRPr="00A922A6">
        <w:t xml:space="preserve">ể thu được sóng λ </w:t>
      </w:r>
      <w:r w:rsidR="00EE28B0" w:rsidRPr="00A922A6">
        <w:t>=</w:t>
      </w:r>
      <w:r w:rsidR="000179CD">
        <w:t xml:space="preserve"> 25 (m)</w:t>
      </w:r>
      <w:r w:rsidR="000179CD" w:rsidRPr="000179CD">
        <w:rPr>
          <w:color w:val="000000"/>
          <w:spacing w:val="-1"/>
          <w:sz w:val="25"/>
          <w:szCs w:val="25"/>
        </w:rPr>
        <w:t xml:space="preserve"> </w:t>
      </w:r>
      <w:r w:rsidR="000179CD" w:rsidRPr="00F3199B">
        <w:rPr>
          <w:color w:val="000000"/>
          <w:spacing w:val="-1"/>
          <w:position w:val="-6"/>
          <w:sz w:val="25"/>
          <w:szCs w:val="25"/>
        </w:rPr>
        <w:object w:dxaOrig="300" w:dyaOrig="240">
          <v:shape id="_x0000_i1385" type="#_x0000_t75" style="width:15pt;height:12pt" o:ole="">
            <v:imagedata r:id="rId657" o:title=""/>
          </v:shape>
          <o:OLEObject Type="Embed" ProgID="Equation.DSMT4" ShapeID="_x0000_i1385" DrawAspect="Content" ObjectID="_1550260766" r:id="rId681"/>
        </w:object>
      </w:r>
      <w:r w:rsidRPr="00A922A6">
        <w:t>C</w:t>
      </w:r>
      <w:r w:rsidRPr="00A922A6">
        <w:rPr>
          <w:vertAlign w:val="subscript"/>
        </w:rPr>
        <w:t>b</w:t>
      </w:r>
      <w:r w:rsidRPr="00A922A6">
        <w:t xml:space="preserve">  </w:t>
      </w:r>
      <w:r w:rsidR="00EE28B0" w:rsidRPr="00A922A6">
        <w:t>=</w:t>
      </w:r>
      <w:r w:rsidR="000179CD">
        <w:t xml:space="preserve"> 15,56 (pF)</w:t>
      </w:r>
      <w:r w:rsidR="000179CD" w:rsidRPr="00F3199B">
        <w:rPr>
          <w:color w:val="000000"/>
          <w:spacing w:val="-1"/>
          <w:position w:val="-6"/>
          <w:sz w:val="25"/>
          <w:szCs w:val="25"/>
        </w:rPr>
        <w:object w:dxaOrig="300" w:dyaOrig="240">
          <v:shape id="_x0000_i1386" type="#_x0000_t75" style="width:15pt;height:12pt" o:ole="">
            <v:imagedata r:id="rId657" o:title=""/>
          </v:shape>
          <o:OLEObject Type="Embed" ProgID="Equation.DSMT4" ShapeID="_x0000_i1386" DrawAspect="Content" ObjectID="_1550260767" r:id="rId682"/>
        </w:object>
      </w:r>
      <w:r w:rsidRPr="00A922A6">
        <w:t>C</w:t>
      </w:r>
      <w:r w:rsidRPr="00A922A6">
        <w:rPr>
          <w:vertAlign w:val="subscript"/>
        </w:rPr>
        <w:t>x</w:t>
      </w:r>
      <w:r w:rsidR="00B858C7" w:rsidRPr="00A922A6">
        <w:t xml:space="preserve"> = </w:t>
      </w:r>
      <w:r w:rsidR="00450B76" w:rsidRPr="00A922A6">
        <w:rPr>
          <w:position w:val="-30"/>
        </w:rPr>
        <w:object w:dxaOrig="760" w:dyaOrig="680">
          <v:shape id="_x0000_i1387" type="#_x0000_t75" style="width:38.25pt;height:33.75pt" o:ole="">
            <v:imagedata r:id="rId683" o:title=""/>
          </v:shape>
          <o:OLEObject Type="Embed" ProgID="Equation.3" ShapeID="_x0000_i1387" DrawAspect="Content" ObjectID="_1550260768" r:id="rId684"/>
        </w:object>
      </w:r>
      <w:r w:rsidR="00EE28B0" w:rsidRPr="00A922A6">
        <w:t>=</w:t>
      </w:r>
      <w:r w:rsidRPr="00A922A6">
        <w:t xml:space="preserve"> 15,8 (pF).</w:t>
      </w:r>
    </w:p>
    <w:p w:rsidR="00743779" w:rsidRPr="00A922A6" w:rsidRDefault="00743779" w:rsidP="00A922A6">
      <w:r w:rsidRPr="00A922A6">
        <w:t>Theo giả thiết, C</w:t>
      </w:r>
      <w:r w:rsidRPr="00A922A6">
        <w:rPr>
          <w:vertAlign w:val="subscript"/>
        </w:rPr>
        <w:t>x</w:t>
      </w:r>
      <w:r w:rsidRPr="00A922A6">
        <w:t xml:space="preserve"> tỉ lệ với góc xoay t</w:t>
      </w:r>
      <w:r w:rsidR="0013567F">
        <w:t>heo dạng hàm bậc nhất</w:t>
      </w:r>
      <w:r w:rsidRPr="00A922A6">
        <w:t xml:space="preserve"> nên</w:t>
      </w:r>
      <w:r w:rsidR="00D506EF" w:rsidRPr="00A922A6">
        <w:t xml:space="preserve"> k</w:t>
      </w:r>
      <w:r w:rsidR="00D506EF" w:rsidRPr="00A922A6">
        <w:rPr>
          <w:spacing w:val="7"/>
        </w:rPr>
        <w:t xml:space="preserve"> = </w:t>
      </w:r>
      <w:r w:rsidR="00D506EF" w:rsidRPr="00A922A6">
        <w:rPr>
          <w:spacing w:val="7"/>
          <w:position w:val="-30"/>
        </w:rPr>
        <w:object w:dxaOrig="2860" w:dyaOrig="700">
          <v:shape id="_x0000_i1388" type="#_x0000_t75" style="width:143.25pt;height:35.25pt" o:ole="">
            <v:imagedata r:id="rId685" o:title=""/>
          </v:shape>
          <o:OLEObject Type="Embed" ProgID="Equation.3" ShapeID="_x0000_i1388" DrawAspect="Content" ObjectID="_1550260769" r:id="rId686"/>
        </w:object>
      </w:r>
      <w:r w:rsidR="00D506EF" w:rsidRPr="00A922A6">
        <w:rPr>
          <w:spacing w:val="7"/>
        </w:rPr>
        <w:t>≈ 0,33</w:t>
      </w:r>
    </w:p>
    <w:p w:rsidR="00743779" w:rsidRPr="00A922A6" w:rsidRDefault="00743779" w:rsidP="00A922A6">
      <w:r w:rsidRPr="00A922A6">
        <w:t>Tại thời điểm có C</w:t>
      </w:r>
      <w:r w:rsidR="00D506EF" w:rsidRPr="00A922A6">
        <w:rPr>
          <w:vertAlign w:val="subscript"/>
        </w:rPr>
        <w:t>x</w:t>
      </w:r>
      <w:r w:rsidR="00D506EF" w:rsidRPr="00A922A6">
        <w:t xml:space="preserve"> </w:t>
      </w:r>
      <w:r w:rsidR="00EE28B0" w:rsidRPr="00A922A6">
        <w:t>=</w:t>
      </w:r>
      <w:r w:rsidRPr="00A922A6">
        <w:t xml:space="preserve"> 15,8 (pF)</w:t>
      </w:r>
      <w:r w:rsidR="00D506EF" w:rsidRPr="00A922A6">
        <w:t xml:space="preserve"> </w:t>
      </w:r>
      <w:r w:rsidR="00D506EF" w:rsidRPr="00A922A6">
        <w:sym w:font="Symbol" w:char="F0DB"/>
      </w:r>
      <w:r w:rsidR="00D506EF" w:rsidRPr="00A922A6">
        <w:t xml:space="preserve"> </w:t>
      </w:r>
      <w:r w:rsidRPr="00A922A6">
        <w:t>C</w:t>
      </w:r>
      <w:r w:rsidR="00D506EF" w:rsidRPr="00A922A6">
        <w:rPr>
          <w:vertAlign w:val="subscript"/>
        </w:rPr>
        <w:t>x</w:t>
      </w:r>
      <w:r w:rsidR="00D506EF" w:rsidRPr="00A922A6">
        <w:t xml:space="preserve"> = (</w:t>
      </w:r>
      <w:r w:rsidRPr="00A922A6">
        <w:t>C</w:t>
      </w:r>
      <w:r w:rsidR="00D506EF" w:rsidRPr="00A922A6">
        <w:rPr>
          <w:vertAlign w:val="subscript"/>
        </w:rPr>
        <w:t>x</w:t>
      </w:r>
      <w:r w:rsidR="00D506EF" w:rsidRPr="00A922A6">
        <w:t>)</w:t>
      </w:r>
      <w:r w:rsidR="00D506EF" w:rsidRPr="00A922A6">
        <w:rPr>
          <w:vertAlign w:val="subscript"/>
        </w:rPr>
        <w:t>min</w:t>
      </w:r>
      <w:r w:rsidR="00D506EF" w:rsidRPr="00A922A6">
        <w:t xml:space="preserve"> + k.α </w:t>
      </w:r>
      <w:r w:rsidR="002D34F9" w:rsidRPr="00F3199B">
        <w:rPr>
          <w:color w:val="000000"/>
          <w:spacing w:val="-1"/>
          <w:position w:val="-6"/>
          <w:sz w:val="25"/>
          <w:szCs w:val="25"/>
        </w:rPr>
        <w:object w:dxaOrig="300" w:dyaOrig="240">
          <v:shape id="_x0000_i1389" type="#_x0000_t75" style="width:15pt;height:12pt" o:ole="">
            <v:imagedata r:id="rId657" o:title=""/>
          </v:shape>
          <o:OLEObject Type="Embed" ProgID="Equation.DSMT4" ShapeID="_x0000_i1389" DrawAspect="Content" ObjectID="_1550260770" r:id="rId687"/>
        </w:object>
      </w:r>
      <w:r w:rsidR="00D506EF" w:rsidRPr="00A922A6">
        <w:t xml:space="preserve"> α =</w:t>
      </w:r>
      <w:r w:rsidRPr="00A922A6">
        <w:t xml:space="preserve"> </w:t>
      </w:r>
      <w:r w:rsidR="007206DF" w:rsidRPr="00A922A6">
        <w:rPr>
          <w:spacing w:val="7"/>
          <w:position w:val="-28"/>
        </w:rPr>
        <w:object w:dxaOrig="2380" w:dyaOrig="680">
          <v:shape id="_x0000_i1390" type="#_x0000_t75" style="width:119.25pt;height:33.75pt" o:ole="">
            <v:imagedata r:id="rId688" o:title=""/>
          </v:shape>
          <o:OLEObject Type="Embed" ProgID="Equation.3" ShapeID="_x0000_i1390" DrawAspect="Content" ObjectID="_1550260771" r:id="rId689"/>
        </w:object>
      </w:r>
      <w:r w:rsidR="00D506EF" w:rsidRPr="00A922A6">
        <w:rPr>
          <w:spacing w:val="7"/>
        </w:rPr>
        <w:t xml:space="preserve"> = 18,5</w:t>
      </w:r>
      <w:r w:rsidR="00D506EF" w:rsidRPr="00A922A6">
        <w:rPr>
          <w:spacing w:val="7"/>
          <w:vertAlign w:val="superscript"/>
        </w:rPr>
        <w:t>0</w:t>
      </w:r>
    </w:p>
    <w:p w:rsidR="00743779" w:rsidRPr="00A922A6" w:rsidRDefault="00743779" w:rsidP="00A922A6">
      <w:r w:rsidRPr="00A922A6">
        <w:t>Do góc xoay của bản tụ di động xoay từ giá trị cực đại của điện dung (ứng với góc 180</w:t>
      </w:r>
      <w:r w:rsidRPr="00A922A6">
        <w:rPr>
          <w:vertAlign w:val="superscript"/>
        </w:rPr>
        <w:t>0</w:t>
      </w:r>
      <w:r w:rsidRPr="00A922A6">
        <w:t>) nên góc xoay khi điện dung của tụ xoay có giá trị 15,8 pF là 180</w:t>
      </w:r>
      <w:r w:rsidRPr="00A922A6">
        <w:rPr>
          <w:vertAlign w:val="superscript"/>
        </w:rPr>
        <w:t>0</w:t>
      </w:r>
      <w:r w:rsidRPr="00A922A6">
        <w:t xml:space="preserve"> – 18,5</w:t>
      </w:r>
      <w:r w:rsidRPr="00A922A6">
        <w:rPr>
          <w:vertAlign w:val="superscript"/>
        </w:rPr>
        <w:t>0</w:t>
      </w:r>
      <w:r w:rsidRPr="00A922A6">
        <w:t xml:space="preserve"> = 161,5</w:t>
      </w:r>
      <w:r w:rsidRPr="00A922A6">
        <w:rPr>
          <w:vertAlign w:val="superscript"/>
        </w:rPr>
        <w:t>0</w:t>
      </w:r>
      <w:r w:rsidRPr="00A922A6">
        <w:t>.</w:t>
      </w:r>
    </w:p>
    <w:p w:rsidR="00743779" w:rsidRPr="00D506EF" w:rsidRDefault="00743779" w:rsidP="00202AF5">
      <w:r w:rsidRPr="00E87838">
        <w:rPr>
          <w:b/>
          <w:spacing w:val="-2"/>
          <w:w w:val="102"/>
          <w:u w:val="thick"/>
        </w:rPr>
        <w:t>V</w:t>
      </w:r>
      <w:r w:rsidRPr="00E87838">
        <w:rPr>
          <w:b/>
          <w:w w:val="102"/>
          <w:u w:val="thick"/>
        </w:rPr>
        <w:t>í</w:t>
      </w:r>
      <w:r w:rsidR="00202AF5">
        <w:rPr>
          <w:b/>
          <w:w w:val="102"/>
          <w:u w:val="thick"/>
        </w:rPr>
        <w:t xml:space="preserve"> </w:t>
      </w:r>
      <w:r w:rsidRPr="00E87838">
        <w:rPr>
          <w:b/>
          <w:spacing w:val="-40"/>
          <w:w w:val="102"/>
          <w:u w:val="thick"/>
        </w:rPr>
        <w:t xml:space="preserve"> </w:t>
      </w:r>
      <w:r w:rsidRPr="00E87838">
        <w:rPr>
          <w:b/>
          <w:w w:val="102"/>
          <w:u w:val="thick"/>
        </w:rPr>
        <w:t>dụ</w:t>
      </w:r>
      <w:r w:rsidRPr="00E87838">
        <w:rPr>
          <w:b/>
          <w:spacing w:val="-43"/>
          <w:w w:val="102"/>
          <w:u w:val="thick"/>
        </w:rPr>
        <w:t xml:space="preserve"> </w:t>
      </w:r>
      <w:r w:rsidR="00C82AAD">
        <w:rPr>
          <w:b/>
          <w:spacing w:val="-43"/>
          <w:w w:val="102"/>
          <w:u w:val="thick"/>
        </w:rPr>
        <w:t xml:space="preserve"> </w:t>
      </w:r>
      <w:r w:rsidRPr="00E87838">
        <w:rPr>
          <w:b/>
          <w:u w:val="thick"/>
        </w:rPr>
        <w:t>3:</w:t>
      </w:r>
      <w:r w:rsidRPr="00E87838">
        <w:rPr>
          <w:b/>
          <w:spacing w:val="4"/>
        </w:rPr>
        <w:t xml:space="preserve"> </w:t>
      </w:r>
      <w:r w:rsidRPr="00D506EF">
        <w:rPr>
          <w:spacing w:val="4"/>
        </w:rPr>
        <w:t>M</w:t>
      </w:r>
      <w:r w:rsidRPr="00D506EF">
        <w:t>ột</w:t>
      </w:r>
      <w:r w:rsidRPr="00D506EF">
        <w:rPr>
          <w:spacing w:val="8"/>
        </w:rPr>
        <w:t xml:space="preserve"> </w:t>
      </w:r>
      <w:r w:rsidRPr="00D506EF">
        <w:rPr>
          <w:spacing w:val="-1"/>
        </w:rPr>
        <w:t>t</w:t>
      </w:r>
      <w:r w:rsidRPr="00D506EF">
        <w:t>ụ</w:t>
      </w:r>
      <w:r w:rsidRPr="00D506EF">
        <w:rPr>
          <w:spacing w:val="6"/>
        </w:rPr>
        <w:t xml:space="preserve"> </w:t>
      </w:r>
      <w:r w:rsidRPr="00D506EF">
        <w:t>xoay</w:t>
      </w:r>
      <w:r w:rsidRPr="00D506EF">
        <w:rPr>
          <w:spacing w:val="12"/>
        </w:rPr>
        <w:t xml:space="preserve"> </w:t>
      </w:r>
      <w:r w:rsidRPr="00D506EF">
        <w:rPr>
          <w:spacing w:val="1"/>
        </w:rPr>
        <w:t>c</w:t>
      </w:r>
      <w:r w:rsidRPr="00D506EF">
        <w:t>ó</w:t>
      </w:r>
      <w:r w:rsidRPr="00D506EF">
        <w:rPr>
          <w:spacing w:val="7"/>
        </w:rPr>
        <w:t xml:space="preserve"> </w:t>
      </w:r>
      <w:r w:rsidRPr="00D506EF">
        <w:rPr>
          <w:spacing w:val="-3"/>
        </w:rPr>
        <w:t>đ</w:t>
      </w:r>
      <w:r w:rsidRPr="00D506EF">
        <w:rPr>
          <w:spacing w:val="2"/>
        </w:rPr>
        <w:t>i</w:t>
      </w:r>
      <w:r w:rsidRPr="00D506EF">
        <w:rPr>
          <w:spacing w:val="1"/>
        </w:rPr>
        <w:t>ệ</w:t>
      </w:r>
      <w:r w:rsidRPr="00D506EF">
        <w:t>n</w:t>
      </w:r>
      <w:r w:rsidRPr="00D506EF">
        <w:rPr>
          <w:spacing w:val="8"/>
        </w:rPr>
        <w:t xml:space="preserve"> </w:t>
      </w:r>
      <w:r w:rsidRPr="00D506EF">
        <w:t>du</w:t>
      </w:r>
      <w:r w:rsidRPr="00D506EF">
        <w:rPr>
          <w:spacing w:val="-3"/>
        </w:rPr>
        <w:t>n</w:t>
      </w:r>
      <w:r w:rsidRPr="00D506EF">
        <w:t>g</w:t>
      </w:r>
      <w:r w:rsidRPr="00D506EF">
        <w:rPr>
          <w:spacing w:val="15"/>
        </w:rPr>
        <w:t xml:space="preserve"> </w:t>
      </w:r>
      <w:r w:rsidRPr="00D506EF">
        <w:rPr>
          <w:spacing w:val="-3"/>
        </w:rPr>
        <w:t>b</w:t>
      </w:r>
      <w:r w:rsidRPr="00D506EF">
        <w:rPr>
          <w:spacing w:val="2"/>
        </w:rPr>
        <w:t>i</w:t>
      </w:r>
      <w:r w:rsidRPr="00D506EF">
        <w:rPr>
          <w:spacing w:val="1"/>
        </w:rPr>
        <w:t>ế</w:t>
      </w:r>
      <w:r w:rsidRPr="00D506EF">
        <w:t>n</w:t>
      </w:r>
      <w:r w:rsidRPr="00D506EF">
        <w:rPr>
          <w:spacing w:val="10"/>
        </w:rPr>
        <w:t xml:space="preserve"> </w:t>
      </w:r>
      <w:r w:rsidRPr="00D506EF">
        <w:rPr>
          <w:spacing w:val="-1"/>
        </w:rPr>
        <w:t>t</w:t>
      </w:r>
      <w:r w:rsidRPr="00D506EF">
        <w:t>hi</w:t>
      </w:r>
      <w:r w:rsidRPr="00D506EF">
        <w:rPr>
          <w:spacing w:val="1"/>
        </w:rPr>
        <w:t>ê</w:t>
      </w:r>
      <w:r w:rsidRPr="00D506EF">
        <w:t>n</w:t>
      </w:r>
      <w:r w:rsidRPr="00D506EF">
        <w:rPr>
          <w:spacing w:val="15"/>
        </w:rPr>
        <w:t xml:space="preserve"> </w:t>
      </w:r>
      <w:r w:rsidRPr="00D506EF">
        <w:t>l</w:t>
      </w:r>
      <w:r w:rsidRPr="00D506EF">
        <w:rPr>
          <w:spacing w:val="-2"/>
        </w:rPr>
        <w:t>i</w:t>
      </w:r>
      <w:r w:rsidRPr="00D506EF">
        <w:rPr>
          <w:spacing w:val="3"/>
        </w:rPr>
        <w:t>ê</w:t>
      </w:r>
      <w:r w:rsidRPr="00D506EF">
        <w:t>n</w:t>
      </w:r>
      <w:r w:rsidRPr="00D506EF">
        <w:rPr>
          <w:spacing w:val="9"/>
        </w:rPr>
        <w:t xml:space="preserve"> </w:t>
      </w:r>
      <w:r w:rsidRPr="00D506EF">
        <w:rPr>
          <w:spacing w:val="-1"/>
        </w:rPr>
        <w:t>t</w:t>
      </w:r>
      <w:r w:rsidRPr="00D506EF">
        <w:rPr>
          <w:spacing w:val="-3"/>
        </w:rPr>
        <w:t>ụ</w:t>
      </w:r>
      <w:r w:rsidRPr="00D506EF">
        <w:t>c</w:t>
      </w:r>
      <w:r w:rsidRPr="00D506EF">
        <w:rPr>
          <w:spacing w:val="10"/>
        </w:rPr>
        <w:t xml:space="preserve"> </w:t>
      </w:r>
      <w:r w:rsidRPr="00D506EF">
        <w:t>và</w:t>
      </w:r>
      <w:r w:rsidRPr="00D506EF">
        <w:rPr>
          <w:spacing w:val="7"/>
        </w:rPr>
        <w:t xml:space="preserve"> </w:t>
      </w:r>
      <w:r w:rsidRPr="00D506EF">
        <w:rPr>
          <w:spacing w:val="-1"/>
        </w:rPr>
        <w:t>t</w:t>
      </w:r>
      <w:r w:rsidRPr="00D506EF">
        <w:t>ỉ</w:t>
      </w:r>
      <w:r w:rsidRPr="00D506EF">
        <w:rPr>
          <w:spacing w:val="5"/>
        </w:rPr>
        <w:t xml:space="preserve"> </w:t>
      </w:r>
      <w:r w:rsidRPr="00D506EF">
        <w:t>lệ</w:t>
      </w:r>
      <w:r w:rsidRPr="00D506EF">
        <w:rPr>
          <w:spacing w:val="7"/>
        </w:rPr>
        <w:t xml:space="preserve"> </w:t>
      </w:r>
      <w:r w:rsidRPr="00D506EF">
        <w:rPr>
          <w:spacing w:val="-1"/>
        </w:rPr>
        <w:t>t</w:t>
      </w:r>
      <w:r w:rsidRPr="00D506EF">
        <w:rPr>
          <w:spacing w:val="-3"/>
        </w:rPr>
        <w:t>h</w:t>
      </w:r>
      <w:r w:rsidRPr="00D506EF">
        <w:t>uận</w:t>
      </w:r>
      <w:r w:rsidRPr="00D506EF">
        <w:rPr>
          <w:spacing w:val="13"/>
        </w:rPr>
        <w:t xml:space="preserve"> </w:t>
      </w:r>
      <w:r w:rsidRPr="00D506EF">
        <w:t>với</w:t>
      </w:r>
      <w:r w:rsidRPr="00D506EF">
        <w:rPr>
          <w:spacing w:val="11"/>
        </w:rPr>
        <w:t xml:space="preserve"> </w:t>
      </w:r>
      <w:r w:rsidRPr="00D506EF">
        <w:t>g</w:t>
      </w:r>
      <w:r w:rsidRPr="00D506EF">
        <w:rPr>
          <w:spacing w:val="-2"/>
        </w:rPr>
        <w:t>ó</w:t>
      </w:r>
      <w:r w:rsidRPr="00D506EF">
        <w:t>c</w:t>
      </w:r>
      <w:r w:rsidRPr="00D506EF">
        <w:rPr>
          <w:spacing w:val="10"/>
        </w:rPr>
        <w:t xml:space="preserve"> </w:t>
      </w:r>
      <w:r w:rsidRPr="00D506EF">
        <w:rPr>
          <w:spacing w:val="-3"/>
        </w:rPr>
        <w:t>q</w:t>
      </w:r>
      <w:r w:rsidRPr="00D506EF">
        <w:t>uay</w:t>
      </w:r>
      <w:r w:rsidRPr="00D506EF">
        <w:rPr>
          <w:spacing w:val="12"/>
        </w:rPr>
        <w:t xml:space="preserve"> </w:t>
      </w:r>
      <w:r w:rsidRPr="00D506EF">
        <w:rPr>
          <w:spacing w:val="-1"/>
        </w:rPr>
        <w:t>t</w:t>
      </w:r>
      <w:r w:rsidRPr="00D506EF">
        <w:t>ừ</w:t>
      </w:r>
      <w:r w:rsidRPr="00D506EF">
        <w:rPr>
          <w:spacing w:val="8"/>
        </w:rPr>
        <w:t xml:space="preserve"> </w:t>
      </w:r>
      <w:r w:rsidRPr="00D506EF">
        <w:t>g</w:t>
      </w:r>
      <w:r w:rsidRPr="00D506EF">
        <w:rPr>
          <w:spacing w:val="2"/>
        </w:rPr>
        <w:t>i</w:t>
      </w:r>
      <w:r w:rsidRPr="00D506EF">
        <w:t>á</w:t>
      </w:r>
      <w:r w:rsidRPr="00D506EF">
        <w:rPr>
          <w:spacing w:val="6"/>
        </w:rPr>
        <w:t xml:space="preserve"> </w:t>
      </w:r>
      <w:r w:rsidRPr="00D506EF">
        <w:rPr>
          <w:spacing w:val="-3"/>
        </w:rPr>
        <w:t>t</w:t>
      </w:r>
      <w:r w:rsidRPr="00D506EF">
        <w:rPr>
          <w:spacing w:val="1"/>
        </w:rPr>
        <w:t>r</w:t>
      </w:r>
      <w:r w:rsidRPr="00D506EF">
        <w:t>ị</w:t>
      </w:r>
      <w:r w:rsidRPr="00D506EF">
        <w:rPr>
          <w:spacing w:val="7"/>
        </w:rPr>
        <w:t xml:space="preserve"> </w:t>
      </w:r>
      <w:r w:rsidRPr="00D506EF">
        <w:t>10</w:t>
      </w:r>
      <w:r w:rsidRPr="00D506EF">
        <w:rPr>
          <w:spacing w:val="7"/>
        </w:rPr>
        <w:t xml:space="preserve"> </w:t>
      </w:r>
      <w:r w:rsidRPr="00D506EF">
        <w:rPr>
          <w:spacing w:val="-1"/>
        </w:rPr>
        <w:t>(</w:t>
      </w:r>
      <w:r w:rsidRPr="00D506EF">
        <w:t>p</w:t>
      </w:r>
      <w:r w:rsidRPr="00D506EF">
        <w:rPr>
          <w:spacing w:val="-1"/>
        </w:rPr>
        <w:t>F</w:t>
      </w:r>
      <w:r w:rsidRPr="00D506EF">
        <w:t>)</w:t>
      </w:r>
      <w:r w:rsidRPr="00D506EF">
        <w:rPr>
          <w:spacing w:val="10"/>
        </w:rPr>
        <w:t xml:space="preserve"> </w:t>
      </w:r>
      <w:r w:rsidRPr="00D506EF">
        <w:rPr>
          <w:w w:val="102"/>
        </w:rPr>
        <w:t>đ</w:t>
      </w:r>
      <w:r w:rsidRPr="00D506EF">
        <w:rPr>
          <w:spacing w:val="1"/>
          <w:w w:val="102"/>
        </w:rPr>
        <w:t>ế</w:t>
      </w:r>
      <w:r w:rsidRPr="00D506EF">
        <w:rPr>
          <w:w w:val="102"/>
        </w:rPr>
        <w:t>n</w:t>
      </w:r>
      <w:r w:rsidR="00D506EF" w:rsidRPr="00D506EF">
        <w:rPr>
          <w:w w:val="102"/>
        </w:rPr>
        <w:t xml:space="preserve"> </w:t>
      </w:r>
      <w:r w:rsidRPr="00D506EF">
        <w:t>460</w:t>
      </w:r>
      <w:r w:rsidRPr="00D506EF">
        <w:rPr>
          <w:spacing w:val="10"/>
        </w:rPr>
        <w:t xml:space="preserve"> </w:t>
      </w:r>
      <w:r w:rsidRPr="00D506EF">
        <w:rPr>
          <w:spacing w:val="-1"/>
        </w:rPr>
        <w:t>(</w:t>
      </w:r>
      <w:r w:rsidRPr="00D506EF">
        <w:t>p</w:t>
      </w:r>
      <w:r w:rsidRPr="00D506EF">
        <w:rPr>
          <w:spacing w:val="-1"/>
        </w:rPr>
        <w:t>F</w:t>
      </w:r>
      <w:r w:rsidRPr="00D506EF">
        <w:t>)</w:t>
      </w:r>
      <w:r w:rsidRPr="00D506EF">
        <w:rPr>
          <w:spacing w:val="10"/>
        </w:rPr>
        <w:t xml:space="preserve"> </w:t>
      </w:r>
      <w:r w:rsidRPr="00D506EF">
        <w:t>khi</w:t>
      </w:r>
      <w:r w:rsidRPr="00D506EF">
        <w:rPr>
          <w:spacing w:val="11"/>
        </w:rPr>
        <w:t xml:space="preserve"> </w:t>
      </w:r>
      <w:r w:rsidRPr="00D506EF">
        <w:t>góc</w:t>
      </w:r>
      <w:r w:rsidRPr="00D506EF">
        <w:rPr>
          <w:spacing w:val="7"/>
        </w:rPr>
        <w:t xml:space="preserve"> </w:t>
      </w:r>
      <w:r w:rsidRPr="00D506EF">
        <w:t>quay</w:t>
      </w:r>
      <w:r w:rsidRPr="00D506EF">
        <w:rPr>
          <w:spacing w:val="9"/>
        </w:rPr>
        <w:t xml:space="preserve"> </w:t>
      </w:r>
      <w:r w:rsidRPr="00D506EF">
        <w:rPr>
          <w:spacing w:val="1"/>
        </w:rPr>
        <w:t>c</w:t>
      </w:r>
      <w:r w:rsidRPr="00D506EF">
        <w:rPr>
          <w:spacing w:val="-3"/>
        </w:rPr>
        <w:t>ủ</w:t>
      </w:r>
      <w:r w:rsidRPr="00D506EF">
        <w:t>a</w:t>
      </w:r>
      <w:r w:rsidRPr="00D506EF">
        <w:rPr>
          <w:spacing w:val="12"/>
        </w:rPr>
        <w:t xml:space="preserve"> </w:t>
      </w:r>
      <w:r w:rsidRPr="00D506EF">
        <w:t>bản</w:t>
      </w:r>
      <w:r w:rsidRPr="00D506EF">
        <w:rPr>
          <w:spacing w:val="9"/>
        </w:rPr>
        <w:t xml:space="preserve"> </w:t>
      </w:r>
      <w:r w:rsidRPr="00D506EF">
        <w:rPr>
          <w:spacing w:val="-1"/>
        </w:rPr>
        <w:t>t</w:t>
      </w:r>
      <w:r w:rsidRPr="00D506EF">
        <w:t>ụ</w:t>
      </w:r>
      <w:r w:rsidRPr="00D506EF">
        <w:rPr>
          <w:spacing w:val="6"/>
        </w:rPr>
        <w:t xml:space="preserve"> </w:t>
      </w:r>
      <w:r w:rsidRPr="00D506EF">
        <w:rPr>
          <w:spacing w:val="-1"/>
        </w:rPr>
        <w:t>t</w:t>
      </w:r>
      <w:r w:rsidRPr="00D506EF">
        <w:t>ăng</w:t>
      </w:r>
      <w:r w:rsidRPr="00D506EF">
        <w:rPr>
          <w:spacing w:val="11"/>
        </w:rPr>
        <w:t xml:space="preserve"> </w:t>
      </w:r>
      <w:r w:rsidRPr="00D506EF">
        <w:t>dần</w:t>
      </w:r>
      <w:r w:rsidRPr="00D506EF">
        <w:rPr>
          <w:spacing w:val="9"/>
        </w:rPr>
        <w:t xml:space="preserve"> </w:t>
      </w:r>
      <w:r w:rsidRPr="00D506EF">
        <w:rPr>
          <w:spacing w:val="-1"/>
        </w:rPr>
        <w:t>t</w:t>
      </w:r>
      <w:r w:rsidRPr="00D506EF">
        <w:t>ừ</w:t>
      </w:r>
      <w:r w:rsidRPr="00D506EF">
        <w:rPr>
          <w:spacing w:val="8"/>
        </w:rPr>
        <w:t xml:space="preserve"> </w:t>
      </w:r>
      <w:r w:rsidRPr="00D506EF">
        <w:rPr>
          <w:spacing w:val="-2"/>
        </w:rPr>
        <w:t>0</w:t>
      </w:r>
      <w:r w:rsidRPr="00D506EF">
        <w:rPr>
          <w:vertAlign w:val="superscript"/>
        </w:rPr>
        <w:t>0</w:t>
      </w:r>
      <w:r w:rsidRPr="00D506EF">
        <w:rPr>
          <w:spacing w:val="22"/>
        </w:rPr>
        <w:t xml:space="preserve"> </w:t>
      </w:r>
      <w:r w:rsidRPr="00D506EF">
        <w:t>đ</w:t>
      </w:r>
      <w:r w:rsidRPr="00D506EF">
        <w:rPr>
          <w:spacing w:val="1"/>
        </w:rPr>
        <w:t>ế</w:t>
      </w:r>
      <w:r w:rsidRPr="00D506EF">
        <w:t>n</w:t>
      </w:r>
      <w:r w:rsidRPr="00D506EF">
        <w:rPr>
          <w:spacing w:val="9"/>
        </w:rPr>
        <w:t xml:space="preserve"> </w:t>
      </w:r>
      <w:r w:rsidRPr="00D506EF">
        <w:t>180</w:t>
      </w:r>
      <w:r w:rsidRPr="00D506EF">
        <w:rPr>
          <w:spacing w:val="-3"/>
          <w:vertAlign w:val="superscript"/>
        </w:rPr>
        <w:t>0</w:t>
      </w:r>
      <w:r w:rsidRPr="00D506EF">
        <w:t>.</w:t>
      </w:r>
      <w:r w:rsidRPr="00D506EF">
        <w:rPr>
          <w:spacing w:val="12"/>
        </w:rPr>
        <w:t xml:space="preserve"> </w:t>
      </w:r>
      <w:r w:rsidRPr="00D506EF">
        <w:rPr>
          <w:spacing w:val="1"/>
        </w:rPr>
        <w:t>T</w:t>
      </w:r>
      <w:r w:rsidRPr="00D506EF">
        <w:t>ụ</w:t>
      </w:r>
      <w:r w:rsidRPr="00D506EF">
        <w:rPr>
          <w:spacing w:val="7"/>
        </w:rPr>
        <w:t xml:space="preserve"> </w:t>
      </w:r>
      <w:r w:rsidRPr="00D506EF">
        <w:t>đi</w:t>
      </w:r>
      <w:r w:rsidRPr="00D506EF">
        <w:rPr>
          <w:spacing w:val="1"/>
        </w:rPr>
        <w:t>ệ</w:t>
      </w:r>
      <w:r w:rsidRPr="00D506EF">
        <w:t>n</w:t>
      </w:r>
      <w:r w:rsidRPr="00D506EF">
        <w:rPr>
          <w:spacing w:val="10"/>
        </w:rPr>
        <w:t xml:space="preserve"> </w:t>
      </w:r>
      <w:r w:rsidRPr="00D506EF">
        <w:t>đ</w:t>
      </w:r>
      <w:r w:rsidRPr="00D506EF">
        <w:rPr>
          <w:spacing w:val="-1"/>
        </w:rPr>
        <w:t>ư</w:t>
      </w:r>
      <w:r w:rsidRPr="00D506EF">
        <w:t>ợc</w:t>
      </w:r>
      <w:r w:rsidRPr="00D506EF">
        <w:rPr>
          <w:spacing w:val="13"/>
        </w:rPr>
        <w:t xml:space="preserve"> </w:t>
      </w:r>
      <w:r w:rsidRPr="00D506EF">
        <w:rPr>
          <w:spacing w:val="-3"/>
        </w:rPr>
        <w:t>m</w:t>
      </w:r>
      <w:r w:rsidRPr="00D506EF">
        <w:t>ắc</w:t>
      </w:r>
      <w:r w:rsidRPr="00D506EF">
        <w:rPr>
          <w:spacing w:val="12"/>
        </w:rPr>
        <w:t xml:space="preserve"> </w:t>
      </w:r>
      <w:r w:rsidRPr="00D506EF">
        <w:t>với</w:t>
      </w:r>
      <w:r w:rsidRPr="00D506EF">
        <w:rPr>
          <w:spacing w:val="8"/>
        </w:rPr>
        <w:t xml:space="preserve"> </w:t>
      </w:r>
      <w:r w:rsidRPr="00D506EF">
        <w:rPr>
          <w:spacing w:val="-3"/>
        </w:rPr>
        <w:t>m</w:t>
      </w:r>
      <w:r w:rsidRPr="00D506EF">
        <w:t>ột</w:t>
      </w:r>
      <w:r w:rsidRPr="00D506EF">
        <w:rPr>
          <w:spacing w:val="9"/>
        </w:rPr>
        <w:t xml:space="preserve"> </w:t>
      </w:r>
      <w:r w:rsidRPr="00D506EF">
        <w:rPr>
          <w:spacing w:val="3"/>
        </w:rPr>
        <w:t>c</w:t>
      </w:r>
      <w:r w:rsidRPr="00D506EF">
        <w:rPr>
          <w:spacing w:val="-3"/>
        </w:rPr>
        <w:t>u</w:t>
      </w:r>
      <w:r w:rsidRPr="00D506EF">
        <w:t xml:space="preserve">ộn </w:t>
      </w:r>
      <w:r w:rsidRPr="00D506EF">
        <w:rPr>
          <w:spacing w:val="16"/>
        </w:rPr>
        <w:t xml:space="preserve"> </w:t>
      </w:r>
      <w:r w:rsidRPr="00D506EF">
        <w:t>d</w:t>
      </w:r>
      <w:r w:rsidRPr="00D506EF">
        <w:rPr>
          <w:spacing w:val="-2"/>
        </w:rPr>
        <w:t>â</w:t>
      </w:r>
      <w:r w:rsidRPr="00D506EF">
        <w:t>y</w:t>
      </w:r>
      <w:r w:rsidRPr="00D506EF">
        <w:rPr>
          <w:spacing w:val="7"/>
        </w:rPr>
        <w:t xml:space="preserve"> </w:t>
      </w:r>
      <w:r w:rsidRPr="00D506EF">
        <w:rPr>
          <w:spacing w:val="3"/>
        </w:rPr>
        <w:t>c</w:t>
      </w:r>
      <w:r w:rsidRPr="00D506EF">
        <w:t>ó</w:t>
      </w:r>
      <w:r w:rsidRPr="00D506EF">
        <w:rPr>
          <w:spacing w:val="4"/>
        </w:rPr>
        <w:t xml:space="preserve"> </w:t>
      </w:r>
      <w:r w:rsidRPr="00D506EF">
        <w:t>độ</w:t>
      </w:r>
      <w:r w:rsidRPr="00D506EF">
        <w:rPr>
          <w:spacing w:val="8"/>
        </w:rPr>
        <w:t xml:space="preserve"> </w:t>
      </w:r>
      <w:r w:rsidRPr="00D506EF">
        <w:rPr>
          <w:spacing w:val="-1"/>
          <w:w w:val="102"/>
        </w:rPr>
        <w:t>t</w:t>
      </w:r>
      <w:r w:rsidRPr="00D506EF">
        <w:rPr>
          <w:w w:val="102"/>
        </w:rPr>
        <w:t xml:space="preserve">ự </w:t>
      </w:r>
      <w:r w:rsidRPr="00D506EF">
        <w:rPr>
          <w:spacing w:val="1"/>
        </w:rPr>
        <w:t>c</w:t>
      </w:r>
      <w:r w:rsidRPr="00D506EF">
        <w:t>ảm</w:t>
      </w:r>
      <w:r w:rsidRPr="00D506EF">
        <w:rPr>
          <w:spacing w:val="8"/>
        </w:rPr>
        <w:t xml:space="preserve"> </w:t>
      </w:r>
      <w:r w:rsidRPr="00D506EF">
        <w:t>L</w:t>
      </w:r>
      <w:r w:rsidRPr="00D506EF">
        <w:rPr>
          <w:spacing w:val="7"/>
        </w:rPr>
        <w:t xml:space="preserve"> </w:t>
      </w:r>
      <w:r w:rsidRPr="00D506EF">
        <w:t>=</w:t>
      </w:r>
      <w:r w:rsidRPr="00D506EF">
        <w:rPr>
          <w:spacing w:val="4"/>
        </w:rPr>
        <w:t xml:space="preserve"> </w:t>
      </w:r>
      <w:r w:rsidRPr="00D506EF">
        <w:rPr>
          <w:spacing w:val="-2"/>
        </w:rPr>
        <w:t>2</w:t>
      </w:r>
      <w:r w:rsidRPr="00D506EF">
        <w:rPr>
          <w:spacing w:val="1"/>
        </w:rPr>
        <w:t>,</w:t>
      </w:r>
      <w:r w:rsidRPr="00D506EF">
        <w:t>5</w:t>
      </w:r>
      <w:r w:rsidRPr="00D506EF">
        <w:rPr>
          <w:spacing w:val="8"/>
        </w:rPr>
        <w:t xml:space="preserve"> </w:t>
      </w:r>
      <w:r w:rsidRPr="00D506EF">
        <w:rPr>
          <w:spacing w:val="-1"/>
        </w:rPr>
        <w:t>(</w:t>
      </w:r>
      <w:r w:rsidRPr="00D506EF">
        <w:t>µH)</w:t>
      </w:r>
      <w:r w:rsidRPr="00D506EF">
        <w:rPr>
          <w:spacing w:val="8"/>
        </w:rPr>
        <w:t xml:space="preserve"> </w:t>
      </w:r>
      <w:r w:rsidRPr="00D506EF">
        <w:t>để</w:t>
      </w:r>
      <w:r w:rsidRPr="00D506EF">
        <w:rPr>
          <w:spacing w:val="10"/>
        </w:rPr>
        <w:t xml:space="preserve"> </w:t>
      </w:r>
      <w:r w:rsidRPr="00D506EF">
        <w:rPr>
          <w:spacing w:val="-1"/>
        </w:rPr>
        <w:t>t</w:t>
      </w:r>
      <w:r w:rsidRPr="00D506EF">
        <w:t>ạo</w:t>
      </w:r>
      <w:r w:rsidRPr="00D506EF">
        <w:rPr>
          <w:spacing w:val="6"/>
        </w:rPr>
        <w:t xml:space="preserve"> </w:t>
      </w:r>
      <w:r w:rsidRPr="00D506EF">
        <w:rPr>
          <w:spacing w:val="-1"/>
        </w:rPr>
        <w:t>t</w:t>
      </w:r>
      <w:r w:rsidRPr="00D506EF">
        <w:t>hành</w:t>
      </w:r>
      <w:r w:rsidRPr="00D506EF">
        <w:rPr>
          <w:spacing w:val="13"/>
        </w:rPr>
        <w:t xml:space="preserve"> </w:t>
      </w:r>
      <w:r w:rsidRPr="00D506EF">
        <w:rPr>
          <w:spacing w:val="-3"/>
        </w:rPr>
        <w:t>m</w:t>
      </w:r>
      <w:r w:rsidRPr="00D506EF">
        <w:t>ạ</w:t>
      </w:r>
      <w:r w:rsidRPr="00D506EF">
        <w:rPr>
          <w:spacing w:val="1"/>
        </w:rPr>
        <w:t>c</w:t>
      </w:r>
      <w:r w:rsidRPr="00D506EF">
        <w:t>h</w:t>
      </w:r>
      <w:r w:rsidRPr="00D506EF">
        <w:rPr>
          <w:spacing w:val="12"/>
        </w:rPr>
        <w:t xml:space="preserve"> </w:t>
      </w:r>
      <w:r w:rsidRPr="00D506EF">
        <w:t>dao</w:t>
      </w:r>
      <w:r w:rsidRPr="00D506EF">
        <w:rPr>
          <w:spacing w:val="10"/>
        </w:rPr>
        <w:t xml:space="preserve"> </w:t>
      </w:r>
      <w:r w:rsidRPr="00D506EF">
        <w:t>động</w:t>
      </w:r>
      <w:r w:rsidRPr="00D506EF">
        <w:rPr>
          <w:spacing w:val="12"/>
        </w:rPr>
        <w:t xml:space="preserve"> </w:t>
      </w:r>
      <w:r w:rsidRPr="00D506EF">
        <w:t>ở</w:t>
      </w:r>
      <w:r w:rsidRPr="00D506EF">
        <w:rPr>
          <w:spacing w:val="5"/>
        </w:rPr>
        <w:t xml:space="preserve"> </w:t>
      </w:r>
      <w:r w:rsidRPr="00D506EF">
        <w:rPr>
          <w:spacing w:val="2"/>
        </w:rPr>
        <w:t>l</w:t>
      </w:r>
      <w:r w:rsidRPr="00D506EF">
        <w:t>ối</w:t>
      </w:r>
      <w:r w:rsidRPr="00D506EF">
        <w:rPr>
          <w:spacing w:val="7"/>
        </w:rPr>
        <w:t xml:space="preserve"> </w:t>
      </w:r>
      <w:r w:rsidRPr="00D506EF">
        <w:t>vào</w:t>
      </w:r>
      <w:r w:rsidRPr="00D506EF">
        <w:rPr>
          <w:spacing w:val="5"/>
        </w:rPr>
        <w:t xml:space="preserve"> </w:t>
      </w:r>
      <w:r w:rsidRPr="00D506EF">
        <w:rPr>
          <w:spacing w:val="1"/>
        </w:rPr>
        <w:t>c</w:t>
      </w:r>
      <w:r w:rsidRPr="00D506EF">
        <w:t>ủa</w:t>
      </w:r>
      <w:r w:rsidRPr="00D506EF">
        <w:rPr>
          <w:spacing w:val="12"/>
        </w:rPr>
        <w:t xml:space="preserve"> </w:t>
      </w:r>
      <w:r w:rsidRPr="00D506EF">
        <w:rPr>
          <w:spacing w:val="-3"/>
        </w:rPr>
        <w:t>m</w:t>
      </w:r>
      <w:r w:rsidRPr="00D506EF">
        <w:t>áy</w:t>
      </w:r>
      <w:r w:rsidRPr="00D506EF">
        <w:rPr>
          <w:spacing w:val="11"/>
        </w:rPr>
        <w:t xml:space="preserve"> </w:t>
      </w:r>
      <w:r w:rsidRPr="00D506EF">
        <w:rPr>
          <w:spacing w:val="-1"/>
        </w:rPr>
        <w:t>t</w:t>
      </w:r>
      <w:r w:rsidRPr="00D506EF">
        <w:t>hu</w:t>
      </w:r>
      <w:r w:rsidRPr="00D506EF">
        <w:rPr>
          <w:spacing w:val="8"/>
        </w:rPr>
        <w:t xml:space="preserve"> </w:t>
      </w:r>
      <w:r w:rsidRPr="00D506EF">
        <w:t>vô</w:t>
      </w:r>
      <w:r w:rsidRPr="00D506EF">
        <w:rPr>
          <w:spacing w:val="7"/>
        </w:rPr>
        <w:t xml:space="preserve"> </w:t>
      </w:r>
      <w:r w:rsidRPr="00D506EF">
        <w:rPr>
          <w:spacing w:val="-1"/>
        </w:rPr>
        <w:t>t</w:t>
      </w:r>
      <w:r w:rsidRPr="00D506EF">
        <w:t>uy</w:t>
      </w:r>
      <w:r w:rsidRPr="00D506EF">
        <w:rPr>
          <w:spacing w:val="1"/>
        </w:rPr>
        <w:t>ế</w:t>
      </w:r>
      <w:r w:rsidRPr="00D506EF">
        <w:t>n</w:t>
      </w:r>
      <w:r w:rsidRPr="00D506EF">
        <w:rPr>
          <w:spacing w:val="15"/>
        </w:rPr>
        <w:t xml:space="preserve"> </w:t>
      </w:r>
      <w:r w:rsidRPr="00D506EF">
        <w:rPr>
          <w:spacing w:val="-1"/>
        </w:rPr>
        <w:t>(</w:t>
      </w:r>
      <w:r w:rsidRPr="00D506EF">
        <w:rPr>
          <w:spacing w:val="-3"/>
        </w:rPr>
        <w:t>m</w:t>
      </w:r>
      <w:r w:rsidRPr="00D506EF">
        <w:t>ạ</w:t>
      </w:r>
      <w:r w:rsidRPr="00D506EF">
        <w:rPr>
          <w:spacing w:val="1"/>
        </w:rPr>
        <w:t>c</w:t>
      </w:r>
      <w:r w:rsidRPr="00D506EF">
        <w:t>h</w:t>
      </w:r>
      <w:r w:rsidRPr="00D506EF">
        <w:rPr>
          <w:spacing w:val="14"/>
        </w:rPr>
        <w:t xml:space="preserve"> </w:t>
      </w:r>
      <w:r w:rsidRPr="00D506EF">
        <w:rPr>
          <w:spacing w:val="1"/>
        </w:rPr>
        <w:t>c</w:t>
      </w:r>
      <w:r w:rsidRPr="00D506EF">
        <w:t>họn</w:t>
      </w:r>
      <w:r w:rsidRPr="00D506EF">
        <w:rPr>
          <w:spacing w:val="11"/>
        </w:rPr>
        <w:t xml:space="preserve"> </w:t>
      </w:r>
      <w:r w:rsidRPr="00D506EF">
        <w:rPr>
          <w:spacing w:val="1"/>
          <w:w w:val="102"/>
        </w:rPr>
        <w:t>s</w:t>
      </w:r>
      <w:r w:rsidRPr="00D506EF">
        <w:rPr>
          <w:w w:val="102"/>
        </w:rPr>
        <w:t>óng</w:t>
      </w:r>
      <w:r w:rsidRPr="00D506EF">
        <w:rPr>
          <w:spacing w:val="-1"/>
          <w:w w:val="102"/>
        </w:rPr>
        <w:t>)</w:t>
      </w:r>
      <w:r w:rsidRPr="00D506EF">
        <w:rPr>
          <w:w w:val="102"/>
        </w:rPr>
        <w:t>.</w:t>
      </w:r>
    </w:p>
    <w:p w:rsidR="00743779" w:rsidRPr="00D506EF" w:rsidRDefault="00743779" w:rsidP="00202AF5">
      <w:r w:rsidRPr="00D506EF">
        <w:t>a)</w:t>
      </w:r>
      <w:r w:rsidRPr="00D506EF">
        <w:rPr>
          <w:spacing w:val="6"/>
        </w:rPr>
        <w:t xml:space="preserve"> </w:t>
      </w:r>
      <w:r w:rsidRPr="00D506EF">
        <w:rPr>
          <w:spacing w:val="-2"/>
        </w:rPr>
        <w:t>X</w:t>
      </w:r>
      <w:r w:rsidRPr="00D506EF">
        <w:t>ác</w:t>
      </w:r>
      <w:r w:rsidRPr="00D506EF">
        <w:rPr>
          <w:spacing w:val="11"/>
        </w:rPr>
        <w:t xml:space="preserve"> </w:t>
      </w:r>
      <w:r w:rsidRPr="00D506EF">
        <w:t>định</w:t>
      </w:r>
      <w:r w:rsidRPr="00D506EF">
        <w:rPr>
          <w:spacing w:val="11"/>
        </w:rPr>
        <w:t xml:space="preserve"> </w:t>
      </w:r>
      <w:r w:rsidRPr="00D506EF">
        <w:t>khoả</w:t>
      </w:r>
      <w:r w:rsidRPr="00D506EF">
        <w:rPr>
          <w:spacing w:val="-3"/>
        </w:rPr>
        <w:t>n</w:t>
      </w:r>
      <w:r w:rsidRPr="00D506EF">
        <w:t>g</w:t>
      </w:r>
      <w:r w:rsidRPr="00D506EF">
        <w:rPr>
          <w:spacing w:val="19"/>
        </w:rPr>
        <w:t xml:space="preserve"> </w:t>
      </w:r>
      <w:r w:rsidRPr="00D506EF">
        <w:t>b</w:t>
      </w:r>
      <w:r w:rsidRPr="00D506EF">
        <w:rPr>
          <w:spacing w:val="2"/>
        </w:rPr>
        <w:t>ư</w:t>
      </w:r>
      <w:r w:rsidRPr="00D506EF">
        <w:t>ớc</w:t>
      </w:r>
      <w:r w:rsidRPr="00D506EF">
        <w:rPr>
          <w:spacing w:val="13"/>
        </w:rPr>
        <w:t xml:space="preserve"> </w:t>
      </w:r>
      <w:r w:rsidRPr="00D506EF">
        <w:rPr>
          <w:spacing w:val="1"/>
        </w:rPr>
        <w:t>s</w:t>
      </w:r>
      <w:r w:rsidRPr="00D506EF">
        <w:t>óng</w:t>
      </w:r>
      <w:r w:rsidRPr="00D506EF">
        <w:rPr>
          <w:spacing w:val="9"/>
        </w:rPr>
        <w:t xml:space="preserve"> </w:t>
      </w:r>
      <w:r w:rsidRPr="00D506EF">
        <w:rPr>
          <w:spacing w:val="1"/>
        </w:rPr>
        <w:t>c</w:t>
      </w:r>
      <w:r w:rsidRPr="00D506EF">
        <w:t>ủa</w:t>
      </w:r>
      <w:r w:rsidRPr="00D506EF">
        <w:rPr>
          <w:spacing w:val="10"/>
        </w:rPr>
        <w:t xml:space="preserve"> </w:t>
      </w:r>
      <w:r w:rsidRPr="00D506EF">
        <w:rPr>
          <w:spacing w:val="-3"/>
        </w:rPr>
        <w:t>d</w:t>
      </w:r>
      <w:r w:rsidRPr="00D506EF">
        <w:t>ải</w:t>
      </w:r>
      <w:r w:rsidRPr="00D506EF">
        <w:rPr>
          <w:spacing w:val="11"/>
        </w:rPr>
        <w:t xml:space="preserve"> </w:t>
      </w:r>
      <w:r w:rsidRPr="00D506EF">
        <w:rPr>
          <w:spacing w:val="1"/>
        </w:rPr>
        <w:t>s</w:t>
      </w:r>
      <w:r w:rsidRPr="00D506EF">
        <w:t>óng</w:t>
      </w:r>
      <w:r w:rsidRPr="00D506EF">
        <w:rPr>
          <w:spacing w:val="9"/>
        </w:rPr>
        <w:t xml:space="preserve"> </w:t>
      </w:r>
      <w:r w:rsidRPr="00D506EF">
        <w:rPr>
          <w:spacing w:val="-1"/>
        </w:rPr>
        <w:t>t</w:t>
      </w:r>
      <w:r w:rsidRPr="00D506EF">
        <w:t>hu</w:t>
      </w:r>
      <w:r w:rsidRPr="00D506EF">
        <w:rPr>
          <w:spacing w:val="8"/>
        </w:rPr>
        <w:t xml:space="preserve"> </w:t>
      </w:r>
      <w:r w:rsidRPr="00D506EF">
        <w:t>đ</w:t>
      </w:r>
      <w:r w:rsidRPr="00D506EF">
        <w:rPr>
          <w:spacing w:val="-1"/>
        </w:rPr>
        <w:t>ư</w:t>
      </w:r>
      <w:r w:rsidRPr="00D506EF">
        <w:t>ợc</w:t>
      </w:r>
      <w:r w:rsidRPr="00D506EF">
        <w:rPr>
          <w:spacing w:val="13"/>
        </w:rPr>
        <w:t xml:space="preserve"> </w:t>
      </w:r>
      <w:r w:rsidRPr="00D506EF">
        <w:t>với</w:t>
      </w:r>
      <w:r w:rsidRPr="00D506EF">
        <w:rPr>
          <w:spacing w:val="8"/>
        </w:rPr>
        <w:t xml:space="preserve"> </w:t>
      </w:r>
      <w:r w:rsidRPr="00D506EF">
        <w:rPr>
          <w:spacing w:val="-3"/>
        </w:rPr>
        <w:t>m</w:t>
      </w:r>
      <w:r w:rsidRPr="00D506EF">
        <w:t>ạ</w:t>
      </w:r>
      <w:r w:rsidRPr="00D506EF">
        <w:rPr>
          <w:spacing w:val="1"/>
        </w:rPr>
        <w:t>c</w:t>
      </w:r>
      <w:r w:rsidRPr="00D506EF">
        <w:t>h</w:t>
      </w:r>
      <w:r w:rsidRPr="00D506EF">
        <w:rPr>
          <w:spacing w:val="12"/>
        </w:rPr>
        <w:t xml:space="preserve"> </w:t>
      </w:r>
      <w:r w:rsidRPr="00D506EF">
        <w:rPr>
          <w:spacing w:val="-1"/>
          <w:w w:val="102"/>
        </w:rPr>
        <w:t>t</w:t>
      </w:r>
      <w:r w:rsidRPr="00D506EF">
        <w:rPr>
          <w:spacing w:val="3"/>
          <w:w w:val="102"/>
        </w:rPr>
        <w:t>r</w:t>
      </w:r>
      <w:r w:rsidRPr="00D506EF">
        <w:rPr>
          <w:spacing w:val="1"/>
          <w:w w:val="102"/>
        </w:rPr>
        <w:t>ê</w:t>
      </w:r>
      <w:r w:rsidRPr="00D506EF">
        <w:rPr>
          <w:spacing w:val="-3"/>
          <w:w w:val="102"/>
        </w:rPr>
        <w:t>n</w:t>
      </w:r>
      <w:r w:rsidRPr="00D506EF">
        <w:rPr>
          <w:w w:val="102"/>
        </w:rPr>
        <w:t>.</w:t>
      </w:r>
    </w:p>
    <w:p w:rsidR="00743779" w:rsidRPr="00D506EF" w:rsidRDefault="00743779" w:rsidP="00202AF5">
      <w:r w:rsidRPr="00D506EF">
        <w:rPr>
          <w:spacing w:val="-3"/>
        </w:rPr>
        <w:t>b</w:t>
      </w:r>
      <w:r w:rsidRPr="00D506EF">
        <w:t>)</w:t>
      </w:r>
      <w:r w:rsidR="00717CD3">
        <w:rPr>
          <w:spacing w:val="8"/>
        </w:rPr>
        <w:t xml:space="preserve"> Để </w:t>
      </w:r>
      <w:r w:rsidRPr="00D506EF">
        <w:rPr>
          <w:spacing w:val="-3"/>
        </w:rPr>
        <w:t>m</w:t>
      </w:r>
      <w:r w:rsidRPr="00D506EF">
        <w:t>ạ</w:t>
      </w:r>
      <w:r w:rsidRPr="00D506EF">
        <w:rPr>
          <w:spacing w:val="1"/>
        </w:rPr>
        <w:t>c</w:t>
      </w:r>
      <w:r w:rsidRPr="00D506EF">
        <w:t>h</w:t>
      </w:r>
      <w:r w:rsidRPr="00D506EF">
        <w:rPr>
          <w:spacing w:val="15"/>
        </w:rPr>
        <w:t xml:space="preserve"> </w:t>
      </w:r>
      <w:r w:rsidRPr="00D506EF">
        <w:rPr>
          <w:spacing w:val="-3"/>
        </w:rPr>
        <w:t>b</w:t>
      </w:r>
      <w:r w:rsidRPr="00D506EF">
        <w:t>ắt</w:t>
      </w:r>
      <w:r w:rsidRPr="00D506EF">
        <w:rPr>
          <w:spacing w:val="10"/>
        </w:rPr>
        <w:t xml:space="preserve"> </w:t>
      </w:r>
      <w:r w:rsidRPr="00D506EF">
        <w:rPr>
          <w:spacing w:val="-3"/>
        </w:rPr>
        <w:t>đ</w:t>
      </w:r>
      <w:r w:rsidRPr="00D506EF">
        <w:rPr>
          <w:spacing w:val="2"/>
        </w:rPr>
        <w:t>ư</w:t>
      </w:r>
      <w:r w:rsidRPr="00D506EF">
        <w:t>ợc</w:t>
      </w:r>
      <w:r w:rsidRPr="00D506EF">
        <w:rPr>
          <w:spacing w:val="10"/>
        </w:rPr>
        <w:t xml:space="preserve"> </w:t>
      </w:r>
      <w:r w:rsidRPr="00D506EF">
        <w:rPr>
          <w:spacing w:val="1"/>
        </w:rPr>
        <w:t>s</w:t>
      </w:r>
      <w:r w:rsidRPr="00D506EF">
        <w:rPr>
          <w:spacing w:val="-2"/>
        </w:rPr>
        <w:t>ó</w:t>
      </w:r>
      <w:r w:rsidRPr="00D506EF">
        <w:t>ng</w:t>
      </w:r>
      <w:r w:rsidRPr="00D506EF">
        <w:rPr>
          <w:spacing w:val="12"/>
        </w:rPr>
        <w:t xml:space="preserve"> </w:t>
      </w:r>
      <w:r w:rsidRPr="00D506EF">
        <w:rPr>
          <w:spacing w:val="3"/>
        </w:rPr>
        <w:t>c</w:t>
      </w:r>
      <w:r w:rsidRPr="00D506EF">
        <w:t>ó</w:t>
      </w:r>
      <w:r w:rsidRPr="00D506EF">
        <w:rPr>
          <w:spacing w:val="4"/>
        </w:rPr>
        <w:t xml:space="preserve"> </w:t>
      </w:r>
      <w:r w:rsidRPr="00D506EF">
        <w:t>b</w:t>
      </w:r>
      <w:r w:rsidRPr="00D506EF">
        <w:rPr>
          <w:spacing w:val="-1"/>
        </w:rPr>
        <w:t>ư</w:t>
      </w:r>
      <w:r w:rsidRPr="00D506EF">
        <w:t>ớc</w:t>
      </w:r>
      <w:r w:rsidRPr="00D506EF">
        <w:rPr>
          <w:spacing w:val="13"/>
        </w:rPr>
        <w:t xml:space="preserve"> </w:t>
      </w:r>
      <w:r w:rsidRPr="00D506EF">
        <w:rPr>
          <w:spacing w:val="-1"/>
        </w:rPr>
        <w:t>s</w:t>
      </w:r>
      <w:r w:rsidRPr="00D506EF">
        <w:t>óng</w:t>
      </w:r>
      <w:r w:rsidRPr="00D506EF">
        <w:rPr>
          <w:spacing w:val="12"/>
        </w:rPr>
        <w:t xml:space="preserve"> </w:t>
      </w:r>
      <w:r w:rsidRPr="00D506EF">
        <w:t>37</w:t>
      </w:r>
      <w:r w:rsidRPr="00D506EF">
        <w:rPr>
          <w:spacing w:val="1"/>
        </w:rPr>
        <w:t>,</w:t>
      </w:r>
      <w:r w:rsidRPr="00D506EF">
        <w:t>7</w:t>
      </w:r>
      <w:r w:rsidRPr="00D506EF">
        <w:rPr>
          <w:spacing w:val="8"/>
        </w:rPr>
        <w:t xml:space="preserve"> </w:t>
      </w:r>
      <w:r w:rsidRPr="00D506EF">
        <w:rPr>
          <w:spacing w:val="-1"/>
        </w:rPr>
        <w:t>(</w:t>
      </w:r>
      <w:r w:rsidRPr="00D506EF">
        <w:t>m)</w:t>
      </w:r>
      <w:r w:rsidRPr="00D506EF">
        <w:rPr>
          <w:spacing w:val="9"/>
        </w:rPr>
        <w:t xml:space="preserve"> </w:t>
      </w:r>
      <w:r w:rsidRPr="00D506EF">
        <w:rPr>
          <w:spacing w:val="-1"/>
        </w:rPr>
        <w:t>t</w:t>
      </w:r>
      <w:r w:rsidRPr="00D506EF">
        <w:t>hì</w:t>
      </w:r>
      <w:r w:rsidRPr="00D506EF">
        <w:rPr>
          <w:spacing w:val="8"/>
        </w:rPr>
        <w:t xml:space="preserve"> </w:t>
      </w:r>
      <w:r w:rsidRPr="00D506EF">
        <w:t>phải</w:t>
      </w:r>
      <w:r w:rsidRPr="00D506EF">
        <w:rPr>
          <w:spacing w:val="13"/>
        </w:rPr>
        <w:t xml:space="preserve"> </w:t>
      </w:r>
      <w:r w:rsidRPr="00D506EF">
        <w:rPr>
          <w:spacing w:val="-3"/>
        </w:rPr>
        <w:t>đ</w:t>
      </w:r>
      <w:r w:rsidRPr="00D506EF">
        <w:t>ặt</w:t>
      </w:r>
      <w:r w:rsidRPr="00D506EF">
        <w:rPr>
          <w:spacing w:val="10"/>
        </w:rPr>
        <w:t xml:space="preserve"> </w:t>
      </w:r>
      <w:r w:rsidRPr="00D506EF">
        <w:rPr>
          <w:spacing w:val="-1"/>
        </w:rPr>
        <w:t>t</w:t>
      </w:r>
      <w:r w:rsidRPr="00D506EF">
        <w:t>ụ</w:t>
      </w:r>
      <w:r w:rsidRPr="00D506EF">
        <w:rPr>
          <w:spacing w:val="6"/>
        </w:rPr>
        <w:t xml:space="preserve"> </w:t>
      </w:r>
      <w:r w:rsidRPr="00D506EF">
        <w:t>xoay</w:t>
      </w:r>
      <w:r w:rsidRPr="00D506EF">
        <w:rPr>
          <w:spacing w:val="9"/>
        </w:rPr>
        <w:t xml:space="preserve"> </w:t>
      </w:r>
      <w:r w:rsidRPr="00D506EF">
        <w:t>ở</w:t>
      </w:r>
      <w:r w:rsidRPr="00D506EF">
        <w:rPr>
          <w:spacing w:val="5"/>
        </w:rPr>
        <w:t xml:space="preserve"> </w:t>
      </w:r>
      <w:r w:rsidRPr="00D506EF">
        <w:t>vị</w:t>
      </w:r>
      <w:r w:rsidRPr="00D506EF">
        <w:rPr>
          <w:spacing w:val="3"/>
        </w:rPr>
        <w:t xml:space="preserve"> </w:t>
      </w:r>
      <w:r w:rsidRPr="00D506EF">
        <w:rPr>
          <w:spacing w:val="-1"/>
        </w:rPr>
        <w:t>t</w:t>
      </w:r>
      <w:r w:rsidRPr="00D506EF">
        <w:rPr>
          <w:spacing w:val="3"/>
        </w:rPr>
        <w:t>r</w:t>
      </w:r>
      <w:r w:rsidRPr="00D506EF">
        <w:t>í</w:t>
      </w:r>
      <w:r w:rsidRPr="00D506EF">
        <w:rPr>
          <w:spacing w:val="7"/>
        </w:rPr>
        <w:t xml:space="preserve"> </w:t>
      </w:r>
      <w:r w:rsidRPr="00D506EF">
        <w:rPr>
          <w:spacing w:val="-3"/>
          <w:w w:val="102"/>
        </w:rPr>
        <w:t>n</w:t>
      </w:r>
      <w:r w:rsidRPr="00D506EF">
        <w:rPr>
          <w:w w:val="102"/>
        </w:rPr>
        <w:t>ào?</w:t>
      </w:r>
    </w:p>
    <w:p w:rsidR="00743779" w:rsidRPr="00202AF5" w:rsidRDefault="008E612B" w:rsidP="00202AF5">
      <w:pPr>
        <w:jc w:val="center"/>
      </w:pPr>
      <w:r w:rsidRPr="00202AF5">
        <w:rPr>
          <w:iCs/>
          <w:spacing w:val="-2"/>
          <w:w w:val="102"/>
          <w:position w:val="-1"/>
          <w:u w:val="single"/>
        </w:rPr>
        <w:t>Hướng dẫn giải:</w:t>
      </w:r>
    </w:p>
    <w:p w:rsidR="007206DF" w:rsidRPr="00202AF5" w:rsidRDefault="00743779" w:rsidP="00202AF5">
      <w:pPr>
        <w:rPr>
          <w:spacing w:val="-1"/>
        </w:rPr>
      </w:pPr>
      <w:r w:rsidRPr="00202AF5">
        <w:t>a)</w:t>
      </w:r>
      <w:r w:rsidRPr="00202AF5">
        <w:rPr>
          <w:spacing w:val="6"/>
        </w:rPr>
        <w:t xml:space="preserve"> </w:t>
      </w:r>
      <w:r w:rsidRPr="00202AF5">
        <w:rPr>
          <w:spacing w:val="1"/>
        </w:rPr>
        <w:t>B</w:t>
      </w:r>
      <w:r w:rsidRPr="00202AF5">
        <w:t>ư</w:t>
      </w:r>
      <w:r w:rsidRPr="00202AF5">
        <w:rPr>
          <w:spacing w:val="-1"/>
        </w:rPr>
        <w:t>ớ</w:t>
      </w:r>
      <w:r w:rsidRPr="00202AF5">
        <w:t>c</w:t>
      </w:r>
      <w:r w:rsidRPr="00202AF5">
        <w:rPr>
          <w:spacing w:val="11"/>
        </w:rPr>
        <w:t xml:space="preserve"> </w:t>
      </w:r>
      <w:r w:rsidRPr="00202AF5">
        <w:rPr>
          <w:spacing w:val="1"/>
        </w:rPr>
        <w:t>s</w:t>
      </w:r>
      <w:r w:rsidRPr="00202AF5">
        <w:t>óng</w:t>
      </w:r>
      <w:r w:rsidRPr="00202AF5">
        <w:rPr>
          <w:spacing w:val="11"/>
        </w:rPr>
        <w:t xml:space="preserve"> </w:t>
      </w:r>
      <w:r w:rsidRPr="00202AF5">
        <w:t>m</w:t>
      </w:r>
      <w:r w:rsidRPr="00202AF5">
        <w:rPr>
          <w:spacing w:val="-1"/>
        </w:rPr>
        <w:t>ạ</w:t>
      </w:r>
      <w:r w:rsidRPr="00202AF5">
        <w:rPr>
          <w:spacing w:val="3"/>
        </w:rPr>
        <w:t>c</w:t>
      </w:r>
      <w:r w:rsidRPr="00202AF5">
        <w:t>h</w:t>
      </w:r>
      <w:r w:rsidRPr="00202AF5">
        <w:rPr>
          <w:spacing w:val="10"/>
        </w:rPr>
        <w:t xml:space="preserve"> </w:t>
      </w:r>
      <w:r w:rsidRPr="00202AF5">
        <w:t>thu</w:t>
      </w:r>
      <w:r w:rsidRPr="00202AF5">
        <w:rPr>
          <w:spacing w:val="9"/>
        </w:rPr>
        <w:t xml:space="preserve"> </w:t>
      </w:r>
      <w:r w:rsidRPr="00202AF5">
        <w:rPr>
          <w:spacing w:val="-2"/>
        </w:rPr>
        <w:t>đ</w:t>
      </w:r>
      <w:r w:rsidRPr="00202AF5">
        <w:t>ư</w:t>
      </w:r>
      <w:r w:rsidRPr="00202AF5">
        <w:rPr>
          <w:spacing w:val="-1"/>
        </w:rPr>
        <w:t>ợ</w:t>
      </w:r>
      <w:r w:rsidRPr="00202AF5">
        <w:t>c</w:t>
      </w:r>
      <w:r w:rsidRPr="00202AF5">
        <w:rPr>
          <w:spacing w:val="46"/>
        </w:rPr>
        <w:t xml:space="preserve"> </w:t>
      </w:r>
      <w:r w:rsidR="007206DF" w:rsidRPr="00202AF5">
        <w:t>λ</w:t>
      </w:r>
      <w:r w:rsidR="007206DF" w:rsidRPr="00202AF5">
        <w:rPr>
          <w:vertAlign w:val="subscript"/>
        </w:rPr>
        <w:t>0</w:t>
      </w:r>
      <w:r w:rsidR="007206DF" w:rsidRPr="00202AF5">
        <w:rPr>
          <w:spacing w:val="4"/>
        </w:rPr>
        <w:t xml:space="preserve"> =</w:t>
      </w:r>
      <w:r w:rsidR="007206DF" w:rsidRPr="00202AF5">
        <w:rPr>
          <w:spacing w:val="3"/>
        </w:rPr>
        <w:t xml:space="preserve"> </w:t>
      </w:r>
      <w:r w:rsidR="007206DF" w:rsidRPr="00202AF5">
        <w:rPr>
          <w:spacing w:val="7"/>
        </w:rPr>
        <w:t>2π</w:t>
      </w:r>
      <w:r w:rsidR="007206DF" w:rsidRPr="00202AF5">
        <w:rPr>
          <w:spacing w:val="-1"/>
        </w:rPr>
        <w:t>v.</w:t>
      </w:r>
      <w:r w:rsidR="007206DF" w:rsidRPr="00202AF5">
        <w:rPr>
          <w:spacing w:val="-1"/>
          <w:position w:val="-8"/>
        </w:rPr>
        <w:object w:dxaOrig="560" w:dyaOrig="360">
          <v:shape id="_x0000_i1391" type="#_x0000_t75" style="width:27.75pt;height:18pt" o:ole="">
            <v:imagedata r:id="rId646" o:title=""/>
          </v:shape>
          <o:OLEObject Type="Embed" ProgID="Equation.3" ShapeID="_x0000_i1391" DrawAspect="Content" ObjectID="_1550260772" r:id="rId690"/>
        </w:object>
      </w:r>
    </w:p>
    <w:p w:rsidR="00743779" w:rsidRPr="00202AF5" w:rsidRDefault="007206DF" w:rsidP="00202AF5">
      <w:r w:rsidRPr="00202AF5">
        <w:rPr>
          <w:spacing w:val="-1"/>
        </w:rPr>
        <w:t xml:space="preserve"> </w:t>
      </w:r>
      <w:r w:rsidR="00743779" w:rsidRPr="00202AF5">
        <w:rPr>
          <w:spacing w:val="-1"/>
        </w:rPr>
        <w:t>T</w:t>
      </w:r>
      <w:r w:rsidR="00743779" w:rsidRPr="00202AF5">
        <w:t>h</w:t>
      </w:r>
      <w:r w:rsidR="00743779" w:rsidRPr="00202AF5">
        <w:rPr>
          <w:spacing w:val="1"/>
        </w:rPr>
        <w:t>e</w:t>
      </w:r>
      <w:r w:rsidR="00743779" w:rsidRPr="00202AF5">
        <w:t>o</w:t>
      </w:r>
      <w:r w:rsidR="00743779" w:rsidRPr="00202AF5">
        <w:rPr>
          <w:spacing w:val="12"/>
        </w:rPr>
        <w:t xml:space="preserve"> </w:t>
      </w:r>
      <w:r w:rsidR="00743779" w:rsidRPr="00202AF5">
        <w:rPr>
          <w:spacing w:val="-2"/>
        </w:rPr>
        <w:t>g</w:t>
      </w:r>
      <w:r w:rsidR="00743779" w:rsidRPr="00202AF5">
        <w:t>iả</w:t>
      </w:r>
      <w:r w:rsidR="00743779" w:rsidRPr="00202AF5">
        <w:rPr>
          <w:spacing w:val="9"/>
        </w:rPr>
        <w:t xml:space="preserve"> </w:t>
      </w:r>
      <w:r w:rsidR="00743779" w:rsidRPr="00202AF5">
        <w:rPr>
          <w:w w:val="102"/>
        </w:rPr>
        <w:t>thi</w:t>
      </w:r>
      <w:r w:rsidR="00743779" w:rsidRPr="00202AF5">
        <w:rPr>
          <w:spacing w:val="1"/>
          <w:w w:val="102"/>
        </w:rPr>
        <w:t>ế</w:t>
      </w:r>
      <w:r w:rsidR="00743779" w:rsidRPr="00202AF5">
        <w:rPr>
          <w:w w:val="102"/>
        </w:rPr>
        <w:t>t</w:t>
      </w:r>
      <w:r w:rsidRPr="00202AF5">
        <w:rPr>
          <w:w w:val="102"/>
        </w:rPr>
        <w:t xml:space="preserve"> </w:t>
      </w:r>
      <w:r w:rsidR="00202AF5" w:rsidRPr="00202AF5">
        <w:rPr>
          <w:w w:val="102"/>
          <w:position w:val="-30"/>
        </w:rPr>
        <w:object w:dxaOrig="2360" w:dyaOrig="720">
          <v:shape id="_x0000_i1392" type="#_x0000_t75" style="width:117.75pt;height:36pt" o:ole="">
            <v:imagedata r:id="rId691" o:title=""/>
          </v:shape>
          <o:OLEObject Type="Embed" ProgID="Equation.DSMT4" ShapeID="_x0000_i1392" DrawAspect="Content" ObjectID="_1550260773" r:id="rId692"/>
        </w:object>
      </w:r>
      <w:r w:rsidR="00743779" w:rsidRPr="00202AF5">
        <w:rPr>
          <w:spacing w:val="-2"/>
          <w:w w:val="102"/>
        </w:rPr>
        <w:t>9</w:t>
      </w:r>
      <w:r w:rsidR="00743779" w:rsidRPr="00202AF5">
        <w:rPr>
          <w:w w:val="102"/>
        </w:rPr>
        <w:t>,</w:t>
      </w:r>
      <w:r w:rsidR="00743779" w:rsidRPr="00202AF5">
        <w:rPr>
          <w:spacing w:val="-30"/>
        </w:rPr>
        <w:t xml:space="preserve"> </w:t>
      </w:r>
      <w:r w:rsidR="00743779" w:rsidRPr="00202AF5">
        <w:t>42</w:t>
      </w:r>
      <w:r w:rsidR="00743779" w:rsidRPr="00202AF5">
        <w:rPr>
          <w:spacing w:val="-5"/>
        </w:rPr>
        <w:t xml:space="preserve"> </w:t>
      </w:r>
      <w:r w:rsidR="00743779" w:rsidRPr="00202AF5">
        <w:rPr>
          <w:spacing w:val="6"/>
        </w:rPr>
        <w:t>(</w:t>
      </w:r>
      <w:r w:rsidR="00743779" w:rsidRPr="00202AF5">
        <w:rPr>
          <w:spacing w:val="5"/>
        </w:rPr>
        <w:t>m</w:t>
      </w:r>
      <w:r w:rsidR="00743779" w:rsidRPr="00202AF5">
        <w:t>)</w:t>
      </w:r>
      <w:r w:rsidR="00743779" w:rsidRPr="00202AF5">
        <w:rPr>
          <w:spacing w:val="-1"/>
        </w:rPr>
        <w:t xml:space="preserve"> </w:t>
      </w:r>
      <w:r w:rsidRPr="00202AF5">
        <w:t>≤</w:t>
      </w:r>
      <w:r w:rsidR="00743779" w:rsidRPr="00202AF5">
        <w:t xml:space="preserve"> λ </w:t>
      </w:r>
      <w:r w:rsidRPr="00202AF5">
        <w:t>≤</w:t>
      </w:r>
      <w:r w:rsidR="00743779" w:rsidRPr="00202AF5">
        <w:rPr>
          <w:spacing w:val="-5"/>
        </w:rPr>
        <w:t xml:space="preserve"> </w:t>
      </w:r>
      <w:r w:rsidR="00743779" w:rsidRPr="00202AF5">
        <w:rPr>
          <w:w w:val="102"/>
        </w:rPr>
        <w:t>6</w:t>
      </w:r>
      <w:r w:rsidR="00743779" w:rsidRPr="00202AF5">
        <w:rPr>
          <w:spacing w:val="-9"/>
          <w:w w:val="102"/>
        </w:rPr>
        <w:t>3</w:t>
      </w:r>
      <w:r w:rsidR="00743779" w:rsidRPr="00202AF5">
        <w:rPr>
          <w:w w:val="102"/>
        </w:rPr>
        <w:t>,</w:t>
      </w:r>
      <w:r w:rsidR="00743779" w:rsidRPr="00202AF5">
        <w:rPr>
          <w:spacing w:val="-34"/>
        </w:rPr>
        <w:t xml:space="preserve"> </w:t>
      </w:r>
      <w:r w:rsidR="00743779" w:rsidRPr="00202AF5">
        <w:t>9</w:t>
      </w:r>
      <w:r w:rsidR="00743779" w:rsidRPr="00202AF5">
        <w:rPr>
          <w:spacing w:val="-7"/>
        </w:rPr>
        <w:t xml:space="preserve"> </w:t>
      </w:r>
      <w:r w:rsidR="00743779" w:rsidRPr="00202AF5">
        <w:rPr>
          <w:spacing w:val="6"/>
          <w:w w:val="102"/>
        </w:rPr>
        <w:t>(</w:t>
      </w:r>
      <w:r w:rsidR="00743779" w:rsidRPr="00202AF5">
        <w:rPr>
          <w:spacing w:val="5"/>
          <w:w w:val="103"/>
        </w:rPr>
        <w:t>m</w:t>
      </w:r>
      <w:r w:rsidR="00743779" w:rsidRPr="00202AF5">
        <w:rPr>
          <w:spacing w:val="-1"/>
          <w:w w:val="102"/>
        </w:rPr>
        <w:t>)</w:t>
      </w:r>
      <w:r w:rsidR="00743779" w:rsidRPr="00202AF5">
        <w:rPr>
          <w:w w:val="102"/>
        </w:rPr>
        <w:t>.</w:t>
      </w:r>
    </w:p>
    <w:p w:rsidR="00743779" w:rsidRPr="00202AF5" w:rsidRDefault="00743779" w:rsidP="00202AF5">
      <w:r w:rsidRPr="00202AF5">
        <w:rPr>
          <w:spacing w:val="-3"/>
        </w:rPr>
        <w:t>b</w:t>
      </w:r>
      <w:r w:rsidRPr="00202AF5">
        <w:t>)</w:t>
      </w:r>
      <w:r w:rsidRPr="00202AF5">
        <w:rPr>
          <w:spacing w:val="8"/>
        </w:rPr>
        <w:t xml:space="preserve"> </w:t>
      </w:r>
      <w:r w:rsidRPr="00202AF5">
        <w:rPr>
          <w:spacing w:val="-2"/>
        </w:rPr>
        <w:t>G</w:t>
      </w:r>
      <w:r w:rsidRPr="00202AF5">
        <w:t>ọi</w:t>
      </w:r>
      <w:r w:rsidRPr="00202AF5">
        <w:rPr>
          <w:spacing w:val="9"/>
        </w:rPr>
        <w:t xml:space="preserve"> </w:t>
      </w:r>
      <w:r w:rsidRPr="00202AF5">
        <w:rPr>
          <w:spacing w:val="1"/>
        </w:rPr>
        <w:t>λ</w:t>
      </w:r>
      <w:r w:rsidR="00DC3580" w:rsidRPr="00202AF5">
        <w:rPr>
          <w:spacing w:val="1"/>
          <w:vertAlign w:val="subscript"/>
        </w:rPr>
        <w:t>α</w:t>
      </w:r>
      <w:r w:rsidRPr="00202AF5">
        <w:rPr>
          <w:spacing w:val="23"/>
          <w:position w:val="-3"/>
        </w:rPr>
        <w:t xml:space="preserve"> </w:t>
      </w:r>
      <w:r w:rsidRPr="00202AF5">
        <w:t>là</w:t>
      </w:r>
      <w:r w:rsidRPr="00202AF5">
        <w:rPr>
          <w:spacing w:val="7"/>
        </w:rPr>
        <w:t xml:space="preserve"> </w:t>
      </w:r>
      <w:r w:rsidRPr="00202AF5">
        <w:rPr>
          <w:spacing w:val="-2"/>
        </w:rPr>
        <w:t>g</w:t>
      </w:r>
      <w:r w:rsidRPr="00202AF5">
        <w:t>iá</w:t>
      </w:r>
      <w:r w:rsidRPr="00202AF5">
        <w:rPr>
          <w:spacing w:val="9"/>
        </w:rPr>
        <w:t xml:space="preserve"> </w:t>
      </w:r>
      <w:r w:rsidRPr="00202AF5">
        <w:t>t</w:t>
      </w:r>
      <w:r w:rsidRPr="00202AF5">
        <w:rPr>
          <w:spacing w:val="-1"/>
        </w:rPr>
        <w:t>r</w:t>
      </w:r>
      <w:r w:rsidRPr="00202AF5">
        <w:t>ị</w:t>
      </w:r>
      <w:r w:rsidRPr="00202AF5">
        <w:rPr>
          <w:spacing w:val="6"/>
        </w:rPr>
        <w:t xml:space="preserve"> </w:t>
      </w:r>
      <w:r w:rsidRPr="00202AF5">
        <w:t>bư</w:t>
      </w:r>
      <w:r w:rsidRPr="00202AF5">
        <w:rPr>
          <w:spacing w:val="-1"/>
        </w:rPr>
        <w:t>ớ</w:t>
      </w:r>
      <w:r w:rsidRPr="00202AF5">
        <w:t>c</w:t>
      </w:r>
      <w:r w:rsidRPr="00202AF5">
        <w:rPr>
          <w:spacing w:val="13"/>
        </w:rPr>
        <w:t xml:space="preserve"> </w:t>
      </w:r>
      <w:r w:rsidRPr="00202AF5">
        <w:rPr>
          <w:spacing w:val="-4"/>
        </w:rPr>
        <w:t>s</w:t>
      </w:r>
      <w:r w:rsidRPr="00202AF5">
        <w:t>óng</w:t>
      </w:r>
      <w:r w:rsidRPr="00202AF5">
        <w:rPr>
          <w:spacing w:val="11"/>
        </w:rPr>
        <w:t xml:space="preserve"> </w:t>
      </w:r>
      <w:r w:rsidRPr="00202AF5">
        <w:t>khi</w:t>
      </w:r>
      <w:r w:rsidRPr="00202AF5">
        <w:rPr>
          <w:spacing w:val="8"/>
        </w:rPr>
        <w:t xml:space="preserve"> </w:t>
      </w:r>
      <w:r w:rsidRPr="00202AF5">
        <w:rPr>
          <w:spacing w:val="2"/>
        </w:rPr>
        <w:t>t</w:t>
      </w:r>
      <w:r w:rsidRPr="00202AF5">
        <w:t>ụ</w:t>
      </w:r>
      <w:r w:rsidRPr="00202AF5">
        <w:rPr>
          <w:spacing w:val="1"/>
        </w:rPr>
        <w:t xml:space="preserve"> </w:t>
      </w:r>
      <w:r w:rsidRPr="00202AF5">
        <w:t>ở</w:t>
      </w:r>
      <w:r w:rsidRPr="00202AF5">
        <w:rPr>
          <w:spacing w:val="6"/>
        </w:rPr>
        <w:t xml:space="preserve"> </w:t>
      </w:r>
      <w:r w:rsidRPr="00202AF5">
        <w:rPr>
          <w:spacing w:val="-2"/>
        </w:rPr>
        <w:t>g</w:t>
      </w:r>
      <w:r w:rsidRPr="00202AF5">
        <w:t>óc</w:t>
      </w:r>
      <w:r w:rsidRPr="00202AF5">
        <w:rPr>
          <w:spacing w:val="12"/>
        </w:rPr>
        <w:t xml:space="preserve"> </w:t>
      </w:r>
      <w:r w:rsidRPr="00202AF5">
        <w:t>x</w:t>
      </w:r>
      <w:r w:rsidRPr="00202AF5">
        <w:rPr>
          <w:spacing w:val="-2"/>
        </w:rPr>
        <w:t>o</w:t>
      </w:r>
      <w:r w:rsidRPr="00202AF5">
        <w:rPr>
          <w:spacing w:val="1"/>
        </w:rPr>
        <w:t>a</w:t>
      </w:r>
      <w:r w:rsidRPr="00202AF5">
        <w:t>y</w:t>
      </w:r>
      <w:r w:rsidRPr="00202AF5">
        <w:rPr>
          <w:spacing w:val="9"/>
        </w:rPr>
        <w:t xml:space="preserve"> </w:t>
      </w:r>
      <w:r w:rsidRPr="00202AF5">
        <w:rPr>
          <w:spacing w:val="3"/>
        </w:rPr>
        <w:t>c</w:t>
      </w:r>
      <w:r w:rsidRPr="00202AF5">
        <w:t>ó</w:t>
      </w:r>
      <w:r w:rsidRPr="00202AF5">
        <w:rPr>
          <w:spacing w:val="2"/>
        </w:rPr>
        <w:t xml:space="preserve"> </w:t>
      </w:r>
      <w:r w:rsidRPr="00202AF5">
        <w:rPr>
          <w:spacing w:val="-2"/>
        </w:rPr>
        <w:t>g</w:t>
      </w:r>
      <w:r w:rsidRPr="00202AF5">
        <w:rPr>
          <w:spacing w:val="2"/>
        </w:rPr>
        <w:t>i</w:t>
      </w:r>
      <w:r w:rsidRPr="00202AF5">
        <w:t>á</w:t>
      </w:r>
      <w:r w:rsidRPr="00202AF5">
        <w:rPr>
          <w:spacing w:val="9"/>
        </w:rPr>
        <w:t xml:space="preserve"> </w:t>
      </w:r>
      <w:r w:rsidRPr="00202AF5">
        <w:rPr>
          <w:spacing w:val="2"/>
        </w:rPr>
        <w:t>t</w:t>
      </w:r>
      <w:r w:rsidRPr="00202AF5">
        <w:rPr>
          <w:spacing w:val="-1"/>
        </w:rPr>
        <w:t>r</w:t>
      </w:r>
      <w:r w:rsidRPr="00202AF5">
        <w:t>ị</w:t>
      </w:r>
      <w:r w:rsidRPr="00202AF5">
        <w:rPr>
          <w:spacing w:val="6"/>
        </w:rPr>
        <w:t xml:space="preserve"> </w:t>
      </w:r>
      <w:r w:rsidRPr="00202AF5">
        <w:rPr>
          <w:spacing w:val="-5"/>
          <w:w w:val="102"/>
        </w:rPr>
        <w:t>α</w:t>
      </w:r>
      <w:r w:rsidRPr="00202AF5">
        <w:rPr>
          <w:w w:val="102"/>
        </w:rPr>
        <w:t>.</w:t>
      </w:r>
    </w:p>
    <w:p w:rsidR="00C95C76" w:rsidRPr="00202AF5" w:rsidRDefault="00743779" w:rsidP="00202AF5">
      <w:r w:rsidRPr="00202AF5">
        <w:rPr>
          <w:spacing w:val="-4"/>
        </w:rPr>
        <w:t>K</w:t>
      </w:r>
      <w:r w:rsidRPr="00202AF5">
        <w:t>hi</w:t>
      </w:r>
      <w:r w:rsidRPr="00202AF5">
        <w:rPr>
          <w:spacing w:val="12"/>
        </w:rPr>
        <w:t xml:space="preserve"> </w:t>
      </w:r>
      <w:r w:rsidRPr="00202AF5">
        <w:t>λ</w:t>
      </w:r>
      <w:r w:rsidR="00C95C76" w:rsidRPr="00202AF5">
        <w:rPr>
          <w:vertAlign w:val="subscript"/>
        </w:rPr>
        <w:t>α</w:t>
      </w:r>
      <w:r w:rsidRPr="00202AF5">
        <w:t xml:space="preserve"> </w:t>
      </w:r>
      <w:r w:rsidRPr="00202AF5">
        <w:rPr>
          <w:spacing w:val="28"/>
        </w:rPr>
        <w:t xml:space="preserve"> </w:t>
      </w:r>
      <w:r w:rsidRPr="00202AF5">
        <w:t>=</w:t>
      </w:r>
      <w:r w:rsidRPr="00202AF5">
        <w:rPr>
          <w:spacing w:val="7"/>
        </w:rPr>
        <w:t xml:space="preserve"> </w:t>
      </w:r>
      <w:r w:rsidRPr="00202AF5">
        <w:t>3</w:t>
      </w:r>
      <w:r w:rsidRPr="00202AF5">
        <w:rPr>
          <w:spacing w:val="-2"/>
        </w:rPr>
        <w:t>7</w:t>
      </w:r>
      <w:r w:rsidRPr="00202AF5">
        <w:rPr>
          <w:spacing w:val="1"/>
        </w:rPr>
        <w:t>,</w:t>
      </w:r>
      <w:r w:rsidRPr="00202AF5">
        <w:t>7</w:t>
      </w:r>
      <w:r w:rsidRPr="00202AF5">
        <w:rPr>
          <w:spacing w:val="11"/>
        </w:rPr>
        <w:t xml:space="preserve"> </w:t>
      </w:r>
      <w:r w:rsidRPr="00202AF5">
        <w:rPr>
          <w:spacing w:val="-1"/>
        </w:rPr>
        <w:t>(</w:t>
      </w:r>
      <w:r w:rsidRPr="00202AF5">
        <w:t>m)</w:t>
      </w:r>
      <w:r w:rsidRPr="00202AF5">
        <w:rPr>
          <w:spacing w:val="6"/>
        </w:rPr>
        <w:t xml:space="preserve"> </w:t>
      </w:r>
      <w:r w:rsidRPr="00202AF5">
        <w:t>ta</w:t>
      </w:r>
      <w:r w:rsidRPr="00202AF5">
        <w:rPr>
          <w:spacing w:val="7"/>
        </w:rPr>
        <w:t xml:space="preserve"> </w:t>
      </w:r>
      <w:r w:rsidRPr="00202AF5">
        <w:rPr>
          <w:spacing w:val="1"/>
        </w:rPr>
        <w:t>c</w:t>
      </w:r>
      <w:r w:rsidRPr="00202AF5">
        <w:t xml:space="preserve">ó </w:t>
      </w:r>
      <w:r w:rsidR="00524578" w:rsidRPr="00202AF5">
        <w:rPr>
          <w:position w:val="-32"/>
        </w:rPr>
        <w:object w:dxaOrig="1740" w:dyaOrig="800">
          <v:shape id="_x0000_i1393" type="#_x0000_t75" style="width:87pt;height:39.75pt" o:ole="">
            <v:imagedata r:id="rId693" o:title=""/>
          </v:shape>
          <o:OLEObject Type="Embed" ProgID="Equation.3" ShapeID="_x0000_i1393" DrawAspect="Content" ObjectID="_1550260774" r:id="rId694"/>
        </w:object>
      </w:r>
      <w:r w:rsidR="00FE5340" w:rsidRPr="00FE5340">
        <w:rPr>
          <w:position w:val="-6"/>
        </w:rPr>
        <w:object w:dxaOrig="300" w:dyaOrig="240">
          <v:shape id="_x0000_i1394" type="#_x0000_t75" style="width:15pt;height:12pt" o:ole="">
            <v:imagedata r:id="rId695" o:title=""/>
          </v:shape>
          <o:OLEObject Type="Embed" ProgID="Equation.DSMT4" ShapeID="_x0000_i1394" DrawAspect="Content" ObjectID="_1550260775" r:id="rId696"/>
        </w:object>
      </w:r>
      <w:r w:rsidR="00C95C76" w:rsidRPr="00202AF5">
        <w:t>C</w:t>
      </w:r>
      <w:r w:rsidR="00C95C76" w:rsidRPr="00202AF5">
        <w:rPr>
          <w:vertAlign w:val="subscript"/>
        </w:rPr>
        <w:t>α</w:t>
      </w:r>
      <w:r w:rsidR="00C95C76" w:rsidRPr="00202AF5">
        <w:t xml:space="preserve"> = 160 pF</w:t>
      </w:r>
    </w:p>
    <w:p w:rsidR="00524578" w:rsidRPr="00202AF5" w:rsidRDefault="00C95C76" w:rsidP="00202AF5">
      <w:pPr>
        <w:rPr>
          <w:position w:val="-7"/>
        </w:rPr>
      </w:pPr>
      <w:r w:rsidRPr="00202AF5">
        <w:rPr>
          <w:spacing w:val="1"/>
          <w:w w:val="102"/>
          <w:position w:val="-7"/>
        </w:rPr>
        <w:t>Đi</w:t>
      </w:r>
      <w:r w:rsidR="00743779" w:rsidRPr="00202AF5">
        <w:rPr>
          <w:spacing w:val="1"/>
          <w:w w:val="102"/>
          <w:position w:val="-7"/>
        </w:rPr>
        <w:t>ệ</w:t>
      </w:r>
      <w:r w:rsidR="00743779" w:rsidRPr="00202AF5">
        <w:rPr>
          <w:w w:val="102"/>
          <w:position w:val="-7"/>
        </w:rPr>
        <w:t>n</w:t>
      </w:r>
      <w:r w:rsidR="00743779" w:rsidRPr="00202AF5">
        <w:rPr>
          <w:position w:val="-7"/>
        </w:rPr>
        <w:t xml:space="preserve"> dung</w:t>
      </w:r>
      <w:r w:rsidR="00743779" w:rsidRPr="00202AF5">
        <w:rPr>
          <w:spacing w:val="12"/>
          <w:position w:val="-7"/>
        </w:rPr>
        <w:t xml:space="preserve"> </w:t>
      </w:r>
      <w:r w:rsidR="00743779" w:rsidRPr="00202AF5">
        <w:rPr>
          <w:spacing w:val="1"/>
          <w:position w:val="-7"/>
        </w:rPr>
        <w:t>c</w:t>
      </w:r>
      <w:r w:rsidR="00743779" w:rsidRPr="00202AF5">
        <w:rPr>
          <w:spacing w:val="-2"/>
          <w:position w:val="-7"/>
        </w:rPr>
        <w:t>ủ</w:t>
      </w:r>
      <w:r w:rsidR="00743779" w:rsidRPr="00202AF5">
        <w:rPr>
          <w:position w:val="-7"/>
        </w:rPr>
        <w:t>a</w:t>
      </w:r>
      <w:r w:rsidR="00743779" w:rsidRPr="00202AF5">
        <w:rPr>
          <w:spacing w:val="10"/>
          <w:position w:val="-7"/>
        </w:rPr>
        <w:t xml:space="preserve"> </w:t>
      </w:r>
      <w:r w:rsidR="00743779" w:rsidRPr="00202AF5">
        <w:rPr>
          <w:position w:val="-7"/>
        </w:rPr>
        <w:t>tụ</w:t>
      </w:r>
      <w:r w:rsidR="00743779" w:rsidRPr="00202AF5">
        <w:rPr>
          <w:spacing w:val="6"/>
          <w:position w:val="-7"/>
        </w:rPr>
        <w:t xml:space="preserve"> </w:t>
      </w:r>
      <w:r w:rsidR="00743779" w:rsidRPr="00202AF5">
        <w:rPr>
          <w:position w:val="-7"/>
        </w:rPr>
        <w:t>đ</w:t>
      </w:r>
      <w:r w:rsidR="00743779" w:rsidRPr="00202AF5">
        <w:rPr>
          <w:spacing w:val="-3"/>
          <w:position w:val="-7"/>
        </w:rPr>
        <w:t>i</w:t>
      </w:r>
      <w:r w:rsidR="00743779" w:rsidRPr="00202AF5">
        <w:rPr>
          <w:spacing w:val="1"/>
          <w:position w:val="-7"/>
        </w:rPr>
        <w:t>ệ</w:t>
      </w:r>
      <w:r w:rsidR="00743779" w:rsidRPr="00202AF5">
        <w:rPr>
          <w:position w:val="-7"/>
        </w:rPr>
        <w:t>n</w:t>
      </w:r>
      <w:r w:rsidR="00743779" w:rsidRPr="00202AF5">
        <w:rPr>
          <w:spacing w:val="11"/>
          <w:position w:val="-7"/>
        </w:rPr>
        <w:t xml:space="preserve"> </w:t>
      </w:r>
      <w:r w:rsidR="00743779" w:rsidRPr="00202AF5">
        <w:rPr>
          <w:spacing w:val="-2"/>
          <w:position w:val="-7"/>
        </w:rPr>
        <w:t>l</w:t>
      </w:r>
      <w:r w:rsidR="00743779" w:rsidRPr="00202AF5">
        <w:rPr>
          <w:position w:val="-7"/>
        </w:rPr>
        <w:t>à</w:t>
      </w:r>
      <w:r w:rsidR="00743779" w:rsidRPr="00202AF5">
        <w:rPr>
          <w:spacing w:val="4"/>
          <w:position w:val="-7"/>
        </w:rPr>
        <w:t xml:space="preserve"> </w:t>
      </w:r>
      <w:r w:rsidR="00743779" w:rsidRPr="00202AF5">
        <w:rPr>
          <w:position w:val="-7"/>
        </w:rPr>
        <w:t>h</w:t>
      </w:r>
      <w:r w:rsidR="00743779" w:rsidRPr="00202AF5">
        <w:rPr>
          <w:spacing w:val="3"/>
          <w:position w:val="-7"/>
        </w:rPr>
        <w:t>à</w:t>
      </w:r>
      <w:r w:rsidR="00743779" w:rsidRPr="00202AF5">
        <w:rPr>
          <w:position w:val="-7"/>
        </w:rPr>
        <w:t>m</w:t>
      </w:r>
      <w:r w:rsidR="00743779" w:rsidRPr="00202AF5">
        <w:rPr>
          <w:spacing w:val="8"/>
          <w:position w:val="-7"/>
        </w:rPr>
        <w:t xml:space="preserve"> </w:t>
      </w:r>
      <w:r w:rsidR="00743779" w:rsidRPr="00202AF5">
        <w:rPr>
          <w:position w:val="-7"/>
        </w:rPr>
        <w:t>b</w:t>
      </w:r>
      <w:r w:rsidR="00743779" w:rsidRPr="00202AF5">
        <w:rPr>
          <w:spacing w:val="1"/>
          <w:position w:val="-7"/>
        </w:rPr>
        <w:t>ậ</w:t>
      </w:r>
      <w:r w:rsidR="00743779" w:rsidRPr="00202AF5">
        <w:rPr>
          <w:position w:val="-7"/>
        </w:rPr>
        <w:t>c</w:t>
      </w:r>
      <w:r w:rsidR="00743779" w:rsidRPr="00202AF5">
        <w:rPr>
          <w:spacing w:val="10"/>
          <w:position w:val="-7"/>
        </w:rPr>
        <w:t xml:space="preserve"> </w:t>
      </w:r>
      <w:r w:rsidR="00743779" w:rsidRPr="00202AF5">
        <w:rPr>
          <w:position w:val="-7"/>
        </w:rPr>
        <w:t>n</w:t>
      </w:r>
      <w:r w:rsidR="00743779" w:rsidRPr="00202AF5">
        <w:rPr>
          <w:spacing w:val="-2"/>
          <w:position w:val="-7"/>
        </w:rPr>
        <w:t>h</w:t>
      </w:r>
      <w:r w:rsidR="00743779" w:rsidRPr="00202AF5">
        <w:rPr>
          <w:spacing w:val="1"/>
          <w:position w:val="-7"/>
        </w:rPr>
        <w:t>ấ</w:t>
      </w:r>
      <w:r w:rsidR="00743779" w:rsidRPr="00202AF5">
        <w:rPr>
          <w:position w:val="-7"/>
        </w:rPr>
        <w:t>t</w:t>
      </w:r>
      <w:r w:rsidR="00743779" w:rsidRPr="00202AF5">
        <w:rPr>
          <w:spacing w:val="10"/>
          <w:position w:val="-7"/>
        </w:rPr>
        <w:t xml:space="preserve"> </w:t>
      </w:r>
      <w:r w:rsidR="00743779" w:rsidRPr="00202AF5">
        <w:rPr>
          <w:spacing w:val="1"/>
          <w:position w:val="-7"/>
        </w:rPr>
        <w:t>c</w:t>
      </w:r>
      <w:r w:rsidR="00743779" w:rsidRPr="00202AF5">
        <w:rPr>
          <w:spacing w:val="-2"/>
          <w:position w:val="-7"/>
        </w:rPr>
        <w:t>ủ</w:t>
      </w:r>
      <w:r w:rsidR="00743779" w:rsidRPr="00202AF5">
        <w:rPr>
          <w:position w:val="-7"/>
        </w:rPr>
        <w:t>a</w:t>
      </w:r>
      <w:r w:rsidR="00743779" w:rsidRPr="00202AF5">
        <w:rPr>
          <w:spacing w:val="10"/>
          <w:position w:val="-7"/>
        </w:rPr>
        <w:t xml:space="preserve"> </w:t>
      </w:r>
      <w:r w:rsidR="00743779" w:rsidRPr="00202AF5">
        <w:rPr>
          <w:spacing w:val="-2"/>
          <w:position w:val="-7"/>
        </w:rPr>
        <w:t>g</w:t>
      </w:r>
      <w:r w:rsidR="00743779" w:rsidRPr="00202AF5">
        <w:rPr>
          <w:position w:val="-7"/>
        </w:rPr>
        <w:t>óc</w:t>
      </w:r>
      <w:r w:rsidR="00743779" w:rsidRPr="00202AF5">
        <w:rPr>
          <w:spacing w:val="10"/>
          <w:position w:val="-7"/>
        </w:rPr>
        <w:t xml:space="preserve"> </w:t>
      </w:r>
      <w:r w:rsidR="00743779" w:rsidRPr="00202AF5">
        <w:rPr>
          <w:position w:val="-7"/>
        </w:rPr>
        <w:t>x</w:t>
      </w:r>
      <w:r w:rsidR="00743779" w:rsidRPr="00202AF5">
        <w:rPr>
          <w:spacing w:val="-2"/>
          <w:position w:val="-7"/>
        </w:rPr>
        <w:t>o</w:t>
      </w:r>
      <w:r w:rsidR="00743779" w:rsidRPr="00202AF5">
        <w:rPr>
          <w:spacing w:val="1"/>
          <w:position w:val="-7"/>
        </w:rPr>
        <w:t>a</w:t>
      </w:r>
      <w:r w:rsidR="00743779" w:rsidRPr="00202AF5">
        <w:rPr>
          <w:position w:val="-7"/>
        </w:rPr>
        <w:t>y</w:t>
      </w:r>
      <w:r w:rsidR="00743779" w:rsidRPr="00202AF5">
        <w:rPr>
          <w:spacing w:val="11"/>
          <w:position w:val="-7"/>
        </w:rPr>
        <w:t xml:space="preserve"> </w:t>
      </w:r>
      <w:r w:rsidR="00743779" w:rsidRPr="00202AF5">
        <w:rPr>
          <w:position w:val="-7"/>
        </w:rPr>
        <w:t>n</w:t>
      </w:r>
      <w:r w:rsidR="00743779" w:rsidRPr="00202AF5">
        <w:rPr>
          <w:spacing w:val="1"/>
          <w:position w:val="-7"/>
        </w:rPr>
        <w:t>ê</w:t>
      </w:r>
      <w:r w:rsidR="00743779" w:rsidRPr="00202AF5">
        <w:rPr>
          <w:position w:val="-7"/>
        </w:rPr>
        <w:t>n</w:t>
      </w:r>
      <w:r w:rsidR="00743779" w:rsidRPr="00202AF5">
        <w:rPr>
          <w:spacing w:val="4"/>
          <w:position w:val="-7"/>
        </w:rPr>
        <w:t xml:space="preserve"> </w:t>
      </w:r>
      <w:r w:rsidR="00743779" w:rsidRPr="00202AF5">
        <w:rPr>
          <w:spacing w:val="3"/>
          <w:position w:val="-7"/>
        </w:rPr>
        <w:t>c</w:t>
      </w:r>
      <w:r w:rsidR="00743779" w:rsidRPr="00202AF5">
        <w:rPr>
          <w:position w:val="-7"/>
        </w:rPr>
        <w:t>ó</w:t>
      </w:r>
      <w:r w:rsidR="00743779" w:rsidRPr="00202AF5">
        <w:rPr>
          <w:spacing w:val="4"/>
          <w:position w:val="-7"/>
        </w:rPr>
        <w:t xml:space="preserve"> </w:t>
      </w:r>
      <w:r w:rsidR="00743779" w:rsidRPr="00202AF5">
        <w:rPr>
          <w:position w:val="-7"/>
        </w:rPr>
        <w:t>hệ</w:t>
      </w:r>
      <w:r w:rsidR="00743779" w:rsidRPr="00202AF5">
        <w:rPr>
          <w:spacing w:val="5"/>
          <w:position w:val="-7"/>
        </w:rPr>
        <w:t xml:space="preserve"> </w:t>
      </w:r>
      <w:r w:rsidR="00743779" w:rsidRPr="00202AF5">
        <w:rPr>
          <w:spacing w:val="1"/>
          <w:position w:val="-7"/>
        </w:rPr>
        <w:t>s</w:t>
      </w:r>
      <w:r w:rsidR="00743779" w:rsidRPr="00202AF5">
        <w:rPr>
          <w:position w:val="-7"/>
        </w:rPr>
        <w:t>ố</w:t>
      </w:r>
      <w:r w:rsidR="00743779" w:rsidRPr="00202AF5">
        <w:rPr>
          <w:spacing w:val="7"/>
          <w:position w:val="-7"/>
        </w:rPr>
        <w:t xml:space="preserve"> </w:t>
      </w:r>
      <w:r w:rsidR="00743779" w:rsidRPr="00202AF5">
        <w:rPr>
          <w:spacing w:val="-2"/>
          <w:position w:val="-7"/>
        </w:rPr>
        <w:t>g</w:t>
      </w:r>
      <w:r w:rsidR="00743779" w:rsidRPr="00202AF5">
        <w:rPr>
          <w:position w:val="-7"/>
        </w:rPr>
        <w:t>óc</w:t>
      </w:r>
      <w:r w:rsidR="00743779" w:rsidRPr="00202AF5">
        <w:rPr>
          <w:spacing w:val="41"/>
          <w:position w:val="-7"/>
        </w:rPr>
        <w:t xml:space="preserve"> </w:t>
      </w:r>
      <w:r w:rsidR="00743779" w:rsidRPr="00202AF5">
        <w:rPr>
          <w:position w:val="-7"/>
        </w:rPr>
        <w:t>k</w:t>
      </w:r>
      <w:r w:rsidR="00743779" w:rsidRPr="00202AF5">
        <w:rPr>
          <w:spacing w:val="8"/>
          <w:position w:val="-7"/>
        </w:rPr>
        <w:t xml:space="preserve"> </w:t>
      </w:r>
      <w:r w:rsidR="00524578" w:rsidRPr="00202AF5">
        <w:rPr>
          <w:spacing w:val="7"/>
          <w:position w:val="-7"/>
        </w:rPr>
        <w:t xml:space="preserve">= </w:t>
      </w:r>
      <w:r w:rsidR="00524578" w:rsidRPr="00202AF5">
        <w:rPr>
          <w:spacing w:val="7"/>
          <w:position w:val="-30"/>
        </w:rPr>
        <w:object w:dxaOrig="1960" w:dyaOrig="680">
          <v:shape id="_x0000_i1395" type="#_x0000_t75" style="width:98.25pt;height:33.75pt" o:ole="">
            <v:imagedata r:id="rId697" o:title=""/>
          </v:shape>
          <o:OLEObject Type="Embed" ProgID="Equation.3" ShapeID="_x0000_i1395" DrawAspect="Content" ObjectID="_1550260776" r:id="rId698"/>
        </w:object>
      </w:r>
      <w:r w:rsidR="00EE28B0" w:rsidRPr="00202AF5">
        <w:rPr>
          <w:position w:val="-7"/>
        </w:rPr>
        <w:t>=</w:t>
      </w:r>
      <w:r w:rsidR="00524578" w:rsidRPr="00202AF5">
        <w:rPr>
          <w:position w:val="-7"/>
        </w:rPr>
        <w:t xml:space="preserve"> 2,5</w:t>
      </w:r>
    </w:p>
    <w:p w:rsidR="00743779" w:rsidRPr="00202AF5" w:rsidRDefault="00743779" w:rsidP="00202AF5">
      <w:r w:rsidRPr="00202AF5">
        <w:rPr>
          <w:spacing w:val="-1"/>
        </w:rPr>
        <w:t>M</w:t>
      </w:r>
      <w:r w:rsidRPr="00202AF5">
        <w:t>à</w:t>
      </w:r>
      <w:r w:rsidRPr="00202AF5">
        <w:rPr>
          <w:spacing w:val="10"/>
        </w:rPr>
        <w:t xml:space="preserve"> </w:t>
      </w:r>
      <w:r w:rsidRPr="00202AF5">
        <w:t>t</w:t>
      </w:r>
      <w:r w:rsidRPr="00202AF5">
        <w:rPr>
          <w:spacing w:val="-2"/>
        </w:rPr>
        <w:t>h</w:t>
      </w:r>
      <w:r w:rsidRPr="00202AF5">
        <w:rPr>
          <w:spacing w:val="3"/>
        </w:rPr>
        <w:t>e</w:t>
      </w:r>
      <w:r w:rsidRPr="00202AF5">
        <w:t>o</w:t>
      </w:r>
      <w:r w:rsidRPr="00202AF5">
        <w:rPr>
          <w:spacing w:val="8"/>
        </w:rPr>
        <w:t xml:space="preserve"> </w:t>
      </w:r>
      <w:r w:rsidRPr="00202AF5">
        <w:t>phư</w:t>
      </w:r>
      <w:r w:rsidRPr="00202AF5">
        <w:rPr>
          <w:spacing w:val="1"/>
        </w:rPr>
        <w:t>ơ</w:t>
      </w:r>
      <w:r w:rsidRPr="00202AF5">
        <w:t>ng</w:t>
      </w:r>
      <w:r w:rsidRPr="00202AF5">
        <w:rPr>
          <w:spacing w:val="13"/>
        </w:rPr>
        <w:t xml:space="preserve"> </w:t>
      </w:r>
      <w:r w:rsidRPr="00202AF5">
        <w:rPr>
          <w:spacing w:val="2"/>
        </w:rPr>
        <w:t>t</w:t>
      </w:r>
      <w:r w:rsidRPr="00202AF5">
        <w:rPr>
          <w:spacing w:val="-1"/>
        </w:rPr>
        <w:t>r</w:t>
      </w:r>
      <w:r w:rsidRPr="00202AF5">
        <w:t>ình</w:t>
      </w:r>
      <w:r w:rsidRPr="00202AF5">
        <w:rPr>
          <w:spacing w:val="8"/>
        </w:rPr>
        <w:t xml:space="preserve"> </w:t>
      </w:r>
      <w:r w:rsidRPr="00202AF5">
        <w:rPr>
          <w:spacing w:val="3"/>
        </w:rPr>
        <w:t>c</w:t>
      </w:r>
      <w:r w:rsidRPr="00202AF5">
        <w:rPr>
          <w:spacing w:val="-2"/>
        </w:rPr>
        <w:t>ủ</w:t>
      </w:r>
      <w:r w:rsidRPr="00202AF5">
        <w:t>a</w:t>
      </w:r>
      <w:r w:rsidRPr="00202AF5">
        <w:rPr>
          <w:spacing w:val="10"/>
        </w:rPr>
        <w:t xml:space="preserve"> </w:t>
      </w:r>
      <w:r w:rsidRPr="00202AF5">
        <w:t>h</w:t>
      </w:r>
      <w:r w:rsidRPr="00202AF5">
        <w:rPr>
          <w:spacing w:val="1"/>
        </w:rPr>
        <w:t>à</w:t>
      </w:r>
      <w:r w:rsidRPr="00202AF5">
        <w:t>m</w:t>
      </w:r>
      <w:r w:rsidRPr="00202AF5">
        <w:rPr>
          <w:spacing w:val="11"/>
        </w:rPr>
        <w:t xml:space="preserve"> </w:t>
      </w:r>
      <w:r w:rsidRPr="00202AF5">
        <w:rPr>
          <w:spacing w:val="-2"/>
        </w:rPr>
        <w:t>b</w:t>
      </w:r>
      <w:r w:rsidRPr="00202AF5">
        <w:rPr>
          <w:spacing w:val="-1"/>
        </w:rPr>
        <w:t>ậ</w:t>
      </w:r>
      <w:r w:rsidRPr="00202AF5">
        <w:t>c</w:t>
      </w:r>
      <w:r w:rsidRPr="00202AF5">
        <w:rPr>
          <w:spacing w:val="10"/>
        </w:rPr>
        <w:t xml:space="preserve"> </w:t>
      </w:r>
      <w:r w:rsidRPr="00202AF5">
        <w:t>nh</w:t>
      </w:r>
      <w:r w:rsidRPr="00202AF5">
        <w:rPr>
          <w:spacing w:val="1"/>
        </w:rPr>
        <w:t>ấ</w:t>
      </w:r>
      <w:r w:rsidRPr="00202AF5">
        <w:t>t</w:t>
      </w:r>
      <w:r w:rsidRPr="00202AF5">
        <w:rPr>
          <w:spacing w:val="8"/>
        </w:rPr>
        <w:t xml:space="preserve"> </w:t>
      </w:r>
      <w:r w:rsidRPr="00202AF5">
        <w:t>ta</w:t>
      </w:r>
      <w:r w:rsidRPr="00202AF5">
        <w:rPr>
          <w:spacing w:val="7"/>
        </w:rPr>
        <w:t xml:space="preserve"> </w:t>
      </w:r>
      <w:r w:rsidRPr="00202AF5">
        <w:t>đư</w:t>
      </w:r>
      <w:r w:rsidRPr="00202AF5">
        <w:rPr>
          <w:spacing w:val="-1"/>
        </w:rPr>
        <w:t>ợ</w:t>
      </w:r>
      <w:r w:rsidRPr="00202AF5">
        <w:t>c</w:t>
      </w:r>
      <w:r w:rsidRPr="00202AF5">
        <w:rPr>
          <w:spacing w:val="41"/>
        </w:rPr>
        <w:t xml:space="preserve"> </w:t>
      </w:r>
      <w:r w:rsidRPr="00202AF5">
        <w:rPr>
          <w:w w:val="102"/>
        </w:rPr>
        <w:t>C</w:t>
      </w:r>
      <w:r w:rsidR="00524578" w:rsidRPr="00202AF5">
        <w:rPr>
          <w:w w:val="102"/>
          <w:vertAlign w:val="subscript"/>
        </w:rPr>
        <w:t>α</w:t>
      </w:r>
      <w:r w:rsidR="00524578" w:rsidRPr="00202AF5">
        <w:rPr>
          <w:w w:val="102"/>
        </w:rPr>
        <w:t xml:space="preserve"> = k.α + C</w:t>
      </w:r>
      <w:r w:rsidR="00524578" w:rsidRPr="00202AF5">
        <w:rPr>
          <w:w w:val="102"/>
          <w:vertAlign w:val="subscript"/>
        </w:rPr>
        <w:t>0</w:t>
      </w:r>
      <w:r w:rsidR="00FE5340" w:rsidRPr="00FE5340">
        <w:rPr>
          <w:position w:val="-6"/>
        </w:rPr>
        <w:object w:dxaOrig="300" w:dyaOrig="240">
          <v:shape id="_x0000_i1396" type="#_x0000_t75" style="width:15pt;height:12pt" o:ole="">
            <v:imagedata r:id="rId695" o:title=""/>
          </v:shape>
          <o:OLEObject Type="Embed" ProgID="Equation.DSMT4" ShapeID="_x0000_i1396" DrawAspect="Content" ObjectID="_1550260777" r:id="rId699"/>
        </w:object>
      </w:r>
      <w:r w:rsidR="00524578" w:rsidRPr="00202AF5">
        <w:rPr>
          <w:w w:val="102"/>
          <w:lang w:val="vi-VN"/>
        </w:rPr>
        <w:t xml:space="preserve">α = </w:t>
      </w:r>
      <w:r w:rsidR="00524578" w:rsidRPr="00202AF5">
        <w:t xml:space="preserve"> </w:t>
      </w:r>
      <w:r w:rsidR="00524578" w:rsidRPr="00202AF5">
        <w:rPr>
          <w:spacing w:val="7"/>
          <w:position w:val="-28"/>
        </w:rPr>
        <w:object w:dxaOrig="1939" w:dyaOrig="660">
          <v:shape id="_x0000_i1397" type="#_x0000_t75" style="width:96.75pt;height:33pt" o:ole="">
            <v:imagedata r:id="rId700" o:title=""/>
          </v:shape>
          <o:OLEObject Type="Embed" ProgID="Equation.3" ShapeID="_x0000_i1397" DrawAspect="Content" ObjectID="_1550260778" r:id="rId701"/>
        </w:object>
      </w:r>
      <w:r w:rsidR="00524578" w:rsidRPr="00202AF5">
        <w:rPr>
          <w:spacing w:val="7"/>
          <w:lang w:val="vi-VN"/>
        </w:rPr>
        <w:t xml:space="preserve"> = 60</w:t>
      </w:r>
      <w:r w:rsidR="00524578" w:rsidRPr="00202AF5">
        <w:rPr>
          <w:spacing w:val="7"/>
          <w:vertAlign w:val="superscript"/>
          <w:lang w:val="vi-VN"/>
        </w:rPr>
        <w:t>0</w:t>
      </w:r>
      <w:r w:rsidR="00524578" w:rsidRPr="00202AF5">
        <w:rPr>
          <w:spacing w:val="7"/>
        </w:rPr>
        <w:t xml:space="preserve"> </w:t>
      </w:r>
    </w:p>
    <w:p w:rsidR="00743779" w:rsidRPr="00202AF5" w:rsidRDefault="00743779" w:rsidP="00202AF5">
      <w:r w:rsidRPr="00202AF5">
        <w:rPr>
          <w:spacing w:val="-2"/>
        </w:rPr>
        <w:t>V</w:t>
      </w:r>
      <w:r w:rsidRPr="00202AF5">
        <w:rPr>
          <w:spacing w:val="1"/>
        </w:rPr>
        <w:t>ậ</w:t>
      </w:r>
      <w:r w:rsidRPr="00202AF5">
        <w:t>y</w:t>
      </w:r>
      <w:r w:rsidRPr="00202AF5">
        <w:rPr>
          <w:spacing w:val="10"/>
        </w:rPr>
        <w:t xml:space="preserve"> </w:t>
      </w:r>
      <w:r w:rsidRPr="00202AF5">
        <w:t>ph</w:t>
      </w:r>
      <w:r w:rsidRPr="00202AF5">
        <w:rPr>
          <w:spacing w:val="1"/>
        </w:rPr>
        <w:t>ả</w:t>
      </w:r>
      <w:r w:rsidRPr="00202AF5">
        <w:t>i</w:t>
      </w:r>
      <w:r w:rsidRPr="00202AF5">
        <w:rPr>
          <w:spacing w:val="10"/>
        </w:rPr>
        <w:t xml:space="preserve"> </w:t>
      </w:r>
      <w:r w:rsidRPr="00202AF5">
        <w:rPr>
          <w:spacing w:val="-2"/>
        </w:rPr>
        <w:t>đ</w:t>
      </w:r>
      <w:r w:rsidRPr="00202AF5">
        <w:rPr>
          <w:spacing w:val="1"/>
        </w:rPr>
        <w:t>ặ</w:t>
      </w:r>
      <w:r w:rsidRPr="00202AF5">
        <w:t>t</w:t>
      </w:r>
      <w:r w:rsidRPr="00202AF5">
        <w:rPr>
          <w:spacing w:val="7"/>
        </w:rPr>
        <w:t xml:space="preserve"> </w:t>
      </w:r>
      <w:r w:rsidRPr="00202AF5">
        <w:rPr>
          <w:spacing w:val="2"/>
        </w:rPr>
        <w:t>t</w:t>
      </w:r>
      <w:r w:rsidRPr="00202AF5">
        <w:t>ụ</w:t>
      </w:r>
      <w:r w:rsidRPr="00202AF5">
        <w:rPr>
          <w:spacing w:val="3"/>
        </w:rPr>
        <w:t xml:space="preserve"> </w:t>
      </w:r>
      <w:r w:rsidRPr="00202AF5">
        <w:t>x</w:t>
      </w:r>
      <w:r w:rsidRPr="00202AF5">
        <w:rPr>
          <w:spacing w:val="-2"/>
        </w:rPr>
        <w:t>o</w:t>
      </w:r>
      <w:r w:rsidRPr="00202AF5">
        <w:rPr>
          <w:spacing w:val="1"/>
        </w:rPr>
        <w:t>a</w:t>
      </w:r>
      <w:r w:rsidRPr="00202AF5">
        <w:t>y</w:t>
      </w:r>
      <w:r w:rsidRPr="00202AF5">
        <w:rPr>
          <w:spacing w:val="12"/>
        </w:rPr>
        <w:t xml:space="preserve"> </w:t>
      </w:r>
      <w:r w:rsidRPr="00202AF5">
        <w:t>ở</w:t>
      </w:r>
      <w:r w:rsidRPr="00202AF5">
        <w:rPr>
          <w:spacing w:val="3"/>
        </w:rPr>
        <w:t xml:space="preserve"> </w:t>
      </w:r>
      <w:r w:rsidRPr="00202AF5">
        <w:rPr>
          <w:spacing w:val="-2"/>
        </w:rPr>
        <w:t>v</w:t>
      </w:r>
      <w:r w:rsidRPr="00202AF5">
        <w:t>ị</w:t>
      </w:r>
      <w:r w:rsidRPr="00202AF5">
        <w:rPr>
          <w:spacing w:val="8"/>
        </w:rPr>
        <w:t xml:space="preserve"> </w:t>
      </w:r>
      <w:r w:rsidRPr="00202AF5">
        <w:t>t</w:t>
      </w:r>
      <w:r w:rsidRPr="00202AF5">
        <w:rPr>
          <w:spacing w:val="-1"/>
        </w:rPr>
        <w:t>r</w:t>
      </w:r>
      <w:r w:rsidRPr="00202AF5">
        <w:t>í</w:t>
      </w:r>
      <w:r w:rsidRPr="00202AF5">
        <w:rPr>
          <w:spacing w:val="4"/>
        </w:rPr>
        <w:t xml:space="preserve"> </w:t>
      </w:r>
      <w:r w:rsidRPr="00202AF5">
        <w:rPr>
          <w:spacing w:val="3"/>
        </w:rPr>
        <w:t>c</w:t>
      </w:r>
      <w:r w:rsidRPr="00202AF5">
        <w:t>ó</w:t>
      </w:r>
      <w:r w:rsidRPr="00202AF5">
        <w:rPr>
          <w:spacing w:val="4"/>
        </w:rPr>
        <w:t xml:space="preserve"> </w:t>
      </w:r>
      <w:r w:rsidRPr="00202AF5">
        <w:rPr>
          <w:spacing w:val="-2"/>
        </w:rPr>
        <w:t>g</w:t>
      </w:r>
      <w:r w:rsidRPr="00202AF5">
        <w:t>óc</w:t>
      </w:r>
      <w:r w:rsidRPr="00202AF5">
        <w:rPr>
          <w:spacing w:val="12"/>
        </w:rPr>
        <w:t xml:space="preserve"> </w:t>
      </w:r>
      <w:r w:rsidRPr="00202AF5">
        <w:t>q</w:t>
      </w:r>
      <w:r w:rsidRPr="00202AF5">
        <w:rPr>
          <w:spacing w:val="-2"/>
        </w:rPr>
        <w:t>u</w:t>
      </w:r>
      <w:r w:rsidRPr="00202AF5">
        <w:rPr>
          <w:spacing w:val="1"/>
        </w:rPr>
        <w:t>a</w:t>
      </w:r>
      <w:r w:rsidRPr="00202AF5">
        <w:t>y</w:t>
      </w:r>
      <w:r w:rsidRPr="00202AF5">
        <w:rPr>
          <w:spacing w:val="12"/>
        </w:rPr>
        <w:t xml:space="preserve"> </w:t>
      </w:r>
      <w:r w:rsidRPr="00202AF5">
        <w:t>α</w:t>
      </w:r>
      <w:r w:rsidRPr="00202AF5">
        <w:rPr>
          <w:spacing w:val="2"/>
        </w:rPr>
        <w:t xml:space="preserve"> </w:t>
      </w:r>
      <w:r w:rsidRPr="00202AF5">
        <w:t>=</w:t>
      </w:r>
      <w:r w:rsidRPr="00202AF5">
        <w:rPr>
          <w:spacing w:val="5"/>
        </w:rPr>
        <w:t xml:space="preserve"> </w:t>
      </w:r>
      <w:r w:rsidRPr="00202AF5">
        <w:rPr>
          <w:w w:val="102"/>
        </w:rPr>
        <w:t>60</w:t>
      </w:r>
      <w:r w:rsidRPr="00202AF5">
        <w:rPr>
          <w:vertAlign w:val="superscript"/>
        </w:rPr>
        <w:t>0</w:t>
      </w:r>
    </w:p>
    <w:p w:rsidR="00743779" w:rsidRPr="00EE51B3" w:rsidRDefault="00743779"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rPr>
          <w:sz w:val="25"/>
          <w:szCs w:val="25"/>
        </w:rPr>
      </w:pPr>
    </w:p>
    <w:p w:rsidR="00FB3AC4" w:rsidRDefault="00197513" w:rsidP="00197513">
      <w:pPr>
        <w:pStyle w:val="Question"/>
      </w:pPr>
      <w:r>
        <w:t>BÀI TẬP TRẮC NGHIỆM</w:t>
      </w:r>
    </w:p>
    <w:p w:rsidR="00197513" w:rsidRPr="00197513" w:rsidRDefault="00197513" w:rsidP="00FB3AC4">
      <w:pPr>
        <w:widowControl w:val="0"/>
        <w:tabs>
          <w:tab w:val="left" w:pos="284"/>
          <w:tab w:val="left" w:pos="567"/>
          <w:tab w:val="left" w:pos="709"/>
          <w:tab w:val="left" w:pos="851"/>
          <w:tab w:val="left" w:pos="2835"/>
          <w:tab w:val="left" w:pos="5387"/>
          <w:tab w:val="left" w:pos="7938"/>
        </w:tabs>
        <w:autoSpaceDE w:val="0"/>
        <w:autoSpaceDN w:val="0"/>
        <w:adjustRightInd w:val="0"/>
        <w:jc w:val="center"/>
        <w:rPr>
          <w:sz w:val="25"/>
          <w:szCs w:val="25"/>
        </w:rPr>
      </w:pPr>
    </w:p>
    <w:p w:rsidR="00FB3AC4" w:rsidRPr="00197513" w:rsidRDefault="00FB3AC4" w:rsidP="00275CBC">
      <w:pPr>
        <w:widowControl w:val="0"/>
        <w:numPr>
          <w:ilvl w:val="0"/>
          <w:numId w:val="2"/>
        </w:numPr>
        <w:tabs>
          <w:tab w:val="left" w:pos="284"/>
          <w:tab w:val="left" w:pos="567"/>
          <w:tab w:val="left" w:pos="709"/>
          <w:tab w:val="left" w:pos="851"/>
          <w:tab w:val="left" w:pos="2835"/>
          <w:tab w:val="left" w:pos="5387"/>
          <w:tab w:val="left" w:pos="7938"/>
        </w:tabs>
        <w:autoSpaceDE w:val="0"/>
        <w:autoSpaceDN w:val="0"/>
        <w:adjustRightInd w:val="0"/>
        <w:jc w:val="both"/>
      </w:pPr>
      <w:r w:rsidRPr="0076014E">
        <w:rPr>
          <w:b/>
          <w:bCs/>
          <w:color w:val="0000FF"/>
          <w:sz w:val="25"/>
          <w:szCs w:val="25"/>
        </w:rPr>
        <w:t xml:space="preserve"> </w:t>
      </w:r>
      <w:r w:rsidRPr="00197513">
        <w:t xml:space="preserve">Phát biểu nào sau đây là </w:t>
      </w:r>
      <w:r w:rsidRPr="00197513">
        <w:rPr>
          <w:b/>
          <w:bCs/>
        </w:rPr>
        <w:t xml:space="preserve">sai </w:t>
      </w:r>
      <w:r w:rsidRPr="00197513">
        <w:t>khi nói về điện từ trường?</w:t>
      </w:r>
    </w:p>
    <w:p w:rsidR="00FB3AC4" w:rsidRPr="00197513" w:rsidRDefault="00FB3AC4" w:rsidP="00FB3AC4">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197513">
        <w:rPr>
          <w:b/>
          <w:bCs/>
        </w:rPr>
        <w:tab/>
        <w:t xml:space="preserve">A. </w:t>
      </w:r>
      <w:r w:rsidRPr="00197513">
        <w:t>Khi từ trường biến thiên theo thời gian, nó sinh ra một điện trường xoáy.</w:t>
      </w:r>
    </w:p>
    <w:p w:rsidR="00FB3AC4" w:rsidRPr="00197513" w:rsidRDefault="00FB3AC4" w:rsidP="00FB3AC4">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197513">
        <w:rPr>
          <w:b/>
          <w:bCs/>
        </w:rPr>
        <w:tab/>
        <w:t xml:space="preserve">B. </w:t>
      </w:r>
      <w:r w:rsidRPr="00197513">
        <w:t>Khi điện trường biến thiên theo thời gian, nó sinh ra một từ trường.</w:t>
      </w:r>
    </w:p>
    <w:p w:rsidR="00FB3AC4" w:rsidRPr="00197513" w:rsidRDefault="00FB3AC4" w:rsidP="00FB3AC4">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197513">
        <w:rPr>
          <w:b/>
          <w:bCs/>
        </w:rPr>
        <w:tab/>
        <w:t xml:space="preserve">C. </w:t>
      </w:r>
      <w:r w:rsidRPr="00197513">
        <w:t>Điện trường xoáy là điện trường mà các đường sức là những đường cong có điểm đầu và điểm cuối.</w:t>
      </w:r>
    </w:p>
    <w:p w:rsidR="00FB3AC4" w:rsidRPr="00197513" w:rsidRDefault="00FB3AC4" w:rsidP="00FB3AC4">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197513">
        <w:rPr>
          <w:b/>
          <w:bCs/>
        </w:rPr>
        <w:tab/>
        <w:t xml:space="preserve">D. </w:t>
      </w:r>
      <w:r w:rsidRPr="00197513">
        <w:t>Từ trường có các đường sức từ bao quanh các đường sức của điện trường biến thiên.</w:t>
      </w:r>
    </w:p>
    <w:p w:rsidR="00FB3AC4" w:rsidRPr="00197513" w:rsidRDefault="00275CBC" w:rsidP="00275CBC">
      <w:pPr>
        <w:widowControl w:val="0"/>
        <w:numPr>
          <w:ilvl w:val="0"/>
          <w:numId w:val="2"/>
        </w:numPr>
        <w:tabs>
          <w:tab w:val="left" w:pos="284"/>
          <w:tab w:val="left" w:pos="567"/>
          <w:tab w:val="left" w:pos="709"/>
          <w:tab w:val="left" w:pos="851"/>
          <w:tab w:val="left" w:pos="2835"/>
          <w:tab w:val="left" w:pos="5387"/>
          <w:tab w:val="left" w:pos="7938"/>
        </w:tabs>
        <w:autoSpaceDE w:val="0"/>
        <w:autoSpaceDN w:val="0"/>
        <w:adjustRightInd w:val="0"/>
        <w:jc w:val="both"/>
      </w:pPr>
      <w:r w:rsidRPr="00197513">
        <w:t xml:space="preserve"> </w:t>
      </w:r>
      <w:r w:rsidR="00FB3AC4" w:rsidRPr="00197513">
        <w:t>Trong điện từ trường, các vectơ cường độ điện trường và vectơ cảm ứng từ luôn</w:t>
      </w:r>
    </w:p>
    <w:p w:rsidR="00FB3AC4" w:rsidRPr="00197513" w:rsidRDefault="00FB3AC4" w:rsidP="00FB3AC4">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197513">
        <w:rPr>
          <w:b/>
          <w:bCs/>
        </w:rPr>
        <w:tab/>
        <w:t xml:space="preserve">A. </w:t>
      </w:r>
      <w:r w:rsidRPr="00197513">
        <w:t xml:space="preserve">cùng phương, ngược chiều. </w:t>
      </w:r>
      <w:r w:rsidRPr="00197513">
        <w:rPr>
          <w:b/>
          <w:bCs/>
        </w:rPr>
        <w:tab/>
        <w:t xml:space="preserve">B. </w:t>
      </w:r>
      <w:r w:rsidRPr="00197513">
        <w:t>cùng phương, cùng chiều.</w:t>
      </w:r>
    </w:p>
    <w:p w:rsidR="00FB3AC4" w:rsidRPr="00197513" w:rsidRDefault="00FB3AC4" w:rsidP="00FB3AC4">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197513">
        <w:rPr>
          <w:b/>
          <w:bCs/>
        </w:rPr>
        <w:tab/>
        <w:t xml:space="preserve">C. </w:t>
      </w:r>
      <w:r w:rsidRPr="00197513">
        <w:t xml:space="preserve">có phương vuông góc với nhau. </w:t>
      </w:r>
      <w:r w:rsidRPr="00197513">
        <w:rPr>
          <w:b/>
          <w:bCs/>
        </w:rPr>
        <w:tab/>
        <w:t xml:space="preserve">D. </w:t>
      </w:r>
      <w:r w:rsidRPr="00197513">
        <w:t>có phương lệch nhau góc 450.</w:t>
      </w:r>
    </w:p>
    <w:p w:rsidR="00FB3AC4" w:rsidRPr="00197513" w:rsidRDefault="00275CBC" w:rsidP="00275CBC">
      <w:pPr>
        <w:widowControl w:val="0"/>
        <w:numPr>
          <w:ilvl w:val="0"/>
          <w:numId w:val="2"/>
        </w:numPr>
        <w:tabs>
          <w:tab w:val="left" w:pos="284"/>
          <w:tab w:val="left" w:pos="567"/>
          <w:tab w:val="left" w:pos="709"/>
          <w:tab w:val="left" w:pos="851"/>
          <w:tab w:val="left" w:pos="2835"/>
          <w:tab w:val="left" w:pos="5387"/>
          <w:tab w:val="left" w:pos="7938"/>
        </w:tabs>
        <w:autoSpaceDE w:val="0"/>
        <w:autoSpaceDN w:val="0"/>
        <w:adjustRightInd w:val="0"/>
        <w:jc w:val="both"/>
      </w:pPr>
      <w:r w:rsidRPr="00197513">
        <w:t xml:space="preserve"> </w:t>
      </w:r>
      <w:r w:rsidR="00FB3AC4" w:rsidRPr="00197513">
        <w:t xml:space="preserve">Phát biểu nào sau đây là </w:t>
      </w:r>
      <w:r w:rsidR="00FB3AC4" w:rsidRPr="00197513">
        <w:rPr>
          <w:b/>
          <w:bCs/>
        </w:rPr>
        <w:t xml:space="preserve">không </w:t>
      </w:r>
      <w:r w:rsidR="00FB3AC4" w:rsidRPr="00197513">
        <w:t>đúng?</w:t>
      </w:r>
    </w:p>
    <w:p w:rsidR="00FB3AC4" w:rsidRPr="00197513" w:rsidRDefault="00FB3AC4" w:rsidP="00FB3AC4">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197513">
        <w:rPr>
          <w:b/>
          <w:bCs/>
        </w:rPr>
        <w:tab/>
        <w:t xml:space="preserve">A. </w:t>
      </w:r>
      <w:r w:rsidRPr="00197513">
        <w:t>Điện trường tĩnh là điện trường có các đường sức điện xuất phát từ điện tích dương và kết thúc ở điện tích âm.</w:t>
      </w:r>
    </w:p>
    <w:p w:rsidR="00FB3AC4" w:rsidRPr="00197513" w:rsidRDefault="00FB3AC4" w:rsidP="00FB3AC4">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197513">
        <w:rPr>
          <w:b/>
          <w:bCs/>
        </w:rPr>
        <w:tab/>
        <w:t xml:space="preserve">B. </w:t>
      </w:r>
      <w:r w:rsidRPr="00197513">
        <w:t>Điện trường xoáy là điện trường có các đường sức điện là các đường cong kín.</w:t>
      </w:r>
    </w:p>
    <w:p w:rsidR="00FB3AC4" w:rsidRPr="00197513" w:rsidRDefault="00FB3AC4" w:rsidP="00FB3AC4">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197513">
        <w:rPr>
          <w:b/>
          <w:bCs/>
        </w:rPr>
        <w:tab/>
        <w:t xml:space="preserve">C. </w:t>
      </w:r>
      <w:r w:rsidRPr="00197513">
        <w:t>Từ trường tĩnh là từ trường do nam châm vĩnh cửu đứng yên sinh ra.</w:t>
      </w:r>
    </w:p>
    <w:p w:rsidR="00FB3AC4" w:rsidRPr="00197513" w:rsidRDefault="00FB3AC4" w:rsidP="00FB3AC4">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197513">
        <w:rPr>
          <w:b/>
          <w:bCs/>
        </w:rPr>
        <w:tab/>
        <w:t xml:space="preserve">D. </w:t>
      </w:r>
      <w:r w:rsidRPr="00197513">
        <w:t>Từ trường xoáy là từ trường có các đường sức từ là các đường cong kín</w:t>
      </w:r>
    </w:p>
    <w:p w:rsidR="00FB3AC4" w:rsidRPr="00197513" w:rsidRDefault="00275CBC" w:rsidP="00275CBC">
      <w:pPr>
        <w:widowControl w:val="0"/>
        <w:numPr>
          <w:ilvl w:val="0"/>
          <w:numId w:val="2"/>
        </w:numPr>
        <w:tabs>
          <w:tab w:val="left" w:pos="284"/>
          <w:tab w:val="left" w:pos="567"/>
          <w:tab w:val="left" w:pos="709"/>
          <w:tab w:val="left" w:pos="851"/>
          <w:tab w:val="left" w:pos="2835"/>
          <w:tab w:val="left" w:pos="5387"/>
          <w:tab w:val="left" w:pos="7938"/>
        </w:tabs>
        <w:autoSpaceDE w:val="0"/>
        <w:autoSpaceDN w:val="0"/>
        <w:adjustRightInd w:val="0"/>
        <w:jc w:val="both"/>
      </w:pPr>
      <w:r w:rsidRPr="00197513">
        <w:t xml:space="preserve"> </w:t>
      </w:r>
      <w:r w:rsidR="00FB3AC4" w:rsidRPr="00197513">
        <w:t xml:space="preserve">Phát biểu nào sau đây là </w:t>
      </w:r>
      <w:r w:rsidR="00FB3AC4" w:rsidRPr="00197513">
        <w:rPr>
          <w:b/>
          <w:bCs/>
        </w:rPr>
        <w:t xml:space="preserve">không </w:t>
      </w:r>
      <w:r w:rsidR="00FB3AC4" w:rsidRPr="00197513">
        <w:t>đúng?</w:t>
      </w:r>
    </w:p>
    <w:p w:rsidR="00FB3AC4" w:rsidRPr="00197513" w:rsidRDefault="00FB3AC4" w:rsidP="00FB3AC4">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197513">
        <w:rPr>
          <w:b/>
          <w:bCs/>
        </w:rPr>
        <w:tab/>
        <w:t xml:space="preserve">A. </w:t>
      </w:r>
      <w:r w:rsidRPr="00197513">
        <w:t>Một từ trường biến thiên theo thời gian sinh ra một điện trường xoáy ở các điểm lân cận.</w:t>
      </w:r>
    </w:p>
    <w:p w:rsidR="00FB3AC4" w:rsidRPr="00197513" w:rsidRDefault="00FB3AC4" w:rsidP="00FB3AC4">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197513">
        <w:rPr>
          <w:b/>
          <w:bCs/>
        </w:rPr>
        <w:tab/>
        <w:t xml:space="preserve">B. </w:t>
      </w:r>
      <w:r w:rsidRPr="00197513">
        <w:t>Một điện trường biến thiên theo thời gian sinh ra một từ trường ở các điểm lân cận.</w:t>
      </w:r>
    </w:p>
    <w:p w:rsidR="00FB3AC4" w:rsidRPr="00197513" w:rsidRDefault="00FB3AC4" w:rsidP="00FB3AC4">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197513">
        <w:rPr>
          <w:b/>
          <w:bCs/>
        </w:rPr>
        <w:tab/>
        <w:t xml:space="preserve">C. </w:t>
      </w:r>
      <w:r w:rsidRPr="00197513">
        <w:t>Điện trường và từ trường không đổi theo thời gian cùng có các đường sức là những đường cong khép kín.</w:t>
      </w:r>
    </w:p>
    <w:p w:rsidR="00FB3AC4" w:rsidRPr="00197513" w:rsidRDefault="00FB3AC4" w:rsidP="00FB3AC4">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197513">
        <w:rPr>
          <w:b/>
          <w:bCs/>
        </w:rPr>
        <w:tab/>
        <w:t xml:space="preserve">D. </w:t>
      </w:r>
      <w:r w:rsidRPr="00197513">
        <w:t>Đường sức của điện trường xoáy là các đường cong kín bao quanh các đường sức từ của từ trường biến thiên</w:t>
      </w:r>
    </w:p>
    <w:p w:rsidR="00FB3AC4" w:rsidRPr="00197513" w:rsidRDefault="00275CBC" w:rsidP="00275CBC">
      <w:pPr>
        <w:widowControl w:val="0"/>
        <w:numPr>
          <w:ilvl w:val="0"/>
          <w:numId w:val="2"/>
        </w:numPr>
        <w:tabs>
          <w:tab w:val="left" w:pos="284"/>
          <w:tab w:val="left" w:pos="567"/>
          <w:tab w:val="left" w:pos="709"/>
          <w:tab w:val="left" w:pos="851"/>
          <w:tab w:val="left" w:pos="2835"/>
          <w:tab w:val="left" w:pos="5387"/>
          <w:tab w:val="left" w:pos="7938"/>
        </w:tabs>
        <w:autoSpaceDE w:val="0"/>
        <w:autoSpaceDN w:val="0"/>
        <w:adjustRightInd w:val="0"/>
        <w:jc w:val="both"/>
      </w:pPr>
      <w:r w:rsidRPr="00197513">
        <w:t xml:space="preserve"> </w:t>
      </w:r>
      <w:r w:rsidR="00FB3AC4" w:rsidRPr="00197513">
        <w:t xml:space="preserve">Phát biểu nào sau đây là </w:t>
      </w:r>
      <w:r w:rsidR="00FB3AC4" w:rsidRPr="00197513">
        <w:rPr>
          <w:b/>
          <w:bCs/>
        </w:rPr>
        <w:t xml:space="preserve">không </w:t>
      </w:r>
      <w:r w:rsidR="00FB3AC4" w:rsidRPr="00197513">
        <w:t>đúng khi nói về điện từ trường?</w:t>
      </w:r>
    </w:p>
    <w:p w:rsidR="00FB3AC4" w:rsidRPr="00197513" w:rsidRDefault="00FB3AC4" w:rsidP="00FB3AC4">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197513">
        <w:rPr>
          <w:b/>
          <w:bCs/>
        </w:rPr>
        <w:tab/>
        <w:t xml:space="preserve">A. </w:t>
      </w:r>
      <w:r w:rsidRPr="00197513">
        <w:t>Khi một điện trường biến thiên theo thời gian, nó sinh ra một từ trường xoáy.</w:t>
      </w:r>
    </w:p>
    <w:p w:rsidR="005E5684" w:rsidRPr="00197513" w:rsidRDefault="00FB3AC4" w:rsidP="00FB3AC4">
      <w:pPr>
        <w:widowControl w:val="0"/>
        <w:tabs>
          <w:tab w:val="left" w:pos="284"/>
          <w:tab w:val="left" w:pos="567"/>
          <w:tab w:val="left" w:pos="709"/>
          <w:tab w:val="left" w:pos="851"/>
          <w:tab w:val="left" w:pos="2835"/>
          <w:tab w:val="left" w:pos="5387"/>
          <w:tab w:val="left" w:pos="7938"/>
        </w:tabs>
        <w:autoSpaceDE w:val="0"/>
        <w:autoSpaceDN w:val="0"/>
        <w:adjustRightInd w:val="0"/>
        <w:jc w:val="both"/>
        <w:rPr>
          <w:b/>
          <w:bCs/>
          <w:lang w:val="vi-VN"/>
        </w:rPr>
      </w:pPr>
      <w:r w:rsidRPr="00197513">
        <w:rPr>
          <w:b/>
          <w:bCs/>
        </w:rPr>
        <w:tab/>
        <w:t xml:space="preserve">B. </w:t>
      </w:r>
      <w:r w:rsidRPr="00197513">
        <w:t xml:space="preserve">Điện trường xoáy là điện trường có các đường sức là những đường cong. </w:t>
      </w:r>
      <w:r w:rsidRPr="00197513">
        <w:rPr>
          <w:b/>
          <w:bCs/>
        </w:rPr>
        <w:tab/>
      </w:r>
    </w:p>
    <w:p w:rsidR="005E5684" w:rsidRPr="00197513" w:rsidRDefault="005E5684" w:rsidP="00FB3AC4">
      <w:pPr>
        <w:widowControl w:val="0"/>
        <w:tabs>
          <w:tab w:val="left" w:pos="284"/>
          <w:tab w:val="left" w:pos="567"/>
          <w:tab w:val="left" w:pos="709"/>
          <w:tab w:val="left" w:pos="851"/>
          <w:tab w:val="left" w:pos="2835"/>
          <w:tab w:val="left" w:pos="5387"/>
          <w:tab w:val="left" w:pos="7938"/>
        </w:tabs>
        <w:autoSpaceDE w:val="0"/>
        <w:autoSpaceDN w:val="0"/>
        <w:adjustRightInd w:val="0"/>
        <w:jc w:val="both"/>
        <w:rPr>
          <w:lang w:val="vi-VN"/>
        </w:rPr>
      </w:pPr>
      <w:r w:rsidRPr="00197513">
        <w:rPr>
          <w:b/>
          <w:bCs/>
          <w:lang w:val="vi-VN"/>
        </w:rPr>
        <w:tab/>
      </w:r>
      <w:r w:rsidR="00FB3AC4" w:rsidRPr="00197513">
        <w:rPr>
          <w:b/>
          <w:bCs/>
        </w:rPr>
        <w:t xml:space="preserve">C. </w:t>
      </w:r>
      <w:r w:rsidR="00FB3AC4" w:rsidRPr="00197513">
        <w:t>Khi một từ trường biến thiên theo thời gian, nó sinh ra một điện trường.</w:t>
      </w:r>
    </w:p>
    <w:p w:rsidR="00FB3AC4" w:rsidRPr="00197513" w:rsidRDefault="00FB3AC4" w:rsidP="00FB3AC4">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197513">
        <w:t xml:space="preserve"> </w:t>
      </w:r>
      <w:r w:rsidRPr="00197513">
        <w:rPr>
          <w:b/>
          <w:bCs/>
        </w:rPr>
        <w:tab/>
        <w:t xml:space="preserve">D. </w:t>
      </w:r>
      <w:r w:rsidRPr="00197513">
        <w:t>Từ trường xoáy có các đường sức từ bao quanh các đường sức điện.</w:t>
      </w:r>
    </w:p>
    <w:p w:rsidR="00FB3AC4" w:rsidRPr="00197513" w:rsidRDefault="00275CBC" w:rsidP="00275CBC">
      <w:pPr>
        <w:widowControl w:val="0"/>
        <w:numPr>
          <w:ilvl w:val="0"/>
          <w:numId w:val="2"/>
        </w:numPr>
        <w:tabs>
          <w:tab w:val="left" w:pos="284"/>
          <w:tab w:val="left" w:pos="567"/>
          <w:tab w:val="left" w:pos="709"/>
          <w:tab w:val="left" w:pos="851"/>
          <w:tab w:val="left" w:pos="2835"/>
          <w:tab w:val="left" w:pos="5387"/>
          <w:tab w:val="left" w:pos="7938"/>
        </w:tabs>
        <w:autoSpaceDE w:val="0"/>
        <w:autoSpaceDN w:val="0"/>
        <w:adjustRightInd w:val="0"/>
        <w:jc w:val="both"/>
      </w:pPr>
      <w:r w:rsidRPr="00197513">
        <w:t xml:space="preserve"> </w:t>
      </w:r>
      <w:r w:rsidR="00FB3AC4" w:rsidRPr="00197513">
        <w:t xml:space="preserve">Phát biểu nào sau đây là </w:t>
      </w:r>
      <w:r w:rsidR="00FB3AC4" w:rsidRPr="00197513">
        <w:rPr>
          <w:b/>
          <w:bCs/>
        </w:rPr>
        <w:t xml:space="preserve">không </w:t>
      </w:r>
      <w:r w:rsidR="00FB3AC4" w:rsidRPr="00197513">
        <w:t>đúng khi nói về điện từ trường?</w:t>
      </w:r>
    </w:p>
    <w:p w:rsidR="00FB3AC4" w:rsidRPr="00197513" w:rsidRDefault="00FB3AC4" w:rsidP="00FB3AC4">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197513">
        <w:rPr>
          <w:b/>
          <w:bCs/>
        </w:rPr>
        <w:tab/>
        <w:t xml:space="preserve">A. </w:t>
      </w:r>
      <w:r w:rsidRPr="00197513">
        <w:t>Một từ trường biến thiên theo thời gian sinh ra một điện trường xoáy biến thiên ở các điểm lân cận.</w:t>
      </w:r>
    </w:p>
    <w:p w:rsidR="00FB3AC4" w:rsidRPr="00197513" w:rsidRDefault="00FB3AC4" w:rsidP="00FB3AC4">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197513">
        <w:rPr>
          <w:b/>
          <w:bCs/>
        </w:rPr>
        <w:tab/>
        <w:t xml:space="preserve">B. </w:t>
      </w:r>
      <w:r w:rsidRPr="00197513">
        <w:t>Một điện trường biến thiên theo thời gian sinh ra một từ trường xoáy ở các điểm lân cận.</w:t>
      </w:r>
    </w:p>
    <w:p w:rsidR="00FB3AC4" w:rsidRPr="00197513" w:rsidRDefault="00FB3AC4" w:rsidP="00FB3AC4">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197513">
        <w:rPr>
          <w:b/>
          <w:bCs/>
        </w:rPr>
        <w:tab/>
        <w:t xml:space="preserve">C. </w:t>
      </w:r>
      <w:r w:rsidRPr="00197513">
        <w:t>Điện trường và từ trường xoáy có các đường sức là đường cong kín.</w:t>
      </w:r>
    </w:p>
    <w:p w:rsidR="00FB3AC4" w:rsidRPr="00197513" w:rsidRDefault="00FB3AC4" w:rsidP="00FB3AC4">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197513">
        <w:rPr>
          <w:b/>
          <w:bCs/>
        </w:rPr>
        <w:tab/>
        <w:t xml:space="preserve">D. </w:t>
      </w:r>
      <w:r w:rsidRPr="00197513">
        <w:t>Đường sức của điện trường xoáy là các đường cong kín bao quanh các đường sức từ của từ trường biến thiên.</w:t>
      </w:r>
    </w:p>
    <w:p w:rsidR="00FB3AC4" w:rsidRPr="00197513" w:rsidRDefault="00275CBC" w:rsidP="00275CBC">
      <w:pPr>
        <w:widowControl w:val="0"/>
        <w:numPr>
          <w:ilvl w:val="0"/>
          <w:numId w:val="2"/>
        </w:numPr>
        <w:tabs>
          <w:tab w:val="left" w:pos="284"/>
          <w:tab w:val="left" w:pos="567"/>
          <w:tab w:val="left" w:pos="709"/>
          <w:tab w:val="left" w:pos="851"/>
          <w:tab w:val="left" w:pos="2835"/>
          <w:tab w:val="left" w:pos="5387"/>
          <w:tab w:val="left" w:pos="7938"/>
        </w:tabs>
        <w:autoSpaceDE w:val="0"/>
        <w:autoSpaceDN w:val="0"/>
        <w:adjustRightInd w:val="0"/>
        <w:jc w:val="both"/>
      </w:pPr>
      <w:r w:rsidRPr="00197513">
        <w:t xml:space="preserve"> </w:t>
      </w:r>
      <w:r w:rsidR="00FB3AC4" w:rsidRPr="00197513">
        <w:t xml:space="preserve">Phát biểu nào sau đây là </w:t>
      </w:r>
      <w:r w:rsidR="00FB3AC4" w:rsidRPr="00197513">
        <w:rPr>
          <w:b/>
          <w:bCs/>
        </w:rPr>
        <w:t xml:space="preserve">đúng </w:t>
      </w:r>
      <w:r w:rsidR="00FB3AC4" w:rsidRPr="00197513">
        <w:t>khi nói về điện từ trường?</w:t>
      </w:r>
    </w:p>
    <w:p w:rsidR="00FB3AC4" w:rsidRPr="00197513" w:rsidRDefault="00FB3AC4" w:rsidP="00FB3AC4">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197513">
        <w:rPr>
          <w:b/>
          <w:bCs/>
        </w:rPr>
        <w:tab/>
        <w:t xml:space="preserve">A. </w:t>
      </w:r>
      <w:r w:rsidRPr="00197513">
        <w:t>Điện trường trong tụ điện biến thiên sinh ra một từ trường giống từ trường của một nam châm hình chữ U.</w:t>
      </w:r>
    </w:p>
    <w:p w:rsidR="00FB3AC4" w:rsidRPr="00197513" w:rsidRDefault="00FB3AC4" w:rsidP="00FB3AC4">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197513">
        <w:rPr>
          <w:b/>
          <w:bCs/>
        </w:rPr>
        <w:tab/>
        <w:t xml:space="preserve">B. </w:t>
      </w:r>
      <w:r w:rsidRPr="00197513">
        <w:t>Sự biến thiên của điện trường giữa các bản của tụ điện sinh ra một từ trường giống từ trường được sinh ra bởi dòng</w:t>
      </w:r>
      <w:r w:rsidR="005E5684" w:rsidRPr="00197513">
        <w:rPr>
          <w:lang w:val="vi-VN"/>
        </w:rPr>
        <w:t xml:space="preserve"> </w:t>
      </w:r>
      <w:r w:rsidRPr="00197513">
        <w:t>điện trong dây dẫn nối với tụ.</w:t>
      </w:r>
    </w:p>
    <w:p w:rsidR="00FB3AC4" w:rsidRPr="00197513" w:rsidRDefault="00FB3AC4" w:rsidP="00FB3AC4">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197513">
        <w:rPr>
          <w:b/>
          <w:bCs/>
        </w:rPr>
        <w:tab/>
        <w:t xml:space="preserve">C. </w:t>
      </w:r>
      <w:r w:rsidRPr="00197513">
        <w:t>Dòng điện dịch là dòng chuyển động có hướng của các điện tích trong lòng tụ điện.</w:t>
      </w:r>
    </w:p>
    <w:p w:rsidR="00FB3AC4" w:rsidRPr="00197513" w:rsidRDefault="00FB3AC4" w:rsidP="00FB3AC4">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197513">
        <w:rPr>
          <w:b/>
          <w:bCs/>
        </w:rPr>
        <w:tab/>
        <w:t xml:space="preserve">D. </w:t>
      </w:r>
      <w:r w:rsidRPr="00197513">
        <w:t>Dòng điện dịch trong tụ điện và dòng điện dẫn trong dây dẫn nối với tụ điện có cùng độ lớn, nhưng ngược chiều.</w:t>
      </w:r>
    </w:p>
    <w:p w:rsidR="00FB3AC4" w:rsidRPr="00197513" w:rsidRDefault="00275CBC" w:rsidP="00275CBC">
      <w:pPr>
        <w:widowControl w:val="0"/>
        <w:numPr>
          <w:ilvl w:val="0"/>
          <w:numId w:val="2"/>
        </w:numPr>
        <w:tabs>
          <w:tab w:val="left" w:pos="284"/>
          <w:tab w:val="left" w:pos="567"/>
          <w:tab w:val="left" w:pos="709"/>
          <w:tab w:val="left" w:pos="851"/>
          <w:tab w:val="left" w:pos="2835"/>
          <w:tab w:val="left" w:pos="5387"/>
          <w:tab w:val="left" w:pos="7938"/>
        </w:tabs>
        <w:autoSpaceDE w:val="0"/>
        <w:autoSpaceDN w:val="0"/>
        <w:adjustRightInd w:val="0"/>
        <w:jc w:val="both"/>
      </w:pPr>
      <w:r w:rsidRPr="00197513">
        <w:t xml:space="preserve"> </w:t>
      </w:r>
      <w:r w:rsidR="00FB3AC4" w:rsidRPr="00197513">
        <w:t xml:space="preserve">Phát biểu nào sau đây về tính chất của sóng điện từ là </w:t>
      </w:r>
      <w:r w:rsidR="00FB3AC4" w:rsidRPr="00197513">
        <w:rPr>
          <w:b/>
          <w:bCs/>
        </w:rPr>
        <w:t xml:space="preserve">không </w:t>
      </w:r>
      <w:r w:rsidR="00FB3AC4" w:rsidRPr="00197513">
        <w:t>đúng?</w:t>
      </w:r>
    </w:p>
    <w:p w:rsidR="00FB3AC4" w:rsidRPr="00197513" w:rsidRDefault="00FB3AC4" w:rsidP="00FB3AC4">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197513">
        <w:rPr>
          <w:b/>
          <w:bCs/>
        </w:rPr>
        <w:tab/>
        <w:t xml:space="preserve">A. </w:t>
      </w:r>
      <w:r w:rsidRPr="00197513">
        <w:t>Sóng điện từ truyền trong mọi môi trường vật chất kể cả chân không.</w:t>
      </w:r>
    </w:p>
    <w:p w:rsidR="00FB3AC4" w:rsidRPr="00197513" w:rsidRDefault="00FB3AC4" w:rsidP="00FB3AC4">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197513">
        <w:rPr>
          <w:b/>
          <w:bCs/>
        </w:rPr>
        <w:tab/>
        <w:t xml:space="preserve">B. </w:t>
      </w:r>
      <w:r w:rsidRPr="00197513">
        <w:t>Sóng điện từ mang năng lượng.</w:t>
      </w:r>
    </w:p>
    <w:p w:rsidR="00FB3AC4" w:rsidRPr="00197513" w:rsidRDefault="00FB3AC4" w:rsidP="00FB3AC4">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197513">
        <w:rPr>
          <w:b/>
          <w:bCs/>
        </w:rPr>
        <w:tab/>
        <w:t xml:space="preserve">C. </w:t>
      </w:r>
      <w:r w:rsidRPr="00197513">
        <w:t>Sóng điện từ có thể phản xạ, khúc xạ, giao thoa.</w:t>
      </w:r>
    </w:p>
    <w:p w:rsidR="00FB3AC4" w:rsidRPr="00197513" w:rsidRDefault="00FB3AC4" w:rsidP="00FB3AC4">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197513">
        <w:rPr>
          <w:b/>
          <w:bCs/>
        </w:rPr>
        <w:tab/>
        <w:t xml:space="preserve">D. </w:t>
      </w:r>
      <w:r w:rsidRPr="00197513">
        <w:t xml:space="preserve">Sóng điện từ là sóng dọc, trong quá trình truyền các véctơ </w:t>
      </w:r>
      <w:r w:rsidR="00757A21" w:rsidRPr="00197513">
        <w:rPr>
          <w:position w:val="-4"/>
        </w:rPr>
        <w:object w:dxaOrig="240" w:dyaOrig="320">
          <v:shape id="_x0000_i1398" type="#_x0000_t75" style="width:12pt;height:15.75pt" o:ole="">
            <v:imagedata r:id="rId702" o:title=""/>
          </v:shape>
          <o:OLEObject Type="Embed" ProgID="Equation.3" ShapeID="_x0000_i1398" DrawAspect="Content" ObjectID="_1550260779" r:id="rId703"/>
        </w:object>
      </w:r>
      <w:r w:rsidR="005E5684" w:rsidRPr="00197513">
        <w:t xml:space="preserve">và </w:t>
      </w:r>
      <w:r w:rsidR="00757A21" w:rsidRPr="00197513">
        <w:rPr>
          <w:position w:val="-4"/>
        </w:rPr>
        <w:object w:dxaOrig="220" w:dyaOrig="320">
          <v:shape id="_x0000_i1399" type="#_x0000_t75" style="width:11.25pt;height:15.75pt" o:ole="">
            <v:imagedata r:id="rId704" o:title=""/>
          </v:shape>
          <o:OLEObject Type="Embed" ProgID="Equation.3" ShapeID="_x0000_i1399" DrawAspect="Content" ObjectID="_1550260780" r:id="rId705"/>
        </w:object>
      </w:r>
      <w:r w:rsidR="005E5684" w:rsidRPr="00197513">
        <w:rPr>
          <w:lang w:val="vi-VN"/>
        </w:rPr>
        <w:t xml:space="preserve"> </w:t>
      </w:r>
      <w:r w:rsidR="005E5684" w:rsidRPr="00197513">
        <w:t>vuông góc với nhau và vuông góc với phương</w:t>
      </w:r>
      <w:r w:rsidR="005E5684" w:rsidRPr="00197513">
        <w:rPr>
          <w:lang w:val="vi-VN"/>
        </w:rPr>
        <w:t xml:space="preserve"> </w:t>
      </w:r>
      <w:r w:rsidRPr="00197513">
        <w:t>truyền sóng.</w:t>
      </w:r>
    </w:p>
    <w:p w:rsidR="00FB3AC4" w:rsidRPr="00197513" w:rsidRDefault="00275CBC" w:rsidP="00275CBC">
      <w:pPr>
        <w:widowControl w:val="0"/>
        <w:numPr>
          <w:ilvl w:val="0"/>
          <w:numId w:val="2"/>
        </w:numPr>
        <w:tabs>
          <w:tab w:val="left" w:pos="284"/>
          <w:tab w:val="left" w:pos="567"/>
          <w:tab w:val="left" w:pos="709"/>
          <w:tab w:val="left" w:pos="851"/>
          <w:tab w:val="left" w:pos="2835"/>
          <w:tab w:val="left" w:pos="5387"/>
          <w:tab w:val="left" w:pos="7938"/>
        </w:tabs>
        <w:autoSpaceDE w:val="0"/>
        <w:autoSpaceDN w:val="0"/>
        <w:adjustRightInd w:val="0"/>
        <w:jc w:val="both"/>
      </w:pPr>
      <w:r w:rsidRPr="00197513">
        <w:t xml:space="preserve"> </w:t>
      </w:r>
      <w:r w:rsidR="00FB3AC4" w:rsidRPr="00197513">
        <w:t xml:space="preserve">Phát biểu nào sau đây về tính chất của sóng điện từ là </w:t>
      </w:r>
      <w:r w:rsidR="00FB3AC4" w:rsidRPr="00197513">
        <w:rPr>
          <w:b/>
          <w:bCs/>
        </w:rPr>
        <w:t xml:space="preserve">không </w:t>
      </w:r>
      <w:r w:rsidR="00FB3AC4" w:rsidRPr="00197513">
        <w:t>đúng?</w:t>
      </w:r>
    </w:p>
    <w:p w:rsidR="00FB3AC4" w:rsidRPr="00197513" w:rsidRDefault="00FB3AC4" w:rsidP="00FB3AC4">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197513">
        <w:rPr>
          <w:b/>
          <w:bCs/>
        </w:rPr>
        <w:tab/>
        <w:t xml:space="preserve">A. </w:t>
      </w:r>
      <w:r w:rsidRPr="00197513">
        <w:t>Nguồn phát sóng điện từ rất đa dạng, có thể là bất cứ vật nào tạo điện trường hoặc từ trường biến thiên.</w:t>
      </w:r>
    </w:p>
    <w:p w:rsidR="00FB3AC4" w:rsidRPr="00197513" w:rsidRDefault="00FB3AC4" w:rsidP="00FB3AC4">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197513">
        <w:rPr>
          <w:b/>
          <w:bCs/>
        </w:rPr>
        <w:tab/>
        <w:t xml:space="preserve">B. </w:t>
      </w:r>
      <w:r w:rsidRPr="00197513">
        <w:t>Sóng điện từ mang năng lượng.</w:t>
      </w:r>
    </w:p>
    <w:p w:rsidR="00FB3AC4" w:rsidRPr="00197513" w:rsidRDefault="00FB3AC4" w:rsidP="00FB3AC4">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197513">
        <w:rPr>
          <w:b/>
          <w:bCs/>
        </w:rPr>
        <w:tab/>
        <w:t xml:space="preserve">C. </w:t>
      </w:r>
      <w:r w:rsidRPr="00197513">
        <w:t>Sóng điện từ có thể bị phản xạ, khúc xạ, giao thoa.</w:t>
      </w:r>
    </w:p>
    <w:p w:rsidR="00FB3AC4" w:rsidRPr="00197513" w:rsidRDefault="00FB3AC4" w:rsidP="00FB3AC4">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197513">
        <w:rPr>
          <w:b/>
          <w:bCs/>
        </w:rPr>
        <w:tab/>
        <w:t xml:space="preserve">D. </w:t>
      </w:r>
      <w:r w:rsidRPr="00197513">
        <w:t>Tốc độ lan truyền sóng điện từ trong chân không bằng tốc độ ánh sáng.</w:t>
      </w:r>
    </w:p>
    <w:p w:rsidR="00FB3AC4" w:rsidRPr="00197513" w:rsidRDefault="00275CBC" w:rsidP="00275CBC">
      <w:pPr>
        <w:widowControl w:val="0"/>
        <w:numPr>
          <w:ilvl w:val="0"/>
          <w:numId w:val="2"/>
        </w:numPr>
        <w:tabs>
          <w:tab w:val="left" w:pos="284"/>
          <w:tab w:val="left" w:pos="567"/>
          <w:tab w:val="left" w:pos="709"/>
          <w:tab w:val="left" w:pos="851"/>
          <w:tab w:val="left" w:pos="2835"/>
          <w:tab w:val="left" w:pos="5387"/>
          <w:tab w:val="left" w:pos="7938"/>
        </w:tabs>
        <w:autoSpaceDE w:val="0"/>
        <w:autoSpaceDN w:val="0"/>
        <w:adjustRightInd w:val="0"/>
        <w:jc w:val="both"/>
      </w:pPr>
      <w:r w:rsidRPr="00197513">
        <w:t xml:space="preserve"> </w:t>
      </w:r>
      <w:r w:rsidR="00FB3AC4" w:rsidRPr="00197513">
        <w:t xml:space="preserve">Phát biểu nào sau đây là </w:t>
      </w:r>
      <w:r w:rsidR="00FB3AC4" w:rsidRPr="00197513">
        <w:rPr>
          <w:b/>
          <w:bCs/>
        </w:rPr>
        <w:t xml:space="preserve">đúng </w:t>
      </w:r>
      <w:r w:rsidR="00FB3AC4" w:rsidRPr="00197513">
        <w:t>khi nói về sóng điện từ?</w:t>
      </w:r>
    </w:p>
    <w:p w:rsidR="00FB3AC4" w:rsidRPr="00197513" w:rsidRDefault="00FB3AC4" w:rsidP="00FB3AC4">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197513">
        <w:rPr>
          <w:b/>
          <w:bCs/>
        </w:rPr>
        <w:tab/>
        <w:t xml:space="preserve">A. </w:t>
      </w:r>
      <w:r w:rsidRPr="00197513">
        <w:t>Khi một điện tích điểm dao động thì sẽ có điện từ trường lan truyền trong không gian dưới dạng sóng.</w:t>
      </w:r>
    </w:p>
    <w:p w:rsidR="00FB3AC4" w:rsidRPr="00197513" w:rsidRDefault="00FB3AC4" w:rsidP="00FB3AC4">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197513">
        <w:rPr>
          <w:b/>
          <w:bCs/>
        </w:rPr>
        <w:tab/>
        <w:t xml:space="preserve">B. </w:t>
      </w:r>
      <w:r w:rsidRPr="00197513">
        <w:t>Điện tích dao động không thể bức xạ sóng điện từ.</w:t>
      </w:r>
    </w:p>
    <w:p w:rsidR="00FB3AC4" w:rsidRPr="00197513" w:rsidRDefault="00FB3AC4" w:rsidP="00FB3AC4">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197513">
        <w:rPr>
          <w:b/>
          <w:bCs/>
        </w:rPr>
        <w:tab/>
        <w:t xml:space="preserve">C. </w:t>
      </w:r>
      <w:r w:rsidRPr="00197513">
        <w:t>Tốc độ của sóng điện từ trong chân không nhỏ hơn nhiều lần so với tốc độ ánh sáng trong chân không.</w:t>
      </w:r>
    </w:p>
    <w:p w:rsidR="00FB3AC4" w:rsidRPr="00197513" w:rsidRDefault="00FB3AC4" w:rsidP="00FB3AC4">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197513">
        <w:rPr>
          <w:b/>
          <w:bCs/>
        </w:rPr>
        <w:tab/>
        <w:t xml:space="preserve">D. </w:t>
      </w:r>
      <w:r w:rsidRPr="00197513">
        <w:t>Tần số của sóng điện từ chỉ bằng nửa tần số điện tích dao động.</w:t>
      </w:r>
    </w:p>
    <w:p w:rsidR="00757A21" w:rsidRPr="00197513" w:rsidRDefault="00FB3AC4" w:rsidP="00275CBC">
      <w:pPr>
        <w:widowControl w:val="0"/>
        <w:numPr>
          <w:ilvl w:val="0"/>
          <w:numId w:val="2"/>
        </w:numPr>
        <w:tabs>
          <w:tab w:val="left" w:pos="284"/>
          <w:tab w:val="left" w:pos="567"/>
          <w:tab w:val="left" w:pos="709"/>
          <w:tab w:val="left" w:pos="851"/>
          <w:tab w:val="left" w:pos="2835"/>
          <w:tab w:val="left" w:pos="5387"/>
          <w:tab w:val="left" w:pos="7938"/>
        </w:tabs>
        <w:autoSpaceDE w:val="0"/>
        <w:autoSpaceDN w:val="0"/>
        <w:adjustRightInd w:val="0"/>
        <w:jc w:val="both"/>
      </w:pPr>
      <w:r w:rsidRPr="00197513">
        <w:t xml:space="preserve">Trong quá trình lan truyền sóng điện từ, </w:t>
      </w:r>
      <w:r w:rsidR="00757A21" w:rsidRPr="00197513">
        <w:t xml:space="preserve">véctơ </w:t>
      </w:r>
      <w:r w:rsidR="00757A21" w:rsidRPr="00197513">
        <w:rPr>
          <w:position w:val="-4"/>
        </w:rPr>
        <w:object w:dxaOrig="240" w:dyaOrig="320">
          <v:shape id="_x0000_i1400" type="#_x0000_t75" style="width:12pt;height:15.75pt" o:ole="">
            <v:imagedata r:id="rId706" o:title=""/>
          </v:shape>
          <o:OLEObject Type="Embed" ProgID="Equation.3" ShapeID="_x0000_i1400" DrawAspect="Content" ObjectID="_1550260781" r:id="rId707"/>
        </w:object>
      </w:r>
      <w:r w:rsidR="00757A21" w:rsidRPr="00197513">
        <w:t xml:space="preserve">và </w:t>
      </w:r>
      <w:r w:rsidR="00757A21" w:rsidRPr="00197513">
        <w:rPr>
          <w:lang w:val="vi-VN"/>
        </w:rPr>
        <w:t xml:space="preserve">vectơ </w:t>
      </w:r>
      <w:r w:rsidR="00757A21" w:rsidRPr="00197513">
        <w:rPr>
          <w:position w:val="-4"/>
        </w:rPr>
        <w:object w:dxaOrig="220" w:dyaOrig="320">
          <v:shape id="_x0000_i1401" type="#_x0000_t75" style="width:11.25pt;height:15.75pt" o:ole="">
            <v:imagedata r:id="rId708" o:title=""/>
          </v:shape>
          <o:OLEObject Type="Embed" ProgID="Equation.3" ShapeID="_x0000_i1401" DrawAspect="Content" ObjectID="_1550260782" r:id="rId709"/>
        </w:object>
      </w:r>
      <w:r w:rsidR="00757A21" w:rsidRPr="00197513">
        <w:rPr>
          <w:lang w:val="vi-VN"/>
        </w:rPr>
        <w:t xml:space="preserve"> </w:t>
      </w:r>
      <w:r w:rsidR="00757A21" w:rsidRPr="00197513">
        <w:t>luôn luôn</w:t>
      </w:r>
    </w:p>
    <w:p w:rsidR="00FB3AC4" w:rsidRPr="00197513" w:rsidRDefault="00FB3AC4" w:rsidP="00FB3AC4">
      <w:pPr>
        <w:widowControl w:val="0"/>
        <w:tabs>
          <w:tab w:val="left" w:pos="284"/>
          <w:tab w:val="left" w:pos="567"/>
          <w:tab w:val="left" w:pos="709"/>
          <w:tab w:val="left" w:pos="851"/>
          <w:tab w:val="left" w:pos="2835"/>
          <w:tab w:val="left" w:pos="5387"/>
          <w:tab w:val="left" w:pos="7938"/>
        </w:tabs>
        <w:autoSpaceDE w:val="0"/>
        <w:autoSpaceDN w:val="0"/>
        <w:adjustRightInd w:val="0"/>
        <w:jc w:val="both"/>
        <w:rPr>
          <w:lang w:val="vi-VN"/>
        </w:rPr>
      </w:pPr>
      <w:r w:rsidRPr="00197513">
        <w:rPr>
          <w:b/>
          <w:bCs/>
        </w:rPr>
        <w:tab/>
        <w:t xml:space="preserve">A. </w:t>
      </w:r>
      <w:r w:rsidRPr="00197513">
        <w:t>trùng phương và vuông góc với phương truyền sóng.</w:t>
      </w:r>
      <w:r w:rsidR="00757A21" w:rsidRPr="00197513">
        <w:rPr>
          <w:lang w:val="vi-VN"/>
        </w:rPr>
        <w:t xml:space="preserve"> </w:t>
      </w:r>
    </w:p>
    <w:p w:rsidR="00FB3AC4" w:rsidRPr="00197513" w:rsidRDefault="00FB3AC4" w:rsidP="00FB3AC4">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197513">
        <w:rPr>
          <w:b/>
          <w:bCs/>
        </w:rPr>
        <w:tab/>
        <w:t xml:space="preserve">B. </w:t>
      </w:r>
      <w:r w:rsidRPr="00197513">
        <w:t>biến thiên tuần hoàn theo không gian, không tuần hoàn theo thời gian.</w:t>
      </w:r>
    </w:p>
    <w:p w:rsidR="00FB3AC4" w:rsidRPr="00197513" w:rsidRDefault="00FB3AC4" w:rsidP="00FB3AC4">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197513">
        <w:rPr>
          <w:b/>
          <w:bCs/>
        </w:rPr>
        <w:tab/>
        <w:t xml:space="preserve">C. </w:t>
      </w:r>
      <w:r w:rsidRPr="00197513">
        <w:t>dao động ngược pha với nhau.</w:t>
      </w:r>
    </w:p>
    <w:p w:rsidR="00FB3AC4" w:rsidRPr="00197513" w:rsidRDefault="00FB3AC4" w:rsidP="00FB3AC4">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197513">
        <w:rPr>
          <w:b/>
          <w:bCs/>
        </w:rPr>
        <w:tab/>
        <w:t xml:space="preserve">D. </w:t>
      </w:r>
      <w:r w:rsidRPr="00197513">
        <w:t>dao động cùng pha với nhau.</w:t>
      </w:r>
    </w:p>
    <w:p w:rsidR="00FB3AC4" w:rsidRPr="00197513" w:rsidRDefault="00FB3AC4" w:rsidP="00275CBC">
      <w:pPr>
        <w:widowControl w:val="0"/>
        <w:numPr>
          <w:ilvl w:val="0"/>
          <w:numId w:val="2"/>
        </w:numPr>
        <w:tabs>
          <w:tab w:val="left" w:pos="284"/>
          <w:tab w:val="left" w:pos="567"/>
          <w:tab w:val="left" w:pos="709"/>
          <w:tab w:val="left" w:pos="851"/>
          <w:tab w:val="left" w:pos="2835"/>
          <w:tab w:val="left" w:pos="5387"/>
          <w:tab w:val="left" w:pos="7938"/>
        </w:tabs>
        <w:autoSpaceDE w:val="0"/>
        <w:autoSpaceDN w:val="0"/>
        <w:adjustRightInd w:val="0"/>
        <w:jc w:val="both"/>
      </w:pPr>
      <w:r w:rsidRPr="00197513">
        <w:t xml:space="preserve">Phát biểu nào sau đây về tính chất của sóng điện từ là </w:t>
      </w:r>
      <w:r w:rsidRPr="00197513">
        <w:rPr>
          <w:b/>
          <w:bCs/>
        </w:rPr>
        <w:t xml:space="preserve">không </w:t>
      </w:r>
      <w:r w:rsidRPr="00197513">
        <w:t>đúng?</w:t>
      </w:r>
    </w:p>
    <w:p w:rsidR="00FB3AC4" w:rsidRPr="00197513" w:rsidRDefault="00FB3AC4" w:rsidP="00FB3AC4">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197513">
        <w:rPr>
          <w:b/>
          <w:bCs/>
        </w:rPr>
        <w:tab/>
        <w:t xml:space="preserve">A. </w:t>
      </w:r>
      <w:r w:rsidRPr="00197513">
        <w:t>Sóng điện từ là sóng ngang.</w:t>
      </w:r>
    </w:p>
    <w:p w:rsidR="00FB3AC4" w:rsidRPr="00197513" w:rsidRDefault="00FB3AC4" w:rsidP="00FB3AC4">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197513">
        <w:rPr>
          <w:b/>
          <w:bCs/>
        </w:rPr>
        <w:tab/>
        <w:t xml:space="preserve">B. </w:t>
      </w:r>
      <w:r w:rsidRPr="00197513">
        <w:t>Sóng điện từ mang năng lượng.</w:t>
      </w:r>
    </w:p>
    <w:p w:rsidR="00FB3AC4" w:rsidRPr="00197513" w:rsidRDefault="00FB3AC4" w:rsidP="00FB3AC4">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197513">
        <w:rPr>
          <w:b/>
          <w:bCs/>
        </w:rPr>
        <w:tab/>
        <w:t xml:space="preserve">C. </w:t>
      </w:r>
      <w:r w:rsidRPr="00197513">
        <w:t>Sóng điện từ có thể phản xạ, khúc xạ, giao thoa.</w:t>
      </w:r>
    </w:p>
    <w:p w:rsidR="00FB3AC4" w:rsidRPr="00197513" w:rsidRDefault="00FB3AC4" w:rsidP="00FB3AC4">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197513">
        <w:rPr>
          <w:b/>
          <w:bCs/>
        </w:rPr>
        <w:tab/>
        <w:t xml:space="preserve">D. </w:t>
      </w:r>
      <w:r w:rsidRPr="00197513">
        <w:t>Sóng điện từ không truyền được trong chân không.</w:t>
      </w:r>
    </w:p>
    <w:p w:rsidR="00FB3AC4" w:rsidRPr="00197513" w:rsidRDefault="00FB3AC4" w:rsidP="00275CBC">
      <w:pPr>
        <w:widowControl w:val="0"/>
        <w:numPr>
          <w:ilvl w:val="0"/>
          <w:numId w:val="2"/>
        </w:numPr>
        <w:tabs>
          <w:tab w:val="left" w:pos="284"/>
          <w:tab w:val="left" w:pos="567"/>
          <w:tab w:val="left" w:pos="709"/>
          <w:tab w:val="left" w:pos="851"/>
          <w:tab w:val="left" w:pos="2835"/>
          <w:tab w:val="left" w:pos="5387"/>
          <w:tab w:val="left" w:pos="7938"/>
        </w:tabs>
        <w:autoSpaceDE w:val="0"/>
        <w:autoSpaceDN w:val="0"/>
        <w:adjustRightInd w:val="0"/>
        <w:jc w:val="both"/>
      </w:pPr>
      <w:r w:rsidRPr="00197513">
        <w:t xml:space="preserve">Phát biểu nào sau đây về tính chất của sóng điện từ là </w:t>
      </w:r>
      <w:r w:rsidRPr="00197513">
        <w:rPr>
          <w:b/>
          <w:bCs/>
        </w:rPr>
        <w:t xml:space="preserve">không </w:t>
      </w:r>
      <w:r w:rsidRPr="00197513">
        <w:t>đúng?</w:t>
      </w:r>
    </w:p>
    <w:p w:rsidR="00FB3AC4" w:rsidRPr="00197513" w:rsidRDefault="00FB3AC4" w:rsidP="00FB3AC4">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197513">
        <w:rPr>
          <w:b/>
          <w:bCs/>
        </w:rPr>
        <w:tab/>
        <w:t xml:space="preserve">A. </w:t>
      </w:r>
      <w:r w:rsidRPr="00197513">
        <w:t>Sóng điện từ là sóng ngang.</w:t>
      </w:r>
    </w:p>
    <w:p w:rsidR="00FB3AC4" w:rsidRPr="00197513" w:rsidRDefault="00FB3AC4" w:rsidP="00FB3AC4">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197513">
        <w:rPr>
          <w:b/>
          <w:bCs/>
        </w:rPr>
        <w:tab/>
        <w:t xml:space="preserve">B. </w:t>
      </w:r>
      <w:r w:rsidRPr="00197513">
        <w:t>Sóng điện từ mang năng lượng.</w:t>
      </w:r>
    </w:p>
    <w:p w:rsidR="00FB3AC4" w:rsidRPr="00197513" w:rsidRDefault="00FB3AC4" w:rsidP="00FB3AC4">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197513">
        <w:rPr>
          <w:b/>
          <w:bCs/>
        </w:rPr>
        <w:tab/>
        <w:t xml:space="preserve">C. </w:t>
      </w:r>
      <w:r w:rsidRPr="00197513">
        <w:t>Sóng điện từ có thể bị phản xạ, khúc xạ, giao thoa.</w:t>
      </w:r>
    </w:p>
    <w:p w:rsidR="00FB3AC4" w:rsidRPr="00197513" w:rsidRDefault="00FB3AC4" w:rsidP="00FB3AC4">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197513">
        <w:rPr>
          <w:b/>
          <w:bCs/>
        </w:rPr>
        <w:tab/>
        <w:t xml:space="preserve">D. </w:t>
      </w:r>
      <w:r w:rsidRPr="00197513">
        <w:t>Vận tốc sóng điện từ gần bằng vận tốc ánh sáng.</w:t>
      </w:r>
    </w:p>
    <w:p w:rsidR="00FB3AC4" w:rsidRPr="00197513" w:rsidRDefault="00FB3AC4" w:rsidP="00275CBC">
      <w:pPr>
        <w:widowControl w:val="0"/>
        <w:numPr>
          <w:ilvl w:val="0"/>
          <w:numId w:val="2"/>
        </w:numPr>
        <w:tabs>
          <w:tab w:val="left" w:pos="284"/>
          <w:tab w:val="left" w:pos="567"/>
          <w:tab w:val="left" w:pos="709"/>
          <w:tab w:val="left" w:pos="851"/>
          <w:tab w:val="left" w:pos="2835"/>
          <w:tab w:val="left" w:pos="5387"/>
          <w:tab w:val="left" w:pos="7938"/>
        </w:tabs>
        <w:autoSpaceDE w:val="0"/>
        <w:autoSpaceDN w:val="0"/>
        <w:adjustRightInd w:val="0"/>
        <w:jc w:val="both"/>
      </w:pPr>
      <w:r w:rsidRPr="00197513">
        <w:t xml:space="preserve">Đặc điểm nào trong số các đặc điểm dưới đây </w:t>
      </w:r>
      <w:r w:rsidRPr="00197513">
        <w:rPr>
          <w:b/>
          <w:bCs/>
        </w:rPr>
        <w:t xml:space="preserve">không </w:t>
      </w:r>
      <w:r w:rsidRPr="00197513">
        <w:t>phải là đặc điểm chung của sóng cơ và sóng điện từ?</w:t>
      </w:r>
    </w:p>
    <w:p w:rsidR="00FB3AC4" w:rsidRPr="00197513" w:rsidRDefault="00FB3AC4" w:rsidP="00FB3AC4">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197513">
        <w:rPr>
          <w:b/>
          <w:bCs/>
        </w:rPr>
        <w:tab/>
        <w:t xml:space="preserve">A. </w:t>
      </w:r>
      <w:r w:rsidRPr="00197513">
        <w:t xml:space="preserve">Mang năng lượng. </w:t>
      </w:r>
      <w:r w:rsidRPr="00197513">
        <w:rPr>
          <w:b/>
          <w:bCs/>
        </w:rPr>
        <w:tab/>
      </w:r>
      <w:r w:rsidR="00896417" w:rsidRPr="00197513">
        <w:rPr>
          <w:b/>
          <w:bCs/>
          <w:lang w:val="vi-VN"/>
        </w:rPr>
        <w:tab/>
      </w:r>
      <w:r w:rsidRPr="00197513">
        <w:rPr>
          <w:b/>
          <w:bCs/>
        </w:rPr>
        <w:t xml:space="preserve">B. </w:t>
      </w:r>
      <w:r w:rsidRPr="00197513">
        <w:t>Là sóng ngang.</w:t>
      </w:r>
    </w:p>
    <w:p w:rsidR="00FB3AC4" w:rsidRPr="00197513" w:rsidRDefault="00FB3AC4" w:rsidP="00FB3AC4">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197513">
        <w:rPr>
          <w:b/>
          <w:bCs/>
        </w:rPr>
        <w:tab/>
        <w:t xml:space="preserve">C. </w:t>
      </w:r>
      <w:r w:rsidRPr="00197513">
        <w:t xml:space="preserve">Bị nhiễu xạ khi gặp vật cản. </w:t>
      </w:r>
      <w:r w:rsidRPr="00197513">
        <w:rPr>
          <w:b/>
          <w:bCs/>
        </w:rPr>
        <w:tab/>
        <w:t xml:space="preserve">D. </w:t>
      </w:r>
      <w:r w:rsidRPr="00197513">
        <w:t>Truyền được trong chân không.</w:t>
      </w:r>
    </w:p>
    <w:p w:rsidR="00FB3AC4" w:rsidRPr="00197513" w:rsidRDefault="00FB3AC4" w:rsidP="00275CBC">
      <w:pPr>
        <w:widowControl w:val="0"/>
        <w:numPr>
          <w:ilvl w:val="0"/>
          <w:numId w:val="2"/>
        </w:numPr>
        <w:tabs>
          <w:tab w:val="left" w:pos="284"/>
          <w:tab w:val="left" w:pos="567"/>
          <w:tab w:val="left" w:pos="709"/>
          <w:tab w:val="left" w:pos="851"/>
          <w:tab w:val="left" w:pos="2835"/>
          <w:tab w:val="left" w:pos="5387"/>
          <w:tab w:val="left" w:pos="7938"/>
        </w:tabs>
        <w:autoSpaceDE w:val="0"/>
        <w:autoSpaceDN w:val="0"/>
        <w:adjustRightInd w:val="0"/>
        <w:jc w:val="both"/>
      </w:pPr>
      <w:r w:rsidRPr="00197513">
        <w:t>Nguyên tắc thu sóng điện từ dựa vào</w:t>
      </w:r>
    </w:p>
    <w:p w:rsidR="00FB3AC4" w:rsidRPr="00197513" w:rsidRDefault="00FB3AC4" w:rsidP="00FB3AC4">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197513">
        <w:rPr>
          <w:b/>
          <w:bCs/>
        </w:rPr>
        <w:tab/>
        <w:t xml:space="preserve">A. </w:t>
      </w:r>
      <w:r w:rsidRPr="00197513">
        <w:t>hiện tượng cộng hưởng điện trong mạch LC.</w:t>
      </w:r>
    </w:p>
    <w:p w:rsidR="00FB3AC4" w:rsidRPr="00197513" w:rsidRDefault="00FB3AC4" w:rsidP="00FB3AC4">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197513">
        <w:rPr>
          <w:b/>
          <w:bCs/>
        </w:rPr>
        <w:tab/>
        <w:t xml:space="preserve">B. </w:t>
      </w:r>
      <w:r w:rsidRPr="00197513">
        <w:t>hiện tượng bức xạ sóng điện từ của mạch dao động hở.</w:t>
      </w:r>
    </w:p>
    <w:p w:rsidR="00FB3AC4" w:rsidRPr="00197513" w:rsidRDefault="00FB3AC4" w:rsidP="00FB3AC4">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197513">
        <w:rPr>
          <w:b/>
          <w:bCs/>
        </w:rPr>
        <w:tab/>
        <w:t xml:space="preserve">C. </w:t>
      </w:r>
      <w:r w:rsidRPr="00197513">
        <w:t>hiện tượng hấp thụ sóng điện từ của môi trường.</w:t>
      </w:r>
    </w:p>
    <w:p w:rsidR="00FB3AC4" w:rsidRPr="00197513" w:rsidRDefault="00FB3AC4" w:rsidP="00FB3AC4">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197513">
        <w:rPr>
          <w:b/>
          <w:bCs/>
        </w:rPr>
        <w:tab/>
        <w:t xml:space="preserve">D. </w:t>
      </w:r>
      <w:r w:rsidRPr="00197513">
        <w:t>hiện tượng giao thoa sóng điện từ.</w:t>
      </w:r>
    </w:p>
    <w:p w:rsidR="00FB3AC4" w:rsidRPr="00197513" w:rsidRDefault="00FB3AC4" w:rsidP="009C7E08">
      <w:pPr>
        <w:widowControl w:val="0"/>
        <w:numPr>
          <w:ilvl w:val="0"/>
          <w:numId w:val="2"/>
        </w:numPr>
        <w:tabs>
          <w:tab w:val="left" w:pos="284"/>
          <w:tab w:val="left" w:pos="567"/>
          <w:tab w:val="left" w:pos="709"/>
          <w:tab w:val="left" w:pos="851"/>
          <w:tab w:val="left" w:pos="2835"/>
          <w:tab w:val="left" w:pos="5387"/>
          <w:tab w:val="left" w:pos="7938"/>
        </w:tabs>
        <w:autoSpaceDE w:val="0"/>
        <w:autoSpaceDN w:val="0"/>
        <w:adjustRightInd w:val="0"/>
        <w:jc w:val="both"/>
      </w:pPr>
      <w:r w:rsidRPr="00197513">
        <w:t>Công thức nào sau đây dùng để tính được bước sóng và các thông số L, C của mạch chọn sóng máy thu vô tuyến điện ?</w:t>
      </w:r>
    </w:p>
    <w:p w:rsidR="00FB3AC4" w:rsidRPr="00197513" w:rsidRDefault="00FB3AC4" w:rsidP="00FB3AC4">
      <w:pPr>
        <w:widowControl w:val="0"/>
        <w:tabs>
          <w:tab w:val="left" w:pos="284"/>
          <w:tab w:val="left" w:pos="567"/>
          <w:tab w:val="left" w:pos="709"/>
          <w:tab w:val="left" w:pos="851"/>
          <w:tab w:val="left" w:pos="2835"/>
          <w:tab w:val="left" w:pos="5387"/>
          <w:tab w:val="left" w:pos="7938"/>
        </w:tabs>
        <w:autoSpaceDE w:val="0"/>
        <w:autoSpaceDN w:val="0"/>
        <w:adjustRightInd w:val="0"/>
        <w:jc w:val="both"/>
        <w:rPr>
          <w:lang w:val="vi-VN"/>
        </w:rPr>
      </w:pPr>
      <w:r w:rsidRPr="00197513">
        <w:rPr>
          <w:b/>
          <w:bCs/>
        </w:rPr>
        <w:tab/>
        <w:t xml:space="preserve">A. </w:t>
      </w:r>
      <w:r w:rsidRPr="00197513">
        <w:t xml:space="preserve">λ = </w:t>
      </w:r>
      <w:r w:rsidR="00B939E7" w:rsidRPr="00197513">
        <w:rPr>
          <w:position w:val="-24"/>
        </w:rPr>
        <w:object w:dxaOrig="880" w:dyaOrig="620">
          <v:shape id="_x0000_i1402" type="#_x0000_t75" style="width:44.25pt;height:30.75pt" o:ole="">
            <v:imagedata r:id="rId710" o:title=""/>
          </v:shape>
          <o:OLEObject Type="Embed" ProgID="Equation.3" ShapeID="_x0000_i1402" DrawAspect="Content" ObjectID="_1550260783" r:id="rId711"/>
        </w:object>
      </w:r>
      <w:r w:rsidR="00B939E7" w:rsidRPr="00197513">
        <w:rPr>
          <w:lang w:val="vi-VN"/>
        </w:rPr>
        <w:tab/>
      </w:r>
      <w:r w:rsidRPr="00197513">
        <w:rPr>
          <w:b/>
          <w:bCs/>
        </w:rPr>
        <w:t xml:space="preserve">B. </w:t>
      </w:r>
      <w:r w:rsidRPr="00197513">
        <w:t xml:space="preserve">λ = </w:t>
      </w:r>
      <w:r w:rsidR="009C158F" w:rsidRPr="00197513">
        <w:rPr>
          <w:position w:val="-8"/>
        </w:rPr>
        <w:object w:dxaOrig="940" w:dyaOrig="360">
          <v:shape id="_x0000_i1403" type="#_x0000_t75" style="width:47.25pt;height:18pt" o:ole="">
            <v:imagedata r:id="rId712" o:title=""/>
          </v:shape>
          <o:OLEObject Type="Embed" ProgID="Equation.3" ShapeID="_x0000_i1403" DrawAspect="Content" ObjectID="_1550260784" r:id="rId713"/>
        </w:object>
      </w:r>
      <w:r w:rsidR="00B939E7" w:rsidRPr="00197513">
        <w:rPr>
          <w:lang w:val="vi-VN"/>
        </w:rPr>
        <w:tab/>
      </w:r>
      <w:r w:rsidRPr="00197513">
        <w:rPr>
          <w:b/>
          <w:bCs/>
        </w:rPr>
        <w:t xml:space="preserve">C. </w:t>
      </w:r>
      <w:r w:rsidRPr="00197513">
        <w:t xml:space="preserve">λ = </w:t>
      </w:r>
      <w:r w:rsidR="009C158F" w:rsidRPr="00197513">
        <w:rPr>
          <w:position w:val="-26"/>
        </w:rPr>
        <w:object w:dxaOrig="840" w:dyaOrig="700">
          <v:shape id="_x0000_i1404" type="#_x0000_t75" style="width:42pt;height:35.25pt" o:ole="">
            <v:imagedata r:id="rId714" o:title=""/>
          </v:shape>
          <o:OLEObject Type="Embed" ProgID="Equation.3" ShapeID="_x0000_i1404" DrawAspect="Content" ObjectID="_1550260785" r:id="rId715"/>
        </w:object>
      </w:r>
      <w:r w:rsidRPr="00197513">
        <w:rPr>
          <w:b/>
          <w:bCs/>
        </w:rPr>
        <w:tab/>
        <w:t xml:space="preserve">D. </w:t>
      </w:r>
      <w:r w:rsidRPr="00197513">
        <w:t>λ =</w:t>
      </w:r>
      <w:r w:rsidR="00B939E7" w:rsidRPr="00197513">
        <w:rPr>
          <w:lang w:val="vi-VN"/>
        </w:rPr>
        <w:t xml:space="preserve"> </w:t>
      </w:r>
      <w:r w:rsidR="009C158F" w:rsidRPr="00197513">
        <w:rPr>
          <w:position w:val="-28"/>
        </w:rPr>
        <w:object w:dxaOrig="859" w:dyaOrig="660">
          <v:shape id="_x0000_i1405" type="#_x0000_t75" style="width:42.75pt;height:33pt" o:ole="">
            <v:imagedata r:id="rId716" o:title=""/>
          </v:shape>
          <o:OLEObject Type="Embed" ProgID="Equation.3" ShapeID="_x0000_i1405" DrawAspect="Content" ObjectID="_1550260786" r:id="rId717"/>
        </w:object>
      </w:r>
    </w:p>
    <w:p w:rsidR="00FB3AC4" w:rsidRPr="00197513" w:rsidRDefault="00FB3AC4" w:rsidP="009C7E08">
      <w:pPr>
        <w:widowControl w:val="0"/>
        <w:numPr>
          <w:ilvl w:val="0"/>
          <w:numId w:val="2"/>
        </w:numPr>
        <w:tabs>
          <w:tab w:val="left" w:pos="284"/>
          <w:tab w:val="left" w:pos="567"/>
          <w:tab w:val="left" w:pos="709"/>
          <w:tab w:val="left" w:pos="851"/>
          <w:tab w:val="left" w:pos="2835"/>
          <w:tab w:val="left" w:pos="5387"/>
          <w:tab w:val="left" w:pos="7938"/>
        </w:tabs>
        <w:autoSpaceDE w:val="0"/>
        <w:autoSpaceDN w:val="0"/>
        <w:adjustRightInd w:val="0"/>
        <w:jc w:val="both"/>
      </w:pPr>
      <w:r w:rsidRPr="00197513">
        <w:t>Tần số của dao động điện từ trong khung dao động thoả mãn hệ thức nào sau đây?</w:t>
      </w:r>
    </w:p>
    <w:p w:rsidR="00FB3AC4" w:rsidRPr="00197513" w:rsidRDefault="00FB3AC4" w:rsidP="00FB3AC4">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197513">
        <w:rPr>
          <w:b/>
          <w:bCs/>
        </w:rPr>
        <w:tab/>
        <w:t xml:space="preserve">A. </w:t>
      </w:r>
      <w:r w:rsidRPr="00197513">
        <w:t>f =</w:t>
      </w:r>
      <w:r w:rsidR="009C158F" w:rsidRPr="00197513">
        <w:t xml:space="preserve"> </w:t>
      </w:r>
      <w:r w:rsidR="009C158F" w:rsidRPr="00197513">
        <w:rPr>
          <w:position w:val="-8"/>
        </w:rPr>
        <w:object w:dxaOrig="820" w:dyaOrig="360">
          <v:shape id="_x0000_i1406" type="#_x0000_t75" style="width:41.25pt;height:18pt" o:ole="">
            <v:imagedata r:id="rId718" o:title=""/>
          </v:shape>
          <o:OLEObject Type="Embed" ProgID="Equation.3" ShapeID="_x0000_i1406" DrawAspect="Content" ObjectID="_1550260787" r:id="rId719"/>
        </w:object>
      </w:r>
      <w:r w:rsidR="009C158F" w:rsidRPr="00197513">
        <w:rPr>
          <w:lang w:val="vi-VN"/>
        </w:rPr>
        <w:tab/>
      </w:r>
      <w:r w:rsidRPr="00197513">
        <w:rPr>
          <w:b/>
          <w:bCs/>
        </w:rPr>
        <w:t xml:space="preserve">B. </w:t>
      </w:r>
      <w:r w:rsidRPr="00197513">
        <w:t xml:space="preserve">f = </w:t>
      </w:r>
      <w:r w:rsidR="009C158F" w:rsidRPr="00197513">
        <w:rPr>
          <w:position w:val="-28"/>
        </w:rPr>
        <w:object w:dxaOrig="600" w:dyaOrig="660">
          <v:shape id="_x0000_i1407" type="#_x0000_t75" style="width:30pt;height:33pt" o:ole="">
            <v:imagedata r:id="rId720" o:title=""/>
          </v:shape>
          <o:OLEObject Type="Embed" ProgID="Equation.3" ShapeID="_x0000_i1407" DrawAspect="Content" ObjectID="_1550260788" r:id="rId721"/>
        </w:object>
      </w:r>
      <w:r w:rsidRPr="00197513">
        <w:rPr>
          <w:b/>
          <w:bCs/>
        </w:rPr>
        <w:tab/>
        <w:t xml:space="preserve">C. </w:t>
      </w:r>
      <w:r w:rsidRPr="00197513">
        <w:t>f =</w:t>
      </w:r>
      <w:r w:rsidR="009C158F" w:rsidRPr="00197513">
        <w:rPr>
          <w:lang w:val="vi-VN"/>
        </w:rPr>
        <w:t xml:space="preserve"> </w:t>
      </w:r>
      <w:r w:rsidR="009C158F" w:rsidRPr="00197513">
        <w:rPr>
          <w:position w:val="-28"/>
        </w:rPr>
        <w:object w:dxaOrig="859" w:dyaOrig="660">
          <v:shape id="_x0000_i1408" type="#_x0000_t75" style="width:42.75pt;height:33pt" o:ole="">
            <v:imagedata r:id="rId722" o:title=""/>
          </v:shape>
          <o:OLEObject Type="Embed" ProgID="Equation.3" ShapeID="_x0000_i1408" DrawAspect="Content" ObjectID="_1550260789" r:id="rId723"/>
        </w:object>
      </w:r>
      <w:r w:rsidR="009C158F" w:rsidRPr="00197513">
        <w:rPr>
          <w:lang w:val="vi-VN"/>
        </w:rPr>
        <w:tab/>
      </w:r>
      <w:r w:rsidRPr="00197513">
        <w:rPr>
          <w:b/>
          <w:bCs/>
        </w:rPr>
        <w:t xml:space="preserve">D. </w:t>
      </w:r>
      <w:r w:rsidRPr="00197513">
        <w:t xml:space="preserve">f = </w:t>
      </w:r>
      <w:r w:rsidR="009C158F" w:rsidRPr="00197513">
        <w:rPr>
          <w:position w:val="-26"/>
        </w:rPr>
        <w:object w:dxaOrig="720" w:dyaOrig="700">
          <v:shape id="_x0000_i1409" type="#_x0000_t75" style="width:36pt;height:35.25pt" o:ole="">
            <v:imagedata r:id="rId724" o:title=""/>
          </v:shape>
          <o:OLEObject Type="Embed" ProgID="Equation.3" ShapeID="_x0000_i1409" DrawAspect="Content" ObjectID="_1550260790" r:id="rId725"/>
        </w:object>
      </w:r>
    </w:p>
    <w:p w:rsidR="00FB3AC4" w:rsidRPr="00197513" w:rsidRDefault="00FB3AC4" w:rsidP="009C7E08">
      <w:pPr>
        <w:widowControl w:val="0"/>
        <w:numPr>
          <w:ilvl w:val="0"/>
          <w:numId w:val="2"/>
        </w:numPr>
        <w:tabs>
          <w:tab w:val="left" w:pos="284"/>
          <w:tab w:val="left" w:pos="567"/>
          <w:tab w:val="left" w:pos="709"/>
          <w:tab w:val="left" w:pos="851"/>
          <w:tab w:val="left" w:pos="2835"/>
          <w:tab w:val="left" w:pos="5387"/>
          <w:tab w:val="left" w:pos="7938"/>
        </w:tabs>
        <w:autoSpaceDE w:val="0"/>
        <w:autoSpaceDN w:val="0"/>
        <w:adjustRightInd w:val="0"/>
        <w:jc w:val="both"/>
      </w:pPr>
      <w:r w:rsidRPr="00197513">
        <w:t xml:space="preserve">Chọn câu trả lời </w:t>
      </w:r>
      <w:r w:rsidRPr="00197513">
        <w:rPr>
          <w:b/>
          <w:bCs/>
        </w:rPr>
        <w:t>sai</w:t>
      </w:r>
      <w:r w:rsidRPr="00197513">
        <w:t>. Trong mạch dao động LC, bước sóng điện từ mà mạch đó có thể phát ra trong chân không là</w:t>
      </w:r>
    </w:p>
    <w:p w:rsidR="00FB3AC4" w:rsidRPr="00197513" w:rsidRDefault="00FB3AC4" w:rsidP="00FB3AC4">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197513">
        <w:rPr>
          <w:b/>
          <w:bCs/>
        </w:rPr>
        <w:tab/>
        <w:t xml:space="preserve">A. </w:t>
      </w:r>
      <w:r w:rsidR="00157EF2" w:rsidRPr="00197513">
        <w:t>λ</w:t>
      </w:r>
      <w:r w:rsidRPr="00197513">
        <w:t xml:space="preserve"> = v/f </w:t>
      </w:r>
      <w:r w:rsidRPr="00197513">
        <w:rPr>
          <w:b/>
          <w:bCs/>
        </w:rPr>
        <w:tab/>
        <w:t xml:space="preserve">B. </w:t>
      </w:r>
      <w:r w:rsidR="00157EF2" w:rsidRPr="00197513">
        <w:t>λ</w:t>
      </w:r>
      <w:r w:rsidRPr="00197513">
        <w:t xml:space="preserve"> = v.T </w:t>
      </w:r>
      <w:r w:rsidRPr="00197513">
        <w:rPr>
          <w:b/>
          <w:bCs/>
        </w:rPr>
        <w:tab/>
        <w:t xml:space="preserve">C. </w:t>
      </w:r>
      <w:r w:rsidR="00157EF2" w:rsidRPr="00197513">
        <w:rPr>
          <w:position w:val="-8"/>
        </w:rPr>
        <w:object w:dxaOrig="940" w:dyaOrig="360">
          <v:shape id="_x0000_i1410" type="#_x0000_t75" style="width:47.25pt;height:18pt" o:ole="">
            <v:imagedata r:id="rId712" o:title=""/>
          </v:shape>
          <o:OLEObject Type="Embed" ProgID="Equation.3" ShapeID="_x0000_i1410" DrawAspect="Content" ObjectID="_1550260791" r:id="rId726"/>
        </w:object>
      </w:r>
      <w:r w:rsidR="00157EF2" w:rsidRPr="00197513">
        <w:tab/>
      </w:r>
      <w:r w:rsidRPr="00197513">
        <w:rPr>
          <w:b/>
          <w:bCs/>
        </w:rPr>
        <w:t xml:space="preserve">D. </w:t>
      </w:r>
      <w:r w:rsidR="00157EF2" w:rsidRPr="00197513">
        <w:t>λ = 2πv.</w:t>
      </w:r>
      <w:r w:rsidR="00157EF2" w:rsidRPr="00197513">
        <w:rPr>
          <w:position w:val="-30"/>
        </w:rPr>
        <w:object w:dxaOrig="400" w:dyaOrig="680">
          <v:shape id="_x0000_i1411" type="#_x0000_t75" style="width:20.25pt;height:33.75pt" o:ole="">
            <v:imagedata r:id="rId727" o:title=""/>
          </v:shape>
          <o:OLEObject Type="Embed" ProgID="Equation.3" ShapeID="_x0000_i1411" DrawAspect="Content" ObjectID="_1550260792" r:id="rId728"/>
        </w:object>
      </w:r>
    </w:p>
    <w:p w:rsidR="00FB3AC4" w:rsidRPr="00197513" w:rsidRDefault="00FB3AC4" w:rsidP="009C7E08">
      <w:pPr>
        <w:widowControl w:val="0"/>
        <w:numPr>
          <w:ilvl w:val="0"/>
          <w:numId w:val="2"/>
        </w:numPr>
        <w:tabs>
          <w:tab w:val="left" w:pos="284"/>
          <w:tab w:val="left" w:pos="567"/>
          <w:tab w:val="left" w:pos="709"/>
          <w:tab w:val="left" w:pos="851"/>
          <w:tab w:val="left" w:pos="2835"/>
          <w:tab w:val="left" w:pos="5387"/>
          <w:tab w:val="left" w:pos="7938"/>
        </w:tabs>
        <w:autoSpaceDE w:val="0"/>
        <w:autoSpaceDN w:val="0"/>
        <w:adjustRightInd w:val="0"/>
        <w:jc w:val="both"/>
      </w:pPr>
      <w:r w:rsidRPr="00197513">
        <w:t>Để tìm sóng có bước sóng</w:t>
      </w:r>
      <w:r w:rsidR="00157EF2" w:rsidRPr="00197513">
        <w:t xml:space="preserve"> λ</w:t>
      </w:r>
      <w:r w:rsidRPr="00197513">
        <w:t xml:space="preserve"> trong máy thu vô tuyến điện, người ta phải điều chỉnh giá trị của điện dung C và</w:t>
      </w:r>
      <w:r w:rsidR="00157EF2" w:rsidRPr="00197513">
        <w:t xml:space="preserve"> </w:t>
      </w:r>
      <w:r w:rsidRPr="00197513">
        <w:t xml:space="preserve">độ tự cảm L trong mạch dao động của máy. Giữa </w:t>
      </w:r>
      <w:r w:rsidR="00157EF2" w:rsidRPr="00197513">
        <w:t>λ</w:t>
      </w:r>
      <w:r w:rsidRPr="00197513">
        <w:t>, L và C phải thỏa mãn hệ thức</w:t>
      </w:r>
    </w:p>
    <w:p w:rsidR="00FB3AC4" w:rsidRPr="00197513" w:rsidRDefault="002440D9" w:rsidP="002440D9">
      <w:pPr>
        <w:widowControl w:val="0"/>
        <w:tabs>
          <w:tab w:val="left" w:pos="284"/>
          <w:tab w:val="left" w:pos="567"/>
          <w:tab w:val="left" w:pos="709"/>
          <w:tab w:val="left" w:pos="851"/>
          <w:tab w:val="left" w:pos="2835"/>
          <w:tab w:val="left" w:pos="5387"/>
        </w:tabs>
        <w:autoSpaceDE w:val="0"/>
        <w:autoSpaceDN w:val="0"/>
        <w:adjustRightInd w:val="0"/>
        <w:jc w:val="both"/>
      </w:pPr>
      <w:r w:rsidRPr="00197513">
        <w:rPr>
          <w:b/>
          <w:bCs/>
        </w:rPr>
        <w:t xml:space="preserve"> </w:t>
      </w:r>
      <w:r w:rsidR="00FB3AC4" w:rsidRPr="00197513">
        <w:rPr>
          <w:b/>
          <w:bCs/>
        </w:rPr>
        <w:tab/>
        <w:t xml:space="preserve">A. </w:t>
      </w:r>
      <w:r w:rsidRPr="00197513">
        <w:rPr>
          <w:position w:val="-24"/>
        </w:rPr>
        <w:object w:dxaOrig="1240" w:dyaOrig="620">
          <v:shape id="_x0000_i1412" type="#_x0000_t75" style="width:62.25pt;height:30.75pt" o:ole="">
            <v:imagedata r:id="rId729" o:title=""/>
          </v:shape>
          <o:OLEObject Type="Embed" ProgID="Equation.3" ShapeID="_x0000_i1412" DrawAspect="Content" ObjectID="_1550260793" r:id="rId730"/>
        </w:object>
      </w:r>
      <w:r w:rsidRPr="00197513">
        <w:tab/>
      </w:r>
      <w:r w:rsidR="00FB3AC4" w:rsidRPr="00197513">
        <w:rPr>
          <w:b/>
          <w:bCs/>
        </w:rPr>
        <w:t xml:space="preserve">B. </w:t>
      </w:r>
      <w:r w:rsidRPr="00197513">
        <w:rPr>
          <w:position w:val="-8"/>
        </w:rPr>
        <w:object w:dxaOrig="820" w:dyaOrig="360">
          <v:shape id="_x0000_i1413" type="#_x0000_t75" style="width:41.25pt;height:18pt" o:ole="">
            <v:imagedata r:id="rId718" o:title=""/>
          </v:shape>
          <o:OLEObject Type="Embed" ProgID="Equation.3" ShapeID="_x0000_i1413" DrawAspect="Content" ObjectID="_1550260794" r:id="rId731"/>
        </w:object>
      </w:r>
      <w:r w:rsidR="00FB3AC4" w:rsidRPr="00197513">
        <w:t xml:space="preserve"> = λ.v</w:t>
      </w:r>
      <w:r w:rsidRPr="00197513">
        <w:tab/>
      </w:r>
      <w:r w:rsidR="00FB3AC4" w:rsidRPr="00197513">
        <w:rPr>
          <w:b/>
          <w:bCs/>
        </w:rPr>
        <w:t xml:space="preserve">C. </w:t>
      </w:r>
      <w:r w:rsidRPr="00197513">
        <w:rPr>
          <w:position w:val="-8"/>
        </w:rPr>
        <w:object w:dxaOrig="820" w:dyaOrig="360">
          <v:shape id="_x0000_i1414" type="#_x0000_t75" style="width:41.25pt;height:18pt" o:ole="">
            <v:imagedata r:id="rId718" o:title=""/>
          </v:shape>
          <o:OLEObject Type="Embed" ProgID="Equation.3" ShapeID="_x0000_i1414" DrawAspect="Content" ObjectID="_1550260795" r:id="rId732"/>
        </w:object>
      </w:r>
      <w:r w:rsidR="00FB3AC4" w:rsidRPr="00197513">
        <w:t>=</w:t>
      </w:r>
      <w:r w:rsidRPr="00197513">
        <w:t xml:space="preserve"> </w:t>
      </w:r>
      <w:r w:rsidRPr="00197513">
        <w:fldChar w:fldCharType="begin"/>
      </w:r>
      <w:r w:rsidRPr="00197513">
        <w:instrText>eq \s\don1(\f(λ,v))</w:instrText>
      </w:r>
      <w:r w:rsidRPr="00197513">
        <w:fldChar w:fldCharType="end"/>
      </w:r>
      <w:r w:rsidRPr="00197513">
        <w:t xml:space="preserve"> </w:t>
      </w:r>
      <w:r w:rsidRPr="00197513">
        <w:tab/>
      </w:r>
      <w:r w:rsidRPr="00197513">
        <w:tab/>
      </w:r>
      <w:r w:rsidR="00FB3AC4" w:rsidRPr="00197513">
        <w:rPr>
          <w:b/>
          <w:bCs/>
        </w:rPr>
        <w:t xml:space="preserve">D. </w:t>
      </w:r>
      <w:r w:rsidRPr="00197513">
        <w:rPr>
          <w:position w:val="-24"/>
        </w:rPr>
        <w:object w:dxaOrig="1020" w:dyaOrig="680">
          <v:shape id="_x0000_i1415" type="#_x0000_t75" style="width:51pt;height:33.75pt" o:ole="">
            <v:imagedata r:id="rId733" o:title=""/>
          </v:shape>
          <o:OLEObject Type="Embed" ProgID="Equation.3" ShapeID="_x0000_i1415" DrawAspect="Content" ObjectID="_1550260796" r:id="rId734"/>
        </w:object>
      </w:r>
    </w:p>
    <w:p w:rsidR="00FB3AC4" w:rsidRPr="00197513" w:rsidRDefault="00FB3AC4" w:rsidP="009C7E08">
      <w:pPr>
        <w:widowControl w:val="0"/>
        <w:numPr>
          <w:ilvl w:val="0"/>
          <w:numId w:val="2"/>
        </w:numPr>
        <w:tabs>
          <w:tab w:val="left" w:pos="284"/>
          <w:tab w:val="left" w:pos="567"/>
          <w:tab w:val="left" w:pos="709"/>
          <w:tab w:val="left" w:pos="851"/>
          <w:tab w:val="left" w:pos="2835"/>
          <w:tab w:val="left" w:pos="5387"/>
          <w:tab w:val="left" w:pos="7938"/>
        </w:tabs>
        <w:autoSpaceDE w:val="0"/>
        <w:autoSpaceDN w:val="0"/>
        <w:adjustRightInd w:val="0"/>
        <w:jc w:val="both"/>
      </w:pPr>
      <w:r w:rsidRPr="00197513">
        <w:t>Một sóng điện từ có tần số f = 6 MHz. Bước sóng của sóng điện từ đó là</w:t>
      </w:r>
    </w:p>
    <w:p w:rsidR="002440D9" w:rsidRPr="00197513" w:rsidRDefault="00FB3AC4" w:rsidP="00FB3AC4">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197513">
        <w:rPr>
          <w:b/>
          <w:bCs/>
        </w:rPr>
        <w:tab/>
        <w:t xml:space="preserve">A. </w:t>
      </w:r>
      <w:r w:rsidR="00157EF2" w:rsidRPr="00197513">
        <w:t>λ</w:t>
      </w:r>
      <w:r w:rsidRPr="00197513">
        <w:t xml:space="preserve"> = 25 m </w:t>
      </w:r>
      <w:r w:rsidRPr="00197513">
        <w:rPr>
          <w:b/>
          <w:bCs/>
        </w:rPr>
        <w:tab/>
        <w:t xml:space="preserve">B. </w:t>
      </w:r>
      <w:r w:rsidR="00157EF2" w:rsidRPr="00197513">
        <w:t>λ</w:t>
      </w:r>
      <w:r w:rsidRPr="00197513">
        <w:t xml:space="preserve"> = 60 m </w:t>
      </w:r>
      <w:r w:rsidRPr="00197513">
        <w:rPr>
          <w:b/>
          <w:bCs/>
        </w:rPr>
        <w:tab/>
        <w:t xml:space="preserve">C. </w:t>
      </w:r>
      <w:r w:rsidR="00157EF2" w:rsidRPr="00197513">
        <w:t>λ</w:t>
      </w:r>
      <w:r w:rsidRPr="00197513">
        <w:t xml:space="preserve"> = 50 m </w:t>
      </w:r>
      <w:r w:rsidRPr="00197513">
        <w:rPr>
          <w:b/>
          <w:bCs/>
        </w:rPr>
        <w:tab/>
        <w:t xml:space="preserve">D. </w:t>
      </w:r>
      <w:r w:rsidR="00157EF2" w:rsidRPr="00197513">
        <w:t>λ</w:t>
      </w:r>
      <w:r w:rsidRPr="00197513">
        <w:t xml:space="preserve"> = 100 m </w:t>
      </w:r>
    </w:p>
    <w:p w:rsidR="002440D9" w:rsidRPr="00197513" w:rsidRDefault="00FB3AC4" w:rsidP="009C7E08">
      <w:pPr>
        <w:widowControl w:val="0"/>
        <w:numPr>
          <w:ilvl w:val="0"/>
          <w:numId w:val="2"/>
        </w:numPr>
        <w:tabs>
          <w:tab w:val="left" w:pos="284"/>
          <w:tab w:val="left" w:pos="567"/>
          <w:tab w:val="left" w:pos="709"/>
          <w:tab w:val="left" w:pos="851"/>
          <w:tab w:val="left" w:pos="2835"/>
          <w:tab w:val="left" w:pos="5387"/>
          <w:tab w:val="left" w:pos="7938"/>
        </w:tabs>
        <w:autoSpaceDE w:val="0"/>
        <w:autoSpaceDN w:val="0"/>
        <w:adjustRightInd w:val="0"/>
        <w:jc w:val="both"/>
        <w:rPr>
          <w:b/>
          <w:bCs/>
        </w:rPr>
      </w:pPr>
      <w:r w:rsidRPr="00197513">
        <w:t xml:space="preserve">Sóng FM của đài tiếng nói Việt Nam có tần số f = 100 MHz. Bước sóng mà đài thu được có giá trị là </w:t>
      </w:r>
      <w:r w:rsidRPr="00197513">
        <w:rPr>
          <w:b/>
          <w:bCs/>
        </w:rPr>
        <w:tab/>
      </w:r>
    </w:p>
    <w:p w:rsidR="00FB3AC4" w:rsidRPr="00197513" w:rsidRDefault="002440D9" w:rsidP="00FB3AC4">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197513">
        <w:rPr>
          <w:b/>
          <w:bCs/>
        </w:rPr>
        <w:tab/>
      </w:r>
      <w:r w:rsidR="00FB3AC4" w:rsidRPr="00197513">
        <w:rPr>
          <w:b/>
          <w:bCs/>
        </w:rPr>
        <w:t xml:space="preserve">A. </w:t>
      </w:r>
      <w:r w:rsidR="00157EF2" w:rsidRPr="00197513">
        <w:t>λ</w:t>
      </w:r>
      <w:r w:rsidR="00FB3AC4" w:rsidRPr="00197513">
        <w:t xml:space="preserve"> = 10 m </w:t>
      </w:r>
      <w:r w:rsidR="00FB3AC4" w:rsidRPr="00197513">
        <w:rPr>
          <w:b/>
          <w:bCs/>
        </w:rPr>
        <w:tab/>
        <w:t xml:space="preserve">B. </w:t>
      </w:r>
      <w:r w:rsidR="00157EF2" w:rsidRPr="00197513">
        <w:t>λ</w:t>
      </w:r>
      <w:r w:rsidR="00FB3AC4" w:rsidRPr="00197513">
        <w:t xml:space="preserve"> = 3 m </w:t>
      </w:r>
      <w:r w:rsidR="00FB3AC4" w:rsidRPr="00197513">
        <w:rPr>
          <w:b/>
          <w:bCs/>
        </w:rPr>
        <w:tab/>
        <w:t xml:space="preserve">C. </w:t>
      </w:r>
      <w:r w:rsidR="00157EF2" w:rsidRPr="00197513">
        <w:t>λ</w:t>
      </w:r>
      <w:r w:rsidR="00FB3AC4" w:rsidRPr="00197513">
        <w:t xml:space="preserve"> = 5 m </w:t>
      </w:r>
      <w:r w:rsidR="00FB3AC4" w:rsidRPr="00197513">
        <w:rPr>
          <w:b/>
          <w:bCs/>
        </w:rPr>
        <w:tab/>
        <w:t xml:space="preserve">D. </w:t>
      </w:r>
      <w:r w:rsidR="00157EF2" w:rsidRPr="00197513">
        <w:t>λ</w:t>
      </w:r>
      <w:r w:rsidR="00FB3AC4" w:rsidRPr="00197513">
        <w:t xml:space="preserve"> = 2 m</w:t>
      </w:r>
    </w:p>
    <w:p w:rsidR="00FB3AC4" w:rsidRPr="00197513" w:rsidRDefault="00FB3AC4" w:rsidP="009C7E08">
      <w:pPr>
        <w:widowControl w:val="0"/>
        <w:numPr>
          <w:ilvl w:val="0"/>
          <w:numId w:val="2"/>
        </w:numPr>
        <w:tabs>
          <w:tab w:val="left" w:pos="284"/>
          <w:tab w:val="left" w:pos="567"/>
          <w:tab w:val="left" w:pos="709"/>
          <w:tab w:val="left" w:pos="851"/>
          <w:tab w:val="left" w:pos="2835"/>
          <w:tab w:val="left" w:pos="5387"/>
          <w:tab w:val="left" w:pos="7938"/>
        </w:tabs>
        <w:autoSpaceDE w:val="0"/>
        <w:autoSpaceDN w:val="0"/>
        <w:adjustRightInd w:val="0"/>
        <w:jc w:val="both"/>
      </w:pPr>
      <w:r w:rsidRPr="00197513">
        <w:t>Sóng điện từ trong chân không có tần số f = 150 kHz, bước sóng của sóng điện từ đó là</w:t>
      </w:r>
    </w:p>
    <w:p w:rsidR="00FB3AC4" w:rsidRPr="00197513" w:rsidRDefault="00FB3AC4" w:rsidP="00FB3AC4">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197513">
        <w:rPr>
          <w:b/>
          <w:bCs/>
        </w:rPr>
        <w:tab/>
        <w:t xml:space="preserve">A. </w:t>
      </w:r>
      <w:r w:rsidR="00157EF2" w:rsidRPr="00197513">
        <w:t>λ</w:t>
      </w:r>
      <w:r w:rsidRPr="00197513">
        <w:t xml:space="preserve"> = 2000 m. </w:t>
      </w:r>
      <w:r w:rsidRPr="00197513">
        <w:rPr>
          <w:b/>
          <w:bCs/>
        </w:rPr>
        <w:tab/>
        <w:t xml:space="preserve">B. </w:t>
      </w:r>
      <w:r w:rsidR="00157EF2" w:rsidRPr="00197513">
        <w:t>λ</w:t>
      </w:r>
      <w:r w:rsidRPr="00197513">
        <w:t xml:space="preserve"> = 2000 km. </w:t>
      </w:r>
      <w:r w:rsidRPr="00197513">
        <w:rPr>
          <w:b/>
          <w:bCs/>
        </w:rPr>
        <w:tab/>
        <w:t xml:space="preserve">C. </w:t>
      </w:r>
      <w:r w:rsidR="00157EF2" w:rsidRPr="00197513">
        <w:t>λ</w:t>
      </w:r>
      <w:r w:rsidRPr="00197513">
        <w:t xml:space="preserve"> = 1000 m. </w:t>
      </w:r>
      <w:r w:rsidRPr="00197513">
        <w:rPr>
          <w:b/>
          <w:bCs/>
        </w:rPr>
        <w:tab/>
        <w:t xml:space="preserve">D. </w:t>
      </w:r>
      <w:r w:rsidR="00157EF2" w:rsidRPr="00197513">
        <w:t>λ</w:t>
      </w:r>
      <w:r w:rsidRPr="00197513">
        <w:t xml:space="preserve"> = 1000 km.</w:t>
      </w:r>
    </w:p>
    <w:p w:rsidR="00FB3AC4" w:rsidRPr="00197513" w:rsidRDefault="00FB3AC4" w:rsidP="009C7E08">
      <w:pPr>
        <w:widowControl w:val="0"/>
        <w:numPr>
          <w:ilvl w:val="0"/>
          <w:numId w:val="2"/>
        </w:numPr>
        <w:tabs>
          <w:tab w:val="left" w:pos="284"/>
          <w:tab w:val="left" w:pos="567"/>
          <w:tab w:val="left" w:pos="709"/>
          <w:tab w:val="left" w:pos="851"/>
          <w:tab w:val="left" w:pos="2835"/>
          <w:tab w:val="left" w:pos="5387"/>
          <w:tab w:val="left" w:pos="7938"/>
        </w:tabs>
        <w:autoSpaceDE w:val="0"/>
        <w:autoSpaceDN w:val="0"/>
        <w:adjustRightInd w:val="0"/>
        <w:jc w:val="both"/>
      </w:pPr>
      <w:r w:rsidRPr="00197513">
        <w:t>Một mạch thu sóng có L = 10 μH, C = 1000/π</w:t>
      </w:r>
      <w:r w:rsidRPr="00197513">
        <w:rPr>
          <w:vertAlign w:val="subscript"/>
        </w:rPr>
        <w:t>2</w:t>
      </w:r>
      <w:r w:rsidRPr="00197513">
        <w:t xml:space="preserve"> pF thu được sóng có bước sóng là</w:t>
      </w:r>
    </w:p>
    <w:p w:rsidR="00FB3AC4" w:rsidRPr="00197513" w:rsidRDefault="00FB3AC4" w:rsidP="00FB3AC4">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197513">
        <w:rPr>
          <w:b/>
          <w:bCs/>
        </w:rPr>
        <w:tab/>
        <w:t xml:space="preserve">A. </w:t>
      </w:r>
      <w:r w:rsidR="00157EF2" w:rsidRPr="00197513">
        <w:t>λ</w:t>
      </w:r>
      <w:r w:rsidRPr="00197513">
        <w:t xml:space="preserve"> = 0,6 m </w:t>
      </w:r>
      <w:r w:rsidRPr="00197513">
        <w:rPr>
          <w:b/>
          <w:bCs/>
        </w:rPr>
        <w:tab/>
        <w:t xml:space="preserve">B. </w:t>
      </w:r>
      <w:r w:rsidR="00157EF2" w:rsidRPr="00197513">
        <w:t>λ</w:t>
      </w:r>
      <w:r w:rsidRPr="00197513">
        <w:t xml:space="preserve"> = 6 m </w:t>
      </w:r>
      <w:r w:rsidRPr="00197513">
        <w:rPr>
          <w:b/>
          <w:bCs/>
        </w:rPr>
        <w:tab/>
        <w:t xml:space="preserve">C. </w:t>
      </w:r>
      <w:r w:rsidR="00157EF2" w:rsidRPr="00197513">
        <w:t>λ</w:t>
      </w:r>
      <w:r w:rsidRPr="00197513">
        <w:t xml:space="preserve"> = 60 m </w:t>
      </w:r>
      <w:r w:rsidRPr="00197513">
        <w:rPr>
          <w:b/>
          <w:bCs/>
        </w:rPr>
        <w:tab/>
        <w:t xml:space="preserve">D. </w:t>
      </w:r>
      <w:r w:rsidR="00157EF2" w:rsidRPr="00197513">
        <w:t>λ</w:t>
      </w:r>
      <w:r w:rsidRPr="00197513">
        <w:t xml:space="preserve"> = 600 m</w:t>
      </w:r>
    </w:p>
    <w:p w:rsidR="00FB3AC4" w:rsidRPr="00197513" w:rsidRDefault="00FB3AC4" w:rsidP="009C7E08">
      <w:pPr>
        <w:widowControl w:val="0"/>
        <w:numPr>
          <w:ilvl w:val="0"/>
          <w:numId w:val="2"/>
        </w:numPr>
        <w:tabs>
          <w:tab w:val="left" w:pos="284"/>
          <w:tab w:val="left" w:pos="567"/>
          <w:tab w:val="left" w:pos="709"/>
          <w:tab w:val="left" w:pos="851"/>
          <w:tab w:val="left" w:pos="2835"/>
          <w:tab w:val="left" w:pos="5387"/>
          <w:tab w:val="left" w:pos="7938"/>
        </w:tabs>
        <w:autoSpaceDE w:val="0"/>
        <w:autoSpaceDN w:val="0"/>
        <w:adjustRightInd w:val="0"/>
        <w:jc w:val="both"/>
      </w:pPr>
      <w:r w:rsidRPr="00197513">
        <w:t>Một mạch dao động LC đang dao động tự do. Người ta đo được điện tích cực đại trên 1 bản tụ là Q</w:t>
      </w:r>
      <w:r w:rsidRPr="00197513">
        <w:rPr>
          <w:vertAlign w:val="subscript"/>
        </w:rPr>
        <w:t>0</w:t>
      </w:r>
      <w:r w:rsidRPr="00197513">
        <w:t xml:space="preserve"> = 10</w:t>
      </w:r>
      <w:r w:rsidRPr="00197513">
        <w:rPr>
          <w:vertAlign w:val="superscript"/>
        </w:rPr>
        <w:t>–6</w:t>
      </w:r>
      <w:r w:rsidRPr="00197513">
        <w:t xml:space="preserve"> C và</w:t>
      </w:r>
      <w:r w:rsidR="002440D9" w:rsidRPr="00197513">
        <w:t xml:space="preserve"> </w:t>
      </w:r>
      <w:r w:rsidRPr="00197513">
        <w:t>dòng điện cực đại trong mạch I</w:t>
      </w:r>
      <w:r w:rsidRPr="00197513">
        <w:rPr>
          <w:vertAlign w:val="subscript"/>
        </w:rPr>
        <w:t>0</w:t>
      </w:r>
      <w:r w:rsidRPr="00197513">
        <w:t xml:space="preserve"> = 10</w:t>
      </w:r>
      <w:r w:rsidR="002440D9" w:rsidRPr="00197513">
        <w:t xml:space="preserve">A. </w:t>
      </w:r>
      <w:r w:rsidRPr="00197513">
        <w:t>Bước sóng điện từ mà mạch có thể phát ra là:</w:t>
      </w:r>
    </w:p>
    <w:p w:rsidR="00FB3AC4" w:rsidRPr="00197513" w:rsidRDefault="00FB3AC4" w:rsidP="00FB3AC4">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197513">
        <w:rPr>
          <w:b/>
          <w:bCs/>
        </w:rPr>
        <w:tab/>
        <w:t xml:space="preserve">A. </w:t>
      </w:r>
      <w:r w:rsidR="00157EF2" w:rsidRPr="00197513">
        <w:t>λ</w:t>
      </w:r>
      <w:r w:rsidRPr="00197513">
        <w:t xml:space="preserve"> = 1,885 m </w:t>
      </w:r>
      <w:r w:rsidRPr="00197513">
        <w:rPr>
          <w:b/>
          <w:bCs/>
        </w:rPr>
        <w:tab/>
        <w:t xml:space="preserve">B. </w:t>
      </w:r>
      <w:r w:rsidR="00157EF2" w:rsidRPr="00197513">
        <w:t>λ</w:t>
      </w:r>
      <w:r w:rsidRPr="00197513">
        <w:t xml:space="preserve"> = 18,85 m </w:t>
      </w:r>
      <w:r w:rsidRPr="00197513">
        <w:rPr>
          <w:b/>
          <w:bCs/>
        </w:rPr>
        <w:tab/>
        <w:t xml:space="preserve">C. </w:t>
      </w:r>
      <w:r w:rsidR="00157EF2" w:rsidRPr="00197513">
        <w:t>λ</w:t>
      </w:r>
      <w:r w:rsidRPr="00197513">
        <w:t xml:space="preserve"> = 188,5 m </w:t>
      </w:r>
      <w:r w:rsidRPr="00197513">
        <w:rPr>
          <w:b/>
          <w:bCs/>
        </w:rPr>
        <w:tab/>
        <w:t xml:space="preserve">D. </w:t>
      </w:r>
      <w:r w:rsidR="00157EF2" w:rsidRPr="00197513">
        <w:t>λ</w:t>
      </w:r>
      <w:r w:rsidRPr="00197513">
        <w:t xml:space="preserve"> = 1885 m</w:t>
      </w:r>
    </w:p>
    <w:p w:rsidR="00FB3AC4" w:rsidRPr="00197513" w:rsidRDefault="00FB3AC4" w:rsidP="009C7E08">
      <w:pPr>
        <w:widowControl w:val="0"/>
        <w:numPr>
          <w:ilvl w:val="0"/>
          <w:numId w:val="2"/>
        </w:numPr>
        <w:tabs>
          <w:tab w:val="left" w:pos="284"/>
          <w:tab w:val="left" w:pos="567"/>
          <w:tab w:val="left" w:pos="709"/>
          <w:tab w:val="left" w:pos="851"/>
          <w:tab w:val="left" w:pos="2835"/>
          <w:tab w:val="left" w:pos="5387"/>
          <w:tab w:val="left" w:pos="7938"/>
        </w:tabs>
        <w:autoSpaceDE w:val="0"/>
        <w:autoSpaceDN w:val="0"/>
        <w:adjustRightInd w:val="0"/>
        <w:jc w:val="both"/>
      </w:pPr>
      <w:r w:rsidRPr="00197513">
        <w:t>Mạch chọn sóng của máy thu vô tuyến điện gồm tụ điện C = 880 pF và cuộn cảm L = 20 μH. Bước sóng điện từ</w:t>
      </w:r>
      <w:r w:rsidR="002440D9" w:rsidRPr="00197513">
        <w:t xml:space="preserve"> </w:t>
      </w:r>
      <w:r w:rsidRPr="00197513">
        <w:t>mà mạch thu được là</w:t>
      </w:r>
    </w:p>
    <w:p w:rsidR="00FB3AC4" w:rsidRPr="00197513" w:rsidRDefault="00FB3AC4" w:rsidP="00FB3AC4">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197513">
        <w:rPr>
          <w:b/>
          <w:bCs/>
        </w:rPr>
        <w:tab/>
        <w:t xml:space="preserve">A. </w:t>
      </w:r>
      <w:r w:rsidR="00157EF2" w:rsidRPr="00197513">
        <w:t>λ</w:t>
      </w:r>
      <w:r w:rsidRPr="00197513">
        <w:t xml:space="preserve"> = 100 m. </w:t>
      </w:r>
      <w:r w:rsidRPr="00197513">
        <w:rPr>
          <w:b/>
          <w:bCs/>
        </w:rPr>
        <w:tab/>
        <w:t xml:space="preserve">B. </w:t>
      </w:r>
      <w:r w:rsidR="00157EF2" w:rsidRPr="00197513">
        <w:t>λ</w:t>
      </w:r>
      <w:r w:rsidRPr="00197513">
        <w:t xml:space="preserve"> = 150 m. </w:t>
      </w:r>
      <w:r w:rsidRPr="00197513">
        <w:rPr>
          <w:b/>
          <w:bCs/>
        </w:rPr>
        <w:tab/>
        <w:t xml:space="preserve">C. </w:t>
      </w:r>
      <w:r w:rsidR="00157EF2" w:rsidRPr="00197513">
        <w:t>λ</w:t>
      </w:r>
      <w:r w:rsidRPr="00197513">
        <w:t xml:space="preserve"> = 250 m. </w:t>
      </w:r>
      <w:r w:rsidRPr="00197513">
        <w:rPr>
          <w:b/>
          <w:bCs/>
        </w:rPr>
        <w:tab/>
        <w:t xml:space="preserve">D. </w:t>
      </w:r>
      <w:r w:rsidR="00157EF2" w:rsidRPr="00197513">
        <w:t>λ</w:t>
      </w:r>
      <w:r w:rsidRPr="00197513">
        <w:t xml:space="preserve"> = 500 m.</w:t>
      </w:r>
    </w:p>
    <w:p w:rsidR="00FB3AC4" w:rsidRPr="00197513" w:rsidRDefault="00FB3AC4" w:rsidP="009C7E08">
      <w:pPr>
        <w:widowControl w:val="0"/>
        <w:numPr>
          <w:ilvl w:val="0"/>
          <w:numId w:val="2"/>
        </w:numPr>
        <w:tabs>
          <w:tab w:val="left" w:pos="284"/>
          <w:tab w:val="left" w:pos="567"/>
          <w:tab w:val="left" w:pos="709"/>
          <w:tab w:val="left" w:pos="851"/>
          <w:tab w:val="left" w:pos="2835"/>
          <w:tab w:val="left" w:pos="5387"/>
          <w:tab w:val="left" w:pos="7938"/>
        </w:tabs>
        <w:autoSpaceDE w:val="0"/>
        <w:autoSpaceDN w:val="0"/>
        <w:adjustRightInd w:val="0"/>
        <w:jc w:val="both"/>
      </w:pPr>
      <w:r w:rsidRPr="00197513">
        <w:t>Mạch dao động bắt tín hiệu của một máy thu vô tuyến điện gồm một cuộn cảm L = 2 μH và một tụ điện C</w:t>
      </w:r>
      <w:r w:rsidRPr="00197513">
        <w:rPr>
          <w:vertAlign w:val="subscript"/>
        </w:rPr>
        <w:t>0</w:t>
      </w:r>
      <w:r w:rsidRPr="00197513">
        <w:t xml:space="preserve"> =</w:t>
      </w:r>
      <w:r w:rsidR="002440D9" w:rsidRPr="00197513">
        <w:t xml:space="preserve"> </w:t>
      </w:r>
      <w:r w:rsidRPr="00197513">
        <w:t>180</w:t>
      </w:r>
      <w:r w:rsidRPr="00197513">
        <w:rPr>
          <w:vertAlign w:val="superscript"/>
        </w:rPr>
        <w:t>0</w:t>
      </w:r>
      <w:r w:rsidRPr="00197513">
        <w:t xml:space="preserve"> pF. Nó có thể thu được sóng vô tuyến điện với bước sóng là:</w:t>
      </w:r>
    </w:p>
    <w:p w:rsidR="00FB3AC4" w:rsidRPr="00197513" w:rsidRDefault="00FB3AC4" w:rsidP="00FB3AC4">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197513">
        <w:rPr>
          <w:b/>
          <w:bCs/>
        </w:rPr>
        <w:tab/>
        <w:t xml:space="preserve">A. </w:t>
      </w:r>
      <w:r w:rsidR="00157EF2" w:rsidRPr="00197513">
        <w:t>λ</w:t>
      </w:r>
      <w:r w:rsidRPr="00197513">
        <w:t xml:space="preserve"> = 11,3 m </w:t>
      </w:r>
      <w:r w:rsidRPr="00197513">
        <w:rPr>
          <w:b/>
          <w:bCs/>
        </w:rPr>
        <w:tab/>
        <w:t xml:space="preserve">B. </w:t>
      </w:r>
      <w:r w:rsidR="00157EF2" w:rsidRPr="00197513">
        <w:t>λ</w:t>
      </w:r>
      <w:r w:rsidRPr="00197513">
        <w:t xml:space="preserve"> = 6,28 m </w:t>
      </w:r>
      <w:r w:rsidRPr="00197513">
        <w:rPr>
          <w:b/>
          <w:bCs/>
        </w:rPr>
        <w:tab/>
        <w:t xml:space="preserve">C. </w:t>
      </w:r>
      <w:r w:rsidR="00157EF2" w:rsidRPr="00197513">
        <w:t>λ</w:t>
      </w:r>
      <w:r w:rsidRPr="00197513">
        <w:t xml:space="preserve"> = 13,1 m </w:t>
      </w:r>
      <w:r w:rsidRPr="00197513">
        <w:rPr>
          <w:b/>
          <w:bCs/>
        </w:rPr>
        <w:tab/>
        <w:t xml:space="preserve">D. </w:t>
      </w:r>
      <w:r w:rsidR="00157EF2" w:rsidRPr="00197513">
        <w:t>λ</w:t>
      </w:r>
      <w:r w:rsidRPr="00197513">
        <w:t xml:space="preserve"> = 113 m</w:t>
      </w:r>
    </w:p>
    <w:p w:rsidR="00FB3AC4" w:rsidRPr="00197513" w:rsidRDefault="00FB3AC4" w:rsidP="009C7E08">
      <w:pPr>
        <w:widowControl w:val="0"/>
        <w:numPr>
          <w:ilvl w:val="0"/>
          <w:numId w:val="2"/>
        </w:numPr>
        <w:tabs>
          <w:tab w:val="left" w:pos="284"/>
          <w:tab w:val="left" w:pos="567"/>
          <w:tab w:val="left" w:pos="709"/>
          <w:tab w:val="left" w:pos="851"/>
          <w:tab w:val="left" w:pos="2835"/>
          <w:tab w:val="left" w:pos="5387"/>
          <w:tab w:val="left" w:pos="7938"/>
        </w:tabs>
        <w:autoSpaceDE w:val="0"/>
        <w:autoSpaceDN w:val="0"/>
        <w:adjustRightInd w:val="0"/>
        <w:jc w:val="both"/>
      </w:pPr>
      <w:r w:rsidRPr="00197513">
        <w:rPr>
          <w:b/>
          <w:bCs/>
        </w:rPr>
        <w:t xml:space="preserve"> </w:t>
      </w:r>
      <w:r w:rsidRPr="00197513">
        <w:t>Mạch chọn sóng của một máy thu thanh gồm một cuộn dây thuần cảm và một tụ điện có điện dung biến đổi</w:t>
      </w:r>
      <w:r w:rsidR="002440D9" w:rsidRPr="00197513">
        <w:t xml:space="preserve"> </w:t>
      </w:r>
      <w:r w:rsidRPr="00197513">
        <w:t>được. Khi đặt điện dung của tụ điện có giá trị 20 F thì bắt được sóng có bước sóng 30 m. Khi điện dung của tụ điện giá trị</w:t>
      </w:r>
      <w:r w:rsidR="002440D9" w:rsidRPr="00197513">
        <w:t xml:space="preserve"> </w:t>
      </w:r>
      <w:r w:rsidRPr="00197513">
        <w:t>180 F thì sẽ bắt được sóng có bước sóng là</w:t>
      </w:r>
    </w:p>
    <w:p w:rsidR="00FB3AC4" w:rsidRPr="00197513" w:rsidRDefault="00FB3AC4" w:rsidP="00FB3AC4">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197513">
        <w:rPr>
          <w:b/>
          <w:bCs/>
        </w:rPr>
        <w:tab/>
        <w:t xml:space="preserve">A. </w:t>
      </w:r>
      <w:r w:rsidR="00157EF2" w:rsidRPr="00197513">
        <w:t>λ</w:t>
      </w:r>
      <w:r w:rsidRPr="00197513">
        <w:t xml:space="preserve"> = 150 m. </w:t>
      </w:r>
      <w:r w:rsidRPr="00197513">
        <w:rPr>
          <w:b/>
          <w:bCs/>
        </w:rPr>
        <w:tab/>
        <w:t xml:space="preserve">B. </w:t>
      </w:r>
      <w:r w:rsidR="00157EF2" w:rsidRPr="00197513">
        <w:t>λ</w:t>
      </w:r>
      <w:r w:rsidRPr="00197513">
        <w:t xml:space="preserve"> = 270 m. </w:t>
      </w:r>
      <w:r w:rsidRPr="00197513">
        <w:rPr>
          <w:b/>
          <w:bCs/>
        </w:rPr>
        <w:tab/>
        <w:t xml:space="preserve">C. </w:t>
      </w:r>
      <w:r w:rsidR="00157EF2" w:rsidRPr="00197513">
        <w:t>λ</w:t>
      </w:r>
      <w:r w:rsidRPr="00197513">
        <w:t xml:space="preserve"> = 90 m. </w:t>
      </w:r>
      <w:r w:rsidRPr="00197513">
        <w:rPr>
          <w:b/>
          <w:bCs/>
        </w:rPr>
        <w:tab/>
        <w:t xml:space="preserve">D. </w:t>
      </w:r>
      <w:r w:rsidR="00157EF2" w:rsidRPr="00197513">
        <w:t>λ</w:t>
      </w:r>
      <w:r w:rsidRPr="00197513">
        <w:t xml:space="preserve"> = 10 m.</w:t>
      </w:r>
    </w:p>
    <w:p w:rsidR="00FB3AC4" w:rsidRPr="00197513" w:rsidRDefault="00FB3AC4" w:rsidP="009C7E08">
      <w:pPr>
        <w:widowControl w:val="0"/>
        <w:numPr>
          <w:ilvl w:val="0"/>
          <w:numId w:val="2"/>
        </w:numPr>
        <w:tabs>
          <w:tab w:val="left" w:pos="284"/>
          <w:tab w:val="left" w:pos="567"/>
          <w:tab w:val="left" w:pos="709"/>
          <w:tab w:val="left" w:pos="851"/>
          <w:tab w:val="left" w:pos="2835"/>
          <w:tab w:val="left" w:pos="5387"/>
          <w:tab w:val="left" w:pos="7938"/>
        </w:tabs>
        <w:autoSpaceDE w:val="0"/>
        <w:autoSpaceDN w:val="0"/>
        <w:adjustRightInd w:val="0"/>
        <w:jc w:val="both"/>
      </w:pPr>
      <w:r w:rsidRPr="00197513">
        <w:t>Mạch chọn sóng của một máy thu vô tuyến điện gồm một tụ điện có điện dung C = 0,1 nF và cuộn cảm có độ tự</w:t>
      </w:r>
      <w:r w:rsidR="002440D9" w:rsidRPr="00197513">
        <w:t xml:space="preserve"> </w:t>
      </w:r>
      <w:r w:rsidRPr="00197513">
        <w:t>cảm L = 30 μH. Mạch dao động trên có thể bắt được sóng vô tuyến thuộc dải</w:t>
      </w:r>
    </w:p>
    <w:p w:rsidR="00FB3AC4" w:rsidRPr="00197513" w:rsidRDefault="00FB3AC4" w:rsidP="00FB3AC4">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197513">
        <w:rPr>
          <w:b/>
          <w:bCs/>
        </w:rPr>
        <w:tab/>
        <w:t xml:space="preserve">A. </w:t>
      </w:r>
      <w:r w:rsidRPr="00197513">
        <w:t xml:space="preserve">sóng trung. </w:t>
      </w:r>
      <w:r w:rsidRPr="00197513">
        <w:rPr>
          <w:b/>
          <w:bCs/>
        </w:rPr>
        <w:tab/>
        <w:t xml:space="preserve">B. </w:t>
      </w:r>
      <w:r w:rsidRPr="00197513">
        <w:t xml:space="preserve">sóng dài. </w:t>
      </w:r>
      <w:r w:rsidRPr="00197513">
        <w:rPr>
          <w:b/>
          <w:bCs/>
        </w:rPr>
        <w:tab/>
        <w:t xml:space="preserve">C. </w:t>
      </w:r>
      <w:r w:rsidRPr="00197513">
        <w:t xml:space="preserve">sóng ngắn. </w:t>
      </w:r>
      <w:r w:rsidRPr="00197513">
        <w:rPr>
          <w:b/>
          <w:bCs/>
        </w:rPr>
        <w:tab/>
        <w:t xml:space="preserve">D. </w:t>
      </w:r>
      <w:r w:rsidRPr="00197513">
        <w:t>sóng cực ngắn.</w:t>
      </w:r>
    </w:p>
    <w:p w:rsidR="00FB3AC4" w:rsidRPr="00197513" w:rsidRDefault="00FB3AC4" w:rsidP="009C7E08">
      <w:pPr>
        <w:widowControl w:val="0"/>
        <w:numPr>
          <w:ilvl w:val="0"/>
          <w:numId w:val="2"/>
        </w:numPr>
        <w:tabs>
          <w:tab w:val="left" w:pos="284"/>
          <w:tab w:val="left" w:pos="567"/>
          <w:tab w:val="left" w:pos="709"/>
          <w:tab w:val="left" w:pos="851"/>
          <w:tab w:val="left" w:pos="2835"/>
          <w:tab w:val="left" w:pos="5387"/>
          <w:tab w:val="left" w:pos="7938"/>
        </w:tabs>
        <w:autoSpaceDE w:val="0"/>
        <w:autoSpaceDN w:val="0"/>
        <w:adjustRightInd w:val="0"/>
        <w:jc w:val="both"/>
      </w:pPr>
      <w:r w:rsidRPr="00197513">
        <w:t>Mạch chọn sóng của một máy thu vô tuyến điện gồm một tụ điện có điện dung C = 1 µF và cuộn cảm có độ tự</w:t>
      </w:r>
      <w:r w:rsidR="002440D9" w:rsidRPr="00197513">
        <w:t xml:space="preserve"> </w:t>
      </w:r>
      <w:r w:rsidRPr="00197513">
        <w:t>cảm L = 25 mH. Mạch dao động trên có thể bắt được sóng vô tuyến thuộc dải</w:t>
      </w:r>
    </w:p>
    <w:p w:rsidR="00FB3AC4" w:rsidRPr="00197513" w:rsidRDefault="00FB3AC4" w:rsidP="00FB3AC4">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197513">
        <w:rPr>
          <w:b/>
          <w:bCs/>
        </w:rPr>
        <w:tab/>
        <w:t xml:space="preserve">A. </w:t>
      </w:r>
      <w:r w:rsidRPr="00197513">
        <w:t xml:space="preserve">sóng trung. </w:t>
      </w:r>
      <w:r w:rsidRPr="00197513">
        <w:rPr>
          <w:b/>
          <w:bCs/>
        </w:rPr>
        <w:tab/>
        <w:t xml:space="preserve">B. </w:t>
      </w:r>
      <w:r w:rsidRPr="00197513">
        <w:t xml:space="preserve">sóng dài. </w:t>
      </w:r>
      <w:r w:rsidRPr="00197513">
        <w:rPr>
          <w:b/>
          <w:bCs/>
        </w:rPr>
        <w:tab/>
        <w:t xml:space="preserve">C. </w:t>
      </w:r>
      <w:r w:rsidRPr="00197513">
        <w:t xml:space="preserve">sóng cực ngắn. </w:t>
      </w:r>
      <w:r w:rsidRPr="00197513">
        <w:rPr>
          <w:b/>
          <w:bCs/>
        </w:rPr>
        <w:tab/>
        <w:t xml:space="preserve">D. </w:t>
      </w:r>
      <w:r w:rsidRPr="00197513">
        <w:t>sóng ngắn.</w:t>
      </w:r>
    </w:p>
    <w:p w:rsidR="00FB3AC4" w:rsidRPr="00197513" w:rsidRDefault="00FB3AC4" w:rsidP="009C7E08">
      <w:pPr>
        <w:widowControl w:val="0"/>
        <w:numPr>
          <w:ilvl w:val="0"/>
          <w:numId w:val="2"/>
        </w:numPr>
        <w:tabs>
          <w:tab w:val="left" w:pos="284"/>
          <w:tab w:val="left" w:pos="567"/>
          <w:tab w:val="left" w:pos="709"/>
          <w:tab w:val="left" w:pos="851"/>
          <w:tab w:val="left" w:pos="2835"/>
          <w:tab w:val="left" w:pos="5387"/>
          <w:tab w:val="left" w:pos="7938"/>
        </w:tabs>
        <w:autoSpaceDE w:val="0"/>
        <w:autoSpaceDN w:val="0"/>
        <w:adjustRightInd w:val="0"/>
        <w:jc w:val="both"/>
      </w:pPr>
      <w:r w:rsidRPr="00197513">
        <w:t>Nếu xếp theo thứ tự: sóng dài, sóng trung, sóng ngắn, sóng cực ngắn trong thang sóng vô tuyến thì</w:t>
      </w:r>
    </w:p>
    <w:p w:rsidR="002440D9" w:rsidRPr="00197513" w:rsidRDefault="00FB3AC4" w:rsidP="00FB3AC4">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197513">
        <w:rPr>
          <w:b/>
          <w:bCs/>
        </w:rPr>
        <w:tab/>
        <w:t xml:space="preserve">A. </w:t>
      </w:r>
      <w:r w:rsidRPr="00197513">
        <w:t xml:space="preserve">Bước sóng giảm, tần số giảm. </w:t>
      </w:r>
      <w:r w:rsidRPr="00197513">
        <w:rPr>
          <w:b/>
          <w:bCs/>
        </w:rPr>
        <w:tab/>
        <w:t xml:space="preserve">B. </w:t>
      </w:r>
      <w:r w:rsidRPr="00197513">
        <w:t xml:space="preserve">Năng lượng tăng, tần số giảm. </w:t>
      </w:r>
    </w:p>
    <w:p w:rsidR="002440D9" w:rsidRPr="00197513" w:rsidRDefault="00FB3AC4" w:rsidP="00FB3AC4">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197513">
        <w:rPr>
          <w:b/>
          <w:bCs/>
        </w:rPr>
        <w:tab/>
        <w:t xml:space="preserve">C. </w:t>
      </w:r>
      <w:r w:rsidRPr="00197513">
        <w:t xml:space="preserve">Bước sóng giảm, tần số tăng </w:t>
      </w:r>
      <w:r w:rsidRPr="00197513">
        <w:rPr>
          <w:b/>
          <w:bCs/>
        </w:rPr>
        <w:tab/>
        <w:t xml:space="preserve">D. </w:t>
      </w:r>
      <w:r w:rsidRPr="00197513">
        <w:t xml:space="preserve">Năng lượng giảm, tần số tăng. </w:t>
      </w:r>
    </w:p>
    <w:p w:rsidR="00FB3AC4" w:rsidRPr="00197513" w:rsidRDefault="00FB3AC4" w:rsidP="009C7E08">
      <w:pPr>
        <w:widowControl w:val="0"/>
        <w:numPr>
          <w:ilvl w:val="0"/>
          <w:numId w:val="2"/>
        </w:numPr>
        <w:tabs>
          <w:tab w:val="left" w:pos="284"/>
          <w:tab w:val="left" w:pos="567"/>
          <w:tab w:val="left" w:pos="709"/>
          <w:tab w:val="left" w:pos="851"/>
          <w:tab w:val="left" w:pos="2835"/>
          <w:tab w:val="left" w:pos="5387"/>
          <w:tab w:val="left" w:pos="7938"/>
        </w:tabs>
        <w:autoSpaceDE w:val="0"/>
        <w:autoSpaceDN w:val="0"/>
        <w:adjustRightInd w:val="0"/>
        <w:jc w:val="both"/>
      </w:pPr>
      <w:r w:rsidRPr="00197513">
        <w:t>Sóng cực ngắn vô tuyến có bước sóng vào cỡ</w:t>
      </w:r>
    </w:p>
    <w:p w:rsidR="00FB3AC4" w:rsidRPr="00197513" w:rsidRDefault="00FB3AC4" w:rsidP="00FB3AC4">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197513">
        <w:rPr>
          <w:b/>
          <w:bCs/>
        </w:rPr>
        <w:tab/>
        <w:t xml:space="preserve">A. </w:t>
      </w:r>
      <w:r w:rsidRPr="00197513">
        <w:t xml:space="preserve">vài nghìn mét. </w:t>
      </w:r>
      <w:r w:rsidRPr="00197513">
        <w:rPr>
          <w:b/>
          <w:bCs/>
        </w:rPr>
        <w:tab/>
        <w:t xml:space="preserve">B. </w:t>
      </w:r>
      <w:r w:rsidRPr="00197513">
        <w:t xml:space="preserve">vài trăm mét. </w:t>
      </w:r>
      <w:r w:rsidRPr="00197513">
        <w:rPr>
          <w:b/>
          <w:bCs/>
        </w:rPr>
        <w:tab/>
        <w:t xml:space="preserve">C. </w:t>
      </w:r>
      <w:r w:rsidRPr="00197513">
        <w:t xml:space="preserve">vài chục mét. </w:t>
      </w:r>
      <w:r w:rsidRPr="00197513">
        <w:rPr>
          <w:b/>
          <w:bCs/>
        </w:rPr>
        <w:tab/>
        <w:t xml:space="preserve">D. </w:t>
      </w:r>
      <w:r w:rsidRPr="00197513">
        <w:t>vài mét.</w:t>
      </w:r>
    </w:p>
    <w:p w:rsidR="00FB3AC4" w:rsidRPr="00197513" w:rsidRDefault="00FB3AC4" w:rsidP="009C7E08">
      <w:pPr>
        <w:widowControl w:val="0"/>
        <w:numPr>
          <w:ilvl w:val="0"/>
          <w:numId w:val="2"/>
        </w:numPr>
        <w:tabs>
          <w:tab w:val="left" w:pos="284"/>
          <w:tab w:val="left" w:pos="567"/>
          <w:tab w:val="left" w:pos="709"/>
          <w:tab w:val="left" w:pos="851"/>
          <w:tab w:val="left" w:pos="2835"/>
          <w:tab w:val="left" w:pos="5387"/>
          <w:tab w:val="left" w:pos="7938"/>
        </w:tabs>
        <w:autoSpaceDE w:val="0"/>
        <w:autoSpaceDN w:val="0"/>
        <w:adjustRightInd w:val="0"/>
        <w:jc w:val="both"/>
      </w:pPr>
      <w:r w:rsidRPr="00197513">
        <w:t>Sóng điện từ nào sau đây được dùng trong việc truyền thông tin trong nước?</w:t>
      </w:r>
    </w:p>
    <w:p w:rsidR="00FB3AC4" w:rsidRPr="00197513" w:rsidRDefault="00FB3AC4" w:rsidP="00FB3AC4">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197513">
        <w:rPr>
          <w:b/>
          <w:bCs/>
        </w:rPr>
        <w:tab/>
        <w:t xml:space="preserve">A. </w:t>
      </w:r>
      <w:r w:rsidRPr="00197513">
        <w:t xml:space="preserve">Sóng dài. </w:t>
      </w:r>
      <w:r w:rsidRPr="00197513">
        <w:rPr>
          <w:b/>
          <w:bCs/>
        </w:rPr>
        <w:tab/>
        <w:t xml:space="preserve">B. </w:t>
      </w:r>
      <w:r w:rsidRPr="00197513">
        <w:t>Sóng trung.</w:t>
      </w:r>
      <w:r w:rsidR="002440D9" w:rsidRPr="00197513">
        <w:tab/>
      </w:r>
      <w:r w:rsidRPr="00197513">
        <w:rPr>
          <w:b/>
          <w:bCs/>
        </w:rPr>
        <w:t xml:space="preserve">C. </w:t>
      </w:r>
      <w:r w:rsidRPr="00197513">
        <w:t xml:space="preserve">Sóng ngắn. </w:t>
      </w:r>
      <w:r w:rsidRPr="00197513">
        <w:rPr>
          <w:b/>
          <w:bCs/>
        </w:rPr>
        <w:tab/>
        <w:t xml:space="preserve">D. </w:t>
      </w:r>
      <w:r w:rsidRPr="00197513">
        <w:t>Sóng cực ngắn.</w:t>
      </w:r>
    </w:p>
    <w:p w:rsidR="00FB3AC4" w:rsidRPr="00197513" w:rsidRDefault="00FB3AC4" w:rsidP="009C7E08">
      <w:pPr>
        <w:widowControl w:val="0"/>
        <w:numPr>
          <w:ilvl w:val="0"/>
          <w:numId w:val="2"/>
        </w:numPr>
        <w:tabs>
          <w:tab w:val="left" w:pos="284"/>
          <w:tab w:val="left" w:pos="567"/>
          <w:tab w:val="left" w:pos="709"/>
          <w:tab w:val="left" w:pos="851"/>
          <w:tab w:val="left" w:pos="2835"/>
          <w:tab w:val="left" w:pos="5387"/>
          <w:tab w:val="left" w:pos="7938"/>
        </w:tabs>
        <w:autoSpaceDE w:val="0"/>
        <w:autoSpaceDN w:val="0"/>
        <w:adjustRightInd w:val="0"/>
        <w:jc w:val="both"/>
      </w:pPr>
      <w:r w:rsidRPr="00197513">
        <w:t>Sóng điện từ nào sau đây có khả năng xuyên qua tầng điện li?</w:t>
      </w:r>
    </w:p>
    <w:p w:rsidR="00FB3AC4" w:rsidRPr="00197513" w:rsidRDefault="00FB3AC4" w:rsidP="00FB3AC4">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197513">
        <w:rPr>
          <w:b/>
          <w:bCs/>
        </w:rPr>
        <w:tab/>
        <w:t xml:space="preserve">A. </w:t>
      </w:r>
      <w:r w:rsidRPr="00197513">
        <w:t xml:space="preserve">Sóng dài. </w:t>
      </w:r>
      <w:r w:rsidRPr="00197513">
        <w:rPr>
          <w:b/>
          <w:bCs/>
        </w:rPr>
        <w:tab/>
        <w:t xml:space="preserve">B. </w:t>
      </w:r>
      <w:r w:rsidRPr="00197513">
        <w:t xml:space="preserve">Sóng trung. </w:t>
      </w:r>
      <w:r w:rsidRPr="00197513">
        <w:rPr>
          <w:b/>
          <w:bCs/>
        </w:rPr>
        <w:tab/>
        <w:t xml:space="preserve">C. </w:t>
      </w:r>
      <w:r w:rsidRPr="00197513">
        <w:t xml:space="preserve">Sóng ngắn. </w:t>
      </w:r>
      <w:r w:rsidRPr="00197513">
        <w:rPr>
          <w:b/>
          <w:bCs/>
        </w:rPr>
        <w:tab/>
        <w:t xml:space="preserve">D. </w:t>
      </w:r>
      <w:r w:rsidRPr="00197513">
        <w:t>Sóng cực ngắn.</w:t>
      </w:r>
    </w:p>
    <w:p w:rsidR="00FB3AC4" w:rsidRPr="00197513" w:rsidRDefault="00FB3AC4" w:rsidP="009C7E08">
      <w:pPr>
        <w:widowControl w:val="0"/>
        <w:numPr>
          <w:ilvl w:val="0"/>
          <w:numId w:val="2"/>
        </w:numPr>
        <w:tabs>
          <w:tab w:val="left" w:pos="284"/>
          <w:tab w:val="left" w:pos="567"/>
          <w:tab w:val="left" w:pos="709"/>
          <w:tab w:val="left" w:pos="851"/>
          <w:tab w:val="left" w:pos="2835"/>
          <w:tab w:val="left" w:pos="5387"/>
          <w:tab w:val="left" w:pos="7938"/>
        </w:tabs>
        <w:autoSpaceDE w:val="0"/>
        <w:autoSpaceDN w:val="0"/>
        <w:adjustRightInd w:val="0"/>
        <w:jc w:val="both"/>
      </w:pPr>
      <w:r w:rsidRPr="00197513">
        <w:t>Sóng điện từ nào sau đây bị phản xạ mạnh nhất ở tầng điện li?</w:t>
      </w:r>
    </w:p>
    <w:p w:rsidR="00FB3AC4" w:rsidRPr="00197513" w:rsidRDefault="00FB3AC4" w:rsidP="00FB3AC4">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197513">
        <w:rPr>
          <w:b/>
          <w:bCs/>
        </w:rPr>
        <w:tab/>
        <w:t xml:space="preserve">A. </w:t>
      </w:r>
      <w:r w:rsidRPr="00197513">
        <w:t xml:space="preserve">Sóng dài. </w:t>
      </w:r>
      <w:r w:rsidRPr="00197513">
        <w:rPr>
          <w:b/>
          <w:bCs/>
        </w:rPr>
        <w:tab/>
        <w:t xml:space="preserve">B. </w:t>
      </w:r>
      <w:r w:rsidRPr="00197513">
        <w:t xml:space="preserve">Sóng trung. </w:t>
      </w:r>
      <w:r w:rsidRPr="00197513">
        <w:rPr>
          <w:b/>
          <w:bCs/>
        </w:rPr>
        <w:tab/>
        <w:t xml:space="preserve">C. </w:t>
      </w:r>
      <w:r w:rsidRPr="00197513">
        <w:t xml:space="preserve">Sóng ngắn. </w:t>
      </w:r>
      <w:r w:rsidRPr="00197513">
        <w:rPr>
          <w:b/>
          <w:bCs/>
        </w:rPr>
        <w:tab/>
        <w:t xml:space="preserve">D. </w:t>
      </w:r>
      <w:r w:rsidRPr="00197513">
        <w:t>Sóng cực ngắn.</w:t>
      </w:r>
    </w:p>
    <w:p w:rsidR="00FB3AC4" w:rsidRPr="00197513" w:rsidRDefault="00FB3AC4" w:rsidP="009C7E08">
      <w:pPr>
        <w:widowControl w:val="0"/>
        <w:numPr>
          <w:ilvl w:val="0"/>
          <w:numId w:val="2"/>
        </w:numPr>
        <w:tabs>
          <w:tab w:val="left" w:pos="284"/>
          <w:tab w:val="left" w:pos="567"/>
          <w:tab w:val="left" w:pos="709"/>
          <w:tab w:val="left" w:pos="851"/>
          <w:tab w:val="left" w:pos="2835"/>
          <w:tab w:val="left" w:pos="5387"/>
          <w:tab w:val="left" w:pos="7938"/>
        </w:tabs>
        <w:autoSpaceDE w:val="0"/>
        <w:autoSpaceDN w:val="0"/>
        <w:adjustRightInd w:val="0"/>
        <w:jc w:val="both"/>
      </w:pPr>
      <w:r w:rsidRPr="00197513">
        <w:t>Sóng nào sau đây được dùng trong truyền hình bằng sóng vô tuyến điện?</w:t>
      </w:r>
    </w:p>
    <w:p w:rsidR="00FB3AC4" w:rsidRPr="00197513" w:rsidRDefault="00FB3AC4" w:rsidP="00FB3AC4">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197513">
        <w:rPr>
          <w:b/>
          <w:bCs/>
        </w:rPr>
        <w:tab/>
        <w:t xml:space="preserve">A. </w:t>
      </w:r>
      <w:r w:rsidRPr="00197513">
        <w:t xml:space="preserve">Sóng dài. </w:t>
      </w:r>
      <w:r w:rsidRPr="00197513">
        <w:rPr>
          <w:b/>
          <w:bCs/>
        </w:rPr>
        <w:tab/>
        <w:t xml:space="preserve">B. </w:t>
      </w:r>
      <w:r w:rsidRPr="00197513">
        <w:t xml:space="preserve">Sóng trung. </w:t>
      </w:r>
      <w:r w:rsidRPr="00197513">
        <w:rPr>
          <w:b/>
          <w:bCs/>
        </w:rPr>
        <w:tab/>
        <w:t xml:space="preserve">C. </w:t>
      </w:r>
      <w:r w:rsidRPr="00197513">
        <w:t xml:space="preserve">Sóng ngắn. </w:t>
      </w:r>
      <w:r w:rsidRPr="00197513">
        <w:rPr>
          <w:b/>
          <w:bCs/>
        </w:rPr>
        <w:tab/>
        <w:t xml:space="preserve">D. </w:t>
      </w:r>
      <w:r w:rsidRPr="00197513">
        <w:t>Sóng cực ngắn.</w:t>
      </w:r>
    </w:p>
    <w:p w:rsidR="00FB3AC4" w:rsidRPr="00197513" w:rsidRDefault="00FB3AC4" w:rsidP="009C7E08">
      <w:pPr>
        <w:widowControl w:val="0"/>
        <w:numPr>
          <w:ilvl w:val="0"/>
          <w:numId w:val="2"/>
        </w:numPr>
        <w:tabs>
          <w:tab w:val="left" w:pos="284"/>
          <w:tab w:val="left" w:pos="567"/>
          <w:tab w:val="left" w:pos="709"/>
          <w:tab w:val="left" w:pos="851"/>
          <w:tab w:val="left" w:pos="2835"/>
          <w:tab w:val="left" w:pos="5387"/>
          <w:tab w:val="left" w:pos="7938"/>
        </w:tabs>
        <w:autoSpaceDE w:val="0"/>
        <w:autoSpaceDN w:val="0"/>
        <w:adjustRightInd w:val="0"/>
        <w:jc w:val="both"/>
      </w:pPr>
      <w:r w:rsidRPr="00197513">
        <w:t xml:space="preserve">Chọn câu </w:t>
      </w:r>
      <w:r w:rsidRPr="00197513">
        <w:rPr>
          <w:b/>
          <w:bCs/>
        </w:rPr>
        <w:t xml:space="preserve">đúng </w:t>
      </w:r>
      <w:r w:rsidRPr="00197513">
        <w:t>khi nói về sóng vô tuyến?</w:t>
      </w:r>
    </w:p>
    <w:p w:rsidR="00FB3AC4" w:rsidRPr="00197513" w:rsidRDefault="00FB3AC4" w:rsidP="00FB3AC4">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197513">
        <w:rPr>
          <w:b/>
          <w:bCs/>
        </w:rPr>
        <w:tab/>
        <w:t xml:space="preserve">A. </w:t>
      </w:r>
      <w:r w:rsidRPr="00197513">
        <w:t>Sóng ngắn có năng lượng nhở hơn sóng trung.</w:t>
      </w:r>
    </w:p>
    <w:p w:rsidR="00FB3AC4" w:rsidRPr="00197513" w:rsidRDefault="00FB3AC4" w:rsidP="00FB3AC4">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197513">
        <w:rPr>
          <w:b/>
          <w:bCs/>
        </w:rPr>
        <w:tab/>
        <w:t xml:space="preserve">B. </w:t>
      </w:r>
      <w:r w:rsidRPr="00197513">
        <w:t>Bước sóng càng dài thì năng lượng sóng càng lớn.</w:t>
      </w:r>
    </w:p>
    <w:p w:rsidR="00FB3AC4" w:rsidRPr="00197513" w:rsidRDefault="00FB3AC4" w:rsidP="00FB3AC4">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197513">
        <w:rPr>
          <w:b/>
          <w:bCs/>
        </w:rPr>
        <w:tab/>
        <w:t xml:space="preserve">C. </w:t>
      </w:r>
      <w:r w:rsidRPr="00197513">
        <w:t>Ban đêm sóng trung truyền xa hơn ban ngày.</w:t>
      </w:r>
    </w:p>
    <w:p w:rsidR="00FB3AC4" w:rsidRPr="00197513" w:rsidRDefault="00FB3AC4" w:rsidP="00FB3AC4">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197513">
        <w:rPr>
          <w:b/>
          <w:bCs/>
        </w:rPr>
        <w:tab/>
        <w:t xml:space="preserve">D. </w:t>
      </w:r>
      <w:r w:rsidRPr="00197513">
        <w:t>Sóng dài bị nước hấp thụ rất mạnh.</w:t>
      </w:r>
    </w:p>
    <w:p w:rsidR="00FB3AC4" w:rsidRPr="00197513" w:rsidRDefault="00FB3AC4" w:rsidP="009C7E08">
      <w:pPr>
        <w:widowControl w:val="0"/>
        <w:numPr>
          <w:ilvl w:val="0"/>
          <w:numId w:val="2"/>
        </w:numPr>
        <w:tabs>
          <w:tab w:val="left" w:pos="284"/>
          <w:tab w:val="left" w:pos="567"/>
          <w:tab w:val="left" w:pos="709"/>
          <w:tab w:val="left" w:pos="851"/>
          <w:tab w:val="left" w:pos="2835"/>
          <w:tab w:val="left" w:pos="5387"/>
          <w:tab w:val="left" w:pos="7938"/>
        </w:tabs>
        <w:autoSpaceDE w:val="0"/>
        <w:autoSpaceDN w:val="0"/>
        <w:adjustRightInd w:val="0"/>
        <w:jc w:val="both"/>
      </w:pPr>
      <w:r w:rsidRPr="00197513">
        <w:t xml:space="preserve">Chọn phát biểu </w:t>
      </w:r>
      <w:r w:rsidRPr="00197513">
        <w:rPr>
          <w:b/>
          <w:bCs/>
        </w:rPr>
        <w:t xml:space="preserve">sai </w:t>
      </w:r>
      <w:r w:rsidRPr="00197513">
        <w:t>khi nói về sóng vô tuyến:</w:t>
      </w:r>
    </w:p>
    <w:p w:rsidR="00FB3AC4" w:rsidRPr="00197513" w:rsidRDefault="00FB3AC4" w:rsidP="00FB3AC4">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197513">
        <w:rPr>
          <w:b/>
          <w:bCs/>
        </w:rPr>
        <w:tab/>
      </w:r>
      <w:r w:rsidR="002440D9" w:rsidRPr="00197513">
        <w:rPr>
          <w:b/>
          <w:bCs/>
        </w:rPr>
        <w:t xml:space="preserve">A. </w:t>
      </w:r>
      <w:r w:rsidRPr="00197513">
        <w:t>Các sóng trung ban ngày chúng bị tầng điện li hấp thụ mạnh nên không truyền được xa, ban đêm chúng bị tầng</w:t>
      </w:r>
      <w:r w:rsidR="002440D9" w:rsidRPr="00197513">
        <w:t xml:space="preserve"> </w:t>
      </w:r>
      <w:r w:rsidRPr="00197513">
        <w:t>điện li phản xạ nên truyền được xa.</w:t>
      </w:r>
    </w:p>
    <w:p w:rsidR="00FB3AC4" w:rsidRPr="00197513" w:rsidRDefault="00FB3AC4" w:rsidP="00FB3AC4">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197513">
        <w:rPr>
          <w:b/>
          <w:bCs/>
        </w:rPr>
        <w:tab/>
        <w:t xml:space="preserve">B. </w:t>
      </w:r>
      <w:r w:rsidRPr="00197513">
        <w:t>Sóng dài bị nước hấp thụ mạnh</w:t>
      </w:r>
    </w:p>
    <w:p w:rsidR="00FB3AC4" w:rsidRPr="00197513" w:rsidRDefault="00FB3AC4" w:rsidP="00FB3AC4">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197513">
        <w:rPr>
          <w:b/>
          <w:bCs/>
        </w:rPr>
        <w:tab/>
      </w:r>
      <w:r w:rsidR="002440D9" w:rsidRPr="00197513">
        <w:rPr>
          <w:b/>
          <w:bCs/>
        </w:rPr>
        <w:t xml:space="preserve">C. </w:t>
      </w:r>
      <w:r w:rsidRPr="00197513">
        <w:t>Các sóng cực ngắn không bị tầng điện li hấp thụ hoặc phản xạ, có khả năng truyền đi rất xa theo đường thẳng.</w:t>
      </w:r>
    </w:p>
    <w:p w:rsidR="00FB3AC4" w:rsidRPr="00197513" w:rsidRDefault="00FB3AC4" w:rsidP="00FB3AC4">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197513">
        <w:rPr>
          <w:b/>
          <w:bCs/>
        </w:rPr>
        <w:tab/>
      </w:r>
      <w:r w:rsidR="002440D9" w:rsidRPr="00197513">
        <w:rPr>
          <w:b/>
          <w:bCs/>
        </w:rPr>
        <w:t xml:space="preserve">D. </w:t>
      </w:r>
      <w:r w:rsidRPr="00197513">
        <w:t>Sóng càng ngắn thì năng lượng sóng càng lớn.</w:t>
      </w:r>
    </w:p>
    <w:p w:rsidR="00FB3AC4" w:rsidRPr="00197513" w:rsidRDefault="00FB3AC4" w:rsidP="009C7E08">
      <w:pPr>
        <w:widowControl w:val="0"/>
        <w:numPr>
          <w:ilvl w:val="0"/>
          <w:numId w:val="2"/>
        </w:numPr>
        <w:tabs>
          <w:tab w:val="left" w:pos="284"/>
          <w:tab w:val="left" w:pos="567"/>
          <w:tab w:val="left" w:pos="709"/>
          <w:tab w:val="left" w:pos="851"/>
          <w:tab w:val="left" w:pos="2835"/>
          <w:tab w:val="left" w:pos="5387"/>
          <w:tab w:val="left" w:pos="7938"/>
        </w:tabs>
        <w:autoSpaceDE w:val="0"/>
        <w:autoSpaceDN w:val="0"/>
        <w:adjustRightInd w:val="0"/>
        <w:jc w:val="both"/>
      </w:pPr>
      <w:r w:rsidRPr="00197513">
        <w:t>Một máy thu thanh đang thu sóng ngắn. Để chuyển sang thu sóng trung, có thể thực hiện giải pháp nào sau đây</w:t>
      </w:r>
    </w:p>
    <w:p w:rsidR="00FB3AC4" w:rsidRPr="00197513" w:rsidRDefault="00FB3AC4" w:rsidP="00FB3AC4">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197513">
        <w:t>trong mạch dao động anten ?</w:t>
      </w:r>
    </w:p>
    <w:p w:rsidR="00FB3AC4" w:rsidRPr="00197513" w:rsidRDefault="00FB3AC4" w:rsidP="00FB3AC4">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197513">
        <w:rPr>
          <w:b/>
          <w:bCs/>
        </w:rPr>
        <w:tab/>
        <w:t xml:space="preserve">A. </w:t>
      </w:r>
      <w:r w:rsidRPr="00197513">
        <w:t xml:space="preserve">Giảm C và giảm L. </w:t>
      </w:r>
      <w:r w:rsidR="002440D9" w:rsidRPr="00197513">
        <w:tab/>
      </w:r>
      <w:r w:rsidRPr="00197513">
        <w:rPr>
          <w:b/>
          <w:bCs/>
        </w:rPr>
        <w:tab/>
        <w:t xml:space="preserve">B. </w:t>
      </w:r>
      <w:r w:rsidRPr="00197513">
        <w:t>Giữ nguyên C và giảm L.</w:t>
      </w:r>
    </w:p>
    <w:p w:rsidR="00FB3AC4" w:rsidRPr="00197513" w:rsidRDefault="00FB3AC4" w:rsidP="00FB3AC4">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197513">
        <w:rPr>
          <w:b/>
          <w:bCs/>
        </w:rPr>
        <w:tab/>
        <w:t xml:space="preserve">C. </w:t>
      </w:r>
      <w:r w:rsidRPr="00197513">
        <w:t>Tăng L và tăng</w:t>
      </w:r>
      <w:r w:rsidR="002440D9" w:rsidRPr="00197513">
        <w:t xml:space="preserve"> </w:t>
      </w:r>
      <w:r w:rsidRPr="00197513">
        <w:t>C.</w:t>
      </w:r>
      <w:r w:rsidRPr="00197513">
        <w:rPr>
          <w:b/>
        </w:rPr>
        <w:t xml:space="preserve"> </w:t>
      </w:r>
      <w:r w:rsidRPr="00197513">
        <w:rPr>
          <w:b/>
          <w:bCs/>
        </w:rPr>
        <w:tab/>
      </w:r>
      <w:r w:rsidR="002440D9" w:rsidRPr="00197513">
        <w:rPr>
          <w:b/>
          <w:bCs/>
        </w:rPr>
        <w:tab/>
      </w:r>
      <w:r w:rsidRPr="00197513">
        <w:rPr>
          <w:b/>
          <w:bCs/>
        </w:rPr>
        <w:t xml:space="preserve">D. </w:t>
      </w:r>
      <w:r w:rsidRPr="00197513">
        <w:t>Giữ nguyên L và giảm</w:t>
      </w:r>
    </w:p>
    <w:p w:rsidR="00FB3AC4" w:rsidRPr="00197513" w:rsidRDefault="00FB3AC4" w:rsidP="009C7E08">
      <w:pPr>
        <w:widowControl w:val="0"/>
        <w:numPr>
          <w:ilvl w:val="0"/>
          <w:numId w:val="2"/>
        </w:numPr>
        <w:tabs>
          <w:tab w:val="left" w:pos="284"/>
          <w:tab w:val="left" w:pos="567"/>
          <w:tab w:val="left" w:pos="709"/>
          <w:tab w:val="left" w:pos="851"/>
          <w:tab w:val="left" w:pos="2835"/>
          <w:tab w:val="left" w:pos="5387"/>
          <w:tab w:val="left" w:pos="7938"/>
        </w:tabs>
        <w:autoSpaceDE w:val="0"/>
        <w:autoSpaceDN w:val="0"/>
        <w:adjustRightInd w:val="0"/>
        <w:jc w:val="both"/>
      </w:pPr>
      <w:r w:rsidRPr="00197513">
        <w:t>Mạch chọn sóng của một máy thu gồm một tụ điện có điện dung</w:t>
      </w:r>
      <w:r w:rsidR="002440D9" w:rsidRPr="00197513">
        <w:t xml:space="preserve"> </w:t>
      </w:r>
      <w:r w:rsidR="003A1D7B" w:rsidRPr="00197513">
        <w:rPr>
          <w:position w:val="-24"/>
        </w:rPr>
        <w:object w:dxaOrig="880" w:dyaOrig="620">
          <v:shape id="_x0000_i1416" type="#_x0000_t75" style="width:44.25pt;height:30.75pt" o:ole="">
            <v:imagedata r:id="rId735" o:title=""/>
          </v:shape>
          <o:OLEObject Type="Embed" ProgID="Equation.3" ShapeID="_x0000_i1416" DrawAspect="Content" ObjectID="_1550260797" r:id="rId736"/>
        </w:object>
      </w:r>
      <w:r w:rsidRPr="00197513">
        <w:t>(pF) và cuộn cảm có độ tụ cảm biến</w:t>
      </w:r>
      <w:r w:rsidR="002440D9" w:rsidRPr="00197513">
        <w:t xml:space="preserve"> </w:t>
      </w:r>
      <w:r w:rsidRPr="00197513">
        <w:t xml:space="preserve">thiên. Để có thể bắt được sóng điện từ có bước sóng </w:t>
      </w:r>
      <w:r w:rsidR="00157EF2" w:rsidRPr="00197513">
        <w:t>λ</w:t>
      </w:r>
      <w:r w:rsidRPr="00197513">
        <w:t xml:space="preserve"> = 100 m thì độ tự cảm cuộn dây bằng bao nhiêu ?</w:t>
      </w:r>
    </w:p>
    <w:p w:rsidR="00FB3AC4" w:rsidRPr="00197513" w:rsidRDefault="00FB3AC4" w:rsidP="00FB3AC4">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197513">
        <w:rPr>
          <w:b/>
          <w:bCs/>
        </w:rPr>
        <w:tab/>
        <w:t xml:space="preserve">A. </w:t>
      </w:r>
      <w:r w:rsidRPr="00197513">
        <w:t xml:space="preserve">L = 0,0645 H </w:t>
      </w:r>
      <w:r w:rsidRPr="00197513">
        <w:rPr>
          <w:b/>
          <w:bCs/>
        </w:rPr>
        <w:tab/>
        <w:t xml:space="preserve">B. </w:t>
      </w:r>
      <w:r w:rsidRPr="00197513">
        <w:t xml:space="preserve">L = 0,0625 H </w:t>
      </w:r>
      <w:r w:rsidRPr="00197513">
        <w:rPr>
          <w:b/>
          <w:bCs/>
        </w:rPr>
        <w:tab/>
        <w:t xml:space="preserve">C. </w:t>
      </w:r>
      <w:r w:rsidRPr="00197513">
        <w:t xml:space="preserve">L = 0,0615 H </w:t>
      </w:r>
      <w:r w:rsidRPr="00197513">
        <w:rPr>
          <w:b/>
          <w:bCs/>
        </w:rPr>
        <w:tab/>
        <w:t xml:space="preserve">D. </w:t>
      </w:r>
      <w:r w:rsidRPr="00197513">
        <w:t>L = 0,0635 H</w:t>
      </w:r>
    </w:p>
    <w:p w:rsidR="00FB3AC4" w:rsidRPr="00197513" w:rsidRDefault="00FB3AC4" w:rsidP="00B504E3">
      <w:pPr>
        <w:widowControl w:val="0"/>
        <w:numPr>
          <w:ilvl w:val="0"/>
          <w:numId w:val="2"/>
        </w:numPr>
        <w:tabs>
          <w:tab w:val="left" w:pos="284"/>
          <w:tab w:val="left" w:pos="567"/>
          <w:tab w:val="left" w:pos="709"/>
          <w:tab w:val="left" w:pos="851"/>
          <w:tab w:val="left" w:pos="2835"/>
          <w:tab w:val="left" w:pos="5387"/>
          <w:tab w:val="left" w:pos="7938"/>
        </w:tabs>
        <w:autoSpaceDE w:val="0"/>
        <w:autoSpaceDN w:val="0"/>
        <w:adjustRightInd w:val="0"/>
        <w:jc w:val="both"/>
      </w:pPr>
      <w:r w:rsidRPr="00197513">
        <w:t>Tại Hà Nội, một máy đang phát sóng điện từ. Xét một phương truyền có phương thẳng đứng hướng lên. Vào thời điểm t, tại điểm M trên phương truyền, vectơ cảm ứng từ đang có độ lớn cực đại và hướng về phía Nam. Khi đó vectơ cường độ điện trường có</w:t>
      </w:r>
    </w:p>
    <w:p w:rsidR="00FB3AC4" w:rsidRPr="00197513" w:rsidRDefault="009B0DAF" w:rsidP="004E3C4E">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197513">
        <w:rPr>
          <w:b/>
          <w:bCs/>
        </w:rPr>
        <w:tab/>
        <w:t xml:space="preserve">A. </w:t>
      </w:r>
      <w:r w:rsidR="00FB3AC4" w:rsidRPr="00197513">
        <w:t xml:space="preserve">độ lớn cực đại và hướng về phía Tây. </w:t>
      </w:r>
      <w:r w:rsidRPr="00197513">
        <w:rPr>
          <w:b/>
          <w:bCs/>
        </w:rPr>
        <w:tab/>
        <w:t xml:space="preserve">B. </w:t>
      </w:r>
      <w:r w:rsidR="00FB3AC4" w:rsidRPr="00197513">
        <w:t>độ lớn cực đại và hướng về phía Đông.</w:t>
      </w:r>
    </w:p>
    <w:p w:rsidR="00FB3AC4" w:rsidRDefault="009B0DAF" w:rsidP="004E3C4E">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197513">
        <w:rPr>
          <w:b/>
          <w:bCs/>
        </w:rPr>
        <w:tab/>
        <w:t xml:space="preserve">C. </w:t>
      </w:r>
      <w:r w:rsidR="00FB3AC4" w:rsidRPr="00197513">
        <w:t xml:space="preserve">độ lớn bằng không. </w:t>
      </w:r>
      <w:r w:rsidRPr="00197513">
        <w:rPr>
          <w:b/>
          <w:bCs/>
        </w:rPr>
        <w:tab/>
      </w:r>
      <w:r w:rsidR="00B504E3" w:rsidRPr="00197513">
        <w:rPr>
          <w:b/>
          <w:bCs/>
        </w:rPr>
        <w:tab/>
      </w:r>
      <w:r w:rsidRPr="00197513">
        <w:rPr>
          <w:b/>
          <w:bCs/>
        </w:rPr>
        <w:t xml:space="preserve">D. </w:t>
      </w:r>
      <w:r w:rsidR="00FB3AC4" w:rsidRPr="00197513">
        <w:t>độ lớn cực đại và hướng về phía Bắ</w:t>
      </w:r>
      <w:r w:rsidR="00B504E3" w:rsidRPr="00197513">
        <w:t>c</w:t>
      </w:r>
      <w:r w:rsidRPr="00197513">
        <w:t xml:space="preserve"> </w:t>
      </w:r>
    </w:p>
    <w:p w:rsidR="00197513" w:rsidRPr="00197513" w:rsidRDefault="00197513" w:rsidP="00197513">
      <w:pPr>
        <w:pStyle w:val="Answer"/>
      </w:pPr>
    </w:p>
    <w:p w:rsidR="00197513" w:rsidRPr="00197513" w:rsidRDefault="00197513" w:rsidP="00197513">
      <w:pPr>
        <w:pStyle w:val="Answer"/>
      </w:pPr>
      <w:r w:rsidRPr="00197513">
        <w:t>ĐÁP ÁN</w:t>
      </w:r>
    </w:p>
    <w:p w:rsidR="00197513" w:rsidRPr="00197513" w:rsidRDefault="00197513" w:rsidP="00197513">
      <w:pPr>
        <w:pStyle w:val="Answer"/>
      </w:pPr>
    </w:p>
    <w:tbl>
      <w:tblPr>
        <w:tblW w:w="270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6"/>
        <w:gridCol w:w="743"/>
        <w:gridCol w:w="678"/>
        <w:gridCol w:w="647"/>
        <w:gridCol w:w="873"/>
        <w:gridCol w:w="672"/>
        <w:gridCol w:w="672"/>
        <w:gridCol w:w="807"/>
      </w:tblGrid>
      <w:tr w:rsidR="00974FE6" w:rsidRPr="00197513" w:rsidTr="00DD47DA">
        <w:trPr>
          <w:jc w:val="center"/>
        </w:trPr>
        <w:tc>
          <w:tcPr>
            <w:tcW w:w="510" w:type="pct"/>
            <w:shd w:val="clear" w:color="auto" w:fill="auto"/>
          </w:tcPr>
          <w:p w:rsidR="00974FE6" w:rsidRPr="00197513" w:rsidRDefault="00974FE6" w:rsidP="00197513">
            <w:pPr>
              <w:pStyle w:val="Answer"/>
              <w:rPr>
                <w:sz w:val="25"/>
                <w:szCs w:val="25"/>
              </w:rPr>
            </w:pPr>
            <w:r w:rsidRPr="00197513">
              <w:rPr>
                <w:sz w:val="25"/>
                <w:szCs w:val="25"/>
              </w:rPr>
              <w:t>1C</w:t>
            </w:r>
          </w:p>
        </w:tc>
        <w:tc>
          <w:tcPr>
            <w:tcW w:w="656" w:type="pct"/>
            <w:shd w:val="clear" w:color="auto" w:fill="auto"/>
          </w:tcPr>
          <w:p w:rsidR="00974FE6" w:rsidRPr="00197513" w:rsidRDefault="00974FE6" w:rsidP="00197513">
            <w:pPr>
              <w:pStyle w:val="Answer"/>
              <w:rPr>
                <w:sz w:val="25"/>
                <w:szCs w:val="25"/>
              </w:rPr>
            </w:pPr>
            <w:r w:rsidRPr="00197513">
              <w:rPr>
                <w:sz w:val="25"/>
                <w:szCs w:val="25"/>
              </w:rPr>
              <w:t>6A</w:t>
            </w:r>
          </w:p>
        </w:tc>
        <w:tc>
          <w:tcPr>
            <w:tcW w:w="599" w:type="pct"/>
            <w:shd w:val="clear" w:color="auto" w:fill="auto"/>
          </w:tcPr>
          <w:p w:rsidR="00974FE6" w:rsidRPr="00197513" w:rsidRDefault="00974FE6" w:rsidP="00197513">
            <w:pPr>
              <w:pStyle w:val="Answer"/>
              <w:rPr>
                <w:sz w:val="25"/>
                <w:szCs w:val="25"/>
              </w:rPr>
            </w:pPr>
            <w:r w:rsidRPr="00197513">
              <w:rPr>
                <w:sz w:val="25"/>
                <w:szCs w:val="25"/>
              </w:rPr>
              <w:t>11D</w:t>
            </w:r>
          </w:p>
        </w:tc>
        <w:tc>
          <w:tcPr>
            <w:tcW w:w="561" w:type="pct"/>
            <w:shd w:val="clear" w:color="auto" w:fill="auto"/>
          </w:tcPr>
          <w:p w:rsidR="00974FE6" w:rsidRPr="00197513" w:rsidRDefault="00974FE6" w:rsidP="00197513">
            <w:pPr>
              <w:pStyle w:val="Answer"/>
              <w:rPr>
                <w:sz w:val="25"/>
                <w:szCs w:val="25"/>
              </w:rPr>
            </w:pPr>
            <w:r w:rsidRPr="00197513">
              <w:rPr>
                <w:sz w:val="25"/>
                <w:szCs w:val="25"/>
              </w:rPr>
              <w:t>16B</w:t>
            </w:r>
          </w:p>
        </w:tc>
        <w:tc>
          <w:tcPr>
            <w:tcW w:w="771" w:type="pct"/>
            <w:shd w:val="clear" w:color="auto" w:fill="auto"/>
          </w:tcPr>
          <w:p w:rsidR="00974FE6" w:rsidRPr="00197513" w:rsidRDefault="00974FE6" w:rsidP="00197513">
            <w:pPr>
              <w:pStyle w:val="Answer"/>
              <w:rPr>
                <w:sz w:val="25"/>
                <w:szCs w:val="25"/>
              </w:rPr>
            </w:pPr>
            <w:r w:rsidRPr="00197513">
              <w:rPr>
                <w:sz w:val="25"/>
                <w:szCs w:val="25"/>
              </w:rPr>
              <w:t>21B</w:t>
            </w:r>
          </w:p>
        </w:tc>
        <w:tc>
          <w:tcPr>
            <w:tcW w:w="594" w:type="pct"/>
            <w:shd w:val="clear" w:color="auto" w:fill="auto"/>
          </w:tcPr>
          <w:p w:rsidR="00974FE6" w:rsidRPr="00197513" w:rsidRDefault="00974FE6" w:rsidP="00197513">
            <w:pPr>
              <w:pStyle w:val="Answer"/>
              <w:rPr>
                <w:sz w:val="25"/>
                <w:szCs w:val="25"/>
              </w:rPr>
            </w:pPr>
            <w:r w:rsidRPr="00197513">
              <w:rPr>
                <w:sz w:val="25"/>
                <w:szCs w:val="25"/>
              </w:rPr>
              <w:t>26D</w:t>
            </w:r>
          </w:p>
        </w:tc>
        <w:tc>
          <w:tcPr>
            <w:tcW w:w="594" w:type="pct"/>
            <w:shd w:val="clear" w:color="auto" w:fill="auto"/>
          </w:tcPr>
          <w:p w:rsidR="00974FE6" w:rsidRPr="00197513" w:rsidRDefault="00974FE6" w:rsidP="00197513">
            <w:pPr>
              <w:pStyle w:val="Answer"/>
              <w:rPr>
                <w:sz w:val="25"/>
                <w:szCs w:val="25"/>
              </w:rPr>
            </w:pPr>
            <w:r w:rsidRPr="00197513">
              <w:rPr>
                <w:sz w:val="25"/>
                <w:szCs w:val="25"/>
              </w:rPr>
              <w:t>31D</w:t>
            </w:r>
          </w:p>
        </w:tc>
        <w:tc>
          <w:tcPr>
            <w:tcW w:w="713" w:type="pct"/>
            <w:shd w:val="clear" w:color="auto" w:fill="auto"/>
          </w:tcPr>
          <w:p w:rsidR="00974FE6" w:rsidRPr="00197513" w:rsidRDefault="00974FE6" w:rsidP="00197513">
            <w:pPr>
              <w:pStyle w:val="Answer"/>
              <w:rPr>
                <w:sz w:val="25"/>
                <w:szCs w:val="25"/>
              </w:rPr>
            </w:pPr>
            <w:r w:rsidRPr="00197513">
              <w:rPr>
                <w:sz w:val="25"/>
                <w:szCs w:val="25"/>
              </w:rPr>
              <w:t>36C</w:t>
            </w:r>
          </w:p>
        </w:tc>
      </w:tr>
      <w:tr w:rsidR="00974FE6" w:rsidRPr="00197513" w:rsidTr="00DD47DA">
        <w:trPr>
          <w:jc w:val="center"/>
        </w:trPr>
        <w:tc>
          <w:tcPr>
            <w:tcW w:w="510" w:type="pct"/>
            <w:shd w:val="clear" w:color="auto" w:fill="auto"/>
          </w:tcPr>
          <w:p w:rsidR="00974FE6" w:rsidRPr="00197513" w:rsidRDefault="00974FE6" w:rsidP="00197513">
            <w:pPr>
              <w:pStyle w:val="Answer"/>
              <w:rPr>
                <w:sz w:val="25"/>
                <w:szCs w:val="25"/>
              </w:rPr>
            </w:pPr>
            <w:r w:rsidRPr="00197513">
              <w:rPr>
                <w:sz w:val="25"/>
                <w:szCs w:val="25"/>
              </w:rPr>
              <w:t>2C</w:t>
            </w:r>
          </w:p>
        </w:tc>
        <w:tc>
          <w:tcPr>
            <w:tcW w:w="656" w:type="pct"/>
            <w:shd w:val="clear" w:color="auto" w:fill="auto"/>
          </w:tcPr>
          <w:p w:rsidR="00974FE6" w:rsidRPr="00197513" w:rsidRDefault="00974FE6" w:rsidP="00197513">
            <w:pPr>
              <w:pStyle w:val="Answer"/>
              <w:rPr>
                <w:sz w:val="25"/>
                <w:szCs w:val="25"/>
              </w:rPr>
            </w:pPr>
            <w:r w:rsidRPr="00197513">
              <w:rPr>
                <w:sz w:val="25"/>
                <w:szCs w:val="25"/>
              </w:rPr>
              <w:t>7B</w:t>
            </w:r>
          </w:p>
        </w:tc>
        <w:tc>
          <w:tcPr>
            <w:tcW w:w="599" w:type="pct"/>
            <w:shd w:val="clear" w:color="auto" w:fill="auto"/>
          </w:tcPr>
          <w:p w:rsidR="00974FE6" w:rsidRPr="00197513" w:rsidRDefault="00974FE6" w:rsidP="00197513">
            <w:pPr>
              <w:pStyle w:val="Answer"/>
              <w:rPr>
                <w:sz w:val="25"/>
                <w:szCs w:val="25"/>
              </w:rPr>
            </w:pPr>
            <w:r w:rsidRPr="00197513">
              <w:rPr>
                <w:sz w:val="25"/>
                <w:szCs w:val="25"/>
              </w:rPr>
              <w:t>12D</w:t>
            </w:r>
          </w:p>
        </w:tc>
        <w:tc>
          <w:tcPr>
            <w:tcW w:w="561" w:type="pct"/>
            <w:shd w:val="clear" w:color="auto" w:fill="auto"/>
          </w:tcPr>
          <w:p w:rsidR="00974FE6" w:rsidRPr="00197513" w:rsidRDefault="00974FE6" w:rsidP="00197513">
            <w:pPr>
              <w:pStyle w:val="Answer"/>
              <w:rPr>
                <w:sz w:val="25"/>
                <w:szCs w:val="25"/>
              </w:rPr>
            </w:pPr>
            <w:r w:rsidRPr="00197513">
              <w:rPr>
                <w:sz w:val="25"/>
                <w:szCs w:val="25"/>
              </w:rPr>
              <w:t>17C</w:t>
            </w:r>
          </w:p>
        </w:tc>
        <w:tc>
          <w:tcPr>
            <w:tcW w:w="771" w:type="pct"/>
            <w:shd w:val="clear" w:color="auto" w:fill="auto"/>
          </w:tcPr>
          <w:p w:rsidR="00974FE6" w:rsidRPr="00197513" w:rsidRDefault="00974FE6" w:rsidP="00197513">
            <w:pPr>
              <w:pStyle w:val="Answer"/>
              <w:rPr>
                <w:sz w:val="25"/>
                <w:szCs w:val="25"/>
              </w:rPr>
            </w:pPr>
            <w:r w:rsidRPr="00197513">
              <w:rPr>
                <w:sz w:val="25"/>
                <w:szCs w:val="25"/>
              </w:rPr>
              <w:t>22A</w:t>
            </w:r>
          </w:p>
        </w:tc>
        <w:tc>
          <w:tcPr>
            <w:tcW w:w="594" w:type="pct"/>
            <w:shd w:val="clear" w:color="auto" w:fill="auto"/>
          </w:tcPr>
          <w:p w:rsidR="00974FE6" w:rsidRPr="00197513" w:rsidRDefault="00974FE6" w:rsidP="00197513">
            <w:pPr>
              <w:pStyle w:val="Answer"/>
              <w:rPr>
                <w:sz w:val="25"/>
                <w:szCs w:val="25"/>
              </w:rPr>
            </w:pPr>
            <w:r w:rsidRPr="00197513">
              <w:rPr>
                <w:sz w:val="25"/>
                <w:szCs w:val="25"/>
              </w:rPr>
              <w:t>27C</w:t>
            </w:r>
          </w:p>
        </w:tc>
        <w:tc>
          <w:tcPr>
            <w:tcW w:w="594" w:type="pct"/>
            <w:shd w:val="clear" w:color="auto" w:fill="auto"/>
          </w:tcPr>
          <w:p w:rsidR="00974FE6" w:rsidRPr="00197513" w:rsidRDefault="00974FE6" w:rsidP="00197513">
            <w:pPr>
              <w:pStyle w:val="Answer"/>
              <w:rPr>
                <w:sz w:val="25"/>
                <w:szCs w:val="25"/>
              </w:rPr>
            </w:pPr>
            <w:r w:rsidRPr="00197513">
              <w:rPr>
                <w:sz w:val="25"/>
                <w:szCs w:val="25"/>
              </w:rPr>
              <w:t>32A</w:t>
            </w:r>
          </w:p>
        </w:tc>
        <w:tc>
          <w:tcPr>
            <w:tcW w:w="713" w:type="pct"/>
            <w:shd w:val="clear" w:color="auto" w:fill="auto"/>
          </w:tcPr>
          <w:p w:rsidR="00974FE6" w:rsidRPr="00197513" w:rsidRDefault="00974FE6" w:rsidP="00197513">
            <w:pPr>
              <w:pStyle w:val="Answer"/>
              <w:rPr>
                <w:sz w:val="25"/>
                <w:szCs w:val="25"/>
              </w:rPr>
            </w:pPr>
            <w:r w:rsidRPr="00197513">
              <w:rPr>
                <w:sz w:val="25"/>
                <w:szCs w:val="25"/>
              </w:rPr>
              <w:t>37B</w:t>
            </w:r>
          </w:p>
        </w:tc>
      </w:tr>
      <w:tr w:rsidR="00974FE6" w:rsidRPr="00197513" w:rsidTr="00DD47DA">
        <w:trPr>
          <w:jc w:val="center"/>
        </w:trPr>
        <w:tc>
          <w:tcPr>
            <w:tcW w:w="510" w:type="pct"/>
            <w:shd w:val="clear" w:color="auto" w:fill="auto"/>
          </w:tcPr>
          <w:p w:rsidR="00974FE6" w:rsidRPr="00197513" w:rsidRDefault="00974FE6" w:rsidP="00197513">
            <w:pPr>
              <w:pStyle w:val="Answer"/>
              <w:rPr>
                <w:sz w:val="25"/>
                <w:szCs w:val="25"/>
              </w:rPr>
            </w:pPr>
            <w:r w:rsidRPr="00197513">
              <w:rPr>
                <w:sz w:val="25"/>
                <w:szCs w:val="25"/>
              </w:rPr>
              <w:t>3C</w:t>
            </w:r>
          </w:p>
        </w:tc>
        <w:tc>
          <w:tcPr>
            <w:tcW w:w="656" w:type="pct"/>
            <w:shd w:val="clear" w:color="auto" w:fill="auto"/>
          </w:tcPr>
          <w:p w:rsidR="00974FE6" w:rsidRPr="00197513" w:rsidRDefault="00974FE6" w:rsidP="00197513">
            <w:pPr>
              <w:pStyle w:val="Answer"/>
              <w:rPr>
                <w:sz w:val="25"/>
                <w:szCs w:val="25"/>
              </w:rPr>
            </w:pPr>
            <w:r w:rsidRPr="00197513">
              <w:rPr>
                <w:sz w:val="25"/>
                <w:szCs w:val="25"/>
              </w:rPr>
              <w:t>8D</w:t>
            </w:r>
          </w:p>
        </w:tc>
        <w:tc>
          <w:tcPr>
            <w:tcW w:w="599" w:type="pct"/>
            <w:shd w:val="clear" w:color="auto" w:fill="auto"/>
          </w:tcPr>
          <w:p w:rsidR="00974FE6" w:rsidRPr="00197513" w:rsidRDefault="00974FE6" w:rsidP="00197513">
            <w:pPr>
              <w:pStyle w:val="Answer"/>
              <w:rPr>
                <w:sz w:val="25"/>
                <w:szCs w:val="25"/>
              </w:rPr>
            </w:pPr>
            <w:r w:rsidRPr="00197513">
              <w:rPr>
                <w:sz w:val="25"/>
                <w:szCs w:val="25"/>
              </w:rPr>
              <w:t>13D</w:t>
            </w:r>
          </w:p>
        </w:tc>
        <w:tc>
          <w:tcPr>
            <w:tcW w:w="561" w:type="pct"/>
            <w:shd w:val="clear" w:color="auto" w:fill="auto"/>
          </w:tcPr>
          <w:p w:rsidR="00974FE6" w:rsidRPr="00197513" w:rsidRDefault="00974FE6" w:rsidP="00197513">
            <w:pPr>
              <w:pStyle w:val="Answer"/>
              <w:rPr>
                <w:sz w:val="25"/>
                <w:szCs w:val="25"/>
              </w:rPr>
            </w:pPr>
            <w:r w:rsidRPr="00197513">
              <w:rPr>
                <w:sz w:val="25"/>
                <w:szCs w:val="25"/>
              </w:rPr>
              <w:t>18D</w:t>
            </w:r>
          </w:p>
        </w:tc>
        <w:tc>
          <w:tcPr>
            <w:tcW w:w="771" w:type="pct"/>
            <w:shd w:val="clear" w:color="auto" w:fill="auto"/>
          </w:tcPr>
          <w:p w:rsidR="00974FE6" w:rsidRPr="00197513" w:rsidRDefault="00974FE6" w:rsidP="00197513">
            <w:pPr>
              <w:pStyle w:val="Answer"/>
              <w:rPr>
                <w:sz w:val="25"/>
                <w:szCs w:val="25"/>
              </w:rPr>
            </w:pPr>
            <w:r w:rsidRPr="00197513">
              <w:rPr>
                <w:sz w:val="25"/>
                <w:szCs w:val="25"/>
              </w:rPr>
              <w:t>23C</w:t>
            </w:r>
          </w:p>
        </w:tc>
        <w:tc>
          <w:tcPr>
            <w:tcW w:w="594" w:type="pct"/>
            <w:shd w:val="clear" w:color="auto" w:fill="auto"/>
          </w:tcPr>
          <w:p w:rsidR="00974FE6" w:rsidRPr="00197513" w:rsidRDefault="00974FE6" w:rsidP="00197513">
            <w:pPr>
              <w:pStyle w:val="Answer"/>
              <w:rPr>
                <w:sz w:val="25"/>
                <w:szCs w:val="25"/>
              </w:rPr>
            </w:pPr>
            <w:r w:rsidRPr="00197513">
              <w:rPr>
                <w:sz w:val="25"/>
                <w:szCs w:val="25"/>
              </w:rPr>
              <w:t>28A</w:t>
            </w:r>
          </w:p>
        </w:tc>
        <w:tc>
          <w:tcPr>
            <w:tcW w:w="594" w:type="pct"/>
            <w:shd w:val="clear" w:color="auto" w:fill="auto"/>
          </w:tcPr>
          <w:p w:rsidR="00974FE6" w:rsidRPr="00197513" w:rsidRDefault="00974FE6" w:rsidP="00197513">
            <w:pPr>
              <w:pStyle w:val="Answer"/>
              <w:rPr>
                <w:sz w:val="25"/>
                <w:szCs w:val="25"/>
              </w:rPr>
            </w:pPr>
            <w:r w:rsidRPr="00197513">
              <w:rPr>
                <w:sz w:val="25"/>
                <w:szCs w:val="25"/>
              </w:rPr>
              <w:t>33D</w:t>
            </w:r>
          </w:p>
        </w:tc>
        <w:tc>
          <w:tcPr>
            <w:tcW w:w="713" w:type="pct"/>
            <w:shd w:val="clear" w:color="auto" w:fill="auto"/>
          </w:tcPr>
          <w:p w:rsidR="00974FE6" w:rsidRPr="00197513" w:rsidRDefault="00974FE6" w:rsidP="00197513">
            <w:pPr>
              <w:pStyle w:val="Answer"/>
              <w:rPr>
                <w:sz w:val="25"/>
                <w:szCs w:val="25"/>
              </w:rPr>
            </w:pPr>
            <w:r w:rsidRPr="00197513">
              <w:rPr>
                <w:sz w:val="25"/>
                <w:szCs w:val="25"/>
              </w:rPr>
              <w:t>38C</w:t>
            </w:r>
          </w:p>
        </w:tc>
      </w:tr>
      <w:tr w:rsidR="00974FE6" w:rsidRPr="00197513" w:rsidTr="00DD47DA">
        <w:trPr>
          <w:jc w:val="center"/>
        </w:trPr>
        <w:tc>
          <w:tcPr>
            <w:tcW w:w="510" w:type="pct"/>
            <w:shd w:val="clear" w:color="auto" w:fill="auto"/>
          </w:tcPr>
          <w:p w:rsidR="00974FE6" w:rsidRPr="00197513" w:rsidRDefault="00974FE6" w:rsidP="00197513">
            <w:pPr>
              <w:pStyle w:val="Answer"/>
              <w:rPr>
                <w:sz w:val="25"/>
                <w:szCs w:val="25"/>
              </w:rPr>
            </w:pPr>
            <w:r w:rsidRPr="00197513">
              <w:rPr>
                <w:sz w:val="25"/>
                <w:szCs w:val="25"/>
              </w:rPr>
              <w:t>4C</w:t>
            </w:r>
          </w:p>
        </w:tc>
        <w:tc>
          <w:tcPr>
            <w:tcW w:w="656" w:type="pct"/>
            <w:shd w:val="clear" w:color="auto" w:fill="auto"/>
          </w:tcPr>
          <w:p w:rsidR="00974FE6" w:rsidRPr="00197513" w:rsidRDefault="00974FE6" w:rsidP="00197513">
            <w:pPr>
              <w:pStyle w:val="Answer"/>
              <w:rPr>
                <w:sz w:val="25"/>
                <w:szCs w:val="25"/>
              </w:rPr>
            </w:pPr>
            <w:r w:rsidRPr="00197513">
              <w:rPr>
                <w:sz w:val="25"/>
                <w:szCs w:val="25"/>
              </w:rPr>
              <w:t>9D</w:t>
            </w:r>
          </w:p>
        </w:tc>
        <w:tc>
          <w:tcPr>
            <w:tcW w:w="599" w:type="pct"/>
            <w:shd w:val="clear" w:color="auto" w:fill="auto"/>
          </w:tcPr>
          <w:p w:rsidR="00974FE6" w:rsidRPr="00197513" w:rsidRDefault="00974FE6" w:rsidP="00197513">
            <w:pPr>
              <w:pStyle w:val="Answer"/>
              <w:rPr>
                <w:sz w:val="25"/>
                <w:szCs w:val="25"/>
              </w:rPr>
            </w:pPr>
            <w:r w:rsidRPr="00197513">
              <w:rPr>
                <w:sz w:val="25"/>
                <w:szCs w:val="25"/>
              </w:rPr>
              <w:t>14D</w:t>
            </w:r>
          </w:p>
        </w:tc>
        <w:tc>
          <w:tcPr>
            <w:tcW w:w="561" w:type="pct"/>
            <w:shd w:val="clear" w:color="auto" w:fill="auto"/>
          </w:tcPr>
          <w:p w:rsidR="00974FE6" w:rsidRPr="00197513" w:rsidRDefault="00974FE6" w:rsidP="00197513">
            <w:pPr>
              <w:pStyle w:val="Answer"/>
              <w:rPr>
                <w:sz w:val="25"/>
                <w:szCs w:val="25"/>
              </w:rPr>
            </w:pPr>
            <w:r w:rsidRPr="00197513">
              <w:rPr>
                <w:sz w:val="25"/>
                <w:szCs w:val="25"/>
              </w:rPr>
              <w:t>19C</w:t>
            </w:r>
          </w:p>
        </w:tc>
        <w:tc>
          <w:tcPr>
            <w:tcW w:w="771" w:type="pct"/>
            <w:shd w:val="clear" w:color="auto" w:fill="auto"/>
          </w:tcPr>
          <w:p w:rsidR="00974FE6" w:rsidRPr="00197513" w:rsidRDefault="00974FE6" w:rsidP="00197513">
            <w:pPr>
              <w:pStyle w:val="Answer"/>
              <w:rPr>
                <w:sz w:val="25"/>
                <w:szCs w:val="25"/>
              </w:rPr>
            </w:pPr>
            <w:r w:rsidRPr="00197513">
              <w:rPr>
                <w:sz w:val="25"/>
                <w:szCs w:val="25"/>
              </w:rPr>
              <w:t>24C</w:t>
            </w:r>
          </w:p>
        </w:tc>
        <w:tc>
          <w:tcPr>
            <w:tcW w:w="594" w:type="pct"/>
            <w:shd w:val="clear" w:color="auto" w:fill="auto"/>
          </w:tcPr>
          <w:p w:rsidR="00974FE6" w:rsidRPr="00197513" w:rsidRDefault="00974FE6" w:rsidP="00197513">
            <w:pPr>
              <w:pStyle w:val="Answer"/>
              <w:rPr>
                <w:sz w:val="25"/>
                <w:szCs w:val="25"/>
              </w:rPr>
            </w:pPr>
            <w:r w:rsidRPr="00197513">
              <w:rPr>
                <w:sz w:val="25"/>
                <w:szCs w:val="25"/>
              </w:rPr>
              <w:t>29B</w:t>
            </w:r>
          </w:p>
        </w:tc>
        <w:tc>
          <w:tcPr>
            <w:tcW w:w="594" w:type="pct"/>
            <w:shd w:val="clear" w:color="auto" w:fill="auto"/>
          </w:tcPr>
          <w:p w:rsidR="00974FE6" w:rsidRPr="00197513" w:rsidRDefault="00974FE6" w:rsidP="00197513">
            <w:pPr>
              <w:pStyle w:val="Answer"/>
              <w:rPr>
                <w:sz w:val="25"/>
                <w:szCs w:val="25"/>
              </w:rPr>
            </w:pPr>
            <w:r w:rsidRPr="00197513">
              <w:rPr>
                <w:sz w:val="25"/>
                <w:szCs w:val="25"/>
              </w:rPr>
              <w:t>34C</w:t>
            </w:r>
          </w:p>
        </w:tc>
        <w:tc>
          <w:tcPr>
            <w:tcW w:w="713" w:type="pct"/>
            <w:shd w:val="clear" w:color="auto" w:fill="auto"/>
          </w:tcPr>
          <w:p w:rsidR="00974FE6" w:rsidRPr="00197513" w:rsidRDefault="00974FE6" w:rsidP="00197513">
            <w:pPr>
              <w:pStyle w:val="Answer"/>
              <w:rPr>
                <w:sz w:val="25"/>
                <w:szCs w:val="25"/>
              </w:rPr>
            </w:pPr>
            <w:r w:rsidRPr="00197513">
              <w:rPr>
                <w:sz w:val="25"/>
                <w:szCs w:val="25"/>
              </w:rPr>
              <w:t>39B</w:t>
            </w:r>
          </w:p>
        </w:tc>
      </w:tr>
      <w:tr w:rsidR="00974FE6" w:rsidRPr="00197513" w:rsidTr="00DD47DA">
        <w:trPr>
          <w:jc w:val="center"/>
        </w:trPr>
        <w:tc>
          <w:tcPr>
            <w:tcW w:w="510" w:type="pct"/>
            <w:shd w:val="clear" w:color="auto" w:fill="auto"/>
          </w:tcPr>
          <w:p w:rsidR="00974FE6" w:rsidRPr="00197513" w:rsidRDefault="00974FE6" w:rsidP="00197513">
            <w:pPr>
              <w:pStyle w:val="Answer"/>
              <w:rPr>
                <w:sz w:val="25"/>
                <w:szCs w:val="25"/>
              </w:rPr>
            </w:pPr>
            <w:r w:rsidRPr="00197513">
              <w:rPr>
                <w:sz w:val="25"/>
                <w:szCs w:val="25"/>
              </w:rPr>
              <w:t>5B</w:t>
            </w:r>
          </w:p>
        </w:tc>
        <w:tc>
          <w:tcPr>
            <w:tcW w:w="656" w:type="pct"/>
            <w:shd w:val="clear" w:color="auto" w:fill="auto"/>
          </w:tcPr>
          <w:p w:rsidR="00974FE6" w:rsidRPr="00197513" w:rsidRDefault="00974FE6" w:rsidP="00197513">
            <w:pPr>
              <w:pStyle w:val="Answer"/>
              <w:rPr>
                <w:sz w:val="25"/>
                <w:szCs w:val="25"/>
              </w:rPr>
            </w:pPr>
            <w:r w:rsidRPr="00197513">
              <w:rPr>
                <w:sz w:val="25"/>
                <w:szCs w:val="25"/>
              </w:rPr>
              <w:t>10A</w:t>
            </w:r>
          </w:p>
        </w:tc>
        <w:tc>
          <w:tcPr>
            <w:tcW w:w="599" w:type="pct"/>
            <w:shd w:val="clear" w:color="auto" w:fill="auto"/>
          </w:tcPr>
          <w:p w:rsidR="00974FE6" w:rsidRPr="00197513" w:rsidRDefault="00974FE6" w:rsidP="00197513">
            <w:pPr>
              <w:pStyle w:val="Answer"/>
              <w:rPr>
                <w:sz w:val="25"/>
                <w:szCs w:val="25"/>
              </w:rPr>
            </w:pPr>
            <w:r w:rsidRPr="00197513">
              <w:rPr>
                <w:sz w:val="25"/>
                <w:szCs w:val="25"/>
              </w:rPr>
              <w:t>15A</w:t>
            </w:r>
          </w:p>
        </w:tc>
        <w:tc>
          <w:tcPr>
            <w:tcW w:w="561" w:type="pct"/>
            <w:shd w:val="clear" w:color="auto" w:fill="auto"/>
          </w:tcPr>
          <w:p w:rsidR="00974FE6" w:rsidRPr="00197513" w:rsidRDefault="00974FE6" w:rsidP="00197513">
            <w:pPr>
              <w:pStyle w:val="Answer"/>
              <w:rPr>
                <w:sz w:val="25"/>
                <w:szCs w:val="25"/>
              </w:rPr>
            </w:pPr>
            <w:r w:rsidRPr="00197513">
              <w:rPr>
                <w:sz w:val="25"/>
                <w:szCs w:val="25"/>
              </w:rPr>
              <w:t>20C</w:t>
            </w:r>
          </w:p>
        </w:tc>
        <w:tc>
          <w:tcPr>
            <w:tcW w:w="771" w:type="pct"/>
            <w:shd w:val="clear" w:color="auto" w:fill="auto"/>
          </w:tcPr>
          <w:p w:rsidR="00974FE6" w:rsidRPr="00197513" w:rsidRDefault="00974FE6" w:rsidP="00197513">
            <w:pPr>
              <w:pStyle w:val="Answer"/>
              <w:rPr>
                <w:sz w:val="25"/>
                <w:szCs w:val="25"/>
              </w:rPr>
            </w:pPr>
            <w:r w:rsidRPr="00197513">
              <w:rPr>
                <w:sz w:val="25"/>
                <w:szCs w:val="25"/>
              </w:rPr>
              <w:t>25C</w:t>
            </w:r>
          </w:p>
        </w:tc>
        <w:tc>
          <w:tcPr>
            <w:tcW w:w="594" w:type="pct"/>
            <w:shd w:val="clear" w:color="auto" w:fill="auto"/>
          </w:tcPr>
          <w:p w:rsidR="00974FE6" w:rsidRPr="00197513" w:rsidRDefault="00974FE6" w:rsidP="00197513">
            <w:pPr>
              <w:pStyle w:val="Answer"/>
              <w:rPr>
                <w:sz w:val="25"/>
                <w:szCs w:val="25"/>
              </w:rPr>
            </w:pPr>
            <w:r w:rsidRPr="00197513">
              <w:rPr>
                <w:sz w:val="25"/>
                <w:szCs w:val="25"/>
              </w:rPr>
              <w:t>30C</w:t>
            </w:r>
          </w:p>
        </w:tc>
        <w:tc>
          <w:tcPr>
            <w:tcW w:w="594" w:type="pct"/>
            <w:shd w:val="clear" w:color="auto" w:fill="auto"/>
          </w:tcPr>
          <w:p w:rsidR="00974FE6" w:rsidRPr="00197513" w:rsidRDefault="00974FE6" w:rsidP="00197513">
            <w:pPr>
              <w:pStyle w:val="Answer"/>
              <w:rPr>
                <w:sz w:val="25"/>
                <w:szCs w:val="25"/>
              </w:rPr>
            </w:pPr>
            <w:r w:rsidRPr="00197513">
              <w:rPr>
                <w:sz w:val="25"/>
                <w:szCs w:val="25"/>
              </w:rPr>
              <w:t>35D</w:t>
            </w:r>
          </w:p>
        </w:tc>
        <w:tc>
          <w:tcPr>
            <w:tcW w:w="713" w:type="pct"/>
            <w:shd w:val="clear" w:color="auto" w:fill="auto"/>
          </w:tcPr>
          <w:p w:rsidR="00974FE6" w:rsidRPr="00197513" w:rsidRDefault="00974FE6" w:rsidP="00197513">
            <w:pPr>
              <w:pStyle w:val="Answer"/>
              <w:rPr>
                <w:sz w:val="25"/>
                <w:szCs w:val="25"/>
              </w:rPr>
            </w:pPr>
            <w:r w:rsidRPr="00197513">
              <w:rPr>
                <w:sz w:val="25"/>
                <w:szCs w:val="25"/>
              </w:rPr>
              <w:t>40B</w:t>
            </w:r>
          </w:p>
        </w:tc>
      </w:tr>
    </w:tbl>
    <w:p w:rsidR="00FB3AC4" w:rsidRDefault="00FB3AC4" w:rsidP="004E3C4E">
      <w:pPr>
        <w:widowControl w:val="0"/>
        <w:tabs>
          <w:tab w:val="left" w:pos="284"/>
          <w:tab w:val="left" w:pos="567"/>
          <w:tab w:val="left" w:pos="709"/>
          <w:tab w:val="left" w:pos="851"/>
          <w:tab w:val="left" w:pos="2835"/>
          <w:tab w:val="left" w:pos="5387"/>
          <w:tab w:val="left" w:pos="7938"/>
        </w:tabs>
        <w:autoSpaceDE w:val="0"/>
        <w:autoSpaceDN w:val="0"/>
        <w:adjustRightInd w:val="0"/>
        <w:jc w:val="center"/>
        <w:rPr>
          <w:b/>
          <w:bCs/>
          <w:sz w:val="25"/>
          <w:szCs w:val="25"/>
          <w:lang w:val="vi-VN"/>
        </w:rPr>
      </w:pPr>
    </w:p>
    <w:p w:rsidR="00B01709" w:rsidRDefault="00B01709" w:rsidP="000C2C33">
      <w:pPr>
        <w:pStyle w:val="Heading1"/>
      </w:pPr>
      <w:r w:rsidRPr="00E81DBF">
        <w:t>BÀI TẬP VỀ MẠCH THU SÓNG (PHẦN 1)</w:t>
      </w:r>
    </w:p>
    <w:p w:rsidR="000C2C33" w:rsidRDefault="000C2C33" w:rsidP="009B1A54">
      <w:pPr>
        <w:widowControl w:val="0"/>
        <w:tabs>
          <w:tab w:val="left" w:pos="284"/>
          <w:tab w:val="left" w:pos="567"/>
          <w:tab w:val="left" w:pos="709"/>
          <w:tab w:val="left" w:pos="851"/>
          <w:tab w:val="left" w:pos="2835"/>
          <w:tab w:val="left" w:pos="5387"/>
          <w:tab w:val="left" w:pos="7938"/>
        </w:tabs>
        <w:autoSpaceDE w:val="0"/>
        <w:autoSpaceDN w:val="0"/>
        <w:adjustRightInd w:val="0"/>
        <w:jc w:val="center"/>
        <w:rPr>
          <w:b/>
          <w:bCs/>
          <w:sz w:val="25"/>
          <w:szCs w:val="25"/>
        </w:rPr>
      </w:pPr>
    </w:p>
    <w:p w:rsidR="00974FE6" w:rsidRPr="000C2C33" w:rsidRDefault="00A363F6" w:rsidP="00974FE6">
      <w:pPr>
        <w:widowControl w:val="0"/>
        <w:numPr>
          <w:ilvl w:val="0"/>
          <w:numId w:val="6"/>
        </w:numPr>
        <w:tabs>
          <w:tab w:val="left" w:pos="284"/>
          <w:tab w:val="left" w:pos="567"/>
          <w:tab w:val="left" w:pos="709"/>
          <w:tab w:val="left" w:pos="851"/>
          <w:tab w:val="left" w:pos="2835"/>
          <w:tab w:val="left" w:pos="5387"/>
          <w:tab w:val="left" w:pos="7938"/>
        </w:tabs>
        <w:autoSpaceDE w:val="0"/>
        <w:autoSpaceDN w:val="0"/>
        <w:adjustRightInd w:val="0"/>
        <w:jc w:val="both"/>
      </w:pPr>
      <w:r>
        <w:rPr>
          <w:color w:val="000000"/>
          <w:sz w:val="25"/>
          <w:szCs w:val="25"/>
        </w:rPr>
        <w:t xml:space="preserve"> </w:t>
      </w:r>
      <w:r w:rsidR="00974FE6" w:rsidRPr="000C2C33">
        <w:t>Điện dung của tụ điện phải thay đổi trong khoảng nào để mạch có thể thu được sóng vô tuyến có tần số nằm trong khoảng từ f</w:t>
      </w:r>
      <w:r w:rsidR="00974FE6" w:rsidRPr="000C2C33">
        <w:rPr>
          <w:vertAlign w:val="subscript"/>
        </w:rPr>
        <w:t>1</w:t>
      </w:r>
      <w:r w:rsidR="00974FE6" w:rsidRPr="000C2C33">
        <w:t xml:space="preserve"> đến f</w:t>
      </w:r>
      <w:r w:rsidR="00974FE6" w:rsidRPr="000C2C33">
        <w:rPr>
          <w:vertAlign w:val="subscript"/>
        </w:rPr>
        <w:t>2</w:t>
      </w:r>
      <w:r w:rsidR="00974FE6" w:rsidRPr="000C2C33">
        <w:t xml:space="preserve"> (với f</w:t>
      </w:r>
      <w:r w:rsidR="00974FE6" w:rsidRPr="000C2C33">
        <w:rPr>
          <w:vertAlign w:val="subscript"/>
        </w:rPr>
        <w:t>1</w:t>
      </w:r>
      <w:r w:rsidR="00974FE6" w:rsidRPr="000C2C33">
        <w:t xml:space="preserve"> &lt;  f</w:t>
      </w:r>
      <w:r w:rsidR="00974FE6" w:rsidRPr="000C2C33">
        <w:rPr>
          <w:vertAlign w:val="subscript"/>
        </w:rPr>
        <w:t>2</w:t>
      </w:r>
      <w:r w:rsidR="00974FE6" w:rsidRPr="000C2C33">
        <w:t xml:space="preserve">). Chọn biểu thức đúng ? </w:t>
      </w:r>
    </w:p>
    <w:p w:rsidR="00974FE6" w:rsidRPr="000C2C33" w:rsidRDefault="00974FE6" w:rsidP="00974FE6">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C2C33">
        <w:tab/>
        <w:t xml:space="preserve">A. </w:t>
      </w:r>
      <w:r w:rsidRPr="000C2C33">
        <w:rPr>
          <w:position w:val="-30"/>
        </w:rPr>
        <w:object w:dxaOrig="2240" w:dyaOrig="680">
          <v:shape id="_x0000_i1417" type="#_x0000_t75" style="width:111.75pt;height:33.75pt" o:ole="">
            <v:imagedata r:id="rId737" o:title=""/>
          </v:shape>
          <o:OLEObject Type="Embed" ProgID="Equation.3" ShapeID="_x0000_i1417" DrawAspect="Content" ObjectID="_1550260798" r:id="rId738"/>
        </w:object>
      </w:r>
      <w:r w:rsidRPr="000C2C33">
        <w:tab/>
      </w:r>
      <w:r w:rsidRPr="000C2C33">
        <w:tab/>
        <w:t xml:space="preserve">B. </w:t>
      </w:r>
      <w:r w:rsidRPr="000C2C33">
        <w:rPr>
          <w:position w:val="-30"/>
        </w:rPr>
        <w:object w:dxaOrig="2240" w:dyaOrig="680">
          <v:shape id="_x0000_i1418" type="#_x0000_t75" style="width:111.75pt;height:33.75pt" o:ole="">
            <v:imagedata r:id="rId739" o:title=""/>
          </v:shape>
          <o:OLEObject Type="Embed" ProgID="Equation.3" ShapeID="_x0000_i1418" DrawAspect="Content" ObjectID="_1550260799" r:id="rId740"/>
        </w:object>
      </w:r>
    </w:p>
    <w:p w:rsidR="00974FE6" w:rsidRPr="000C2C33" w:rsidRDefault="00974FE6" w:rsidP="00974FE6">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C2C33">
        <w:tab/>
        <w:t xml:space="preserve">C. </w:t>
      </w:r>
      <w:r w:rsidRPr="000C2C33">
        <w:rPr>
          <w:position w:val="-30"/>
        </w:rPr>
        <w:object w:dxaOrig="2240" w:dyaOrig="680">
          <v:shape id="_x0000_i1419" type="#_x0000_t75" style="width:111.75pt;height:33.75pt" o:ole="">
            <v:imagedata r:id="rId741" o:title=""/>
          </v:shape>
          <o:OLEObject Type="Embed" ProgID="Equation.3" ShapeID="_x0000_i1419" DrawAspect="Content" ObjectID="_1550260800" r:id="rId742"/>
        </w:object>
      </w:r>
      <w:r w:rsidRPr="000C2C33">
        <w:tab/>
      </w:r>
      <w:r w:rsidRPr="000C2C33">
        <w:tab/>
        <w:t xml:space="preserve">D. </w:t>
      </w:r>
      <w:r w:rsidRPr="000C2C33">
        <w:rPr>
          <w:position w:val="-30"/>
        </w:rPr>
        <w:object w:dxaOrig="2240" w:dyaOrig="680">
          <v:shape id="_x0000_i1420" type="#_x0000_t75" style="width:111.75pt;height:33.75pt" o:ole="">
            <v:imagedata r:id="rId743" o:title=""/>
          </v:shape>
          <o:OLEObject Type="Embed" ProgID="Equation.3" ShapeID="_x0000_i1420" DrawAspect="Content" ObjectID="_1550260801" r:id="rId744"/>
        </w:object>
      </w:r>
      <w:r w:rsidRPr="000C2C33">
        <w:t xml:space="preserve"> </w:t>
      </w:r>
    </w:p>
    <w:p w:rsidR="00974FE6" w:rsidRPr="000C2C33" w:rsidRDefault="00A363F6" w:rsidP="00974FE6">
      <w:pPr>
        <w:widowControl w:val="0"/>
        <w:numPr>
          <w:ilvl w:val="0"/>
          <w:numId w:val="6"/>
        </w:numPr>
        <w:tabs>
          <w:tab w:val="left" w:pos="284"/>
          <w:tab w:val="left" w:pos="567"/>
          <w:tab w:val="left" w:pos="709"/>
          <w:tab w:val="left" w:pos="851"/>
          <w:tab w:val="left" w:pos="2835"/>
          <w:tab w:val="left" w:pos="5387"/>
          <w:tab w:val="left" w:pos="7938"/>
        </w:tabs>
        <w:autoSpaceDE w:val="0"/>
        <w:autoSpaceDN w:val="0"/>
        <w:adjustRightInd w:val="0"/>
        <w:jc w:val="both"/>
      </w:pPr>
      <w:r w:rsidRPr="000C2C33">
        <w:t xml:space="preserve"> </w:t>
      </w:r>
      <w:r w:rsidR="00974FE6" w:rsidRPr="000C2C33">
        <w:t xml:space="preserve">Mạch dao động của máy thu sóng vô tuyến có tụ điệnvới điện dung C và cuộn cảm với độ tự cảm L, thu được sóng điện từ có bước sóng λ= 20 m. để thu được sóng điện từ có bước sóng λ′= 40 m, người ta phải mắc song song với tụ điện của mạch dao động trên một tụ điện có điện dung C’ bằng </w:t>
      </w:r>
    </w:p>
    <w:p w:rsidR="00974FE6" w:rsidRPr="000C2C33" w:rsidRDefault="00974FE6" w:rsidP="00974FE6">
      <w:pPr>
        <w:widowControl w:val="0"/>
        <w:tabs>
          <w:tab w:val="left" w:pos="284"/>
          <w:tab w:val="left" w:pos="567"/>
          <w:tab w:val="left" w:pos="709"/>
          <w:tab w:val="left" w:pos="851"/>
          <w:tab w:val="left" w:pos="1428"/>
          <w:tab w:val="left" w:pos="2835"/>
          <w:tab w:val="left" w:pos="5387"/>
          <w:tab w:val="left" w:pos="7938"/>
        </w:tabs>
        <w:autoSpaceDE w:val="0"/>
        <w:autoSpaceDN w:val="0"/>
        <w:adjustRightInd w:val="0"/>
        <w:jc w:val="both"/>
      </w:pPr>
      <w:r w:rsidRPr="000C2C33">
        <w:tab/>
        <w:t>A. C’ = 4C</w:t>
      </w:r>
      <w:r w:rsidRPr="000C2C33">
        <w:tab/>
      </w:r>
      <w:r w:rsidRPr="000C2C33">
        <w:tab/>
        <w:t xml:space="preserve">B. C’ = C </w:t>
      </w:r>
      <w:r w:rsidRPr="000C2C33">
        <w:tab/>
        <w:t xml:space="preserve">C. C’ = 3C </w:t>
      </w:r>
      <w:r w:rsidRPr="000C2C33">
        <w:tab/>
        <w:t xml:space="preserve">D. C’ = 2C </w:t>
      </w:r>
    </w:p>
    <w:p w:rsidR="00974FE6" w:rsidRPr="000C2C33" w:rsidRDefault="00A363F6" w:rsidP="00974FE6">
      <w:pPr>
        <w:widowControl w:val="0"/>
        <w:numPr>
          <w:ilvl w:val="0"/>
          <w:numId w:val="6"/>
        </w:numPr>
        <w:tabs>
          <w:tab w:val="left" w:pos="284"/>
          <w:tab w:val="left" w:pos="567"/>
          <w:tab w:val="left" w:pos="709"/>
          <w:tab w:val="left" w:pos="851"/>
          <w:tab w:val="left" w:pos="2835"/>
          <w:tab w:val="left" w:pos="5387"/>
          <w:tab w:val="left" w:pos="7938"/>
        </w:tabs>
        <w:autoSpaceDE w:val="0"/>
        <w:autoSpaceDN w:val="0"/>
        <w:adjustRightInd w:val="0"/>
        <w:jc w:val="both"/>
      </w:pPr>
      <w:r w:rsidRPr="000C2C33">
        <w:t xml:space="preserve"> </w:t>
      </w:r>
      <w:r w:rsidR="00974FE6" w:rsidRPr="000C2C33">
        <w:t xml:space="preserve">Một mạch chọn sóng gồm cuộn dây có hệ số tự cảm không đổi và một tụ điện có điện dung biến thiên. Khi điện dung của tụ là 20 nF thì mạch thu được bước sóng 40 m. Nếu muốn thu được bước sóng 60 m thì phải điều chỉnh điện dung của tụ </w:t>
      </w:r>
    </w:p>
    <w:p w:rsidR="00974FE6" w:rsidRPr="000C2C33" w:rsidRDefault="00974FE6" w:rsidP="00974FE6">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C2C33">
        <w:tab/>
        <w:t xml:space="preserve">A. tăng 4 nF. </w:t>
      </w:r>
      <w:r w:rsidRPr="000C2C33">
        <w:tab/>
        <w:t xml:space="preserve">B. tăng 6 nF. </w:t>
      </w:r>
      <w:r w:rsidRPr="000C2C33">
        <w:tab/>
        <w:t xml:space="preserve">C. tăng 25 nF. </w:t>
      </w:r>
      <w:r w:rsidRPr="000C2C33">
        <w:tab/>
        <w:t xml:space="preserve">D. tăng 45 nF. </w:t>
      </w:r>
    </w:p>
    <w:p w:rsidR="00974FE6" w:rsidRPr="000C2C33" w:rsidRDefault="00A363F6" w:rsidP="00974FE6">
      <w:pPr>
        <w:widowControl w:val="0"/>
        <w:numPr>
          <w:ilvl w:val="0"/>
          <w:numId w:val="6"/>
        </w:numPr>
        <w:tabs>
          <w:tab w:val="left" w:pos="284"/>
          <w:tab w:val="left" w:pos="567"/>
          <w:tab w:val="left" w:pos="709"/>
          <w:tab w:val="left" w:pos="851"/>
          <w:tab w:val="left" w:pos="2835"/>
          <w:tab w:val="left" w:pos="5387"/>
          <w:tab w:val="left" w:pos="7938"/>
        </w:tabs>
        <w:autoSpaceDE w:val="0"/>
        <w:autoSpaceDN w:val="0"/>
        <w:adjustRightInd w:val="0"/>
        <w:jc w:val="both"/>
      </w:pPr>
      <w:r w:rsidRPr="000C2C33">
        <w:t xml:space="preserve"> </w:t>
      </w:r>
      <w:r w:rsidR="00974FE6" w:rsidRPr="000C2C33">
        <w:t xml:space="preserve">Một mạch chọn sóng gồm cuộn dây có hệ số tự cảm không đổi và một tụ điện có điện dung biến thiên. Khi điện dung của tụ là 50 nF thì mạch thu được bước sóng λ = 50 m. Nếu muốn thu được bước sóng λ = 30m  thì phải điều chỉnh điện dung của tụ </w:t>
      </w:r>
    </w:p>
    <w:p w:rsidR="00974FE6" w:rsidRPr="000C2C33" w:rsidRDefault="00974FE6" w:rsidP="00974FE6">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C2C33">
        <w:tab/>
        <w:t xml:space="preserve">A. giảm 30 nF. </w:t>
      </w:r>
      <w:r w:rsidRPr="000C2C33">
        <w:tab/>
        <w:t xml:space="preserve">B. giảm 18 nF. </w:t>
      </w:r>
      <w:r w:rsidRPr="000C2C33">
        <w:tab/>
        <w:t xml:space="preserve">C. giảm 25 nF. </w:t>
      </w:r>
      <w:r w:rsidRPr="000C2C33">
        <w:tab/>
        <w:t xml:space="preserve">D. giảm 15 nF. </w:t>
      </w:r>
    </w:p>
    <w:p w:rsidR="00974FE6" w:rsidRPr="000C2C33" w:rsidRDefault="00A363F6" w:rsidP="00974FE6">
      <w:pPr>
        <w:widowControl w:val="0"/>
        <w:numPr>
          <w:ilvl w:val="0"/>
          <w:numId w:val="6"/>
        </w:numPr>
        <w:tabs>
          <w:tab w:val="left" w:pos="284"/>
          <w:tab w:val="left" w:pos="567"/>
          <w:tab w:val="left" w:pos="709"/>
          <w:tab w:val="left" w:pos="851"/>
          <w:tab w:val="left" w:pos="2835"/>
          <w:tab w:val="left" w:pos="5387"/>
          <w:tab w:val="left" w:pos="7938"/>
        </w:tabs>
        <w:autoSpaceDE w:val="0"/>
        <w:autoSpaceDN w:val="0"/>
        <w:adjustRightInd w:val="0"/>
        <w:jc w:val="both"/>
      </w:pPr>
      <w:r w:rsidRPr="000C2C33">
        <w:t xml:space="preserve"> </w:t>
      </w:r>
      <w:r w:rsidR="00974FE6" w:rsidRPr="000C2C33">
        <w:t xml:space="preserve">Một mạch chọn sóng gồm cuộn dây có hệ số tự cảm không đổi và một tụ điện có điện dung biến thiên.  Khi điện dung của tụ là 60 nF thì mạch thu được bước sóng λ = 30 m. Nếu muốn thu được bước sóng λ = 60m  thì giá trị điện dung của tụ điện khi đó là </w:t>
      </w:r>
    </w:p>
    <w:p w:rsidR="00974FE6" w:rsidRPr="000C2C33" w:rsidRDefault="00974FE6" w:rsidP="00974FE6">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C2C33">
        <w:tab/>
        <w:t xml:space="preserve">A. 90 nF. </w:t>
      </w:r>
      <w:r w:rsidRPr="000C2C33">
        <w:tab/>
        <w:t xml:space="preserve">B. 80 nF. </w:t>
      </w:r>
      <w:r w:rsidRPr="000C2C33">
        <w:tab/>
        <w:t xml:space="preserve">C. 240 nF. </w:t>
      </w:r>
      <w:r w:rsidRPr="000C2C33">
        <w:tab/>
        <w:t xml:space="preserve">D. 150 nF. </w:t>
      </w:r>
    </w:p>
    <w:p w:rsidR="00974FE6" w:rsidRPr="000C2C33" w:rsidRDefault="00A363F6" w:rsidP="00974FE6">
      <w:pPr>
        <w:widowControl w:val="0"/>
        <w:numPr>
          <w:ilvl w:val="0"/>
          <w:numId w:val="6"/>
        </w:numPr>
        <w:tabs>
          <w:tab w:val="left" w:pos="284"/>
          <w:tab w:val="left" w:pos="567"/>
          <w:tab w:val="left" w:pos="709"/>
          <w:tab w:val="left" w:pos="851"/>
          <w:tab w:val="left" w:pos="2835"/>
          <w:tab w:val="left" w:pos="5387"/>
          <w:tab w:val="left" w:pos="7938"/>
        </w:tabs>
        <w:autoSpaceDE w:val="0"/>
        <w:autoSpaceDN w:val="0"/>
        <w:adjustRightInd w:val="0"/>
        <w:jc w:val="both"/>
      </w:pPr>
      <w:r w:rsidRPr="000C2C33">
        <w:t xml:space="preserve"> </w:t>
      </w:r>
      <w:r w:rsidR="00974FE6" w:rsidRPr="000C2C33">
        <w:t xml:space="preserve">Một mạch chọn sóng gồm cuộn dây có hệ số tự cảm không đổi và một tụ điện có điện dung biến thiên. Khi điện dung của tụ là 60 nF thì mạch thu được bước sóng λ = 30 m. Nếu muốn thu được bước sóng λ = 60m thì người ta ghép tụ C′với tụ C. Cho biết cách ghép hai tụ trên, và giá trị điện dung của tụ C′ là bao nhiêu? </w:t>
      </w:r>
    </w:p>
    <w:p w:rsidR="00974FE6" w:rsidRPr="000C2C33" w:rsidRDefault="00974FE6" w:rsidP="00974FE6">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C2C33">
        <w:tab/>
        <w:t xml:space="preserve">A. ghép hai tụ song song, C′= 240 nF. </w:t>
      </w:r>
      <w:r w:rsidRPr="000C2C33">
        <w:tab/>
        <w:t xml:space="preserve">B. ghép hai tụ song song, C′= 180 nF. </w:t>
      </w:r>
    </w:p>
    <w:p w:rsidR="00974FE6" w:rsidRPr="000C2C33" w:rsidRDefault="00974FE6" w:rsidP="00974FE6">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C2C33">
        <w:tab/>
        <w:t xml:space="preserve">C. ghép hai tụ nối tiếp, C′= 240 nF. </w:t>
      </w:r>
      <w:r w:rsidRPr="000C2C33">
        <w:tab/>
        <w:t xml:space="preserve">D. ghép hai tụ nối tiếp, C′= 180 nF. </w:t>
      </w:r>
    </w:p>
    <w:p w:rsidR="00974FE6" w:rsidRPr="000C2C33" w:rsidRDefault="00A363F6" w:rsidP="00974FE6">
      <w:pPr>
        <w:widowControl w:val="0"/>
        <w:numPr>
          <w:ilvl w:val="0"/>
          <w:numId w:val="6"/>
        </w:numPr>
        <w:tabs>
          <w:tab w:val="left" w:pos="284"/>
          <w:tab w:val="left" w:pos="567"/>
          <w:tab w:val="left" w:pos="709"/>
          <w:tab w:val="left" w:pos="851"/>
          <w:tab w:val="left" w:pos="2835"/>
          <w:tab w:val="left" w:pos="5387"/>
          <w:tab w:val="left" w:pos="7938"/>
        </w:tabs>
        <w:autoSpaceDE w:val="0"/>
        <w:autoSpaceDN w:val="0"/>
        <w:adjustRightInd w:val="0"/>
        <w:jc w:val="both"/>
      </w:pPr>
      <w:r w:rsidRPr="000C2C33">
        <w:t xml:space="preserve"> </w:t>
      </w:r>
      <w:r w:rsidR="00974FE6" w:rsidRPr="000C2C33">
        <w:t xml:space="preserve">Một mạch chọn sóng gồm cuộn dây có hệ số tự cảm không đổi và một tụ điện có điện dung biến thiên. Khi điện dung của tụ là 90 nF thì mạch thu được bước sóng λ = 60 m. Nếu muốn thu được bước sóng λ = 40m thì người ta ghép tụ C’ với tụ C. Cho biết cách ghép hai tụ trên, và giá trị điện dung của tụ C’ là bao nhiêu? </w:t>
      </w:r>
    </w:p>
    <w:p w:rsidR="00974FE6" w:rsidRPr="000C2C33" w:rsidRDefault="00974FE6" w:rsidP="00974FE6">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C2C33">
        <w:tab/>
        <w:t xml:space="preserve">A. ghép hai tụ song song, C′= 130 nF. </w:t>
      </w:r>
      <w:r w:rsidRPr="000C2C33">
        <w:tab/>
        <w:t xml:space="preserve">B. ghép hai tụ song song, C′= 72 nF. </w:t>
      </w:r>
    </w:p>
    <w:p w:rsidR="00974FE6" w:rsidRPr="000C2C33" w:rsidRDefault="00974FE6" w:rsidP="00974FE6">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C2C33">
        <w:tab/>
        <w:t xml:space="preserve">C. ghép hai tụ nối tiếp, C′= 50 nF. </w:t>
      </w:r>
      <w:r w:rsidRPr="000C2C33">
        <w:tab/>
        <w:t xml:space="preserve">D. ghép hai tụ nối tiếp, C′= 72 nF. </w:t>
      </w:r>
    </w:p>
    <w:p w:rsidR="00974FE6" w:rsidRPr="000C2C33" w:rsidRDefault="00A363F6" w:rsidP="00974FE6">
      <w:pPr>
        <w:widowControl w:val="0"/>
        <w:numPr>
          <w:ilvl w:val="0"/>
          <w:numId w:val="6"/>
        </w:numPr>
        <w:tabs>
          <w:tab w:val="left" w:pos="284"/>
          <w:tab w:val="left" w:pos="567"/>
          <w:tab w:val="left" w:pos="709"/>
          <w:tab w:val="left" w:pos="851"/>
          <w:tab w:val="left" w:pos="2835"/>
          <w:tab w:val="left" w:pos="5387"/>
          <w:tab w:val="left" w:pos="7938"/>
        </w:tabs>
        <w:autoSpaceDE w:val="0"/>
        <w:autoSpaceDN w:val="0"/>
        <w:adjustRightInd w:val="0"/>
        <w:jc w:val="both"/>
      </w:pPr>
      <w:r w:rsidRPr="000C2C33">
        <w:t xml:space="preserve"> </w:t>
      </w:r>
      <w:r w:rsidR="00974FE6" w:rsidRPr="000C2C33">
        <w:t>Khi mắc tụ điện có điện dung C</w:t>
      </w:r>
      <w:r w:rsidR="00974FE6" w:rsidRPr="000C2C33">
        <w:rPr>
          <w:vertAlign w:val="subscript"/>
        </w:rPr>
        <w:t>1</w:t>
      </w:r>
      <w:r w:rsidR="00974FE6" w:rsidRPr="000C2C33">
        <w:t xml:space="preserve"> với cuộn cảm L thì mạch thu được sóng có bước sóng λ</w:t>
      </w:r>
      <w:r w:rsidR="00974FE6" w:rsidRPr="000C2C33">
        <w:rPr>
          <w:vertAlign w:val="subscript"/>
        </w:rPr>
        <w:t>1</w:t>
      </w:r>
      <w:r w:rsidR="00974FE6" w:rsidRPr="000C2C33">
        <w:t>= 60 m; khi mắc tụ điện có điện dung C</w:t>
      </w:r>
      <w:r w:rsidR="00974FE6" w:rsidRPr="000C2C33">
        <w:rPr>
          <w:vertAlign w:val="subscript"/>
        </w:rPr>
        <w:t>2</w:t>
      </w:r>
      <w:r w:rsidR="00974FE6" w:rsidRPr="000C2C33">
        <w:t xml:space="preserve"> với cuộn L thì mạch thu được sóng có bước sóng λ</w:t>
      </w:r>
      <w:r w:rsidR="00974FE6" w:rsidRPr="000C2C33">
        <w:rPr>
          <w:vertAlign w:val="subscript"/>
        </w:rPr>
        <w:t>2</w:t>
      </w:r>
      <w:r w:rsidR="00974FE6" w:rsidRPr="000C2C33">
        <w:t>= 80 m. Khi mắc nối tiếp C</w:t>
      </w:r>
      <w:r w:rsidR="00974FE6" w:rsidRPr="000C2C33">
        <w:rPr>
          <w:vertAlign w:val="subscript"/>
        </w:rPr>
        <w:t xml:space="preserve">1 </w:t>
      </w:r>
      <w:r w:rsidR="00974FE6" w:rsidRPr="000C2C33">
        <w:t>và C</w:t>
      </w:r>
      <w:r w:rsidR="00974FE6" w:rsidRPr="000C2C33">
        <w:rPr>
          <w:vertAlign w:val="subscript"/>
        </w:rPr>
        <w:t>2</w:t>
      </w:r>
      <w:r w:rsidR="00974FE6" w:rsidRPr="000C2C33">
        <w:t xml:space="preserve"> với cuộn L thì mạch thu được sóng có bước sóng là </w:t>
      </w:r>
    </w:p>
    <w:p w:rsidR="00974FE6" w:rsidRPr="000C2C33" w:rsidRDefault="00974FE6" w:rsidP="00974FE6">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C2C33">
        <w:tab/>
        <w:t xml:space="preserve">A. λ= 48 m. </w:t>
      </w:r>
      <w:r w:rsidRPr="000C2C33">
        <w:tab/>
        <w:t xml:space="preserve">B. λ= 70 m. </w:t>
      </w:r>
      <w:r w:rsidRPr="000C2C33">
        <w:tab/>
        <w:t xml:space="preserve">C. λ= 100 m. </w:t>
      </w:r>
      <w:r w:rsidRPr="000C2C33">
        <w:tab/>
        <w:t xml:space="preserve">D. λ= 140 m. </w:t>
      </w:r>
    </w:p>
    <w:p w:rsidR="00974FE6" w:rsidRPr="000C2C33" w:rsidRDefault="00A363F6" w:rsidP="00974FE6">
      <w:pPr>
        <w:widowControl w:val="0"/>
        <w:numPr>
          <w:ilvl w:val="0"/>
          <w:numId w:val="6"/>
        </w:numPr>
        <w:tabs>
          <w:tab w:val="left" w:pos="284"/>
          <w:tab w:val="left" w:pos="567"/>
          <w:tab w:val="left" w:pos="709"/>
          <w:tab w:val="left" w:pos="851"/>
          <w:tab w:val="left" w:pos="2835"/>
          <w:tab w:val="left" w:pos="5387"/>
          <w:tab w:val="left" w:pos="7938"/>
        </w:tabs>
        <w:autoSpaceDE w:val="0"/>
        <w:autoSpaceDN w:val="0"/>
        <w:adjustRightInd w:val="0"/>
        <w:jc w:val="both"/>
      </w:pPr>
      <w:r w:rsidRPr="000C2C33">
        <w:t xml:space="preserve"> </w:t>
      </w:r>
      <w:r w:rsidR="00974FE6" w:rsidRPr="000C2C33">
        <w:t>Khi mắc tụ điện có điện dung C</w:t>
      </w:r>
      <w:r w:rsidR="00974FE6" w:rsidRPr="000C2C33">
        <w:rPr>
          <w:vertAlign w:val="subscript"/>
        </w:rPr>
        <w:t xml:space="preserve">1 </w:t>
      </w:r>
      <w:r w:rsidR="00974FE6" w:rsidRPr="000C2C33">
        <w:t>với cuộn cảm L thì mạch thu được sóng có bước sóng λ</w:t>
      </w:r>
      <w:r w:rsidR="00974FE6" w:rsidRPr="000C2C33">
        <w:rPr>
          <w:vertAlign w:val="subscript"/>
        </w:rPr>
        <w:t>1</w:t>
      </w:r>
      <w:r w:rsidR="00974FE6" w:rsidRPr="000C2C33">
        <w:t>= 60 m; khi mắc tụ điện có điện dung C</w:t>
      </w:r>
      <w:r w:rsidR="00974FE6" w:rsidRPr="000C2C33">
        <w:rPr>
          <w:vertAlign w:val="subscript"/>
        </w:rPr>
        <w:t>2</w:t>
      </w:r>
      <w:r w:rsidR="00974FE6" w:rsidRPr="000C2C33">
        <w:t xml:space="preserve"> với cuộn L thì mạch thu được sóng có bước sóng λ</w:t>
      </w:r>
      <w:r w:rsidR="00974FE6" w:rsidRPr="000C2C33">
        <w:rPr>
          <w:vertAlign w:val="subscript"/>
        </w:rPr>
        <w:t>2</w:t>
      </w:r>
      <w:r w:rsidR="00974FE6" w:rsidRPr="000C2C33">
        <w:t>= 80 m. Khi mắc C</w:t>
      </w:r>
      <w:r w:rsidR="00974FE6" w:rsidRPr="000C2C33">
        <w:rPr>
          <w:vertAlign w:val="subscript"/>
        </w:rPr>
        <w:t>1</w:t>
      </w:r>
      <w:r w:rsidR="00974FE6" w:rsidRPr="000C2C33">
        <w:t xml:space="preserve"> song song C</w:t>
      </w:r>
      <w:r w:rsidR="00974FE6" w:rsidRPr="000C2C33">
        <w:rPr>
          <w:vertAlign w:val="subscript"/>
        </w:rPr>
        <w:t>2</w:t>
      </w:r>
      <w:r w:rsidR="00974FE6" w:rsidRPr="000C2C33">
        <w:t xml:space="preserve"> với cuộn L thì mạch thu được sóng có bước sóng là:</w:t>
      </w:r>
    </w:p>
    <w:p w:rsidR="00974FE6" w:rsidRPr="000C2C33" w:rsidRDefault="00974FE6" w:rsidP="00974FE6">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C2C33">
        <w:tab/>
        <w:t xml:space="preserve">A. λ= 48 m. </w:t>
      </w:r>
      <w:r w:rsidRPr="000C2C33">
        <w:tab/>
        <w:t xml:space="preserve">B. λ= 70 m. </w:t>
      </w:r>
      <w:r w:rsidRPr="000C2C33">
        <w:tab/>
        <w:t xml:space="preserve">C. λ= 100 m. </w:t>
      </w:r>
      <w:r w:rsidRPr="000C2C33">
        <w:tab/>
        <w:t xml:space="preserve">D. λ= 140 m. </w:t>
      </w:r>
    </w:p>
    <w:p w:rsidR="00974FE6" w:rsidRPr="000C2C33" w:rsidRDefault="00A363F6" w:rsidP="00974FE6">
      <w:pPr>
        <w:widowControl w:val="0"/>
        <w:numPr>
          <w:ilvl w:val="0"/>
          <w:numId w:val="6"/>
        </w:numPr>
        <w:tabs>
          <w:tab w:val="left" w:pos="284"/>
          <w:tab w:val="left" w:pos="567"/>
          <w:tab w:val="left" w:pos="709"/>
          <w:tab w:val="left" w:pos="851"/>
          <w:tab w:val="left" w:pos="2835"/>
          <w:tab w:val="left" w:pos="5387"/>
          <w:tab w:val="left" w:pos="7938"/>
        </w:tabs>
        <w:autoSpaceDE w:val="0"/>
        <w:autoSpaceDN w:val="0"/>
        <w:adjustRightInd w:val="0"/>
        <w:jc w:val="both"/>
      </w:pPr>
      <w:r w:rsidRPr="000C2C33">
        <w:t xml:space="preserve"> </w:t>
      </w:r>
      <w:r w:rsidR="00974FE6" w:rsidRPr="000C2C33">
        <w:t>Một máy thu thanh có mạch chọn sóng là mạch dao động LC lí tưởng, với tụ C có giá trị C</w:t>
      </w:r>
      <w:r w:rsidR="00974FE6" w:rsidRPr="000C2C33">
        <w:rPr>
          <w:vertAlign w:val="subscript"/>
        </w:rPr>
        <w:t>1</w:t>
      </w:r>
      <w:r w:rsidR="00974FE6" w:rsidRPr="000C2C33">
        <w:t xml:space="preserve"> thì sóng bắt được có bước sóng λ</w:t>
      </w:r>
      <w:r w:rsidR="00974FE6" w:rsidRPr="000C2C33">
        <w:rPr>
          <w:vertAlign w:val="subscript"/>
        </w:rPr>
        <w:t>1</w:t>
      </w:r>
      <w:r w:rsidR="00974FE6" w:rsidRPr="000C2C33">
        <w:t>= 300 m, với tụ C có giá trị C</w:t>
      </w:r>
      <w:r w:rsidR="00974FE6" w:rsidRPr="000C2C33">
        <w:rPr>
          <w:vertAlign w:val="subscript"/>
        </w:rPr>
        <w:t>2</w:t>
      </w:r>
      <w:r w:rsidR="00974FE6" w:rsidRPr="000C2C33">
        <w:t xml:space="preserve"> thì sóng bắt được có bước sóng λ</w:t>
      </w:r>
      <w:r w:rsidR="00974FE6" w:rsidRPr="000C2C33">
        <w:rPr>
          <w:vertAlign w:val="subscript"/>
        </w:rPr>
        <w:t>2</w:t>
      </w:r>
      <w:r w:rsidR="00974FE6" w:rsidRPr="000C2C33">
        <w:t>= 400 m. Khi tụ C gồm tụ C</w:t>
      </w:r>
      <w:r w:rsidR="00974FE6" w:rsidRPr="000C2C33">
        <w:rPr>
          <w:vertAlign w:val="subscript"/>
        </w:rPr>
        <w:t xml:space="preserve">1 </w:t>
      </w:r>
      <w:r w:rsidR="00974FE6" w:rsidRPr="000C2C33">
        <w:t>mắc nối tiếp với tụ C</w:t>
      </w:r>
      <w:r w:rsidR="00974FE6" w:rsidRPr="000C2C33">
        <w:rPr>
          <w:vertAlign w:val="subscript"/>
        </w:rPr>
        <w:t>2</w:t>
      </w:r>
      <w:r w:rsidR="00974FE6" w:rsidRPr="000C2C33">
        <w:t xml:space="preserve"> thì bước sóng bắt được là </w:t>
      </w:r>
    </w:p>
    <w:p w:rsidR="00974FE6" w:rsidRPr="000C2C33" w:rsidRDefault="00974FE6" w:rsidP="00974FE6">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C2C33">
        <w:tab/>
        <w:t xml:space="preserve">A. λ= 500 m. </w:t>
      </w:r>
      <w:r w:rsidRPr="000C2C33">
        <w:tab/>
        <w:t xml:space="preserve">B. λ= 240 m. </w:t>
      </w:r>
      <w:r w:rsidRPr="000C2C33">
        <w:tab/>
        <w:t xml:space="preserve">C. λ= 700 m. </w:t>
      </w:r>
      <w:r w:rsidRPr="000C2C33">
        <w:tab/>
        <w:t xml:space="preserve">D. λ= 100 m. </w:t>
      </w:r>
    </w:p>
    <w:p w:rsidR="00974FE6" w:rsidRPr="000C2C33" w:rsidRDefault="00A363F6" w:rsidP="00974FE6">
      <w:pPr>
        <w:widowControl w:val="0"/>
        <w:numPr>
          <w:ilvl w:val="0"/>
          <w:numId w:val="6"/>
        </w:numPr>
        <w:tabs>
          <w:tab w:val="left" w:pos="284"/>
          <w:tab w:val="left" w:pos="567"/>
          <w:tab w:val="left" w:pos="709"/>
          <w:tab w:val="left" w:pos="851"/>
          <w:tab w:val="left" w:pos="2835"/>
          <w:tab w:val="left" w:pos="5387"/>
          <w:tab w:val="left" w:pos="7938"/>
        </w:tabs>
        <w:autoSpaceDE w:val="0"/>
        <w:autoSpaceDN w:val="0"/>
        <w:adjustRightInd w:val="0"/>
        <w:jc w:val="both"/>
      </w:pPr>
      <w:r w:rsidRPr="000C2C33">
        <w:t xml:space="preserve"> </w:t>
      </w:r>
      <w:r w:rsidR="00974FE6" w:rsidRPr="000C2C33">
        <w:t xml:space="preserve">Mạch dao động của một máy thu vô tuyến điện có L =10 µH và C biến thiên từ 10 pF đến 250 pF. Máy vô tuyến có thể bắt được sóng điện từ có bước sóng trong khoảng nào? </w:t>
      </w:r>
    </w:p>
    <w:p w:rsidR="00974FE6" w:rsidRPr="000C2C33" w:rsidRDefault="00974FE6" w:rsidP="00974FE6">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C2C33">
        <w:tab/>
        <w:t xml:space="preserve">A. 10 m → 95 m. </w:t>
      </w:r>
      <w:r w:rsidRPr="000C2C33">
        <w:tab/>
        <w:t xml:space="preserve">B. 20 m → 100 m. </w:t>
      </w:r>
      <w:r w:rsidRPr="000C2C33">
        <w:tab/>
        <w:t xml:space="preserve">C. 18,8 m → 94,2 m. </w:t>
      </w:r>
      <w:r w:rsidRPr="000C2C33">
        <w:tab/>
        <w:t xml:space="preserve">D. 18,8 m → 90 m </w:t>
      </w:r>
    </w:p>
    <w:p w:rsidR="00974FE6" w:rsidRPr="000C2C33" w:rsidRDefault="00A363F6" w:rsidP="00974FE6">
      <w:pPr>
        <w:widowControl w:val="0"/>
        <w:numPr>
          <w:ilvl w:val="0"/>
          <w:numId w:val="6"/>
        </w:numPr>
        <w:tabs>
          <w:tab w:val="left" w:pos="284"/>
          <w:tab w:val="left" w:pos="567"/>
          <w:tab w:val="left" w:pos="709"/>
          <w:tab w:val="left" w:pos="851"/>
          <w:tab w:val="left" w:pos="2835"/>
          <w:tab w:val="left" w:pos="5387"/>
          <w:tab w:val="left" w:pos="7938"/>
        </w:tabs>
        <w:autoSpaceDE w:val="0"/>
        <w:autoSpaceDN w:val="0"/>
        <w:adjustRightInd w:val="0"/>
        <w:jc w:val="both"/>
      </w:pPr>
      <w:r w:rsidRPr="000C2C33">
        <w:t xml:space="preserve"> </w:t>
      </w:r>
      <w:r w:rsidR="00974FE6" w:rsidRPr="000C2C33">
        <w:t xml:space="preserve">Một khung dao động thực hiện dao động điện từ tự do không tắt trong mạch. Biểu thức hiệu điện thế giữa 2 bản tụ là u = 60sin(10000πt) V, tụ C = 1 µF. Bước sóng điện từ và độ tự cảm L trong mạch là </w:t>
      </w:r>
    </w:p>
    <w:p w:rsidR="00974FE6" w:rsidRPr="000C2C33" w:rsidRDefault="00974FE6" w:rsidP="00974FE6">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C2C33">
        <w:tab/>
        <w:t>A. λ= 6.10</w:t>
      </w:r>
      <w:r w:rsidRPr="000C2C33">
        <w:rPr>
          <w:vertAlign w:val="superscript"/>
        </w:rPr>
        <w:t>4</w:t>
      </w:r>
      <w:r w:rsidRPr="000C2C33">
        <w:t xml:space="preserve"> m; L = 0,1 H. </w:t>
      </w:r>
      <w:r w:rsidRPr="000C2C33">
        <w:tab/>
        <w:t>B. λ= 6.10</w:t>
      </w:r>
      <w:r w:rsidRPr="000C2C33">
        <w:rPr>
          <w:vertAlign w:val="superscript"/>
        </w:rPr>
        <w:t>3</w:t>
      </w:r>
      <w:r w:rsidRPr="000C2C33">
        <w:t xml:space="preserve">m; L = 0,01 H. </w:t>
      </w:r>
    </w:p>
    <w:p w:rsidR="00974FE6" w:rsidRPr="000C2C33" w:rsidRDefault="00974FE6" w:rsidP="00974FE6">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C2C33">
        <w:tab/>
        <w:t>C. λ= 6.10</w:t>
      </w:r>
      <w:r w:rsidRPr="000C2C33">
        <w:rPr>
          <w:vertAlign w:val="superscript"/>
        </w:rPr>
        <w:t>4</w:t>
      </w:r>
      <w:r w:rsidRPr="000C2C33">
        <w:t xml:space="preserve"> m; L = 0,001 H. </w:t>
      </w:r>
      <w:r w:rsidRPr="000C2C33">
        <w:tab/>
        <w:t>D. λ= 6.10</w:t>
      </w:r>
      <w:r w:rsidRPr="000C2C33">
        <w:rPr>
          <w:vertAlign w:val="superscript"/>
        </w:rPr>
        <w:t>3</w:t>
      </w:r>
      <w:r w:rsidRPr="000C2C33">
        <w:t xml:space="preserve"> m; L = 0,1 H. </w:t>
      </w:r>
    </w:p>
    <w:p w:rsidR="00974FE6" w:rsidRPr="000C2C33" w:rsidRDefault="00A363F6" w:rsidP="00974FE6">
      <w:pPr>
        <w:widowControl w:val="0"/>
        <w:numPr>
          <w:ilvl w:val="0"/>
          <w:numId w:val="6"/>
        </w:numPr>
        <w:tabs>
          <w:tab w:val="left" w:pos="284"/>
          <w:tab w:val="left" w:pos="567"/>
          <w:tab w:val="left" w:pos="709"/>
          <w:tab w:val="left" w:pos="851"/>
          <w:tab w:val="left" w:pos="2835"/>
          <w:tab w:val="left" w:pos="5387"/>
          <w:tab w:val="left" w:pos="7938"/>
        </w:tabs>
        <w:autoSpaceDE w:val="0"/>
        <w:autoSpaceDN w:val="0"/>
        <w:adjustRightInd w:val="0"/>
        <w:jc w:val="both"/>
      </w:pPr>
      <w:r w:rsidRPr="000C2C33">
        <w:t xml:space="preserve"> </w:t>
      </w:r>
      <w:r w:rsidR="00974FE6" w:rsidRPr="000C2C33">
        <w:t xml:space="preserve">Mạch chọn sóng của một máy thu vô tuyến điện gồm một tụ điện có điện dung C thay đổi từ 10/π pF đến 160/π pF và cuộn dây có độ tự cảm L = 2,5/π µH. Mạch trên có thể bắt được sóng điện từ có bước sóng nằm trong khoảng nào? </w:t>
      </w:r>
    </w:p>
    <w:p w:rsidR="00974FE6" w:rsidRPr="000C2C33" w:rsidRDefault="00974FE6" w:rsidP="00974FE6">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C2C33">
        <w:tab/>
        <w:t xml:space="preserve">A. 2 m → 12 m. </w:t>
      </w:r>
      <w:r w:rsidRPr="000C2C33">
        <w:tab/>
        <w:t xml:space="preserve">B. 3 m→ 12 m. </w:t>
      </w:r>
      <w:r w:rsidRPr="000C2C33">
        <w:tab/>
        <w:t xml:space="preserve">C. 3 m → 15 m. </w:t>
      </w:r>
      <w:r w:rsidRPr="000C2C33">
        <w:tab/>
        <w:t xml:space="preserve">D. 2 m → 15 m. </w:t>
      </w:r>
    </w:p>
    <w:p w:rsidR="00974FE6" w:rsidRPr="000C2C33" w:rsidRDefault="00A363F6" w:rsidP="00974FE6">
      <w:pPr>
        <w:widowControl w:val="0"/>
        <w:numPr>
          <w:ilvl w:val="0"/>
          <w:numId w:val="6"/>
        </w:numPr>
        <w:tabs>
          <w:tab w:val="left" w:pos="284"/>
          <w:tab w:val="left" w:pos="567"/>
          <w:tab w:val="left" w:pos="709"/>
          <w:tab w:val="left" w:pos="851"/>
          <w:tab w:val="left" w:pos="2835"/>
          <w:tab w:val="left" w:pos="5387"/>
          <w:tab w:val="left" w:pos="7938"/>
        </w:tabs>
        <w:autoSpaceDE w:val="0"/>
        <w:autoSpaceDN w:val="0"/>
        <w:adjustRightInd w:val="0"/>
        <w:jc w:val="both"/>
      </w:pPr>
      <w:r w:rsidRPr="000C2C33">
        <w:t xml:space="preserve"> </w:t>
      </w:r>
      <w:r w:rsidR="00974FE6" w:rsidRPr="000C2C33">
        <w:t>Một mạch chọn sóng gồm cuộn cảm có độ tự cảm L = 4µH và một tụ điện có điện dung C biến đổi từ 10 pF đến 360 pF. Lấy π</w:t>
      </w:r>
      <w:r w:rsidR="00974FE6" w:rsidRPr="000C2C33">
        <w:rPr>
          <w:vertAlign w:val="superscript"/>
        </w:rPr>
        <w:t>2</w:t>
      </w:r>
      <w:r w:rsidR="00974FE6" w:rsidRPr="000C2C33">
        <w:t xml:space="preserve"> = 10, dải sóng vô tuyến thu được với mạch trên có bước sóng trong khoảng </w:t>
      </w:r>
    </w:p>
    <w:p w:rsidR="00974FE6" w:rsidRPr="000C2C33" w:rsidRDefault="00974FE6" w:rsidP="00974FE6">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C2C33">
        <w:tab/>
        <w:t xml:space="preserve">A. từ 120 m đến 720 m. </w:t>
      </w:r>
      <w:r w:rsidRPr="000C2C33">
        <w:tab/>
        <w:t xml:space="preserve">B. từ 12 m đến 72 m. </w:t>
      </w:r>
      <w:r w:rsidRPr="000C2C33">
        <w:tab/>
        <w:t xml:space="preserve">C. từ 48 m đến 192 m. </w:t>
      </w:r>
      <w:r w:rsidRPr="000C2C33">
        <w:tab/>
        <w:t xml:space="preserve">D. từ 4,8 m đến 19,2 m. </w:t>
      </w:r>
    </w:p>
    <w:p w:rsidR="00974FE6" w:rsidRPr="000C2C33" w:rsidRDefault="00A363F6" w:rsidP="00974FE6">
      <w:pPr>
        <w:widowControl w:val="0"/>
        <w:numPr>
          <w:ilvl w:val="0"/>
          <w:numId w:val="6"/>
        </w:numPr>
        <w:tabs>
          <w:tab w:val="left" w:pos="284"/>
          <w:tab w:val="left" w:pos="567"/>
          <w:tab w:val="left" w:pos="709"/>
          <w:tab w:val="left" w:pos="851"/>
          <w:tab w:val="left" w:pos="2835"/>
          <w:tab w:val="left" w:pos="5387"/>
          <w:tab w:val="left" w:pos="7938"/>
        </w:tabs>
        <w:autoSpaceDE w:val="0"/>
        <w:autoSpaceDN w:val="0"/>
        <w:adjustRightInd w:val="0"/>
        <w:jc w:val="both"/>
      </w:pPr>
      <w:r w:rsidRPr="000C2C33">
        <w:t xml:space="preserve"> </w:t>
      </w:r>
      <w:r w:rsidR="00974FE6" w:rsidRPr="000C2C33">
        <w:t>Mạch dao động LC của một máy thu vô tuyến có L biến thiên từ 4 mH đến 25 mH, C = 16 pF, lấy π</w:t>
      </w:r>
      <w:r w:rsidR="00974FE6" w:rsidRPr="000C2C33">
        <w:rPr>
          <w:vertAlign w:val="superscript"/>
        </w:rPr>
        <w:t xml:space="preserve">2 </w:t>
      </w:r>
      <w:r w:rsidR="00974FE6" w:rsidRPr="000C2C33">
        <w:t xml:space="preserve">= 10. Máy này có thể bắt được các sóng vô tuyến có bước sóng trong khoảng </w:t>
      </w:r>
    </w:p>
    <w:p w:rsidR="00974FE6" w:rsidRPr="000C2C33" w:rsidRDefault="00974FE6" w:rsidP="00974FE6">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C2C33">
        <w:tab/>
        <w:t xml:space="preserve">A. từ 24 m đến 60 m. </w:t>
      </w:r>
      <w:r w:rsidRPr="000C2C33">
        <w:tab/>
        <w:t xml:space="preserve">B. từ 480 m đến 1200 m. C. từ 48 m đến 120 m. </w:t>
      </w:r>
      <w:r w:rsidRPr="000C2C33">
        <w:tab/>
        <w:t xml:space="preserve">D. từ 240 m đến 600 m. </w:t>
      </w:r>
    </w:p>
    <w:p w:rsidR="00974FE6" w:rsidRPr="000C2C33" w:rsidRDefault="00A363F6" w:rsidP="00974FE6">
      <w:pPr>
        <w:widowControl w:val="0"/>
        <w:numPr>
          <w:ilvl w:val="0"/>
          <w:numId w:val="6"/>
        </w:numPr>
        <w:tabs>
          <w:tab w:val="left" w:pos="284"/>
          <w:tab w:val="left" w:pos="567"/>
          <w:tab w:val="left" w:pos="709"/>
          <w:tab w:val="left" w:pos="851"/>
          <w:tab w:val="left" w:pos="2835"/>
          <w:tab w:val="left" w:pos="5387"/>
          <w:tab w:val="left" w:pos="7938"/>
        </w:tabs>
        <w:autoSpaceDE w:val="0"/>
        <w:autoSpaceDN w:val="0"/>
        <w:adjustRightInd w:val="0"/>
        <w:jc w:val="both"/>
      </w:pPr>
      <w:r w:rsidRPr="000C2C33">
        <w:t xml:space="preserve"> </w:t>
      </w:r>
      <w:r w:rsidR="00974FE6" w:rsidRPr="000C2C33">
        <w:t>Mạch dao động LC trong máy thu vô tuyến có điện dung C</w:t>
      </w:r>
      <w:r w:rsidR="00974FE6" w:rsidRPr="000C2C33">
        <w:rPr>
          <w:vertAlign w:val="subscript"/>
        </w:rPr>
        <w:t xml:space="preserve">o </w:t>
      </w:r>
      <w:r w:rsidR="00974FE6" w:rsidRPr="000C2C33">
        <w:t>= 8.10</w:t>
      </w:r>
      <w:r w:rsidR="00974FE6" w:rsidRPr="000C2C33">
        <w:rPr>
          <w:vertAlign w:val="superscript"/>
        </w:rPr>
        <w:t xml:space="preserve">–8 </w:t>
      </w:r>
      <w:r w:rsidR="00974FE6" w:rsidRPr="000C2C33">
        <w:t>F và độ tự cảm L = 2.10</w:t>
      </w:r>
      <w:r w:rsidR="00974FE6" w:rsidRPr="000C2C33">
        <w:rPr>
          <w:vertAlign w:val="superscript"/>
        </w:rPr>
        <w:t xml:space="preserve">–6 </w:t>
      </w:r>
      <w:r w:rsidR="00974FE6" w:rsidRPr="000C2C33">
        <w:t xml:space="preserve">H, thu được sóng điện từ có bước sóng 240π (m). để thu được sóng điện từ có bước sóng 18π (m) người ta phải mắc thêm vào mạch một tụ điện có điện dung C bằng bao nhiêu và mắc như thế nào? </w:t>
      </w:r>
    </w:p>
    <w:p w:rsidR="00974FE6" w:rsidRPr="000C2C33" w:rsidRDefault="00974FE6" w:rsidP="00974FE6">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C2C33">
        <w:tab/>
        <w:t>A. Mắc nối tiếp và C = 4,53.10</w:t>
      </w:r>
      <w:r w:rsidRPr="000C2C33">
        <w:rPr>
          <w:vertAlign w:val="superscript"/>
        </w:rPr>
        <w:t>–10</w:t>
      </w:r>
      <w:r w:rsidRPr="000C2C33">
        <w:t xml:space="preserve"> F. </w:t>
      </w:r>
      <w:r w:rsidRPr="000C2C33">
        <w:tab/>
        <w:t>B. Mắc song song và C = 4,53.10</w:t>
      </w:r>
      <w:r w:rsidRPr="000C2C33">
        <w:rPr>
          <w:vertAlign w:val="superscript"/>
        </w:rPr>
        <w:t xml:space="preserve">–10 </w:t>
      </w:r>
      <w:r w:rsidRPr="000C2C33">
        <w:t xml:space="preserve">F. </w:t>
      </w:r>
    </w:p>
    <w:p w:rsidR="00974FE6" w:rsidRPr="000C2C33" w:rsidRDefault="00974FE6" w:rsidP="00974FE6">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C2C33">
        <w:tab/>
        <w:t>C. Mắc song song và C = 4,53.10</w:t>
      </w:r>
      <w:r w:rsidRPr="000C2C33">
        <w:rPr>
          <w:vertAlign w:val="superscript"/>
        </w:rPr>
        <w:t>–8</w:t>
      </w:r>
      <w:r w:rsidRPr="000C2C33">
        <w:t xml:space="preserve"> F. </w:t>
      </w:r>
      <w:r w:rsidRPr="000C2C33">
        <w:tab/>
        <w:t>D. Mắc nối tiếp và C = 4,53.10</w:t>
      </w:r>
      <w:r w:rsidRPr="000C2C33">
        <w:rPr>
          <w:vertAlign w:val="superscript"/>
        </w:rPr>
        <w:t xml:space="preserve">–8 </w:t>
      </w:r>
      <w:r w:rsidRPr="000C2C33">
        <w:t xml:space="preserve">F. </w:t>
      </w:r>
    </w:p>
    <w:p w:rsidR="00974FE6" w:rsidRPr="000C2C33" w:rsidRDefault="00A363F6" w:rsidP="00974FE6">
      <w:pPr>
        <w:widowControl w:val="0"/>
        <w:numPr>
          <w:ilvl w:val="0"/>
          <w:numId w:val="6"/>
        </w:numPr>
        <w:tabs>
          <w:tab w:val="left" w:pos="284"/>
          <w:tab w:val="left" w:pos="567"/>
          <w:tab w:val="left" w:pos="709"/>
          <w:tab w:val="left" w:pos="851"/>
          <w:tab w:val="left" w:pos="2835"/>
          <w:tab w:val="left" w:pos="5387"/>
          <w:tab w:val="left" w:pos="7938"/>
        </w:tabs>
        <w:autoSpaceDE w:val="0"/>
        <w:autoSpaceDN w:val="0"/>
        <w:adjustRightInd w:val="0"/>
        <w:jc w:val="both"/>
      </w:pPr>
      <w:r w:rsidRPr="000C2C33">
        <w:t xml:space="preserve"> </w:t>
      </w:r>
      <w:r w:rsidR="00974FE6" w:rsidRPr="000C2C33">
        <w:t>Mạch chọn sóng một radio gồm L = 2.10</w:t>
      </w:r>
      <w:r w:rsidR="00974FE6" w:rsidRPr="000C2C33">
        <w:rPr>
          <w:vertAlign w:val="superscript"/>
        </w:rPr>
        <w:t xml:space="preserve">–6 </w:t>
      </w:r>
      <w:r w:rsidR="00974FE6" w:rsidRPr="000C2C33">
        <w:t xml:space="preserve">(H) và 1 tụ điện có đện dung C biến thiên. Người ta muốn bắt được các sóng đệ từ có bước sóng từ18π (m) đến 240π (m) thì điện dung C phải nằm trong giới hạn. </w:t>
      </w:r>
    </w:p>
    <w:p w:rsidR="00974FE6" w:rsidRPr="000C2C33" w:rsidRDefault="00974FE6" w:rsidP="00974FE6">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C2C33">
        <w:tab/>
        <w:t>A. 4,5.10</w:t>
      </w:r>
      <w:r w:rsidRPr="000C2C33">
        <w:rPr>
          <w:vertAlign w:val="superscript"/>
        </w:rPr>
        <w:t>–12</w:t>
      </w:r>
      <w:r w:rsidRPr="000C2C33">
        <w:t>F ≤ C ≤8.10</w:t>
      </w:r>
      <w:r w:rsidRPr="000C2C33">
        <w:rPr>
          <w:vertAlign w:val="superscript"/>
        </w:rPr>
        <w:t>–10</w:t>
      </w:r>
      <w:r w:rsidRPr="000C2C33">
        <w:t xml:space="preserve">F. </w:t>
      </w:r>
      <w:r w:rsidRPr="000C2C33">
        <w:tab/>
        <w:t>B. 9.10</w:t>
      </w:r>
      <w:r w:rsidRPr="000C2C33">
        <w:rPr>
          <w:vertAlign w:val="superscript"/>
        </w:rPr>
        <w:t>–10</w:t>
      </w:r>
      <w:r w:rsidRPr="000C2C33">
        <w:t xml:space="preserve"> F ≤ C ≤16.10</w:t>
      </w:r>
      <w:r w:rsidRPr="000C2C33">
        <w:rPr>
          <w:vertAlign w:val="superscript"/>
        </w:rPr>
        <w:t>–8</w:t>
      </w:r>
      <w:r w:rsidRPr="000C2C33">
        <w:t xml:space="preserve"> F. </w:t>
      </w:r>
    </w:p>
    <w:p w:rsidR="00974FE6" w:rsidRPr="000C2C33" w:rsidRDefault="00974FE6" w:rsidP="00974FE6">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C2C33">
        <w:tab/>
        <w:t>C. 4,5.10</w:t>
      </w:r>
      <w:r w:rsidRPr="000C2C33">
        <w:rPr>
          <w:vertAlign w:val="superscript"/>
        </w:rPr>
        <w:t>–10</w:t>
      </w:r>
      <w:r w:rsidRPr="000C2C33">
        <w:t>F ≤ C ≤8.10</w:t>
      </w:r>
      <w:r w:rsidRPr="000C2C33">
        <w:rPr>
          <w:vertAlign w:val="superscript"/>
        </w:rPr>
        <w:t>–8</w:t>
      </w:r>
      <w:r w:rsidRPr="000C2C33">
        <w:t xml:space="preserve">F. </w:t>
      </w:r>
      <w:r w:rsidRPr="000C2C33">
        <w:tab/>
        <w:t xml:space="preserve">D. Tất cả đều sai. </w:t>
      </w:r>
    </w:p>
    <w:p w:rsidR="00974FE6" w:rsidRPr="000C2C33" w:rsidRDefault="00A363F6" w:rsidP="00974FE6">
      <w:pPr>
        <w:widowControl w:val="0"/>
        <w:numPr>
          <w:ilvl w:val="0"/>
          <w:numId w:val="6"/>
        </w:numPr>
        <w:tabs>
          <w:tab w:val="left" w:pos="284"/>
          <w:tab w:val="left" w:pos="567"/>
          <w:tab w:val="left" w:pos="709"/>
          <w:tab w:val="left" w:pos="851"/>
          <w:tab w:val="left" w:pos="2835"/>
          <w:tab w:val="left" w:pos="5387"/>
          <w:tab w:val="left" w:pos="7938"/>
        </w:tabs>
        <w:autoSpaceDE w:val="0"/>
        <w:autoSpaceDN w:val="0"/>
        <w:adjustRightInd w:val="0"/>
        <w:jc w:val="both"/>
      </w:pPr>
      <w:r w:rsidRPr="000C2C33">
        <w:t xml:space="preserve"> </w:t>
      </w:r>
      <w:r w:rsidR="00974FE6" w:rsidRPr="000C2C33">
        <w:t>Mạch chọn sóng của một máy thu gồm một tụ điện có điện dung C = 100 pF và cuộn cảm có độ tự cảm L = 1/π</w:t>
      </w:r>
      <w:r w:rsidR="00974FE6" w:rsidRPr="000C2C33">
        <w:rPr>
          <w:vertAlign w:val="superscript"/>
        </w:rPr>
        <w:t xml:space="preserve">2 </w:t>
      </w:r>
      <w:r w:rsidR="00974FE6" w:rsidRPr="000C2C33">
        <w:t xml:space="preserve">µH. để có thế bắt được sóng điện từ có bước sóng từ 12 m đến 18 m thì cần phải ghép thêm một  tụ điện có điện dung biến thiên. điện dung biến thiên trong khoảng nào ? </w:t>
      </w:r>
    </w:p>
    <w:p w:rsidR="00974FE6" w:rsidRPr="000C2C33" w:rsidRDefault="00974FE6" w:rsidP="00974FE6">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C2C33">
        <w:tab/>
        <w:t>A. 0,3 nF ≤</w:t>
      </w:r>
      <w:r w:rsidR="00A363F6" w:rsidRPr="000C2C33">
        <w:t xml:space="preserve"> </w:t>
      </w:r>
      <w:r w:rsidRPr="000C2C33">
        <w:t>C</w:t>
      </w:r>
      <w:r w:rsidRPr="000C2C33">
        <w:rPr>
          <w:vertAlign w:val="subscript"/>
        </w:rPr>
        <w:t>x</w:t>
      </w:r>
      <w:r w:rsidRPr="000C2C33">
        <w:t xml:space="preserve"> ≤0,9 nF. </w:t>
      </w:r>
      <w:r w:rsidRPr="000C2C33">
        <w:tab/>
      </w:r>
      <w:r w:rsidRPr="000C2C33">
        <w:tab/>
        <w:t>B. 0,3 nF ≤</w:t>
      </w:r>
      <w:r w:rsidR="00A363F6" w:rsidRPr="000C2C33">
        <w:t xml:space="preserve"> </w:t>
      </w:r>
      <w:r w:rsidRPr="000C2C33">
        <w:t>C</w:t>
      </w:r>
      <w:r w:rsidRPr="000C2C33">
        <w:rPr>
          <w:vertAlign w:val="subscript"/>
        </w:rPr>
        <w:t>x</w:t>
      </w:r>
      <w:r w:rsidRPr="000C2C33">
        <w:t xml:space="preserve"> ≤0,8 nF. </w:t>
      </w:r>
    </w:p>
    <w:p w:rsidR="00974FE6" w:rsidRPr="000C2C33" w:rsidRDefault="00974FE6" w:rsidP="00974FE6">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C2C33">
        <w:tab/>
        <w:t>C. 0,4 nF ≤</w:t>
      </w:r>
      <w:r w:rsidR="00A363F6" w:rsidRPr="000C2C33">
        <w:t xml:space="preserve"> </w:t>
      </w:r>
      <w:r w:rsidRPr="000C2C33">
        <w:t>C</w:t>
      </w:r>
      <w:r w:rsidRPr="000C2C33">
        <w:rPr>
          <w:vertAlign w:val="subscript"/>
        </w:rPr>
        <w:t>x</w:t>
      </w:r>
      <w:r w:rsidRPr="000C2C33">
        <w:t xml:space="preserve"> ≤0,9 nF. </w:t>
      </w:r>
      <w:r w:rsidRPr="000C2C33">
        <w:tab/>
      </w:r>
      <w:r w:rsidRPr="000C2C33">
        <w:tab/>
        <w:t>D. 0,4 nF ≤</w:t>
      </w:r>
      <w:r w:rsidR="00A363F6" w:rsidRPr="000C2C33">
        <w:t xml:space="preserve"> </w:t>
      </w:r>
      <w:r w:rsidRPr="000C2C33">
        <w:t>C</w:t>
      </w:r>
      <w:r w:rsidRPr="000C2C33">
        <w:rPr>
          <w:vertAlign w:val="subscript"/>
        </w:rPr>
        <w:t>x</w:t>
      </w:r>
      <w:r w:rsidRPr="000C2C33">
        <w:t xml:space="preserve"> ≤0,8 nF. </w:t>
      </w:r>
    </w:p>
    <w:p w:rsidR="00974FE6" w:rsidRPr="000C2C33" w:rsidRDefault="00A363F6" w:rsidP="00974FE6">
      <w:pPr>
        <w:widowControl w:val="0"/>
        <w:numPr>
          <w:ilvl w:val="0"/>
          <w:numId w:val="6"/>
        </w:numPr>
        <w:tabs>
          <w:tab w:val="left" w:pos="284"/>
          <w:tab w:val="left" w:pos="567"/>
          <w:tab w:val="left" w:pos="709"/>
          <w:tab w:val="left" w:pos="851"/>
          <w:tab w:val="left" w:pos="2835"/>
          <w:tab w:val="left" w:pos="5387"/>
          <w:tab w:val="left" w:pos="7938"/>
        </w:tabs>
        <w:autoSpaceDE w:val="0"/>
        <w:autoSpaceDN w:val="0"/>
        <w:adjustRightInd w:val="0"/>
        <w:jc w:val="both"/>
      </w:pPr>
      <w:r w:rsidRPr="000C2C33">
        <w:t xml:space="preserve"> </w:t>
      </w:r>
      <w:r w:rsidR="00974FE6" w:rsidRPr="000C2C33">
        <w:t xml:space="preserve">Mạch chọn sóng của một máy thu vô tuyến gồm một tụ điện có điện dung C = 2000 pF và cuộn cảm có độ tự cảm L = 8,8 µH. để có thể bắt được dải sóng ngắn có bước sóng từ 10 m đến 50 m thì cần phải ghép thêm một tụ điện có điện dung biến thiên. điện dungbiến thiên trong khoảng nào ? </w:t>
      </w:r>
    </w:p>
    <w:p w:rsidR="00974FE6" w:rsidRPr="000C2C33" w:rsidRDefault="00974FE6" w:rsidP="00974FE6">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C2C33">
        <w:tab/>
        <w:t>A. 4,2 nF ≤</w:t>
      </w:r>
      <w:r w:rsidR="00A363F6" w:rsidRPr="000C2C33">
        <w:t xml:space="preserve"> </w:t>
      </w:r>
      <w:r w:rsidRPr="000C2C33">
        <w:t>C</w:t>
      </w:r>
      <w:r w:rsidRPr="000C2C33">
        <w:rPr>
          <w:vertAlign w:val="subscript"/>
        </w:rPr>
        <w:t>x</w:t>
      </w:r>
      <w:r w:rsidRPr="000C2C33">
        <w:t xml:space="preserve"> ≤9,3 nF. </w:t>
      </w:r>
      <w:r w:rsidRPr="000C2C33">
        <w:tab/>
      </w:r>
      <w:r w:rsidRPr="000C2C33">
        <w:tab/>
        <w:t>B. 0,3 nF ≤</w:t>
      </w:r>
      <w:r w:rsidR="00A363F6" w:rsidRPr="000C2C33">
        <w:t xml:space="preserve"> </w:t>
      </w:r>
      <w:r w:rsidRPr="000C2C33">
        <w:t>C</w:t>
      </w:r>
      <w:r w:rsidRPr="000C2C33">
        <w:rPr>
          <w:vertAlign w:val="subscript"/>
        </w:rPr>
        <w:t>x</w:t>
      </w:r>
      <w:r w:rsidRPr="000C2C33">
        <w:t xml:space="preserve"> ≤0,9 nF. </w:t>
      </w:r>
    </w:p>
    <w:p w:rsidR="00974FE6" w:rsidRPr="000C2C33" w:rsidRDefault="00974FE6" w:rsidP="00974FE6">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C2C33">
        <w:tab/>
        <w:t>C. 0,4 nF ≤</w:t>
      </w:r>
      <w:r w:rsidR="00A363F6" w:rsidRPr="000C2C33">
        <w:t xml:space="preserve"> </w:t>
      </w:r>
      <w:r w:rsidRPr="000C2C33">
        <w:t>C</w:t>
      </w:r>
      <w:r w:rsidRPr="000C2C33">
        <w:rPr>
          <w:vertAlign w:val="subscript"/>
        </w:rPr>
        <w:t>x</w:t>
      </w:r>
      <w:r w:rsidRPr="000C2C33">
        <w:t xml:space="preserve"> ≤0,8 nF. </w:t>
      </w:r>
      <w:r w:rsidRPr="000C2C33">
        <w:tab/>
      </w:r>
      <w:r w:rsidRPr="000C2C33">
        <w:tab/>
        <w:t>D. 3,2 nF ≤</w:t>
      </w:r>
      <w:r w:rsidR="00A363F6" w:rsidRPr="000C2C33">
        <w:t xml:space="preserve"> </w:t>
      </w:r>
      <w:r w:rsidRPr="000C2C33">
        <w:t>C</w:t>
      </w:r>
      <w:r w:rsidRPr="000C2C33">
        <w:rPr>
          <w:vertAlign w:val="subscript"/>
        </w:rPr>
        <w:t>x</w:t>
      </w:r>
      <w:r w:rsidRPr="000C2C33">
        <w:t xml:space="preserve"> ≤8,3 nF. </w:t>
      </w:r>
    </w:p>
    <w:p w:rsidR="00974FE6" w:rsidRPr="000C2C33" w:rsidRDefault="00974FE6" w:rsidP="00974FE6">
      <w:pPr>
        <w:widowControl w:val="0"/>
        <w:numPr>
          <w:ilvl w:val="0"/>
          <w:numId w:val="6"/>
        </w:numPr>
        <w:tabs>
          <w:tab w:val="left" w:pos="284"/>
          <w:tab w:val="left" w:pos="567"/>
          <w:tab w:val="left" w:pos="709"/>
          <w:tab w:val="left" w:pos="851"/>
          <w:tab w:val="left" w:pos="2835"/>
          <w:tab w:val="left" w:pos="5387"/>
          <w:tab w:val="left" w:pos="7938"/>
        </w:tabs>
        <w:autoSpaceDE w:val="0"/>
        <w:autoSpaceDN w:val="0"/>
        <w:adjustRightInd w:val="0"/>
        <w:jc w:val="both"/>
      </w:pPr>
      <w:r w:rsidRPr="000C2C33">
        <w:t xml:space="preserve">Việc phát sóng điện từ ở đài phát phải qua các giai đoạn nào, ứng với thứ tự nào? </w:t>
      </w:r>
    </w:p>
    <w:p w:rsidR="00974FE6" w:rsidRPr="000C2C33" w:rsidRDefault="00974FE6" w:rsidP="00974FE6">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C2C33">
        <w:t xml:space="preserve">1. Tạo dao động cao tần </w:t>
      </w:r>
    </w:p>
    <w:p w:rsidR="00974FE6" w:rsidRPr="000C2C33" w:rsidRDefault="00974FE6" w:rsidP="00974FE6">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C2C33">
        <w:t xml:space="preserve">2. Tạo dao động âm tần </w:t>
      </w:r>
    </w:p>
    <w:p w:rsidR="00974FE6" w:rsidRPr="000C2C33" w:rsidRDefault="00974FE6" w:rsidP="00974FE6">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C2C33">
        <w:t xml:space="preserve">3. Khuếch đại cao tần </w:t>
      </w:r>
    </w:p>
    <w:p w:rsidR="00974FE6" w:rsidRPr="000C2C33" w:rsidRDefault="00974FE6" w:rsidP="00974FE6">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C2C33">
        <w:t xml:space="preserve">4. Biến điệu </w:t>
      </w:r>
    </w:p>
    <w:p w:rsidR="00974FE6" w:rsidRPr="000C2C33" w:rsidRDefault="00974FE6" w:rsidP="00974FE6">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C2C33">
        <w:t xml:space="preserve">5. Tách sóng </w:t>
      </w:r>
    </w:p>
    <w:p w:rsidR="00974FE6" w:rsidRPr="000C2C33" w:rsidRDefault="00974FE6" w:rsidP="00974FE6">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C2C33">
        <w:tab/>
        <w:t xml:space="preserve">A. 1, 2, 3, 4. </w:t>
      </w:r>
      <w:r w:rsidRPr="000C2C33">
        <w:tab/>
        <w:t xml:space="preserve">B. 1, 2, 4, 3. </w:t>
      </w:r>
      <w:r w:rsidRPr="000C2C33">
        <w:tab/>
        <w:t xml:space="preserve">C. 1, 2, 5, 3. </w:t>
      </w:r>
      <w:r w:rsidRPr="000C2C33">
        <w:tab/>
        <w:t xml:space="preserve">D. 1, 2, 5, 4. </w:t>
      </w:r>
    </w:p>
    <w:p w:rsidR="00974FE6" w:rsidRPr="000C2C33" w:rsidRDefault="00974FE6" w:rsidP="00974FE6">
      <w:pPr>
        <w:widowControl w:val="0"/>
        <w:numPr>
          <w:ilvl w:val="0"/>
          <w:numId w:val="6"/>
        </w:numPr>
        <w:tabs>
          <w:tab w:val="left" w:pos="284"/>
          <w:tab w:val="left" w:pos="567"/>
          <w:tab w:val="left" w:pos="709"/>
          <w:tab w:val="left" w:pos="851"/>
          <w:tab w:val="left" w:pos="2835"/>
          <w:tab w:val="left" w:pos="5387"/>
          <w:tab w:val="left" w:pos="7938"/>
        </w:tabs>
        <w:autoSpaceDE w:val="0"/>
        <w:autoSpaceDN w:val="0"/>
        <w:adjustRightInd w:val="0"/>
        <w:jc w:val="both"/>
      </w:pPr>
      <w:r w:rsidRPr="000C2C33">
        <w:t xml:space="preserve"> Điều nào sau đây là sai khi nói về nguyên tắc phát và thu sóng điện từ ? </w:t>
      </w:r>
    </w:p>
    <w:p w:rsidR="00974FE6" w:rsidRPr="000C2C33" w:rsidRDefault="00974FE6" w:rsidP="00974FE6">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C2C33">
        <w:tab/>
        <w:t xml:space="preserve">A. Không thể có một thiết bị vừa thu và phát sóng điện từ. </w:t>
      </w:r>
    </w:p>
    <w:p w:rsidR="00974FE6" w:rsidRPr="000C2C33" w:rsidRDefault="00974FE6" w:rsidP="00974FE6">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C2C33">
        <w:tab/>
        <w:t xml:space="preserve">B. để thu sóng điện từ cần dùng một ăng ten. </w:t>
      </w:r>
    </w:p>
    <w:p w:rsidR="00974FE6" w:rsidRPr="000C2C33" w:rsidRDefault="00974FE6" w:rsidP="00974FE6">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C2C33">
        <w:tab/>
        <w:t xml:space="preserve">C. Nhờ có ăng ten mà ta có thể chọn lọc được sóng cầnthu. </w:t>
      </w:r>
    </w:p>
    <w:p w:rsidR="00974FE6" w:rsidRPr="000C2C33" w:rsidRDefault="00974FE6" w:rsidP="00974FE6">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C2C33">
        <w:tab/>
        <w:t>D. để phát sóng điện từ phải mắc phối hợp một máy dao</w:t>
      </w:r>
      <w:r w:rsidR="00A363F6" w:rsidRPr="000C2C33">
        <w:t xml:space="preserve"> </w:t>
      </w:r>
      <w:r w:rsidRPr="000C2C33">
        <w:t xml:space="preserve">động điều hoà với một ăng ten. </w:t>
      </w:r>
    </w:p>
    <w:p w:rsidR="00337EB4" w:rsidRPr="000C2C33" w:rsidRDefault="00337EB4" w:rsidP="00337EB4">
      <w:pPr>
        <w:widowControl w:val="0"/>
        <w:numPr>
          <w:ilvl w:val="0"/>
          <w:numId w:val="6"/>
        </w:numPr>
        <w:tabs>
          <w:tab w:val="left" w:pos="284"/>
          <w:tab w:val="left" w:pos="567"/>
          <w:tab w:val="left" w:pos="709"/>
          <w:tab w:val="left" w:pos="851"/>
          <w:tab w:val="left" w:pos="2835"/>
          <w:tab w:val="left" w:pos="5387"/>
          <w:tab w:val="left" w:pos="7938"/>
        </w:tabs>
        <w:autoSpaceDE w:val="0"/>
        <w:autoSpaceDN w:val="0"/>
        <w:adjustRightInd w:val="0"/>
        <w:jc w:val="both"/>
      </w:pPr>
      <w:r w:rsidRPr="000C2C33">
        <w:t xml:space="preserve"> Mạch thu sóng có lối vào là mạch dao động LC, tụ điện C là tụ phẳng không khí thì khi đó bước sóng mà mạch thu được là 40 m. Nếu nhúng 2/3 diện tích các bản tụ vào trong điện môi có hằng số điện môi ε = 2,5 thì bước sóng mà mạch thu được khi đó bằng</w:t>
      </w:r>
    </w:p>
    <w:p w:rsidR="00337EB4" w:rsidRPr="000C2C33" w:rsidRDefault="00337EB4" w:rsidP="00337EB4">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C2C33">
        <w:rPr>
          <w:b/>
          <w:bCs/>
        </w:rPr>
        <w:tab/>
        <w:t xml:space="preserve">A. </w:t>
      </w:r>
      <w:r w:rsidRPr="000C2C33">
        <w:t xml:space="preserve">66 m </w:t>
      </w:r>
      <w:r w:rsidRPr="000C2C33">
        <w:rPr>
          <w:b/>
          <w:bCs/>
        </w:rPr>
        <w:tab/>
        <w:t xml:space="preserve">B. </w:t>
      </w:r>
      <w:r w:rsidRPr="000C2C33">
        <w:t xml:space="preserve">56 m </w:t>
      </w:r>
      <w:r w:rsidRPr="000C2C33">
        <w:rPr>
          <w:b/>
          <w:bCs/>
        </w:rPr>
        <w:tab/>
        <w:t xml:space="preserve">C. </w:t>
      </w:r>
      <w:r w:rsidRPr="000C2C33">
        <w:t xml:space="preserve">58 m </w:t>
      </w:r>
      <w:r w:rsidRPr="000C2C33">
        <w:rPr>
          <w:b/>
          <w:bCs/>
        </w:rPr>
        <w:tab/>
        <w:t xml:space="preserve">D. </w:t>
      </w:r>
      <w:r w:rsidRPr="000C2C33">
        <w:t>69 m</w:t>
      </w:r>
    </w:p>
    <w:p w:rsidR="00337EB4" w:rsidRPr="000C2C33" w:rsidRDefault="00337EB4" w:rsidP="00337EB4">
      <w:pPr>
        <w:widowControl w:val="0"/>
        <w:numPr>
          <w:ilvl w:val="0"/>
          <w:numId w:val="6"/>
        </w:numPr>
        <w:tabs>
          <w:tab w:val="left" w:pos="284"/>
          <w:tab w:val="left" w:pos="567"/>
          <w:tab w:val="left" w:pos="709"/>
          <w:tab w:val="left" w:pos="851"/>
          <w:tab w:val="left" w:pos="2835"/>
          <w:tab w:val="left" w:pos="5387"/>
          <w:tab w:val="left" w:pos="7938"/>
        </w:tabs>
        <w:autoSpaceDE w:val="0"/>
        <w:autoSpaceDN w:val="0"/>
        <w:adjustRightInd w:val="0"/>
        <w:jc w:val="both"/>
      </w:pPr>
      <w:r w:rsidRPr="000C2C33">
        <w:t xml:space="preserve"> Mạch chọn sóng của một máy thu vô tuyến điện gồm bộ tụ điện và cuộn cảm thuần L. Khi L = L</w:t>
      </w:r>
      <w:r w:rsidRPr="000C2C33">
        <w:rPr>
          <w:vertAlign w:val="subscript"/>
        </w:rPr>
        <w:t>1</w:t>
      </w:r>
      <w:r w:rsidRPr="000C2C33">
        <w:t>; C = C</w:t>
      </w:r>
      <w:r w:rsidRPr="000C2C33">
        <w:rPr>
          <w:vertAlign w:val="subscript"/>
        </w:rPr>
        <w:t>1</w:t>
      </w:r>
      <w:r w:rsidRPr="000C2C33">
        <w:t xml:space="preserve"> thì mạch thu được bước sóng λ. Khi L = 3L</w:t>
      </w:r>
      <w:r w:rsidRPr="000C2C33">
        <w:rPr>
          <w:vertAlign w:val="subscript"/>
        </w:rPr>
        <w:t>1</w:t>
      </w:r>
      <w:r w:rsidRPr="000C2C33">
        <w:t>; C = C</w:t>
      </w:r>
      <w:r w:rsidRPr="000C2C33">
        <w:rPr>
          <w:vertAlign w:val="subscript"/>
        </w:rPr>
        <w:t>2</w:t>
      </w:r>
      <w:r w:rsidRPr="000C2C33">
        <w:t xml:space="preserve"> thì mạch thu được bước sóng là 2λ. Khi điều chỉnh cho L = 3L</w:t>
      </w:r>
      <w:r w:rsidRPr="000C2C33">
        <w:rPr>
          <w:vertAlign w:val="subscript"/>
        </w:rPr>
        <w:t>1</w:t>
      </w:r>
      <w:r w:rsidRPr="000C2C33">
        <w:t>; C = 2C</w:t>
      </w:r>
      <w:r w:rsidRPr="000C2C33">
        <w:rPr>
          <w:vertAlign w:val="subscript"/>
        </w:rPr>
        <w:t>1</w:t>
      </w:r>
      <w:r w:rsidRPr="000C2C33">
        <w:t xml:space="preserve"> + C</w:t>
      </w:r>
      <w:r w:rsidRPr="000C2C33">
        <w:rPr>
          <w:vertAlign w:val="subscript"/>
        </w:rPr>
        <w:t>2</w:t>
      </w:r>
      <w:r w:rsidRPr="000C2C33">
        <w:t xml:space="preserve"> thì mạch thu được bước sóng là</w:t>
      </w:r>
    </w:p>
    <w:p w:rsidR="00337EB4" w:rsidRPr="000C2C33" w:rsidRDefault="00337EB4" w:rsidP="00337EB4">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C2C33">
        <w:rPr>
          <w:b/>
          <w:bCs/>
        </w:rPr>
        <w:tab/>
        <w:t xml:space="preserve">A. </w:t>
      </w:r>
      <w:r w:rsidRPr="000C2C33">
        <w:t>λ</w:t>
      </w:r>
      <w:r w:rsidR="007D7DBB" w:rsidRPr="000C2C33">
        <w:rPr>
          <w:position w:val="-8"/>
        </w:rPr>
        <w:object w:dxaOrig="480" w:dyaOrig="360">
          <v:shape id="_x0000_i1421" type="#_x0000_t75" style="width:24pt;height:18pt" o:ole="">
            <v:imagedata r:id="rId745" o:title=""/>
          </v:shape>
          <o:OLEObject Type="Embed" ProgID="Equation.3" ShapeID="_x0000_i1421" DrawAspect="Content" ObjectID="_1550260802" r:id="rId746"/>
        </w:object>
      </w:r>
      <w:r w:rsidRPr="000C2C33">
        <w:tab/>
      </w:r>
      <w:r w:rsidRPr="000C2C33">
        <w:rPr>
          <w:b/>
          <w:bCs/>
        </w:rPr>
        <w:t xml:space="preserve">B. </w:t>
      </w:r>
      <w:r w:rsidRPr="000C2C33">
        <w:t>λ</w:t>
      </w:r>
      <w:r w:rsidR="007D7DBB" w:rsidRPr="000C2C33">
        <w:rPr>
          <w:position w:val="-6"/>
        </w:rPr>
        <w:object w:dxaOrig="460" w:dyaOrig="340">
          <v:shape id="_x0000_i1422" type="#_x0000_t75" style="width:23.25pt;height:17.25pt" o:ole="">
            <v:imagedata r:id="rId747" o:title=""/>
          </v:shape>
          <o:OLEObject Type="Embed" ProgID="Equation.3" ShapeID="_x0000_i1422" DrawAspect="Content" ObjectID="_1550260803" r:id="rId748"/>
        </w:object>
      </w:r>
      <w:r w:rsidRPr="000C2C33">
        <w:tab/>
      </w:r>
      <w:r w:rsidRPr="000C2C33">
        <w:rPr>
          <w:b/>
          <w:bCs/>
        </w:rPr>
        <w:t xml:space="preserve">C. </w:t>
      </w:r>
      <w:r w:rsidRPr="000C2C33">
        <w:t>λ</w:t>
      </w:r>
      <w:r w:rsidR="007D7DBB" w:rsidRPr="000C2C33">
        <w:rPr>
          <w:position w:val="-8"/>
        </w:rPr>
        <w:object w:dxaOrig="360" w:dyaOrig="360">
          <v:shape id="_x0000_i1423" type="#_x0000_t75" style="width:18pt;height:18pt" o:ole="">
            <v:imagedata r:id="rId749" o:title=""/>
          </v:shape>
          <o:OLEObject Type="Embed" ProgID="Equation.3" ShapeID="_x0000_i1423" DrawAspect="Content" ObjectID="_1550260804" r:id="rId750"/>
        </w:object>
      </w:r>
      <w:r w:rsidRPr="000C2C33">
        <w:tab/>
      </w:r>
      <w:r w:rsidRPr="000C2C33">
        <w:rPr>
          <w:b/>
          <w:bCs/>
        </w:rPr>
        <w:t xml:space="preserve">D. </w:t>
      </w:r>
      <w:r w:rsidRPr="000C2C33">
        <w:t>λ</w:t>
      </w:r>
      <w:r w:rsidR="007D7DBB" w:rsidRPr="000C2C33">
        <w:rPr>
          <w:position w:val="-8"/>
        </w:rPr>
        <w:object w:dxaOrig="380" w:dyaOrig="360">
          <v:shape id="_x0000_i1424" type="#_x0000_t75" style="width:18.75pt;height:18pt" o:ole="">
            <v:imagedata r:id="rId751" o:title=""/>
          </v:shape>
          <o:OLEObject Type="Embed" ProgID="Equation.3" ShapeID="_x0000_i1424" DrawAspect="Content" ObjectID="_1550260805" r:id="rId752"/>
        </w:object>
      </w:r>
    </w:p>
    <w:p w:rsidR="00337EB4" w:rsidRPr="000C2C33" w:rsidRDefault="007D7DBB" w:rsidP="007D7DBB">
      <w:pPr>
        <w:widowControl w:val="0"/>
        <w:numPr>
          <w:ilvl w:val="0"/>
          <w:numId w:val="6"/>
        </w:numPr>
        <w:tabs>
          <w:tab w:val="left" w:pos="284"/>
          <w:tab w:val="left" w:pos="567"/>
          <w:tab w:val="left" w:pos="709"/>
          <w:tab w:val="left" w:pos="851"/>
          <w:tab w:val="left" w:pos="2835"/>
          <w:tab w:val="left" w:pos="5387"/>
          <w:tab w:val="left" w:pos="7938"/>
        </w:tabs>
        <w:autoSpaceDE w:val="0"/>
        <w:autoSpaceDN w:val="0"/>
        <w:adjustRightInd w:val="0"/>
        <w:jc w:val="both"/>
      </w:pPr>
      <w:r w:rsidRPr="000C2C33">
        <w:t xml:space="preserve"> </w:t>
      </w:r>
      <w:r w:rsidR="00337EB4" w:rsidRPr="000C2C33">
        <w:t xml:space="preserve">Giữa hai mạch </w:t>
      </w:r>
      <w:r w:rsidRPr="000C2C33">
        <w:t>dao động</w:t>
      </w:r>
      <w:r w:rsidR="00337EB4" w:rsidRPr="000C2C33">
        <w:t xml:space="preserve"> xuất hiện hiện tượng cộng hưởng, nếu các mạch đó có</w:t>
      </w:r>
    </w:p>
    <w:p w:rsidR="00337EB4" w:rsidRPr="000C2C33" w:rsidRDefault="00337EB4" w:rsidP="00337EB4">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C2C33">
        <w:rPr>
          <w:b/>
          <w:bCs/>
        </w:rPr>
        <w:tab/>
        <w:t xml:space="preserve">A. </w:t>
      </w:r>
      <w:r w:rsidRPr="000C2C33">
        <w:t xml:space="preserve">tần số dao động riêng bằng nhau. </w:t>
      </w:r>
      <w:r w:rsidRPr="000C2C33">
        <w:rPr>
          <w:b/>
          <w:bCs/>
        </w:rPr>
        <w:tab/>
        <w:t xml:space="preserve">B. </w:t>
      </w:r>
      <w:r w:rsidRPr="000C2C33">
        <w:t>điện dung bằng nhau.</w:t>
      </w:r>
    </w:p>
    <w:p w:rsidR="00101215" w:rsidRPr="000C2C33" w:rsidRDefault="00337EB4" w:rsidP="00974FE6">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C2C33">
        <w:rPr>
          <w:b/>
          <w:bCs/>
        </w:rPr>
        <w:tab/>
        <w:t xml:space="preserve">C. </w:t>
      </w:r>
      <w:r w:rsidRPr="000C2C33">
        <w:t xml:space="preserve">điện trở bằng nhau. </w:t>
      </w:r>
      <w:r w:rsidRPr="000C2C33">
        <w:rPr>
          <w:b/>
          <w:bCs/>
        </w:rPr>
        <w:tab/>
      </w:r>
      <w:r w:rsidR="007D7DBB" w:rsidRPr="000C2C33">
        <w:rPr>
          <w:b/>
          <w:bCs/>
        </w:rPr>
        <w:tab/>
      </w:r>
      <w:r w:rsidRPr="000C2C33">
        <w:rPr>
          <w:b/>
          <w:bCs/>
        </w:rPr>
        <w:t xml:space="preserve">D. </w:t>
      </w:r>
      <w:r w:rsidRPr="000C2C33">
        <w:t>độ cảm ứng từ bằng nhau.</w:t>
      </w:r>
    </w:p>
    <w:p w:rsidR="00974FE6" w:rsidRPr="000C2C33" w:rsidRDefault="00101215" w:rsidP="00101215">
      <w:pPr>
        <w:widowControl w:val="0"/>
        <w:numPr>
          <w:ilvl w:val="0"/>
          <w:numId w:val="6"/>
        </w:numPr>
        <w:tabs>
          <w:tab w:val="left" w:pos="284"/>
          <w:tab w:val="left" w:pos="567"/>
          <w:tab w:val="left" w:pos="709"/>
          <w:tab w:val="left" w:pos="851"/>
          <w:tab w:val="left" w:pos="2835"/>
          <w:tab w:val="left" w:pos="5387"/>
          <w:tab w:val="left" w:pos="7938"/>
        </w:tabs>
        <w:autoSpaceDE w:val="0"/>
        <w:autoSpaceDN w:val="0"/>
        <w:adjustRightInd w:val="0"/>
        <w:jc w:val="both"/>
      </w:pPr>
      <w:r w:rsidRPr="000C2C33">
        <w:t xml:space="preserve"> </w:t>
      </w:r>
      <w:r w:rsidR="00974FE6" w:rsidRPr="000C2C33">
        <w:t xml:space="preserve">Mạch chọn sóng của một máy thu vô tuyến gồm một cuộn dây có độ tự cảm L = </w:t>
      </w:r>
      <w:r w:rsidR="00974FE6" w:rsidRPr="000C2C33">
        <w:rPr>
          <w:position w:val="-24"/>
        </w:rPr>
        <w:object w:dxaOrig="680" w:dyaOrig="620">
          <v:shape id="_x0000_i1425" type="#_x0000_t75" style="width:33.75pt;height:30.75pt" o:ole="">
            <v:imagedata r:id="rId753" o:title=""/>
          </v:shape>
          <o:OLEObject Type="Embed" ProgID="Equation.3" ShapeID="_x0000_i1425" DrawAspect="Content" ObjectID="_1550260806" r:id="rId754"/>
        </w:object>
      </w:r>
      <w:r w:rsidR="00974FE6" w:rsidRPr="000C2C33">
        <w:t xml:space="preserve">(mH) và một tụ xoay. Tính điện dung của tụ để thu được sóng điện từ có bước sóng λ= 20 m ? </w:t>
      </w:r>
    </w:p>
    <w:p w:rsidR="00974FE6" w:rsidRPr="000C2C33" w:rsidRDefault="00974FE6" w:rsidP="00974FE6">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C2C33">
        <w:tab/>
        <w:t xml:space="preserve">A. C = 120 pF. </w:t>
      </w:r>
      <w:r w:rsidRPr="000C2C33">
        <w:tab/>
        <w:t xml:space="preserve">B. C = 65,5 pF. </w:t>
      </w:r>
      <w:r w:rsidRPr="000C2C33">
        <w:tab/>
        <w:t xml:space="preserve">C. C = 64,5 pF. </w:t>
      </w:r>
      <w:r w:rsidRPr="000C2C33">
        <w:tab/>
        <w:t xml:space="preserve">D. C = 150 pF. </w:t>
      </w:r>
    </w:p>
    <w:p w:rsidR="00101215" w:rsidRPr="000C2C33" w:rsidRDefault="00101215" w:rsidP="00101215">
      <w:pPr>
        <w:widowControl w:val="0"/>
        <w:numPr>
          <w:ilvl w:val="0"/>
          <w:numId w:val="6"/>
        </w:numPr>
        <w:tabs>
          <w:tab w:val="left" w:pos="284"/>
          <w:tab w:val="left" w:pos="567"/>
          <w:tab w:val="left" w:pos="709"/>
          <w:tab w:val="left" w:pos="851"/>
          <w:tab w:val="left" w:pos="2835"/>
          <w:tab w:val="left" w:pos="5387"/>
          <w:tab w:val="left" w:pos="7938"/>
        </w:tabs>
        <w:autoSpaceDE w:val="0"/>
        <w:autoSpaceDN w:val="0"/>
        <w:adjustRightInd w:val="0"/>
        <w:jc w:val="both"/>
      </w:pPr>
      <w:r w:rsidRPr="000C2C33">
        <w:t xml:space="preserve"> Mạch thu sóng có lối vào là mạch dao động LC, tụ điện C là tụ phẳng không khí thì khi đó bước sóng mà mạch thu được là 60 m. Nhếu nhúng một nửa diện tích các bản tụ vào trong điện môi có hằng số điện môi </w:t>
      </w:r>
      <w:r w:rsidR="003553AF" w:rsidRPr="000C2C33">
        <w:t>ε</w:t>
      </w:r>
      <w:r w:rsidRPr="000C2C33">
        <w:t xml:space="preserve"> = 2 thì bước sóng mà mạch thu được khi đó bằng</w:t>
      </w:r>
    </w:p>
    <w:p w:rsidR="003553AF" w:rsidRPr="000C2C33" w:rsidRDefault="00101215" w:rsidP="003553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C2C33">
        <w:rPr>
          <w:b/>
          <w:bCs/>
        </w:rPr>
        <w:tab/>
        <w:t xml:space="preserve">A. </w:t>
      </w:r>
      <w:r w:rsidRPr="000C2C33">
        <w:t xml:space="preserve">89 m </w:t>
      </w:r>
      <w:r w:rsidRPr="000C2C33">
        <w:rPr>
          <w:b/>
          <w:bCs/>
        </w:rPr>
        <w:tab/>
        <w:t xml:space="preserve">B. </w:t>
      </w:r>
      <w:r w:rsidRPr="000C2C33">
        <w:t xml:space="preserve">54 m </w:t>
      </w:r>
      <w:r w:rsidRPr="000C2C33">
        <w:rPr>
          <w:b/>
          <w:bCs/>
        </w:rPr>
        <w:tab/>
        <w:t xml:space="preserve">C. </w:t>
      </w:r>
      <w:r w:rsidRPr="000C2C33">
        <w:t xml:space="preserve">98 m </w:t>
      </w:r>
      <w:r w:rsidRPr="000C2C33">
        <w:rPr>
          <w:b/>
          <w:bCs/>
        </w:rPr>
        <w:tab/>
        <w:t xml:space="preserve">D. </w:t>
      </w:r>
      <w:r w:rsidRPr="000C2C33">
        <w:t>69 m</w:t>
      </w:r>
    </w:p>
    <w:p w:rsidR="002B0D06" w:rsidRPr="000C2C33" w:rsidRDefault="003553AF" w:rsidP="002B0D06">
      <w:pPr>
        <w:widowControl w:val="0"/>
        <w:numPr>
          <w:ilvl w:val="0"/>
          <w:numId w:val="6"/>
        </w:numPr>
        <w:tabs>
          <w:tab w:val="left" w:pos="284"/>
          <w:tab w:val="left" w:pos="567"/>
          <w:tab w:val="left" w:pos="709"/>
          <w:tab w:val="left" w:pos="851"/>
          <w:tab w:val="left" w:pos="2835"/>
          <w:tab w:val="left" w:pos="5387"/>
          <w:tab w:val="left" w:pos="7938"/>
        </w:tabs>
        <w:autoSpaceDE w:val="0"/>
        <w:autoSpaceDN w:val="0"/>
        <w:adjustRightInd w:val="0"/>
        <w:jc w:val="both"/>
      </w:pPr>
      <w:r w:rsidRPr="000C2C33">
        <w:t xml:space="preserve"> </w:t>
      </w:r>
      <w:r w:rsidR="002B0D06" w:rsidRPr="000C2C33">
        <w:t>Mạch chọn sóng của một máy thu vô tuyến gồm một cuộn dây có độ tự cảm L và một bộ tụ điện gồm một tụ điện cố định C</w:t>
      </w:r>
      <w:r w:rsidR="002B0D06" w:rsidRPr="000C2C33">
        <w:rPr>
          <w:vertAlign w:val="subscript"/>
        </w:rPr>
        <w:t>o</w:t>
      </w:r>
      <w:r w:rsidR="002B0D06" w:rsidRPr="000C2C33">
        <w:t xml:space="preserve"> mắc song song với một tụ C. Tụ C có điện dung thay đổi từ 10 nF đến 170 nF. Nhờ vậy mạch có thể thu được các sóng có bước sóng từ λ đến 3λ. Xác định giá trị của C</w:t>
      </w:r>
      <w:r w:rsidR="002B0D06" w:rsidRPr="000C2C33">
        <w:rPr>
          <w:vertAlign w:val="subscript"/>
        </w:rPr>
        <w:t>o</w:t>
      </w:r>
      <w:r w:rsidR="002B0D06" w:rsidRPr="000C2C33">
        <w:t xml:space="preserve">? </w:t>
      </w:r>
    </w:p>
    <w:p w:rsidR="002B0D06" w:rsidRPr="000C2C33" w:rsidRDefault="002B0D06" w:rsidP="002B0D06">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C2C33">
        <w:tab/>
        <w:t>A. C</w:t>
      </w:r>
      <w:r w:rsidRPr="000C2C33">
        <w:rPr>
          <w:vertAlign w:val="subscript"/>
        </w:rPr>
        <w:t>o</w:t>
      </w:r>
      <w:r w:rsidRPr="000C2C33">
        <w:t xml:space="preserve"> = 45 nF. </w:t>
      </w:r>
      <w:r w:rsidRPr="000C2C33">
        <w:tab/>
        <w:t>B. C</w:t>
      </w:r>
      <w:r w:rsidRPr="000C2C33">
        <w:rPr>
          <w:vertAlign w:val="subscript"/>
        </w:rPr>
        <w:t xml:space="preserve">o </w:t>
      </w:r>
      <w:r w:rsidRPr="000C2C33">
        <w:t xml:space="preserve">= 25 nF. </w:t>
      </w:r>
      <w:r w:rsidRPr="000C2C33">
        <w:tab/>
        <w:t>C. C</w:t>
      </w:r>
      <w:r w:rsidRPr="000C2C33">
        <w:rPr>
          <w:vertAlign w:val="subscript"/>
        </w:rPr>
        <w:t>o</w:t>
      </w:r>
      <w:r w:rsidRPr="000C2C33">
        <w:t xml:space="preserve"> = 30 nF. </w:t>
      </w:r>
      <w:r w:rsidRPr="000C2C33">
        <w:tab/>
        <w:t>D. C</w:t>
      </w:r>
      <w:r w:rsidRPr="000C2C33">
        <w:rPr>
          <w:vertAlign w:val="subscript"/>
        </w:rPr>
        <w:t>o</w:t>
      </w:r>
      <w:r w:rsidRPr="000C2C33">
        <w:t xml:space="preserve"> = 10 nF. </w:t>
      </w:r>
    </w:p>
    <w:p w:rsidR="002B0D06" w:rsidRPr="000C2C33" w:rsidRDefault="002B0D06" w:rsidP="002B0D06">
      <w:pPr>
        <w:widowControl w:val="0"/>
        <w:numPr>
          <w:ilvl w:val="0"/>
          <w:numId w:val="6"/>
        </w:numPr>
        <w:tabs>
          <w:tab w:val="left" w:pos="284"/>
          <w:tab w:val="left" w:pos="567"/>
          <w:tab w:val="left" w:pos="709"/>
          <w:tab w:val="left" w:pos="851"/>
          <w:tab w:val="left" w:pos="2835"/>
          <w:tab w:val="left" w:pos="5387"/>
          <w:tab w:val="left" w:pos="7938"/>
        </w:tabs>
        <w:autoSpaceDE w:val="0"/>
        <w:autoSpaceDN w:val="0"/>
        <w:adjustRightInd w:val="0"/>
        <w:jc w:val="both"/>
      </w:pPr>
      <w:r w:rsidRPr="000C2C33">
        <w:t xml:space="preserve"> Mạch chọn sóng của một máy thu vô tuyến gồm một cuộn dây có độ tự cảm L và một bộ tụ điện gồm một tụ điện cố định C</w:t>
      </w:r>
      <w:r w:rsidRPr="000C2C33">
        <w:rPr>
          <w:vertAlign w:val="subscript"/>
        </w:rPr>
        <w:t>o</w:t>
      </w:r>
      <w:r w:rsidRPr="000C2C33">
        <w:t xml:space="preserve"> mắc song song với một tụ xoay C. Tụ C có điện dung thay đổi từ 10 pF đến 250 pF. Nhờ vậy mạch có thể </w:t>
      </w:r>
      <w:r w:rsidRPr="000C2C33">
        <w:rPr>
          <w:vanish/>
        </w:rPr>
        <w:t xml:space="preserve">thu </w:t>
      </w:r>
      <w:r w:rsidRPr="000C2C33">
        <w:t xml:space="preserve">được các sóng có bước sóng từ 10m đến 30m. Xác định độ tự cảm L? </w:t>
      </w:r>
    </w:p>
    <w:p w:rsidR="002B0D06" w:rsidRPr="000C2C33" w:rsidRDefault="002B0D06" w:rsidP="002B0D06">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C2C33">
        <w:tab/>
        <w:t xml:space="preserve">A. L = 0,93 µH. </w:t>
      </w:r>
      <w:r w:rsidRPr="000C2C33">
        <w:tab/>
        <w:t xml:space="preserve">B. L = 0,84 µH. </w:t>
      </w:r>
      <w:r w:rsidRPr="000C2C33">
        <w:tab/>
        <w:t xml:space="preserve">C. L = 0,94 µH. </w:t>
      </w:r>
      <w:r w:rsidRPr="000C2C33">
        <w:tab/>
        <w:t xml:space="preserve">D. L = 0,74 µH. </w:t>
      </w:r>
    </w:p>
    <w:p w:rsidR="002B0D06" w:rsidRPr="000C2C33" w:rsidRDefault="002B0D06" w:rsidP="002B0D06">
      <w:pPr>
        <w:widowControl w:val="0"/>
        <w:numPr>
          <w:ilvl w:val="0"/>
          <w:numId w:val="6"/>
        </w:numPr>
        <w:tabs>
          <w:tab w:val="left" w:pos="284"/>
          <w:tab w:val="left" w:pos="567"/>
          <w:tab w:val="left" w:pos="709"/>
          <w:tab w:val="left" w:pos="851"/>
          <w:tab w:val="left" w:pos="2835"/>
          <w:tab w:val="left" w:pos="5387"/>
          <w:tab w:val="left" w:pos="7938"/>
        </w:tabs>
        <w:autoSpaceDE w:val="0"/>
        <w:autoSpaceDN w:val="0"/>
        <w:adjustRightInd w:val="0"/>
        <w:jc w:val="both"/>
      </w:pPr>
      <w:r w:rsidRPr="000C2C33">
        <w:t xml:space="preserve"> Mạch chọn sóng của một máy thu vô tuyến điện gồm bộ tụ điện và cuộn cảm thuần L = 2,5 mH. Bộ tụ gồm 19 tấm kim loại phẳng giống nhau đặt song song cách đều nhau 1 mm, các tấm cách điện với nhau, diện tích của mỗi tấm là 3,14 (cm</w:t>
      </w:r>
      <w:r w:rsidRPr="000C2C33">
        <w:rPr>
          <w:vertAlign w:val="superscript"/>
        </w:rPr>
        <w:t>2</w:t>
      </w:r>
      <w:r w:rsidRPr="000C2C33">
        <w:t>), giữa các tấm là không khí. Mạch dao động này thu được sóng điện từ có bước sóng là</w:t>
      </w:r>
    </w:p>
    <w:p w:rsidR="002B0D06" w:rsidRPr="000C2C33" w:rsidRDefault="002B0D06" w:rsidP="002B0D06">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C2C33">
        <w:rPr>
          <w:b/>
          <w:bCs/>
        </w:rPr>
        <w:tab/>
        <w:t xml:space="preserve">A. </w:t>
      </w:r>
      <w:r w:rsidRPr="000C2C33">
        <w:t xml:space="preserve">51 m. </w:t>
      </w:r>
      <w:r w:rsidRPr="000C2C33">
        <w:rPr>
          <w:b/>
          <w:bCs/>
        </w:rPr>
        <w:tab/>
        <w:t xml:space="preserve">B. </w:t>
      </w:r>
      <w:r w:rsidRPr="000C2C33">
        <w:t xml:space="preserve">57 m. </w:t>
      </w:r>
      <w:r w:rsidRPr="000C2C33">
        <w:rPr>
          <w:b/>
          <w:bCs/>
        </w:rPr>
        <w:tab/>
        <w:t xml:space="preserve">C. </w:t>
      </w:r>
      <w:r w:rsidRPr="000C2C33">
        <w:t xml:space="preserve">42 m. </w:t>
      </w:r>
      <w:r w:rsidRPr="000C2C33">
        <w:rPr>
          <w:b/>
          <w:bCs/>
        </w:rPr>
        <w:tab/>
        <w:t xml:space="preserve">D. </w:t>
      </w:r>
      <w:r w:rsidRPr="000C2C33">
        <w:t>37 m.</w:t>
      </w:r>
    </w:p>
    <w:p w:rsidR="002B0D06" w:rsidRPr="000C2C33" w:rsidRDefault="002B0D06" w:rsidP="002B0D06">
      <w:pPr>
        <w:widowControl w:val="0"/>
        <w:numPr>
          <w:ilvl w:val="0"/>
          <w:numId w:val="6"/>
        </w:numPr>
        <w:tabs>
          <w:tab w:val="left" w:pos="284"/>
          <w:tab w:val="left" w:pos="567"/>
          <w:tab w:val="left" w:pos="709"/>
          <w:tab w:val="left" w:pos="851"/>
          <w:tab w:val="left" w:pos="2835"/>
          <w:tab w:val="left" w:pos="5387"/>
          <w:tab w:val="left" w:pos="7938"/>
        </w:tabs>
        <w:autoSpaceDE w:val="0"/>
        <w:autoSpaceDN w:val="0"/>
        <w:adjustRightInd w:val="0"/>
        <w:jc w:val="both"/>
      </w:pPr>
      <w:r w:rsidRPr="000C2C33">
        <w:t xml:space="preserve"> Mạch chọn sóng của một máy thu vô tuyến điện gồm bộ tụ điện và cuộn cảm thuần L. Khi L = L</w:t>
      </w:r>
      <w:r w:rsidRPr="000C2C33">
        <w:rPr>
          <w:vertAlign w:val="subscript"/>
        </w:rPr>
        <w:t>1</w:t>
      </w:r>
      <w:r w:rsidRPr="000C2C33">
        <w:t>; C = C</w:t>
      </w:r>
      <w:r w:rsidRPr="000C2C33">
        <w:rPr>
          <w:vertAlign w:val="subscript"/>
        </w:rPr>
        <w:t>1</w:t>
      </w:r>
      <w:r w:rsidRPr="000C2C33">
        <w:t xml:space="preserve"> thì mạch thu được bước sóng λ. Khi L = 3L</w:t>
      </w:r>
      <w:r w:rsidRPr="000C2C33">
        <w:rPr>
          <w:vertAlign w:val="subscript"/>
        </w:rPr>
        <w:t>1</w:t>
      </w:r>
      <w:r w:rsidRPr="000C2C33">
        <w:t>; C = C</w:t>
      </w:r>
      <w:r w:rsidRPr="000C2C33">
        <w:rPr>
          <w:vertAlign w:val="subscript"/>
        </w:rPr>
        <w:t>2</w:t>
      </w:r>
      <w:r w:rsidRPr="000C2C33">
        <w:t xml:space="preserve"> thì mạch thu được bước sóng là 2λ. Khi điều chỉnh cho L = 2L</w:t>
      </w:r>
      <w:r w:rsidRPr="000C2C33">
        <w:rPr>
          <w:vertAlign w:val="subscript"/>
        </w:rPr>
        <w:t>1</w:t>
      </w:r>
      <w:r w:rsidRPr="000C2C33">
        <w:t>; C = C</w:t>
      </w:r>
      <w:r w:rsidRPr="000C2C33">
        <w:rPr>
          <w:vertAlign w:val="subscript"/>
        </w:rPr>
        <w:t xml:space="preserve">1 </w:t>
      </w:r>
      <w:r w:rsidRPr="000C2C33">
        <w:t>+ 2C</w:t>
      </w:r>
      <w:r w:rsidRPr="000C2C33">
        <w:rPr>
          <w:vertAlign w:val="subscript"/>
        </w:rPr>
        <w:t>2</w:t>
      </w:r>
      <w:r w:rsidRPr="000C2C33">
        <w:t xml:space="preserve"> thì mạch thu được bước sóng là</w:t>
      </w:r>
    </w:p>
    <w:p w:rsidR="002B0D06" w:rsidRPr="000C2C33" w:rsidRDefault="002B0D06" w:rsidP="002B0D06">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C2C33">
        <w:rPr>
          <w:b/>
          <w:bCs/>
        </w:rPr>
        <w:tab/>
        <w:t xml:space="preserve">A. </w:t>
      </w:r>
      <w:r w:rsidRPr="000C2C33">
        <w:t>λ</w:t>
      </w:r>
      <w:r w:rsidRPr="000C2C33">
        <w:rPr>
          <w:position w:val="-26"/>
        </w:rPr>
        <w:object w:dxaOrig="400" w:dyaOrig="700">
          <v:shape id="_x0000_i1426" type="#_x0000_t75" style="width:20.25pt;height:35.25pt" o:ole="">
            <v:imagedata r:id="rId755" o:title=""/>
          </v:shape>
          <o:OLEObject Type="Embed" ProgID="Equation.3" ShapeID="_x0000_i1426" DrawAspect="Content" ObjectID="_1550260807" r:id="rId756"/>
        </w:object>
      </w:r>
      <w:r w:rsidRPr="000C2C33">
        <w:tab/>
      </w:r>
      <w:r w:rsidRPr="000C2C33">
        <w:rPr>
          <w:b/>
          <w:bCs/>
        </w:rPr>
        <w:t xml:space="preserve">B. </w:t>
      </w:r>
      <w:r w:rsidRPr="000C2C33">
        <w:t>λ</w:t>
      </w:r>
      <w:r w:rsidRPr="000C2C33">
        <w:rPr>
          <w:position w:val="-8"/>
        </w:rPr>
        <w:object w:dxaOrig="380" w:dyaOrig="360">
          <v:shape id="_x0000_i1427" type="#_x0000_t75" style="width:18.75pt;height:18pt" o:ole="">
            <v:imagedata r:id="rId757" o:title=""/>
          </v:shape>
          <o:OLEObject Type="Embed" ProgID="Equation.3" ShapeID="_x0000_i1427" DrawAspect="Content" ObjectID="_1550260808" r:id="rId758"/>
        </w:object>
      </w:r>
      <w:r w:rsidRPr="000C2C33">
        <w:tab/>
      </w:r>
      <w:r w:rsidRPr="000C2C33">
        <w:rPr>
          <w:b/>
          <w:bCs/>
        </w:rPr>
        <w:t xml:space="preserve">C. </w:t>
      </w:r>
      <w:r w:rsidRPr="000C2C33">
        <w:t>λ</w:t>
      </w:r>
      <w:r w:rsidRPr="000C2C33">
        <w:rPr>
          <w:position w:val="-26"/>
        </w:rPr>
        <w:object w:dxaOrig="520" w:dyaOrig="700">
          <v:shape id="_x0000_i1428" type="#_x0000_t75" style="width:26.25pt;height:35.25pt" o:ole="">
            <v:imagedata r:id="rId759" o:title=""/>
          </v:shape>
          <o:OLEObject Type="Embed" ProgID="Equation.3" ShapeID="_x0000_i1428" DrawAspect="Content" ObjectID="_1550260809" r:id="rId760"/>
        </w:object>
      </w:r>
      <w:r w:rsidRPr="000C2C33">
        <w:tab/>
      </w:r>
      <w:r w:rsidRPr="000C2C33">
        <w:rPr>
          <w:b/>
          <w:bCs/>
        </w:rPr>
        <w:t xml:space="preserve">D. </w:t>
      </w:r>
      <w:r w:rsidRPr="000C2C33">
        <w:t>λ</w:t>
      </w:r>
      <w:r w:rsidRPr="000C2C33">
        <w:rPr>
          <w:position w:val="-26"/>
        </w:rPr>
        <w:object w:dxaOrig="400" w:dyaOrig="700">
          <v:shape id="_x0000_i1429" type="#_x0000_t75" style="width:20.25pt;height:35.25pt" o:ole="">
            <v:imagedata r:id="rId761" o:title=""/>
          </v:shape>
          <o:OLEObject Type="Embed" ProgID="Equation.3" ShapeID="_x0000_i1429" DrawAspect="Content" ObjectID="_1550260810" r:id="rId762"/>
        </w:object>
      </w:r>
    </w:p>
    <w:p w:rsidR="002B0D06" w:rsidRPr="000C2C33" w:rsidRDefault="002B0D06" w:rsidP="002B0D06">
      <w:pPr>
        <w:widowControl w:val="0"/>
        <w:numPr>
          <w:ilvl w:val="0"/>
          <w:numId w:val="6"/>
        </w:numPr>
        <w:tabs>
          <w:tab w:val="left" w:pos="284"/>
          <w:tab w:val="left" w:pos="567"/>
          <w:tab w:val="left" w:pos="709"/>
          <w:tab w:val="left" w:pos="851"/>
          <w:tab w:val="left" w:pos="2835"/>
          <w:tab w:val="left" w:pos="5387"/>
          <w:tab w:val="left" w:pos="7938"/>
        </w:tabs>
        <w:autoSpaceDE w:val="0"/>
        <w:autoSpaceDN w:val="0"/>
        <w:adjustRightInd w:val="0"/>
        <w:jc w:val="both"/>
      </w:pPr>
      <w:r w:rsidRPr="000C2C33">
        <w:t xml:space="preserve"> Mạch chọn sóng của một máy thu vô tuyến gồm một cuộn dây có độ tự cảm L = </w:t>
      </w:r>
      <w:r w:rsidRPr="000C2C33">
        <w:rPr>
          <w:position w:val="-24"/>
        </w:rPr>
        <w:object w:dxaOrig="680" w:dyaOrig="620">
          <v:shape id="_x0000_i1430" type="#_x0000_t75" style="width:33.75pt;height:30.75pt" o:ole="">
            <v:imagedata r:id="rId763" o:title=""/>
          </v:shape>
          <o:OLEObject Type="Embed" ProgID="Equation.3" ShapeID="_x0000_i1430" DrawAspect="Content" ObjectID="_1550260811" r:id="rId764"/>
        </w:object>
      </w:r>
      <w:r w:rsidRPr="000C2C33">
        <w:t xml:space="preserve"> (mH) và một tụ xoay. Tụ xoay có điện dung biến thiên theo góc xoay C = α + 30 (pF). để thu được sóng điện từ có bước sóng λ= 15 m thì góc xoay bằng bao nhiêu ? </w:t>
      </w:r>
    </w:p>
    <w:p w:rsidR="002B0D06" w:rsidRPr="000C2C33" w:rsidRDefault="002B0D06" w:rsidP="002B0D06">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C2C33">
        <w:tab/>
        <w:t>A. α = 35,5</w:t>
      </w:r>
      <w:r w:rsidRPr="000C2C33">
        <w:rPr>
          <w:vertAlign w:val="superscript"/>
        </w:rPr>
        <w:t>0</w:t>
      </w:r>
      <w:r w:rsidRPr="000C2C33">
        <w:t xml:space="preserve"> </w:t>
      </w:r>
      <w:r w:rsidRPr="000C2C33">
        <w:tab/>
        <w:t>B. α = 37,5</w:t>
      </w:r>
      <w:r w:rsidRPr="000C2C33">
        <w:rPr>
          <w:vertAlign w:val="superscript"/>
        </w:rPr>
        <w:t>0</w:t>
      </w:r>
      <w:r w:rsidRPr="000C2C33">
        <w:tab/>
        <w:t>C. α = 36,5</w:t>
      </w:r>
      <w:r w:rsidRPr="000C2C33">
        <w:rPr>
          <w:vertAlign w:val="superscript"/>
        </w:rPr>
        <w:t>0</w:t>
      </w:r>
      <w:r w:rsidRPr="000C2C33">
        <w:t xml:space="preserve"> </w:t>
      </w:r>
      <w:r w:rsidRPr="000C2C33">
        <w:tab/>
        <w:t>D. α = 38,5</w:t>
      </w:r>
      <w:r w:rsidRPr="000C2C33">
        <w:rPr>
          <w:vertAlign w:val="superscript"/>
        </w:rPr>
        <w:t>0</w:t>
      </w:r>
      <w:r w:rsidRPr="000C2C33">
        <w:t xml:space="preserve"> </w:t>
      </w:r>
    </w:p>
    <w:p w:rsidR="002B0D06" w:rsidRPr="000C2C33" w:rsidRDefault="002B0D06" w:rsidP="002B0D06">
      <w:pPr>
        <w:widowControl w:val="0"/>
        <w:numPr>
          <w:ilvl w:val="0"/>
          <w:numId w:val="6"/>
        </w:numPr>
        <w:tabs>
          <w:tab w:val="left" w:pos="284"/>
          <w:tab w:val="left" w:pos="567"/>
          <w:tab w:val="left" w:pos="709"/>
          <w:tab w:val="left" w:pos="851"/>
          <w:tab w:val="left" w:pos="2835"/>
          <w:tab w:val="left" w:pos="5387"/>
          <w:tab w:val="left" w:pos="7938"/>
        </w:tabs>
        <w:autoSpaceDE w:val="0"/>
        <w:autoSpaceDN w:val="0"/>
        <w:adjustRightInd w:val="0"/>
        <w:jc w:val="both"/>
      </w:pPr>
      <w:r w:rsidRPr="000C2C33">
        <w:t xml:space="preserve"> Mạch chọn sóng của máy thu vô tuyến điện gồm cuộn dây thuần cảm có L = 2.10</w:t>
      </w:r>
      <w:r w:rsidRPr="000C2C33">
        <w:rPr>
          <w:vertAlign w:val="superscript"/>
        </w:rPr>
        <w:t xml:space="preserve">–5 </w:t>
      </w:r>
      <w:r w:rsidRPr="000C2C33">
        <w:t>H và một tụ xoay có điện dung biến thiên từ C</w:t>
      </w:r>
      <w:r w:rsidRPr="000C2C33">
        <w:rPr>
          <w:vertAlign w:val="subscript"/>
        </w:rPr>
        <w:t>1</w:t>
      </w:r>
      <w:r w:rsidRPr="000C2C33">
        <w:t>= 10 pF đến C</w:t>
      </w:r>
      <w:r w:rsidRPr="000C2C33">
        <w:rPr>
          <w:vertAlign w:val="subscript"/>
        </w:rPr>
        <w:t xml:space="preserve">2 </w:t>
      </w:r>
      <w:r w:rsidRPr="000C2C33">
        <w:t>= 500 pF khi góc xoay biến thiên từ 0</w:t>
      </w:r>
      <w:r w:rsidRPr="000C2C33">
        <w:rPr>
          <w:vertAlign w:val="superscript"/>
        </w:rPr>
        <w:t xml:space="preserve">0 </w:t>
      </w:r>
      <w:r w:rsidRPr="000C2C33">
        <w:t>đến 180</w:t>
      </w:r>
      <w:r w:rsidRPr="000C2C33">
        <w:rPr>
          <w:vertAlign w:val="superscript"/>
        </w:rPr>
        <w:t>0</w:t>
      </w:r>
      <w:r w:rsidRPr="000C2C33">
        <w:t>. Khi góc xoay của tụ bằng 90</w:t>
      </w:r>
      <w:r w:rsidRPr="000C2C33">
        <w:rPr>
          <w:vertAlign w:val="superscript"/>
        </w:rPr>
        <w:t xml:space="preserve">0 </w:t>
      </w:r>
      <w:r w:rsidRPr="000C2C33">
        <w:t xml:space="preserve">thì mạch thu sóng điện từ có bước sóng là </w:t>
      </w:r>
    </w:p>
    <w:p w:rsidR="002B0D06" w:rsidRPr="000C2C33" w:rsidRDefault="002B0D06" w:rsidP="002B0D06">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C2C33">
        <w:tab/>
        <w:t xml:space="preserve">A. λ= 26,64 m. </w:t>
      </w:r>
      <w:r w:rsidRPr="000C2C33">
        <w:tab/>
        <w:t xml:space="preserve">B. λ= 188,40 m. </w:t>
      </w:r>
      <w:r w:rsidRPr="000C2C33">
        <w:tab/>
        <w:t xml:space="preserve">C. λ= 134,54 m. </w:t>
      </w:r>
      <w:r w:rsidRPr="000C2C33">
        <w:tab/>
        <w:t xml:space="preserve">D. λ= 107,52 m. </w:t>
      </w:r>
    </w:p>
    <w:p w:rsidR="00EE1FA6" w:rsidRPr="000C2C33" w:rsidRDefault="002B0D06" w:rsidP="00EE1FA6">
      <w:pPr>
        <w:widowControl w:val="0"/>
        <w:numPr>
          <w:ilvl w:val="0"/>
          <w:numId w:val="6"/>
        </w:numPr>
        <w:tabs>
          <w:tab w:val="left" w:pos="284"/>
          <w:tab w:val="left" w:pos="567"/>
          <w:tab w:val="left" w:pos="709"/>
          <w:tab w:val="left" w:pos="851"/>
          <w:tab w:val="left" w:pos="2835"/>
          <w:tab w:val="left" w:pos="5387"/>
          <w:tab w:val="left" w:pos="7938"/>
        </w:tabs>
        <w:autoSpaceDE w:val="0"/>
        <w:autoSpaceDN w:val="0"/>
        <w:adjustRightInd w:val="0"/>
        <w:jc w:val="both"/>
      </w:pPr>
      <w:r w:rsidRPr="000C2C33">
        <w:t xml:space="preserve"> </w:t>
      </w:r>
      <w:r w:rsidR="00EE1FA6" w:rsidRPr="000C2C33">
        <w:t>Một mạch dao động lí tưởng gồm cuộn cảm thuần có độ tự cảm L không đổi và tụ điện có điện dung C thay đổi được. Điều chỉnh điện dung của tụ đến giá trị C</w:t>
      </w:r>
      <w:r w:rsidR="00EE1FA6" w:rsidRPr="000C2C33">
        <w:rPr>
          <w:vertAlign w:val="subscript"/>
        </w:rPr>
        <w:t>1</w:t>
      </w:r>
      <w:r w:rsidR="00EE1FA6" w:rsidRPr="000C2C33">
        <w:t xml:space="preserve"> thì tần số dao động riêng của mạch là     f</w:t>
      </w:r>
      <w:r w:rsidR="00EE1FA6" w:rsidRPr="000C2C33">
        <w:rPr>
          <w:vertAlign w:val="subscript"/>
        </w:rPr>
        <w:t>1</w:t>
      </w:r>
      <w:r w:rsidR="00EE1FA6" w:rsidRPr="000C2C33">
        <w:t xml:space="preserve">. Để tần số dao động riêng của mạch là </w:t>
      </w:r>
      <w:r w:rsidR="00EE1FA6" w:rsidRPr="000C2C33">
        <w:fldChar w:fldCharType="begin"/>
      </w:r>
      <w:r w:rsidR="00EE1FA6" w:rsidRPr="000C2C33">
        <w:instrText>eq \l(\r(,5))</w:instrText>
      </w:r>
      <w:r w:rsidR="00EE1FA6" w:rsidRPr="000C2C33">
        <w:fldChar w:fldCharType="end"/>
      </w:r>
      <w:r w:rsidR="00EE1FA6" w:rsidRPr="000C2C33">
        <w:t>f</w:t>
      </w:r>
      <w:r w:rsidR="00EE1FA6" w:rsidRPr="000C2C33">
        <w:rPr>
          <w:vertAlign w:val="subscript"/>
        </w:rPr>
        <w:t>1</w:t>
      </w:r>
      <w:r w:rsidR="00EE1FA6" w:rsidRPr="000C2C33">
        <w:t xml:space="preserve"> thì phải điều chỉnh điện dung của tụ điện đến giá trị</w:t>
      </w:r>
    </w:p>
    <w:p w:rsidR="00EE1FA6" w:rsidRPr="000C2C33" w:rsidRDefault="00EE1FA6" w:rsidP="00EE1FA6">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C2C33">
        <w:rPr>
          <w:b/>
          <w:bCs/>
        </w:rPr>
        <w:t xml:space="preserve"> </w:t>
      </w:r>
      <w:r w:rsidRPr="000C2C33">
        <w:rPr>
          <w:b/>
          <w:bCs/>
        </w:rPr>
        <w:tab/>
      </w:r>
      <w:r w:rsidRPr="000C2C33">
        <w:rPr>
          <w:b/>
          <w:bCs/>
        </w:rPr>
        <w:tab/>
        <w:t xml:space="preserve">A. </w:t>
      </w:r>
      <w:r w:rsidRPr="000C2C33">
        <w:t>5C</w:t>
      </w:r>
      <w:r w:rsidRPr="000C2C33">
        <w:rPr>
          <w:vertAlign w:val="subscript"/>
        </w:rPr>
        <w:t>1</w:t>
      </w:r>
      <w:r w:rsidRPr="000C2C33">
        <w:tab/>
      </w:r>
      <w:r w:rsidRPr="000C2C33">
        <w:rPr>
          <w:b/>
          <w:bCs/>
        </w:rPr>
        <w:t xml:space="preserve">B. </w:t>
      </w:r>
      <w:r w:rsidR="001F1A60" w:rsidRPr="000C2C33">
        <w:rPr>
          <w:b/>
          <w:bCs/>
          <w:position w:val="-24"/>
        </w:rPr>
        <w:object w:dxaOrig="360" w:dyaOrig="620">
          <v:shape id="_x0000_i1431" type="#_x0000_t75" style="width:18pt;height:30.75pt" o:ole="">
            <v:imagedata r:id="rId765" o:title=""/>
          </v:shape>
          <o:OLEObject Type="Embed" ProgID="Equation.3" ShapeID="_x0000_i1431" DrawAspect="Content" ObjectID="_1550260812" r:id="rId766"/>
        </w:object>
      </w:r>
      <w:r w:rsidRPr="000C2C33">
        <w:rPr>
          <w:b/>
          <w:bCs/>
        </w:rPr>
        <w:tab/>
        <w:t xml:space="preserve">C. </w:t>
      </w:r>
      <w:r w:rsidRPr="000C2C33">
        <w:rPr>
          <w:b/>
          <w:bCs/>
        </w:rPr>
        <w:fldChar w:fldCharType="begin"/>
      </w:r>
      <w:r w:rsidRPr="000C2C33">
        <w:rPr>
          <w:b/>
          <w:bCs/>
        </w:rPr>
        <w:instrText>eq \l(\r(,</w:instrText>
      </w:r>
      <w:r w:rsidRPr="000C2C33">
        <w:instrText>5))</w:instrText>
      </w:r>
      <w:r w:rsidRPr="000C2C33">
        <w:rPr>
          <w:b/>
          <w:bCs/>
        </w:rPr>
        <w:fldChar w:fldCharType="end"/>
      </w:r>
      <w:r w:rsidRPr="000C2C33">
        <w:t>C</w:t>
      </w:r>
      <w:r w:rsidRPr="000C2C33">
        <w:rPr>
          <w:vertAlign w:val="subscript"/>
        </w:rPr>
        <w:t>1</w:t>
      </w:r>
      <w:r w:rsidRPr="000C2C33">
        <w:t xml:space="preserve"> </w:t>
      </w:r>
      <w:r w:rsidRPr="000C2C33">
        <w:rPr>
          <w:b/>
          <w:bCs/>
        </w:rPr>
        <w:tab/>
        <w:t xml:space="preserve">D. </w:t>
      </w:r>
      <w:r w:rsidR="001F1A60" w:rsidRPr="000C2C33">
        <w:rPr>
          <w:b/>
          <w:bCs/>
          <w:position w:val="-28"/>
        </w:rPr>
        <w:object w:dxaOrig="400" w:dyaOrig="660">
          <v:shape id="_x0000_i1432" type="#_x0000_t75" style="width:20.25pt;height:33pt" o:ole="">
            <v:imagedata r:id="rId767" o:title=""/>
          </v:shape>
          <o:OLEObject Type="Embed" ProgID="Equation.3" ShapeID="_x0000_i1432" DrawAspect="Content" ObjectID="_1550260813" r:id="rId768"/>
        </w:object>
      </w:r>
    </w:p>
    <w:p w:rsidR="001F1A60" w:rsidRPr="000C2C33" w:rsidRDefault="001F1A60" w:rsidP="001F1A60">
      <w:pPr>
        <w:widowControl w:val="0"/>
        <w:numPr>
          <w:ilvl w:val="0"/>
          <w:numId w:val="6"/>
        </w:numPr>
        <w:tabs>
          <w:tab w:val="left" w:pos="284"/>
          <w:tab w:val="left" w:pos="567"/>
          <w:tab w:val="left" w:pos="709"/>
          <w:tab w:val="left" w:pos="851"/>
          <w:tab w:val="left" w:pos="2835"/>
          <w:tab w:val="left" w:pos="5387"/>
          <w:tab w:val="left" w:pos="7938"/>
        </w:tabs>
        <w:autoSpaceDE w:val="0"/>
        <w:autoSpaceDN w:val="0"/>
        <w:adjustRightInd w:val="0"/>
        <w:jc w:val="both"/>
      </w:pPr>
      <w:r w:rsidRPr="000C2C33">
        <w:t xml:space="preserve"> Mạch thu sóng có L = 1 mH, tụ điện C là tụ phẳng không khí có diện tích đối đối diện 40 cm</w:t>
      </w:r>
      <w:r w:rsidRPr="000C2C33">
        <w:rPr>
          <w:vertAlign w:val="subscript"/>
        </w:rPr>
        <w:t>2</w:t>
      </w:r>
      <w:r w:rsidRPr="000C2C33">
        <w:t>, khoảng cách giữa hai bản tụ là 1,5 mm. Bước sóng mà mạch thu được là</w:t>
      </w:r>
    </w:p>
    <w:p w:rsidR="001F1A60" w:rsidRPr="000C2C33" w:rsidRDefault="001F1A60" w:rsidP="001F1A60">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C2C33">
        <w:rPr>
          <w:b/>
          <w:bCs/>
        </w:rPr>
        <w:tab/>
        <w:t xml:space="preserve">A. </w:t>
      </w:r>
      <w:r w:rsidRPr="000C2C33">
        <w:t xml:space="preserve">289 m </w:t>
      </w:r>
      <w:r w:rsidRPr="000C2C33">
        <w:rPr>
          <w:b/>
          <w:bCs/>
        </w:rPr>
        <w:tab/>
        <w:t xml:space="preserve">B. </w:t>
      </w:r>
      <w:r w:rsidRPr="000C2C33">
        <w:t xml:space="preserve">354 m </w:t>
      </w:r>
      <w:r w:rsidRPr="000C2C33">
        <w:rPr>
          <w:b/>
          <w:bCs/>
        </w:rPr>
        <w:tab/>
        <w:t xml:space="preserve">C. </w:t>
      </w:r>
      <w:r w:rsidRPr="000C2C33">
        <w:t xml:space="preserve">298 m </w:t>
      </w:r>
      <w:r w:rsidRPr="000C2C33">
        <w:rPr>
          <w:b/>
          <w:bCs/>
        </w:rPr>
        <w:tab/>
        <w:t xml:space="preserve">D. </w:t>
      </w:r>
      <w:r w:rsidRPr="000C2C33">
        <w:t>453 m</w:t>
      </w:r>
    </w:p>
    <w:p w:rsidR="00974FE6" w:rsidRPr="000C2C33" w:rsidRDefault="001F1A60" w:rsidP="001F1A60">
      <w:pPr>
        <w:widowControl w:val="0"/>
        <w:numPr>
          <w:ilvl w:val="0"/>
          <w:numId w:val="6"/>
        </w:numPr>
        <w:tabs>
          <w:tab w:val="left" w:pos="284"/>
          <w:tab w:val="left" w:pos="567"/>
          <w:tab w:val="left" w:pos="709"/>
          <w:tab w:val="left" w:pos="851"/>
          <w:tab w:val="left" w:pos="2835"/>
          <w:tab w:val="left" w:pos="5387"/>
          <w:tab w:val="left" w:pos="7938"/>
        </w:tabs>
        <w:autoSpaceDE w:val="0"/>
        <w:autoSpaceDN w:val="0"/>
        <w:adjustRightInd w:val="0"/>
        <w:jc w:val="both"/>
      </w:pPr>
      <w:r w:rsidRPr="000C2C33">
        <w:rPr>
          <w:b/>
          <w:bCs/>
        </w:rPr>
        <w:t xml:space="preserve"> </w:t>
      </w:r>
      <w:r w:rsidR="00974FE6" w:rsidRPr="000C2C33">
        <w:t>Mạch chọn sóng của một máy thu vô tuyến gồm một cuộn dây có độ tự cảm L và một bộ tụ đ</w:t>
      </w:r>
      <w:r w:rsidR="002B0D06" w:rsidRPr="000C2C33">
        <w:t xml:space="preserve">iện </w:t>
      </w:r>
      <w:r w:rsidR="00974FE6" w:rsidRPr="000C2C33">
        <w:t>gồm một tụ điện cố định C</w:t>
      </w:r>
      <w:r w:rsidR="00974FE6" w:rsidRPr="000C2C33">
        <w:rPr>
          <w:vertAlign w:val="subscript"/>
        </w:rPr>
        <w:t>0</w:t>
      </w:r>
      <w:r w:rsidR="00974FE6" w:rsidRPr="000C2C33">
        <w:t xml:space="preserve"> mắc song song với một tụ xoay C. Tụ C có điện dung thay đổi từ </w:t>
      </w:r>
      <w:r w:rsidR="00974FE6" w:rsidRPr="000C2C33">
        <w:fldChar w:fldCharType="begin"/>
      </w:r>
      <w:r w:rsidR="00974FE6" w:rsidRPr="000C2C33">
        <w:instrText>eq \s\don1(\f(1,23))</w:instrText>
      </w:r>
      <w:r w:rsidR="00974FE6" w:rsidRPr="000C2C33">
        <w:fldChar w:fldCharType="end"/>
      </w:r>
      <w:r w:rsidR="00974FE6" w:rsidRPr="000C2C33">
        <w:t>(pF)</w:t>
      </w:r>
      <w:r w:rsidR="00974FE6" w:rsidRPr="000C2C33">
        <w:rPr>
          <w:position w:val="-6"/>
        </w:rPr>
        <w:object w:dxaOrig="300" w:dyaOrig="220">
          <v:shape id="_x0000_i1433" type="#_x0000_t75" style="width:15pt;height:11.25pt" o:ole="">
            <v:imagedata r:id="rId769" o:title=""/>
          </v:shape>
          <o:OLEObject Type="Embed" ProgID="Equation.3" ShapeID="_x0000_i1433" DrawAspect="Content" ObjectID="_1550260814" r:id="rId770"/>
        </w:object>
      </w:r>
      <w:r w:rsidR="00974FE6" w:rsidRPr="000C2C33">
        <w:t xml:space="preserve">0,5(pF). Nhờ vậy mạch có thể thu được các sóng có bước sóng từ 0,12 m đến 0,3 m. Xác định độ tự cảm L? </w:t>
      </w:r>
    </w:p>
    <w:p w:rsidR="00974FE6" w:rsidRPr="000C2C33" w:rsidRDefault="00974FE6" w:rsidP="00974FE6">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C2C33">
        <w:tab/>
        <w:t xml:space="preserve">A. L = </w:t>
      </w:r>
      <w:r w:rsidRPr="000C2C33">
        <w:rPr>
          <w:position w:val="-24"/>
        </w:rPr>
        <w:object w:dxaOrig="360" w:dyaOrig="620">
          <v:shape id="_x0000_i1434" type="#_x0000_t75" style="width:18pt;height:30.75pt" o:ole="">
            <v:imagedata r:id="rId771" o:title=""/>
          </v:shape>
          <o:OLEObject Type="Embed" ProgID="Equation.3" ShapeID="_x0000_i1434" DrawAspect="Content" ObjectID="_1550260815" r:id="rId772"/>
        </w:object>
      </w:r>
      <w:r w:rsidRPr="000C2C33">
        <w:t>(µH).</w:t>
      </w:r>
      <w:r w:rsidRPr="000C2C33">
        <w:tab/>
        <w:t xml:space="preserve">B. L = </w:t>
      </w:r>
      <w:r w:rsidRPr="000C2C33">
        <w:rPr>
          <w:position w:val="-24"/>
        </w:rPr>
        <w:object w:dxaOrig="360" w:dyaOrig="620">
          <v:shape id="_x0000_i1435" type="#_x0000_t75" style="width:18pt;height:30.75pt" o:ole="">
            <v:imagedata r:id="rId773" o:title=""/>
          </v:shape>
          <o:OLEObject Type="Embed" ProgID="Equation.3" ShapeID="_x0000_i1435" DrawAspect="Content" ObjectID="_1550260816" r:id="rId774"/>
        </w:object>
      </w:r>
      <w:r w:rsidRPr="000C2C33">
        <w:t>(µH).</w:t>
      </w:r>
      <w:r w:rsidRPr="000C2C33">
        <w:tab/>
        <w:t xml:space="preserve">C. L = </w:t>
      </w:r>
      <w:r w:rsidRPr="000C2C33">
        <w:rPr>
          <w:position w:val="-24"/>
        </w:rPr>
        <w:object w:dxaOrig="360" w:dyaOrig="620">
          <v:shape id="_x0000_i1436" type="#_x0000_t75" style="width:18pt;height:30.75pt" o:ole="">
            <v:imagedata r:id="rId775" o:title=""/>
          </v:shape>
          <o:OLEObject Type="Embed" ProgID="Equation.3" ShapeID="_x0000_i1436" DrawAspect="Content" ObjectID="_1550260817" r:id="rId776"/>
        </w:object>
      </w:r>
      <w:r w:rsidRPr="000C2C33">
        <w:t>(µH).</w:t>
      </w:r>
      <w:r w:rsidRPr="000C2C33">
        <w:tab/>
        <w:t xml:space="preserve">D. L = </w:t>
      </w:r>
      <w:r w:rsidRPr="000C2C33">
        <w:rPr>
          <w:position w:val="-24"/>
        </w:rPr>
        <w:object w:dxaOrig="240" w:dyaOrig="620">
          <v:shape id="_x0000_i1437" type="#_x0000_t75" style="width:12pt;height:30.75pt" o:ole="">
            <v:imagedata r:id="rId777" o:title=""/>
          </v:shape>
          <o:OLEObject Type="Embed" ProgID="Equation.3" ShapeID="_x0000_i1437" DrawAspect="Content" ObjectID="_1550260818" r:id="rId778"/>
        </w:object>
      </w:r>
      <w:r w:rsidRPr="000C2C33">
        <w:t>(µH).</w:t>
      </w:r>
    </w:p>
    <w:p w:rsidR="001F1A60" w:rsidRPr="000C2C33" w:rsidRDefault="001F1A60" w:rsidP="001F1A60">
      <w:pPr>
        <w:widowControl w:val="0"/>
        <w:numPr>
          <w:ilvl w:val="0"/>
          <w:numId w:val="6"/>
        </w:numPr>
        <w:tabs>
          <w:tab w:val="left" w:pos="284"/>
          <w:tab w:val="left" w:pos="567"/>
          <w:tab w:val="left" w:pos="709"/>
          <w:tab w:val="left" w:pos="851"/>
          <w:tab w:val="left" w:pos="2835"/>
          <w:tab w:val="left" w:pos="5387"/>
          <w:tab w:val="left" w:pos="7938"/>
        </w:tabs>
        <w:autoSpaceDE w:val="0"/>
        <w:autoSpaceDN w:val="0"/>
        <w:adjustRightInd w:val="0"/>
        <w:jc w:val="both"/>
      </w:pPr>
      <w:r w:rsidRPr="000C2C33">
        <w:t xml:space="preserve"> Mạch thu sóng có lối vào là mạch dao động LC, tụ điện C là tụ phẳng không khí có khoảng cách d giữa hai bản có thể thay đổi được. Để dải sóng mà mạch thu được từ 100 m đến 2000 m thì khoảng cách d phải thay đổi bao nhiêu lần?</w:t>
      </w:r>
    </w:p>
    <w:p w:rsidR="001F1A60" w:rsidRPr="000C2C33" w:rsidRDefault="001F1A60" w:rsidP="001F1A60">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C2C33">
        <w:rPr>
          <w:b/>
          <w:bCs/>
        </w:rPr>
        <w:tab/>
        <w:t xml:space="preserve">A. </w:t>
      </w:r>
      <w:r w:rsidRPr="000C2C33">
        <w:t xml:space="preserve">400 lần </w:t>
      </w:r>
      <w:r w:rsidRPr="000C2C33">
        <w:rPr>
          <w:b/>
          <w:bCs/>
        </w:rPr>
        <w:tab/>
        <w:t xml:space="preserve">B. </w:t>
      </w:r>
      <w:r w:rsidRPr="000C2C33">
        <w:t xml:space="preserve">200 lần </w:t>
      </w:r>
      <w:r w:rsidRPr="000C2C33">
        <w:rPr>
          <w:b/>
          <w:bCs/>
        </w:rPr>
        <w:tab/>
        <w:t xml:space="preserve">C. </w:t>
      </w:r>
      <w:r w:rsidRPr="000C2C33">
        <w:t xml:space="preserve">100 lần </w:t>
      </w:r>
      <w:r w:rsidRPr="000C2C33">
        <w:rPr>
          <w:b/>
          <w:bCs/>
        </w:rPr>
        <w:tab/>
        <w:t xml:space="preserve">D. </w:t>
      </w:r>
      <w:r w:rsidRPr="000C2C33">
        <w:t>500 lần</w:t>
      </w:r>
    </w:p>
    <w:p w:rsidR="00974FE6" w:rsidRPr="000C2C33" w:rsidRDefault="00974FE6" w:rsidP="001F1A60">
      <w:pPr>
        <w:widowControl w:val="0"/>
        <w:numPr>
          <w:ilvl w:val="0"/>
          <w:numId w:val="6"/>
        </w:numPr>
        <w:tabs>
          <w:tab w:val="left" w:pos="284"/>
          <w:tab w:val="left" w:pos="567"/>
          <w:tab w:val="left" w:pos="709"/>
          <w:tab w:val="left" w:pos="851"/>
          <w:tab w:val="left" w:pos="2835"/>
          <w:tab w:val="left" w:pos="5387"/>
          <w:tab w:val="left" w:pos="7938"/>
        </w:tabs>
        <w:autoSpaceDE w:val="0"/>
        <w:autoSpaceDN w:val="0"/>
        <w:adjustRightInd w:val="0"/>
        <w:jc w:val="both"/>
      </w:pPr>
      <w:r w:rsidRPr="000C2C33">
        <w:t>Mạch chọn sóng của một máy thu vô tuyến điện gồm cuộn dây có L = 2 µH và một tụ xoay. Khi α = 0 thì điện dung của tụ là C</w:t>
      </w:r>
      <w:r w:rsidRPr="000C2C33">
        <w:rPr>
          <w:vertAlign w:val="subscript"/>
        </w:rPr>
        <w:t>o</w:t>
      </w:r>
      <w:r w:rsidRPr="000C2C33">
        <w:t>= 10 pF, khi α</w:t>
      </w:r>
      <w:r w:rsidRPr="000C2C33">
        <w:rPr>
          <w:vertAlign w:val="subscript"/>
        </w:rPr>
        <w:t xml:space="preserve">1 </w:t>
      </w:r>
      <w:r w:rsidRPr="000C2C33">
        <w:t>= 180</w:t>
      </w:r>
      <w:r w:rsidRPr="000C2C33">
        <w:rPr>
          <w:vertAlign w:val="superscript"/>
        </w:rPr>
        <w:t xml:space="preserve">0 </w:t>
      </w:r>
      <w:r w:rsidRPr="000C2C33">
        <w:t>thì điện dung của tụ là C</w:t>
      </w:r>
      <w:r w:rsidRPr="000C2C33">
        <w:rPr>
          <w:vertAlign w:val="subscript"/>
        </w:rPr>
        <w:t>1</w:t>
      </w:r>
      <w:r w:rsidRPr="000C2C33">
        <w:t xml:space="preserve">= 490 pF. Muốn bắt được sóng có bước sóng 19,2 m thì góc xoay α bằng bao nhiêu? </w:t>
      </w:r>
    </w:p>
    <w:p w:rsidR="00974FE6" w:rsidRPr="000C2C33" w:rsidRDefault="00974FE6" w:rsidP="00974FE6">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C2C33">
        <w:tab/>
        <w:t>A. 15,75</w:t>
      </w:r>
      <w:r w:rsidRPr="000C2C33">
        <w:rPr>
          <w:vertAlign w:val="superscript"/>
        </w:rPr>
        <w:t>0</w:t>
      </w:r>
      <w:r w:rsidRPr="000C2C33">
        <w:t xml:space="preserve">  </w:t>
      </w:r>
      <w:r w:rsidRPr="000C2C33">
        <w:tab/>
        <w:t>B. 22,5</w:t>
      </w:r>
      <w:r w:rsidRPr="000C2C33">
        <w:rPr>
          <w:vertAlign w:val="superscript"/>
        </w:rPr>
        <w:t xml:space="preserve">0 </w:t>
      </w:r>
      <w:r w:rsidRPr="000C2C33">
        <w:rPr>
          <w:vertAlign w:val="superscript"/>
        </w:rPr>
        <w:tab/>
      </w:r>
      <w:r w:rsidRPr="000C2C33">
        <w:t>C. 25</w:t>
      </w:r>
      <w:r w:rsidRPr="000C2C33">
        <w:rPr>
          <w:vertAlign w:val="superscript"/>
        </w:rPr>
        <w:t>0</w:t>
      </w:r>
      <w:r w:rsidRPr="000C2C33">
        <w:t xml:space="preserve"> </w:t>
      </w:r>
      <w:r w:rsidRPr="000C2C33">
        <w:tab/>
        <w:t>D. 18,5</w:t>
      </w:r>
      <w:r w:rsidRPr="000C2C33">
        <w:rPr>
          <w:vertAlign w:val="superscript"/>
        </w:rPr>
        <w:t>0</w:t>
      </w:r>
    </w:p>
    <w:p w:rsidR="00F171E8" w:rsidRPr="000C2C33" w:rsidRDefault="00F171E8" w:rsidP="00F171E8">
      <w:pPr>
        <w:widowControl w:val="0"/>
        <w:numPr>
          <w:ilvl w:val="0"/>
          <w:numId w:val="6"/>
        </w:numPr>
        <w:tabs>
          <w:tab w:val="left" w:pos="284"/>
          <w:tab w:val="left" w:pos="567"/>
          <w:tab w:val="left" w:pos="709"/>
          <w:tab w:val="left" w:pos="851"/>
          <w:tab w:val="left" w:pos="2835"/>
          <w:tab w:val="left" w:pos="5387"/>
          <w:tab w:val="left" w:pos="7938"/>
        </w:tabs>
        <w:autoSpaceDE w:val="0"/>
        <w:autoSpaceDN w:val="0"/>
        <w:adjustRightInd w:val="0"/>
        <w:jc w:val="both"/>
      </w:pPr>
      <w:r w:rsidRPr="000C2C33">
        <w:t xml:space="preserve"> Mạch chọn sóng của một máy thu vô tuyến điện gồm bộ tụ điện và cuộn cảm thuần L = 5 mH. Bộ tụ gồm 25 tấm kim loại phẳng giống nhau đặt song song cách đều nhau 1 mm, các tấm cách điện với nhau, diện tích của mỗi tấm là 4 (cm</w:t>
      </w:r>
      <w:r w:rsidRPr="000C2C33">
        <w:rPr>
          <w:vertAlign w:val="superscript"/>
        </w:rPr>
        <w:t>2</w:t>
      </w:r>
      <w:r w:rsidRPr="000C2C33">
        <w:t>), giữa các tấm là không khí. Mạch dao động này thu được sóng điện từ có bước sóng là</w:t>
      </w:r>
    </w:p>
    <w:p w:rsidR="00F171E8" w:rsidRPr="000C2C33" w:rsidRDefault="00F171E8" w:rsidP="00F171E8">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C2C33">
        <w:rPr>
          <w:b/>
          <w:bCs/>
        </w:rPr>
        <w:tab/>
        <w:t xml:space="preserve">A. </w:t>
      </w:r>
      <w:r w:rsidRPr="000C2C33">
        <w:t xml:space="preserve">51 m. </w:t>
      </w:r>
      <w:r w:rsidRPr="000C2C33">
        <w:tab/>
      </w:r>
      <w:r w:rsidRPr="000C2C33">
        <w:rPr>
          <w:b/>
          <w:bCs/>
        </w:rPr>
        <w:t xml:space="preserve">B. </w:t>
      </w:r>
      <w:r w:rsidRPr="000C2C33">
        <w:t xml:space="preserve">70 m. </w:t>
      </w:r>
      <w:r w:rsidRPr="000C2C33">
        <w:rPr>
          <w:b/>
          <w:bCs/>
        </w:rPr>
        <w:tab/>
        <w:t xml:space="preserve">C. </w:t>
      </w:r>
      <w:r w:rsidRPr="000C2C33">
        <w:t xml:space="preserve">92 m. </w:t>
      </w:r>
      <w:r w:rsidRPr="000C2C33">
        <w:rPr>
          <w:b/>
          <w:bCs/>
        </w:rPr>
        <w:tab/>
        <w:t xml:space="preserve">D. </w:t>
      </w:r>
      <w:r w:rsidRPr="000C2C33">
        <w:t>36 m.</w:t>
      </w:r>
    </w:p>
    <w:p w:rsidR="00F171E8" w:rsidRPr="000C2C33" w:rsidRDefault="00F171E8" w:rsidP="00F171E8">
      <w:pPr>
        <w:widowControl w:val="0"/>
        <w:numPr>
          <w:ilvl w:val="0"/>
          <w:numId w:val="6"/>
        </w:numPr>
        <w:tabs>
          <w:tab w:val="left" w:pos="284"/>
          <w:tab w:val="left" w:pos="567"/>
          <w:tab w:val="left" w:pos="709"/>
          <w:tab w:val="left" w:pos="851"/>
          <w:tab w:val="left" w:pos="2835"/>
          <w:tab w:val="left" w:pos="5387"/>
          <w:tab w:val="left" w:pos="7938"/>
        </w:tabs>
        <w:autoSpaceDE w:val="0"/>
        <w:autoSpaceDN w:val="0"/>
        <w:adjustRightInd w:val="0"/>
        <w:jc w:val="both"/>
      </w:pPr>
      <w:r w:rsidRPr="000C2C33">
        <w:rPr>
          <w:b/>
          <w:bCs/>
        </w:rPr>
        <w:t xml:space="preserve"> </w:t>
      </w:r>
      <w:r w:rsidRPr="000C2C33">
        <w:t>Mạch chọn sóng của một máy thu vô tuyến điện gồm bộ tụ điện và cuộn cảm thuần L. Khi L = L</w:t>
      </w:r>
      <w:r w:rsidRPr="000C2C33">
        <w:rPr>
          <w:vertAlign w:val="subscript"/>
        </w:rPr>
        <w:t>1</w:t>
      </w:r>
      <w:r w:rsidRPr="000C2C33">
        <w:t>; C = C</w:t>
      </w:r>
      <w:r w:rsidRPr="000C2C33">
        <w:rPr>
          <w:vertAlign w:val="subscript"/>
        </w:rPr>
        <w:t>1</w:t>
      </w:r>
      <w:r w:rsidRPr="000C2C33">
        <w:t xml:space="preserve"> thì mạch thu được bước sóng λ. Khi L = 3L</w:t>
      </w:r>
      <w:r w:rsidRPr="000C2C33">
        <w:rPr>
          <w:vertAlign w:val="subscript"/>
        </w:rPr>
        <w:t>1</w:t>
      </w:r>
      <w:r w:rsidRPr="000C2C33">
        <w:t>; C = C</w:t>
      </w:r>
      <w:r w:rsidRPr="000C2C33">
        <w:rPr>
          <w:vertAlign w:val="subscript"/>
        </w:rPr>
        <w:t>2</w:t>
      </w:r>
      <w:r w:rsidRPr="000C2C33">
        <w:t xml:space="preserve"> thì mạch thu được bước sóng là 2λ. Khi điều chỉnh cho L = 3L</w:t>
      </w:r>
      <w:r w:rsidRPr="000C2C33">
        <w:rPr>
          <w:vertAlign w:val="subscript"/>
        </w:rPr>
        <w:t>1</w:t>
      </w:r>
      <w:r w:rsidRPr="000C2C33">
        <w:t>; C = C</w:t>
      </w:r>
      <w:r w:rsidRPr="000C2C33">
        <w:rPr>
          <w:vertAlign w:val="subscript"/>
        </w:rPr>
        <w:t xml:space="preserve">1 </w:t>
      </w:r>
      <w:r w:rsidRPr="000C2C33">
        <w:t>+ C</w:t>
      </w:r>
      <w:r w:rsidRPr="000C2C33">
        <w:rPr>
          <w:vertAlign w:val="subscript"/>
        </w:rPr>
        <w:t>2</w:t>
      </w:r>
      <w:r w:rsidRPr="000C2C33">
        <w:t xml:space="preserve"> thì mạch thu được bước sóng là</w:t>
      </w:r>
    </w:p>
    <w:p w:rsidR="00F171E8" w:rsidRPr="000C2C33" w:rsidRDefault="00F171E8" w:rsidP="00F171E8">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C2C33">
        <w:rPr>
          <w:b/>
          <w:bCs/>
        </w:rPr>
        <w:tab/>
        <w:t xml:space="preserve">A. </w:t>
      </w:r>
      <w:r w:rsidRPr="000C2C33">
        <w:t>λ</w:t>
      </w:r>
      <w:r w:rsidRPr="000C2C33">
        <w:rPr>
          <w:position w:val="-8"/>
        </w:rPr>
        <w:object w:dxaOrig="480" w:dyaOrig="360">
          <v:shape id="_x0000_i1438" type="#_x0000_t75" style="width:24pt;height:18pt" o:ole="">
            <v:imagedata r:id="rId745" o:title=""/>
          </v:shape>
          <o:OLEObject Type="Embed" ProgID="Equation.3" ShapeID="_x0000_i1438" DrawAspect="Content" ObjectID="_1550260819" r:id="rId779"/>
        </w:object>
      </w:r>
      <w:r w:rsidRPr="000C2C33">
        <w:tab/>
      </w:r>
      <w:r w:rsidRPr="000C2C33">
        <w:rPr>
          <w:b/>
          <w:bCs/>
        </w:rPr>
        <w:t xml:space="preserve">B. </w:t>
      </w:r>
      <w:r w:rsidRPr="000C2C33">
        <w:t>3λ</w:t>
      </w:r>
      <w:r w:rsidRPr="000C2C33">
        <w:tab/>
      </w:r>
      <w:r w:rsidRPr="000C2C33">
        <w:rPr>
          <w:b/>
          <w:bCs/>
        </w:rPr>
        <w:t xml:space="preserve">C. </w:t>
      </w:r>
      <w:r w:rsidRPr="000C2C33">
        <w:t>λ</w:t>
      </w:r>
      <w:r w:rsidRPr="000C2C33">
        <w:rPr>
          <w:position w:val="-8"/>
        </w:rPr>
        <w:object w:dxaOrig="360" w:dyaOrig="360">
          <v:shape id="_x0000_i1439" type="#_x0000_t75" style="width:18pt;height:18pt" o:ole="">
            <v:imagedata r:id="rId749" o:title=""/>
          </v:shape>
          <o:OLEObject Type="Embed" ProgID="Equation.3" ShapeID="_x0000_i1439" DrawAspect="Content" ObjectID="_1550260820" r:id="rId780"/>
        </w:object>
      </w:r>
      <w:r w:rsidRPr="000C2C33">
        <w:tab/>
      </w:r>
      <w:r w:rsidRPr="000C2C33">
        <w:rPr>
          <w:b/>
          <w:bCs/>
        </w:rPr>
        <w:t xml:space="preserve">D. </w:t>
      </w:r>
      <w:r w:rsidRPr="000C2C33">
        <w:t>λ</w:t>
      </w:r>
      <w:r w:rsidRPr="000C2C33">
        <w:rPr>
          <w:position w:val="-8"/>
        </w:rPr>
        <w:object w:dxaOrig="380" w:dyaOrig="360">
          <v:shape id="_x0000_i1440" type="#_x0000_t75" style="width:18.75pt;height:18pt" o:ole="">
            <v:imagedata r:id="rId751" o:title=""/>
          </v:shape>
          <o:OLEObject Type="Embed" ProgID="Equation.3" ShapeID="_x0000_i1440" DrawAspect="Content" ObjectID="_1550260821" r:id="rId781"/>
        </w:object>
      </w:r>
    </w:p>
    <w:p w:rsidR="00F171E8" w:rsidRPr="000C2C33" w:rsidRDefault="00F171E8" w:rsidP="00F171E8">
      <w:pPr>
        <w:widowControl w:val="0"/>
        <w:numPr>
          <w:ilvl w:val="0"/>
          <w:numId w:val="6"/>
        </w:numPr>
        <w:tabs>
          <w:tab w:val="left" w:pos="284"/>
          <w:tab w:val="left" w:pos="567"/>
          <w:tab w:val="left" w:pos="709"/>
          <w:tab w:val="left" w:pos="851"/>
          <w:tab w:val="left" w:pos="2835"/>
          <w:tab w:val="left" w:pos="5387"/>
          <w:tab w:val="left" w:pos="7938"/>
        </w:tabs>
        <w:autoSpaceDE w:val="0"/>
        <w:autoSpaceDN w:val="0"/>
        <w:adjustRightInd w:val="0"/>
        <w:jc w:val="both"/>
      </w:pPr>
      <w:r w:rsidRPr="000C2C33">
        <w:t xml:space="preserve"> Mạch thu sóng có cuộn đây thuần cảm với độ tự cảm L, tụ điện C là tụ phẳng không khí có diện tích đối đối diện 40 cm</w:t>
      </w:r>
      <w:r w:rsidRPr="000C2C33">
        <w:rPr>
          <w:vertAlign w:val="superscript"/>
        </w:rPr>
        <w:t>2</w:t>
      </w:r>
      <w:r w:rsidRPr="000C2C33">
        <w:t>, khoảng cách giữa hai bản tụ là 1,5 mm. Bước sóng mà mạch thu được là 300 m. Tính L?</w:t>
      </w:r>
    </w:p>
    <w:p w:rsidR="00F171E8" w:rsidRPr="000C2C33" w:rsidRDefault="00F171E8" w:rsidP="00F171E8">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C2C33">
        <w:rPr>
          <w:b/>
          <w:bCs/>
        </w:rPr>
        <w:tab/>
        <w:t xml:space="preserve">A. </w:t>
      </w:r>
      <w:r w:rsidRPr="000C2C33">
        <w:t xml:space="preserve">1,2 mH </w:t>
      </w:r>
      <w:r w:rsidRPr="000C2C33">
        <w:rPr>
          <w:b/>
          <w:bCs/>
        </w:rPr>
        <w:tab/>
        <w:t xml:space="preserve">B. </w:t>
      </w:r>
      <w:r w:rsidRPr="000C2C33">
        <w:t xml:space="preserve">1,3 mH </w:t>
      </w:r>
      <w:r w:rsidRPr="000C2C33">
        <w:rPr>
          <w:b/>
          <w:bCs/>
        </w:rPr>
        <w:tab/>
        <w:t xml:space="preserve">C. </w:t>
      </w:r>
      <w:r w:rsidRPr="000C2C33">
        <w:t xml:space="preserve">1,1 mH </w:t>
      </w:r>
      <w:r w:rsidRPr="000C2C33">
        <w:rPr>
          <w:b/>
          <w:bCs/>
        </w:rPr>
        <w:tab/>
        <w:t xml:space="preserve">D. </w:t>
      </w:r>
      <w:r w:rsidRPr="000C2C33">
        <w:t>1 mH</w:t>
      </w:r>
    </w:p>
    <w:p w:rsidR="00B01709" w:rsidRPr="000C2C33" w:rsidRDefault="00B01709" w:rsidP="00FF21AF">
      <w:pPr>
        <w:widowControl w:val="0"/>
        <w:numPr>
          <w:ilvl w:val="0"/>
          <w:numId w:val="6"/>
        </w:numPr>
        <w:tabs>
          <w:tab w:val="left" w:pos="284"/>
          <w:tab w:val="left" w:pos="567"/>
          <w:tab w:val="left" w:pos="709"/>
          <w:tab w:val="left" w:pos="851"/>
          <w:tab w:val="left" w:pos="2835"/>
          <w:tab w:val="left" w:pos="5387"/>
          <w:tab w:val="left" w:pos="7938"/>
        </w:tabs>
        <w:autoSpaceDE w:val="0"/>
        <w:autoSpaceDN w:val="0"/>
        <w:adjustRightInd w:val="0"/>
        <w:jc w:val="both"/>
      </w:pPr>
      <w:r w:rsidRPr="000C2C33">
        <w:rPr>
          <w:b/>
          <w:bCs/>
        </w:rPr>
        <w:t xml:space="preserve"> </w:t>
      </w:r>
      <w:r w:rsidRPr="000C2C33">
        <w:t>Mạch chọn sóng của một máy thu vô tuyến điện gồm bộ tụ điện và cuộn cảm thuần L. Khi L = L</w:t>
      </w:r>
      <w:r w:rsidR="00B135A6" w:rsidRPr="000C2C33">
        <w:rPr>
          <w:vertAlign w:val="subscript"/>
        </w:rPr>
        <w:t>1</w:t>
      </w:r>
      <w:r w:rsidRPr="000C2C33">
        <w:t>; C = C</w:t>
      </w:r>
      <w:r w:rsidR="00B135A6" w:rsidRPr="000C2C33">
        <w:rPr>
          <w:vertAlign w:val="subscript"/>
        </w:rPr>
        <w:t>1</w:t>
      </w:r>
      <w:r w:rsidRPr="000C2C33">
        <w:t xml:space="preserve"> thì mạch thu được bước sóng λ. Khi L = 3L</w:t>
      </w:r>
      <w:r w:rsidR="00B135A6" w:rsidRPr="000C2C33">
        <w:rPr>
          <w:vertAlign w:val="subscript"/>
        </w:rPr>
        <w:t>1</w:t>
      </w:r>
      <w:r w:rsidRPr="000C2C33">
        <w:t>; C = C</w:t>
      </w:r>
      <w:r w:rsidR="00B135A6" w:rsidRPr="000C2C33">
        <w:rPr>
          <w:vertAlign w:val="subscript"/>
        </w:rPr>
        <w:t>2</w:t>
      </w:r>
      <w:r w:rsidRPr="000C2C33">
        <w:t xml:space="preserve"> thì mạch thu được bước sóng là 2λ. Khi điều chỉnh cho L = 3L</w:t>
      </w:r>
      <w:r w:rsidR="00B135A6" w:rsidRPr="000C2C33">
        <w:rPr>
          <w:vertAlign w:val="subscript"/>
        </w:rPr>
        <w:t>1</w:t>
      </w:r>
      <w:r w:rsidRPr="000C2C33">
        <w:t>; C = C</w:t>
      </w:r>
      <w:r w:rsidR="00B135A6" w:rsidRPr="000C2C33">
        <w:rPr>
          <w:vertAlign w:val="subscript"/>
        </w:rPr>
        <w:t>1</w:t>
      </w:r>
      <w:r w:rsidR="005D1C86" w:rsidRPr="000C2C33">
        <w:rPr>
          <w:vertAlign w:val="subscript"/>
        </w:rPr>
        <w:t xml:space="preserve"> </w:t>
      </w:r>
      <w:r w:rsidRPr="000C2C33">
        <w:t>+ 2C</w:t>
      </w:r>
      <w:r w:rsidR="00B135A6" w:rsidRPr="000C2C33">
        <w:rPr>
          <w:vertAlign w:val="subscript"/>
        </w:rPr>
        <w:t>2</w:t>
      </w:r>
      <w:r w:rsidRPr="000C2C33">
        <w:t xml:space="preserve"> thì mạch thu được bước sóng là</w:t>
      </w:r>
    </w:p>
    <w:p w:rsidR="005D1C86" w:rsidRPr="000C2C33" w:rsidRDefault="005D1C86" w:rsidP="005D1C86">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0C2C33">
        <w:rPr>
          <w:b/>
          <w:bCs/>
        </w:rPr>
        <w:tab/>
        <w:t xml:space="preserve">A. </w:t>
      </w:r>
      <w:r w:rsidRPr="000C2C33">
        <w:t>λ</w:t>
      </w:r>
      <w:r w:rsidRPr="000C2C33">
        <w:rPr>
          <w:position w:val="-8"/>
        </w:rPr>
        <w:object w:dxaOrig="480" w:dyaOrig="360">
          <v:shape id="_x0000_i1441" type="#_x0000_t75" style="width:24pt;height:18pt" o:ole="">
            <v:imagedata r:id="rId745" o:title=""/>
          </v:shape>
          <o:OLEObject Type="Embed" ProgID="Equation.3" ShapeID="_x0000_i1441" DrawAspect="Content" ObjectID="_1550260822" r:id="rId782"/>
        </w:object>
      </w:r>
      <w:r w:rsidRPr="000C2C33">
        <w:tab/>
      </w:r>
      <w:r w:rsidRPr="000C2C33">
        <w:rPr>
          <w:b/>
          <w:bCs/>
        </w:rPr>
        <w:t xml:space="preserve">B. </w:t>
      </w:r>
      <w:r w:rsidRPr="000C2C33">
        <w:t>3</w:t>
      </w:r>
      <w:r w:rsidR="00C82AAD" w:rsidRPr="000C2C33">
        <w:rPr>
          <w:position w:val="-6"/>
        </w:rPr>
        <w:object w:dxaOrig="460" w:dyaOrig="340">
          <v:shape id="_x0000_i1442" type="#_x0000_t75" style="width:23.25pt;height:17.25pt" o:ole="">
            <v:imagedata r:id="rId783" o:title=""/>
          </v:shape>
          <o:OLEObject Type="Embed" ProgID="Equation.3" ShapeID="_x0000_i1442" DrawAspect="Content" ObjectID="_1550260823" r:id="rId784"/>
        </w:object>
      </w:r>
      <w:r w:rsidRPr="000C2C33">
        <w:tab/>
      </w:r>
      <w:r w:rsidRPr="000C2C33">
        <w:rPr>
          <w:b/>
          <w:bCs/>
        </w:rPr>
        <w:t xml:space="preserve">C. </w:t>
      </w:r>
      <w:r w:rsidRPr="000C2C33">
        <w:t>λ</w:t>
      </w:r>
      <w:r w:rsidRPr="000C2C33">
        <w:rPr>
          <w:position w:val="-8"/>
        </w:rPr>
        <w:object w:dxaOrig="360" w:dyaOrig="360">
          <v:shape id="_x0000_i1443" type="#_x0000_t75" style="width:18pt;height:18pt" o:ole="">
            <v:imagedata r:id="rId749" o:title=""/>
          </v:shape>
          <o:OLEObject Type="Embed" ProgID="Equation.3" ShapeID="_x0000_i1443" DrawAspect="Content" ObjectID="_1550260824" r:id="rId785"/>
        </w:object>
      </w:r>
      <w:r w:rsidRPr="000C2C33">
        <w:tab/>
      </w:r>
      <w:r w:rsidRPr="000C2C33">
        <w:rPr>
          <w:b/>
          <w:bCs/>
        </w:rPr>
        <w:t xml:space="preserve">D. </w:t>
      </w:r>
      <w:r w:rsidRPr="000C2C33">
        <w:t>λ</w:t>
      </w:r>
      <w:r w:rsidRPr="000C2C33">
        <w:rPr>
          <w:position w:val="-8"/>
        </w:rPr>
        <w:object w:dxaOrig="380" w:dyaOrig="360">
          <v:shape id="_x0000_i1444" type="#_x0000_t75" style="width:18.75pt;height:18pt" o:ole="">
            <v:imagedata r:id="rId751" o:title=""/>
          </v:shape>
          <o:OLEObject Type="Embed" ProgID="Equation.3" ShapeID="_x0000_i1444" DrawAspect="Content" ObjectID="_1550260825" r:id="rId786"/>
        </w:object>
      </w:r>
    </w:p>
    <w:p w:rsidR="000C2C33" w:rsidRDefault="000C2C33" w:rsidP="000C2C33">
      <w:pPr>
        <w:pStyle w:val="Answer"/>
      </w:pPr>
    </w:p>
    <w:p w:rsidR="00B01709" w:rsidRPr="0076014E" w:rsidRDefault="00B01709" w:rsidP="000C2C33">
      <w:pPr>
        <w:pStyle w:val="Answer"/>
        <w:rPr>
          <w:color w:val="000000"/>
        </w:rPr>
      </w:pPr>
      <w:r w:rsidRPr="0076014E">
        <w:t>ĐÁP</w:t>
      </w:r>
      <w:r w:rsidR="00F44FE4" w:rsidRPr="0076014E">
        <w:t xml:space="preserve"> </w:t>
      </w:r>
      <w:r w:rsidRPr="0076014E">
        <w:t>ÁN</w:t>
      </w:r>
    </w:p>
    <w:p w:rsidR="00B01709" w:rsidRPr="0076014E" w:rsidRDefault="00B01709" w:rsidP="000C2C33">
      <w:pPr>
        <w:pStyle w:val="Answer"/>
        <w:rPr>
          <w:color w:val="000000"/>
        </w:rPr>
      </w:pPr>
    </w:p>
    <w:tbl>
      <w:tblPr>
        <w:tblW w:w="0" w:type="auto"/>
        <w:tblInd w:w="103" w:type="dxa"/>
        <w:tblLayout w:type="fixed"/>
        <w:tblCellMar>
          <w:left w:w="0" w:type="dxa"/>
          <w:right w:w="0" w:type="dxa"/>
        </w:tblCellMar>
        <w:tblLook w:val="0000" w:firstRow="0" w:lastRow="0" w:firstColumn="0" w:lastColumn="0" w:noHBand="0" w:noVBand="0"/>
      </w:tblPr>
      <w:tblGrid>
        <w:gridCol w:w="1066"/>
        <w:gridCol w:w="1066"/>
        <w:gridCol w:w="1066"/>
        <w:gridCol w:w="1067"/>
        <w:gridCol w:w="1066"/>
        <w:gridCol w:w="1066"/>
        <w:gridCol w:w="1066"/>
        <w:gridCol w:w="1066"/>
        <w:gridCol w:w="1066"/>
        <w:gridCol w:w="1070"/>
      </w:tblGrid>
      <w:tr w:rsidR="00B01709" w:rsidRPr="0076014E">
        <w:trPr>
          <w:trHeight w:hRule="exact" w:val="369"/>
        </w:trPr>
        <w:tc>
          <w:tcPr>
            <w:tcW w:w="1066" w:type="dxa"/>
            <w:tcBorders>
              <w:top w:val="single" w:sz="4" w:space="0" w:color="000000"/>
              <w:left w:val="single" w:sz="4" w:space="0" w:color="000000"/>
              <w:bottom w:val="single" w:sz="4" w:space="0" w:color="000000"/>
              <w:right w:val="single" w:sz="4" w:space="0" w:color="000000"/>
            </w:tcBorders>
          </w:tcPr>
          <w:p w:rsidR="00B01709" w:rsidRPr="0076014E" w:rsidRDefault="00B01709" w:rsidP="000C2C33">
            <w:pPr>
              <w:pStyle w:val="Answer"/>
            </w:pPr>
            <w:r w:rsidRPr="0076014E">
              <w:t>01. D</w:t>
            </w:r>
          </w:p>
        </w:tc>
        <w:tc>
          <w:tcPr>
            <w:tcW w:w="1066" w:type="dxa"/>
            <w:tcBorders>
              <w:top w:val="single" w:sz="4" w:space="0" w:color="000000"/>
              <w:left w:val="single" w:sz="4" w:space="0" w:color="000000"/>
              <w:bottom w:val="single" w:sz="4" w:space="0" w:color="000000"/>
              <w:right w:val="single" w:sz="4" w:space="0" w:color="000000"/>
            </w:tcBorders>
          </w:tcPr>
          <w:p w:rsidR="00B01709" w:rsidRPr="0076014E" w:rsidRDefault="00B01709" w:rsidP="000C2C33">
            <w:pPr>
              <w:pStyle w:val="Answer"/>
            </w:pPr>
            <w:r w:rsidRPr="0076014E">
              <w:t>02. C</w:t>
            </w:r>
          </w:p>
        </w:tc>
        <w:tc>
          <w:tcPr>
            <w:tcW w:w="1066" w:type="dxa"/>
            <w:tcBorders>
              <w:top w:val="single" w:sz="4" w:space="0" w:color="000000"/>
              <w:left w:val="single" w:sz="4" w:space="0" w:color="000000"/>
              <w:bottom w:val="single" w:sz="4" w:space="0" w:color="000000"/>
              <w:right w:val="single" w:sz="4" w:space="0" w:color="000000"/>
            </w:tcBorders>
          </w:tcPr>
          <w:p w:rsidR="00B01709" w:rsidRPr="0076014E" w:rsidRDefault="00B01709" w:rsidP="000C2C33">
            <w:pPr>
              <w:pStyle w:val="Answer"/>
            </w:pPr>
            <w:r w:rsidRPr="0076014E">
              <w:t>03. C</w:t>
            </w:r>
          </w:p>
        </w:tc>
        <w:tc>
          <w:tcPr>
            <w:tcW w:w="1067" w:type="dxa"/>
            <w:tcBorders>
              <w:top w:val="single" w:sz="4" w:space="0" w:color="000000"/>
              <w:left w:val="single" w:sz="4" w:space="0" w:color="000000"/>
              <w:bottom w:val="single" w:sz="4" w:space="0" w:color="000000"/>
              <w:right w:val="single" w:sz="4" w:space="0" w:color="000000"/>
            </w:tcBorders>
          </w:tcPr>
          <w:p w:rsidR="00B01709" w:rsidRPr="0076014E" w:rsidRDefault="00B01709" w:rsidP="000C2C33">
            <w:pPr>
              <w:pStyle w:val="Answer"/>
            </w:pPr>
            <w:r w:rsidRPr="0076014E">
              <w:t>04. B</w:t>
            </w:r>
          </w:p>
        </w:tc>
        <w:tc>
          <w:tcPr>
            <w:tcW w:w="1066" w:type="dxa"/>
            <w:tcBorders>
              <w:top w:val="single" w:sz="4" w:space="0" w:color="000000"/>
              <w:left w:val="single" w:sz="4" w:space="0" w:color="000000"/>
              <w:bottom w:val="single" w:sz="4" w:space="0" w:color="000000"/>
              <w:right w:val="single" w:sz="4" w:space="0" w:color="000000"/>
            </w:tcBorders>
          </w:tcPr>
          <w:p w:rsidR="00B01709" w:rsidRPr="0076014E" w:rsidRDefault="00B01709" w:rsidP="000C2C33">
            <w:pPr>
              <w:pStyle w:val="Answer"/>
            </w:pPr>
            <w:r w:rsidRPr="0076014E">
              <w:t>05. C</w:t>
            </w:r>
          </w:p>
        </w:tc>
        <w:tc>
          <w:tcPr>
            <w:tcW w:w="1066" w:type="dxa"/>
            <w:tcBorders>
              <w:top w:val="single" w:sz="4" w:space="0" w:color="000000"/>
              <w:left w:val="single" w:sz="4" w:space="0" w:color="000000"/>
              <w:bottom w:val="single" w:sz="4" w:space="0" w:color="000000"/>
              <w:right w:val="single" w:sz="4" w:space="0" w:color="000000"/>
            </w:tcBorders>
          </w:tcPr>
          <w:p w:rsidR="00B01709" w:rsidRPr="0076014E" w:rsidRDefault="00B01709" w:rsidP="000C2C33">
            <w:pPr>
              <w:pStyle w:val="Answer"/>
            </w:pPr>
            <w:r w:rsidRPr="0076014E">
              <w:t>06. B</w:t>
            </w:r>
          </w:p>
        </w:tc>
        <w:tc>
          <w:tcPr>
            <w:tcW w:w="1066" w:type="dxa"/>
            <w:tcBorders>
              <w:top w:val="single" w:sz="4" w:space="0" w:color="000000"/>
              <w:left w:val="single" w:sz="4" w:space="0" w:color="000000"/>
              <w:bottom w:val="single" w:sz="4" w:space="0" w:color="000000"/>
              <w:right w:val="single" w:sz="4" w:space="0" w:color="000000"/>
            </w:tcBorders>
          </w:tcPr>
          <w:p w:rsidR="00B01709" w:rsidRPr="0076014E" w:rsidRDefault="00B01709" w:rsidP="000C2C33">
            <w:pPr>
              <w:pStyle w:val="Answer"/>
            </w:pPr>
            <w:r w:rsidRPr="0076014E">
              <w:t>07. D</w:t>
            </w:r>
          </w:p>
        </w:tc>
        <w:tc>
          <w:tcPr>
            <w:tcW w:w="1066" w:type="dxa"/>
            <w:tcBorders>
              <w:top w:val="single" w:sz="4" w:space="0" w:color="000000"/>
              <w:left w:val="single" w:sz="4" w:space="0" w:color="000000"/>
              <w:bottom w:val="single" w:sz="4" w:space="0" w:color="000000"/>
              <w:right w:val="single" w:sz="4" w:space="0" w:color="000000"/>
            </w:tcBorders>
          </w:tcPr>
          <w:p w:rsidR="00B01709" w:rsidRPr="0076014E" w:rsidRDefault="00B01709" w:rsidP="000C2C33">
            <w:pPr>
              <w:pStyle w:val="Answer"/>
            </w:pPr>
            <w:r w:rsidRPr="0076014E">
              <w:t>08. A</w:t>
            </w:r>
          </w:p>
        </w:tc>
        <w:tc>
          <w:tcPr>
            <w:tcW w:w="1066" w:type="dxa"/>
            <w:tcBorders>
              <w:top w:val="single" w:sz="4" w:space="0" w:color="000000"/>
              <w:left w:val="single" w:sz="4" w:space="0" w:color="000000"/>
              <w:bottom w:val="single" w:sz="4" w:space="0" w:color="000000"/>
              <w:right w:val="single" w:sz="4" w:space="0" w:color="000000"/>
            </w:tcBorders>
          </w:tcPr>
          <w:p w:rsidR="00B01709" w:rsidRPr="0076014E" w:rsidRDefault="00B01709" w:rsidP="000C2C33">
            <w:pPr>
              <w:pStyle w:val="Answer"/>
            </w:pPr>
            <w:r w:rsidRPr="0076014E">
              <w:t>09. C</w:t>
            </w:r>
          </w:p>
        </w:tc>
        <w:tc>
          <w:tcPr>
            <w:tcW w:w="1070" w:type="dxa"/>
            <w:tcBorders>
              <w:top w:val="single" w:sz="4" w:space="0" w:color="000000"/>
              <w:left w:val="single" w:sz="4" w:space="0" w:color="000000"/>
              <w:bottom w:val="single" w:sz="4" w:space="0" w:color="000000"/>
              <w:right w:val="single" w:sz="4" w:space="0" w:color="000000"/>
            </w:tcBorders>
          </w:tcPr>
          <w:p w:rsidR="00B01709" w:rsidRPr="0076014E" w:rsidRDefault="00B01709" w:rsidP="000C2C33">
            <w:pPr>
              <w:pStyle w:val="Answer"/>
            </w:pPr>
            <w:r w:rsidRPr="0076014E">
              <w:t>10. B</w:t>
            </w:r>
          </w:p>
        </w:tc>
      </w:tr>
      <w:tr w:rsidR="00B01709" w:rsidRPr="0076014E">
        <w:trPr>
          <w:trHeight w:hRule="exact" w:val="374"/>
        </w:trPr>
        <w:tc>
          <w:tcPr>
            <w:tcW w:w="1066" w:type="dxa"/>
            <w:tcBorders>
              <w:top w:val="single" w:sz="4" w:space="0" w:color="000000"/>
              <w:left w:val="single" w:sz="4" w:space="0" w:color="000000"/>
              <w:bottom w:val="single" w:sz="4" w:space="0" w:color="000000"/>
              <w:right w:val="single" w:sz="4" w:space="0" w:color="000000"/>
            </w:tcBorders>
          </w:tcPr>
          <w:p w:rsidR="00B01709" w:rsidRPr="0076014E" w:rsidRDefault="00B01709" w:rsidP="000C2C33">
            <w:pPr>
              <w:pStyle w:val="Answer"/>
            </w:pPr>
            <w:r w:rsidRPr="0076014E">
              <w:t>11. C</w:t>
            </w:r>
          </w:p>
        </w:tc>
        <w:tc>
          <w:tcPr>
            <w:tcW w:w="1066" w:type="dxa"/>
            <w:tcBorders>
              <w:top w:val="single" w:sz="4" w:space="0" w:color="000000"/>
              <w:left w:val="single" w:sz="4" w:space="0" w:color="000000"/>
              <w:bottom w:val="single" w:sz="4" w:space="0" w:color="000000"/>
              <w:right w:val="single" w:sz="4" w:space="0" w:color="000000"/>
            </w:tcBorders>
          </w:tcPr>
          <w:p w:rsidR="00B01709" w:rsidRPr="0076014E" w:rsidRDefault="00B01709" w:rsidP="000C2C33">
            <w:pPr>
              <w:pStyle w:val="Answer"/>
            </w:pPr>
            <w:r w:rsidRPr="0076014E">
              <w:t>12. C</w:t>
            </w:r>
          </w:p>
        </w:tc>
        <w:tc>
          <w:tcPr>
            <w:tcW w:w="1066" w:type="dxa"/>
            <w:tcBorders>
              <w:top w:val="single" w:sz="4" w:space="0" w:color="000000"/>
              <w:left w:val="single" w:sz="4" w:space="0" w:color="000000"/>
              <w:bottom w:val="single" w:sz="4" w:space="0" w:color="000000"/>
              <w:right w:val="single" w:sz="4" w:space="0" w:color="000000"/>
            </w:tcBorders>
          </w:tcPr>
          <w:p w:rsidR="00B01709" w:rsidRPr="0076014E" w:rsidRDefault="00B01709" w:rsidP="000C2C33">
            <w:pPr>
              <w:pStyle w:val="Answer"/>
            </w:pPr>
            <w:r w:rsidRPr="0076014E">
              <w:t>13. B</w:t>
            </w:r>
          </w:p>
        </w:tc>
        <w:tc>
          <w:tcPr>
            <w:tcW w:w="1067" w:type="dxa"/>
            <w:tcBorders>
              <w:top w:val="single" w:sz="4" w:space="0" w:color="000000"/>
              <w:left w:val="single" w:sz="4" w:space="0" w:color="000000"/>
              <w:bottom w:val="single" w:sz="4" w:space="0" w:color="000000"/>
              <w:right w:val="single" w:sz="4" w:space="0" w:color="000000"/>
            </w:tcBorders>
          </w:tcPr>
          <w:p w:rsidR="00B01709" w:rsidRPr="0076014E" w:rsidRDefault="00B01709" w:rsidP="000C2C33">
            <w:pPr>
              <w:pStyle w:val="Answer"/>
            </w:pPr>
            <w:r w:rsidRPr="0076014E">
              <w:t>14. B</w:t>
            </w:r>
          </w:p>
        </w:tc>
        <w:tc>
          <w:tcPr>
            <w:tcW w:w="1066" w:type="dxa"/>
            <w:tcBorders>
              <w:top w:val="single" w:sz="4" w:space="0" w:color="000000"/>
              <w:left w:val="single" w:sz="4" w:space="0" w:color="000000"/>
              <w:bottom w:val="single" w:sz="4" w:space="0" w:color="000000"/>
              <w:right w:val="single" w:sz="4" w:space="0" w:color="000000"/>
            </w:tcBorders>
          </w:tcPr>
          <w:p w:rsidR="00B01709" w:rsidRPr="0076014E" w:rsidRDefault="00B01709" w:rsidP="000C2C33">
            <w:pPr>
              <w:pStyle w:val="Answer"/>
            </w:pPr>
            <w:r w:rsidRPr="0076014E">
              <w:t>15. B</w:t>
            </w:r>
          </w:p>
        </w:tc>
        <w:tc>
          <w:tcPr>
            <w:tcW w:w="1066" w:type="dxa"/>
            <w:tcBorders>
              <w:top w:val="single" w:sz="4" w:space="0" w:color="000000"/>
              <w:left w:val="single" w:sz="4" w:space="0" w:color="000000"/>
              <w:bottom w:val="single" w:sz="4" w:space="0" w:color="000000"/>
              <w:right w:val="single" w:sz="4" w:space="0" w:color="000000"/>
            </w:tcBorders>
          </w:tcPr>
          <w:p w:rsidR="00B01709" w:rsidRPr="0076014E" w:rsidRDefault="00B01709" w:rsidP="000C2C33">
            <w:pPr>
              <w:pStyle w:val="Answer"/>
            </w:pPr>
            <w:r w:rsidRPr="0076014E">
              <w:t>16. A</w:t>
            </w:r>
          </w:p>
        </w:tc>
        <w:tc>
          <w:tcPr>
            <w:tcW w:w="1066" w:type="dxa"/>
            <w:tcBorders>
              <w:top w:val="single" w:sz="4" w:space="0" w:color="000000"/>
              <w:left w:val="single" w:sz="4" w:space="0" w:color="000000"/>
              <w:bottom w:val="single" w:sz="4" w:space="0" w:color="000000"/>
              <w:right w:val="single" w:sz="4" w:space="0" w:color="000000"/>
            </w:tcBorders>
          </w:tcPr>
          <w:p w:rsidR="00B01709" w:rsidRPr="0076014E" w:rsidRDefault="00B01709" w:rsidP="000C2C33">
            <w:pPr>
              <w:pStyle w:val="Answer"/>
            </w:pPr>
            <w:r w:rsidRPr="0076014E">
              <w:t>17. C</w:t>
            </w:r>
          </w:p>
        </w:tc>
        <w:tc>
          <w:tcPr>
            <w:tcW w:w="1066" w:type="dxa"/>
            <w:tcBorders>
              <w:top w:val="single" w:sz="4" w:space="0" w:color="000000"/>
              <w:left w:val="single" w:sz="4" w:space="0" w:color="000000"/>
              <w:bottom w:val="single" w:sz="4" w:space="0" w:color="000000"/>
              <w:right w:val="single" w:sz="4" w:space="0" w:color="000000"/>
            </w:tcBorders>
          </w:tcPr>
          <w:p w:rsidR="00B01709" w:rsidRPr="0076014E" w:rsidRDefault="00B01709" w:rsidP="000C2C33">
            <w:pPr>
              <w:pStyle w:val="Answer"/>
            </w:pPr>
            <w:r w:rsidRPr="0076014E">
              <w:t>18. B</w:t>
            </w:r>
          </w:p>
        </w:tc>
        <w:tc>
          <w:tcPr>
            <w:tcW w:w="1066" w:type="dxa"/>
            <w:tcBorders>
              <w:top w:val="single" w:sz="4" w:space="0" w:color="000000"/>
              <w:left w:val="single" w:sz="4" w:space="0" w:color="000000"/>
              <w:bottom w:val="single" w:sz="4" w:space="0" w:color="000000"/>
              <w:right w:val="single" w:sz="4" w:space="0" w:color="000000"/>
            </w:tcBorders>
          </w:tcPr>
          <w:p w:rsidR="00B01709" w:rsidRPr="0076014E" w:rsidRDefault="00B01709" w:rsidP="000C2C33">
            <w:pPr>
              <w:pStyle w:val="Answer"/>
            </w:pPr>
            <w:r w:rsidRPr="0076014E">
              <w:t>19. D</w:t>
            </w:r>
          </w:p>
        </w:tc>
        <w:tc>
          <w:tcPr>
            <w:tcW w:w="1070" w:type="dxa"/>
            <w:tcBorders>
              <w:top w:val="single" w:sz="4" w:space="0" w:color="000000"/>
              <w:left w:val="single" w:sz="4" w:space="0" w:color="000000"/>
              <w:bottom w:val="single" w:sz="4" w:space="0" w:color="000000"/>
              <w:right w:val="single" w:sz="4" w:space="0" w:color="000000"/>
            </w:tcBorders>
          </w:tcPr>
          <w:p w:rsidR="00B01709" w:rsidRPr="0076014E" w:rsidRDefault="00B01709" w:rsidP="000C2C33">
            <w:pPr>
              <w:pStyle w:val="Answer"/>
            </w:pPr>
            <w:r w:rsidRPr="0076014E">
              <w:t>20. B</w:t>
            </w:r>
          </w:p>
        </w:tc>
      </w:tr>
      <w:tr w:rsidR="00B01709" w:rsidRPr="0076014E">
        <w:trPr>
          <w:trHeight w:hRule="exact" w:val="370"/>
        </w:trPr>
        <w:tc>
          <w:tcPr>
            <w:tcW w:w="1066" w:type="dxa"/>
            <w:tcBorders>
              <w:top w:val="single" w:sz="4" w:space="0" w:color="000000"/>
              <w:left w:val="single" w:sz="4" w:space="0" w:color="000000"/>
              <w:bottom w:val="single" w:sz="4" w:space="0" w:color="000000"/>
              <w:right w:val="single" w:sz="4" w:space="0" w:color="000000"/>
            </w:tcBorders>
          </w:tcPr>
          <w:p w:rsidR="00B01709" w:rsidRPr="0076014E" w:rsidRDefault="00B01709" w:rsidP="000C2C33">
            <w:pPr>
              <w:pStyle w:val="Answer"/>
            </w:pPr>
            <w:r w:rsidRPr="0076014E">
              <w:t>21. A</w:t>
            </w:r>
          </w:p>
        </w:tc>
        <w:tc>
          <w:tcPr>
            <w:tcW w:w="1066" w:type="dxa"/>
            <w:tcBorders>
              <w:top w:val="single" w:sz="4" w:space="0" w:color="000000"/>
              <w:left w:val="single" w:sz="4" w:space="0" w:color="000000"/>
              <w:bottom w:val="single" w:sz="4" w:space="0" w:color="000000"/>
              <w:right w:val="single" w:sz="4" w:space="0" w:color="000000"/>
            </w:tcBorders>
          </w:tcPr>
          <w:p w:rsidR="00B01709" w:rsidRPr="0076014E" w:rsidRDefault="00B01709" w:rsidP="000C2C33">
            <w:pPr>
              <w:pStyle w:val="Answer"/>
            </w:pPr>
            <w:r w:rsidRPr="0076014E">
              <w:t>22. B</w:t>
            </w:r>
          </w:p>
        </w:tc>
        <w:tc>
          <w:tcPr>
            <w:tcW w:w="1066" w:type="dxa"/>
            <w:tcBorders>
              <w:top w:val="single" w:sz="4" w:space="0" w:color="000000"/>
              <w:left w:val="single" w:sz="4" w:space="0" w:color="000000"/>
              <w:bottom w:val="single" w:sz="4" w:space="0" w:color="000000"/>
              <w:right w:val="single" w:sz="4" w:space="0" w:color="000000"/>
            </w:tcBorders>
          </w:tcPr>
          <w:p w:rsidR="00B01709" w:rsidRPr="0076014E" w:rsidRDefault="00B01709" w:rsidP="000C2C33">
            <w:pPr>
              <w:pStyle w:val="Answer"/>
            </w:pPr>
            <w:r w:rsidRPr="0076014E">
              <w:t>23. A</w:t>
            </w:r>
          </w:p>
        </w:tc>
        <w:tc>
          <w:tcPr>
            <w:tcW w:w="1067" w:type="dxa"/>
            <w:tcBorders>
              <w:top w:val="single" w:sz="4" w:space="0" w:color="000000"/>
              <w:left w:val="single" w:sz="4" w:space="0" w:color="000000"/>
              <w:bottom w:val="single" w:sz="4" w:space="0" w:color="000000"/>
              <w:right w:val="single" w:sz="4" w:space="0" w:color="000000"/>
            </w:tcBorders>
          </w:tcPr>
          <w:p w:rsidR="00B01709" w:rsidRPr="0076014E" w:rsidRDefault="00B01709" w:rsidP="000C2C33">
            <w:pPr>
              <w:pStyle w:val="Answer"/>
            </w:pPr>
            <w:r w:rsidRPr="0076014E">
              <w:t>24. A</w:t>
            </w:r>
          </w:p>
        </w:tc>
        <w:tc>
          <w:tcPr>
            <w:tcW w:w="1066" w:type="dxa"/>
            <w:tcBorders>
              <w:top w:val="single" w:sz="4" w:space="0" w:color="000000"/>
              <w:left w:val="single" w:sz="4" w:space="0" w:color="000000"/>
              <w:bottom w:val="single" w:sz="4" w:space="0" w:color="000000"/>
              <w:right w:val="single" w:sz="4" w:space="0" w:color="000000"/>
            </w:tcBorders>
          </w:tcPr>
          <w:p w:rsidR="00B01709" w:rsidRPr="0076014E" w:rsidRDefault="00B01709" w:rsidP="000C2C33">
            <w:pPr>
              <w:pStyle w:val="Answer"/>
            </w:pPr>
            <w:r w:rsidRPr="0076014E">
              <w:t>25. A</w:t>
            </w:r>
          </w:p>
        </w:tc>
        <w:tc>
          <w:tcPr>
            <w:tcW w:w="1066" w:type="dxa"/>
            <w:tcBorders>
              <w:top w:val="single" w:sz="4" w:space="0" w:color="000000"/>
              <w:left w:val="single" w:sz="4" w:space="0" w:color="000000"/>
              <w:bottom w:val="single" w:sz="4" w:space="0" w:color="000000"/>
              <w:right w:val="single" w:sz="4" w:space="0" w:color="000000"/>
            </w:tcBorders>
          </w:tcPr>
          <w:p w:rsidR="00B01709" w:rsidRPr="0076014E" w:rsidRDefault="00B01709" w:rsidP="000C2C33">
            <w:pPr>
              <w:pStyle w:val="Answer"/>
            </w:pPr>
            <w:r w:rsidRPr="0076014E">
              <w:t>26. D</w:t>
            </w:r>
          </w:p>
        </w:tc>
        <w:tc>
          <w:tcPr>
            <w:tcW w:w="1066" w:type="dxa"/>
            <w:tcBorders>
              <w:top w:val="single" w:sz="4" w:space="0" w:color="000000"/>
              <w:left w:val="single" w:sz="4" w:space="0" w:color="000000"/>
              <w:bottom w:val="single" w:sz="4" w:space="0" w:color="000000"/>
              <w:right w:val="single" w:sz="4" w:space="0" w:color="000000"/>
            </w:tcBorders>
          </w:tcPr>
          <w:p w:rsidR="00B01709" w:rsidRPr="0076014E" w:rsidRDefault="00B01709" w:rsidP="000C2C33">
            <w:pPr>
              <w:pStyle w:val="Answer"/>
            </w:pPr>
            <w:r w:rsidRPr="0076014E">
              <w:t>27. D</w:t>
            </w:r>
          </w:p>
        </w:tc>
        <w:tc>
          <w:tcPr>
            <w:tcW w:w="1066" w:type="dxa"/>
            <w:tcBorders>
              <w:top w:val="single" w:sz="4" w:space="0" w:color="000000"/>
              <w:left w:val="single" w:sz="4" w:space="0" w:color="000000"/>
              <w:bottom w:val="single" w:sz="4" w:space="0" w:color="000000"/>
              <w:right w:val="single" w:sz="4" w:space="0" w:color="000000"/>
            </w:tcBorders>
          </w:tcPr>
          <w:p w:rsidR="00B01709" w:rsidRPr="0076014E" w:rsidRDefault="00B01709" w:rsidP="000C2C33">
            <w:pPr>
              <w:pStyle w:val="Answer"/>
            </w:pPr>
            <w:r w:rsidRPr="0076014E">
              <w:t>28. C</w:t>
            </w:r>
          </w:p>
        </w:tc>
        <w:tc>
          <w:tcPr>
            <w:tcW w:w="1066" w:type="dxa"/>
            <w:tcBorders>
              <w:top w:val="single" w:sz="4" w:space="0" w:color="000000"/>
              <w:left w:val="single" w:sz="4" w:space="0" w:color="000000"/>
              <w:bottom w:val="single" w:sz="4" w:space="0" w:color="000000"/>
              <w:right w:val="single" w:sz="4" w:space="0" w:color="000000"/>
            </w:tcBorders>
          </w:tcPr>
          <w:p w:rsidR="00B01709" w:rsidRPr="0076014E" w:rsidRDefault="00B01709" w:rsidP="000C2C33">
            <w:pPr>
              <w:pStyle w:val="Answer"/>
            </w:pPr>
            <w:r w:rsidRPr="0076014E">
              <w:t>29. D</w:t>
            </w:r>
          </w:p>
        </w:tc>
        <w:tc>
          <w:tcPr>
            <w:tcW w:w="1070" w:type="dxa"/>
            <w:tcBorders>
              <w:top w:val="single" w:sz="4" w:space="0" w:color="000000"/>
              <w:left w:val="single" w:sz="4" w:space="0" w:color="000000"/>
              <w:bottom w:val="single" w:sz="4" w:space="0" w:color="000000"/>
              <w:right w:val="single" w:sz="4" w:space="0" w:color="000000"/>
            </w:tcBorders>
          </w:tcPr>
          <w:p w:rsidR="00B01709" w:rsidRPr="0076014E" w:rsidRDefault="00B01709" w:rsidP="000C2C33">
            <w:pPr>
              <w:pStyle w:val="Answer"/>
            </w:pPr>
            <w:r w:rsidRPr="0076014E">
              <w:t>30. C</w:t>
            </w:r>
          </w:p>
        </w:tc>
      </w:tr>
      <w:tr w:rsidR="00B01709" w:rsidRPr="0076014E">
        <w:trPr>
          <w:trHeight w:hRule="exact" w:val="370"/>
        </w:trPr>
        <w:tc>
          <w:tcPr>
            <w:tcW w:w="1066" w:type="dxa"/>
            <w:tcBorders>
              <w:top w:val="single" w:sz="4" w:space="0" w:color="000000"/>
              <w:left w:val="single" w:sz="4" w:space="0" w:color="000000"/>
              <w:bottom w:val="single" w:sz="4" w:space="0" w:color="000000"/>
              <w:right w:val="single" w:sz="4" w:space="0" w:color="000000"/>
            </w:tcBorders>
          </w:tcPr>
          <w:p w:rsidR="00B01709" w:rsidRPr="0076014E" w:rsidRDefault="00B01709" w:rsidP="000C2C33">
            <w:pPr>
              <w:pStyle w:val="Answer"/>
            </w:pPr>
            <w:r w:rsidRPr="0076014E">
              <w:t>31. B</w:t>
            </w:r>
          </w:p>
        </w:tc>
        <w:tc>
          <w:tcPr>
            <w:tcW w:w="1066" w:type="dxa"/>
            <w:tcBorders>
              <w:top w:val="single" w:sz="4" w:space="0" w:color="000000"/>
              <w:left w:val="single" w:sz="4" w:space="0" w:color="000000"/>
              <w:bottom w:val="single" w:sz="4" w:space="0" w:color="000000"/>
              <w:right w:val="single" w:sz="4" w:space="0" w:color="000000"/>
            </w:tcBorders>
          </w:tcPr>
          <w:p w:rsidR="00B01709" w:rsidRPr="0076014E" w:rsidRDefault="00B01709" w:rsidP="000C2C33">
            <w:pPr>
              <w:pStyle w:val="Answer"/>
            </w:pPr>
            <w:r w:rsidRPr="0076014E">
              <w:t>32. C</w:t>
            </w:r>
          </w:p>
        </w:tc>
        <w:tc>
          <w:tcPr>
            <w:tcW w:w="1066" w:type="dxa"/>
            <w:tcBorders>
              <w:top w:val="single" w:sz="4" w:space="0" w:color="000000"/>
              <w:left w:val="single" w:sz="4" w:space="0" w:color="000000"/>
              <w:bottom w:val="single" w:sz="4" w:space="0" w:color="000000"/>
              <w:right w:val="single" w:sz="4" w:space="0" w:color="000000"/>
            </w:tcBorders>
          </w:tcPr>
          <w:p w:rsidR="00B01709" w:rsidRPr="0076014E" w:rsidRDefault="00B01709" w:rsidP="000C2C33">
            <w:pPr>
              <w:pStyle w:val="Answer"/>
            </w:pPr>
            <w:r w:rsidRPr="0076014E">
              <w:t>33. B</w:t>
            </w:r>
          </w:p>
        </w:tc>
        <w:tc>
          <w:tcPr>
            <w:tcW w:w="1067" w:type="dxa"/>
            <w:tcBorders>
              <w:top w:val="single" w:sz="4" w:space="0" w:color="000000"/>
              <w:left w:val="single" w:sz="4" w:space="0" w:color="000000"/>
              <w:bottom w:val="single" w:sz="4" w:space="0" w:color="000000"/>
              <w:right w:val="single" w:sz="4" w:space="0" w:color="000000"/>
            </w:tcBorders>
          </w:tcPr>
          <w:p w:rsidR="00B01709" w:rsidRPr="0076014E" w:rsidRDefault="00B01709" w:rsidP="000C2C33">
            <w:pPr>
              <w:pStyle w:val="Answer"/>
            </w:pPr>
            <w:r w:rsidRPr="0076014E">
              <w:t>34. A</w:t>
            </w:r>
          </w:p>
        </w:tc>
        <w:tc>
          <w:tcPr>
            <w:tcW w:w="1066" w:type="dxa"/>
            <w:tcBorders>
              <w:top w:val="single" w:sz="4" w:space="0" w:color="000000"/>
              <w:left w:val="single" w:sz="4" w:space="0" w:color="000000"/>
              <w:bottom w:val="single" w:sz="4" w:space="0" w:color="000000"/>
              <w:right w:val="single" w:sz="4" w:space="0" w:color="000000"/>
            </w:tcBorders>
          </w:tcPr>
          <w:p w:rsidR="00B01709" w:rsidRPr="0076014E" w:rsidRDefault="00B01709" w:rsidP="000C2C33">
            <w:pPr>
              <w:pStyle w:val="Answer"/>
            </w:pPr>
            <w:r w:rsidRPr="0076014E">
              <w:t>35. B</w:t>
            </w:r>
          </w:p>
        </w:tc>
        <w:tc>
          <w:tcPr>
            <w:tcW w:w="1066" w:type="dxa"/>
            <w:tcBorders>
              <w:top w:val="single" w:sz="4" w:space="0" w:color="000000"/>
              <w:left w:val="single" w:sz="4" w:space="0" w:color="000000"/>
              <w:bottom w:val="single" w:sz="4" w:space="0" w:color="000000"/>
              <w:right w:val="single" w:sz="4" w:space="0" w:color="000000"/>
            </w:tcBorders>
          </w:tcPr>
          <w:p w:rsidR="00B01709" w:rsidRPr="0076014E" w:rsidRDefault="00B01709" w:rsidP="000C2C33">
            <w:pPr>
              <w:pStyle w:val="Answer"/>
            </w:pPr>
            <w:r w:rsidRPr="0076014E">
              <w:t>36. A</w:t>
            </w:r>
          </w:p>
        </w:tc>
        <w:tc>
          <w:tcPr>
            <w:tcW w:w="1066" w:type="dxa"/>
            <w:tcBorders>
              <w:top w:val="single" w:sz="4" w:space="0" w:color="000000"/>
              <w:left w:val="single" w:sz="4" w:space="0" w:color="000000"/>
              <w:bottom w:val="single" w:sz="4" w:space="0" w:color="000000"/>
              <w:right w:val="single" w:sz="4" w:space="0" w:color="000000"/>
            </w:tcBorders>
          </w:tcPr>
          <w:p w:rsidR="00B01709" w:rsidRPr="0076014E" w:rsidRDefault="00B01709" w:rsidP="000C2C33">
            <w:pPr>
              <w:pStyle w:val="Answer"/>
            </w:pPr>
            <w:r w:rsidRPr="0076014E">
              <w:t>37. A</w:t>
            </w:r>
          </w:p>
        </w:tc>
        <w:tc>
          <w:tcPr>
            <w:tcW w:w="1066" w:type="dxa"/>
            <w:tcBorders>
              <w:top w:val="single" w:sz="4" w:space="0" w:color="000000"/>
              <w:left w:val="single" w:sz="4" w:space="0" w:color="000000"/>
              <w:bottom w:val="single" w:sz="4" w:space="0" w:color="000000"/>
              <w:right w:val="single" w:sz="4" w:space="0" w:color="000000"/>
            </w:tcBorders>
          </w:tcPr>
          <w:p w:rsidR="00B01709" w:rsidRPr="0076014E" w:rsidRDefault="00B01709" w:rsidP="000C2C33">
            <w:pPr>
              <w:pStyle w:val="Answer"/>
            </w:pPr>
            <w:r w:rsidRPr="0076014E">
              <w:t>38. A</w:t>
            </w:r>
          </w:p>
        </w:tc>
        <w:tc>
          <w:tcPr>
            <w:tcW w:w="1066" w:type="dxa"/>
            <w:tcBorders>
              <w:top w:val="single" w:sz="4" w:space="0" w:color="000000"/>
              <w:left w:val="single" w:sz="4" w:space="0" w:color="000000"/>
              <w:bottom w:val="single" w:sz="4" w:space="0" w:color="000000"/>
              <w:right w:val="single" w:sz="4" w:space="0" w:color="000000"/>
            </w:tcBorders>
          </w:tcPr>
          <w:p w:rsidR="00B01709" w:rsidRPr="0076014E" w:rsidRDefault="00B01709" w:rsidP="000C2C33">
            <w:pPr>
              <w:pStyle w:val="Answer"/>
            </w:pPr>
            <w:r w:rsidRPr="0076014E">
              <w:t>39. D</w:t>
            </w:r>
          </w:p>
        </w:tc>
        <w:tc>
          <w:tcPr>
            <w:tcW w:w="1070" w:type="dxa"/>
            <w:tcBorders>
              <w:top w:val="single" w:sz="4" w:space="0" w:color="000000"/>
              <w:left w:val="single" w:sz="4" w:space="0" w:color="000000"/>
              <w:bottom w:val="single" w:sz="4" w:space="0" w:color="000000"/>
              <w:right w:val="single" w:sz="4" w:space="0" w:color="000000"/>
            </w:tcBorders>
          </w:tcPr>
          <w:p w:rsidR="00B01709" w:rsidRPr="0076014E" w:rsidRDefault="00B01709" w:rsidP="000C2C33">
            <w:pPr>
              <w:pStyle w:val="Answer"/>
            </w:pPr>
            <w:r w:rsidRPr="0076014E">
              <w:t>40. C</w:t>
            </w:r>
          </w:p>
        </w:tc>
      </w:tr>
      <w:tr w:rsidR="00B01709" w:rsidRPr="0076014E">
        <w:trPr>
          <w:trHeight w:hRule="exact" w:val="369"/>
        </w:trPr>
        <w:tc>
          <w:tcPr>
            <w:tcW w:w="1066" w:type="dxa"/>
            <w:tcBorders>
              <w:top w:val="single" w:sz="4" w:space="0" w:color="000000"/>
              <w:left w:val="single" w:sz="4" w:space="0" w:color="000000"/>
              <w:bottom w:val="single" w:sz="4" w:space="0" w:color="000000"/>
              <w:right w:val="single" w:sz="4" w:space="0" w:color="000000"/>
            </w:tcBorders>
          </w:tcPr>
          <w:p w:rsidR="00B01709" w:rsidRPr="0076014E" w:rsidRDefault="00B01709" w:rsidP="000C2C33">
            <w:pPr>
              <w:pStyle w:val="Answer"/>
            </w:pPr>
            <w:r w:rsidRPr="0076014E">
              <w:t>41. B</w:t>
            </w:r>
          </w:p>
        </w:tc>
        <w:tc>
          <w:tcPr>
            <w:tcW w:w="9599" w:type="dxa"/>
            <w:gridSpan w:val="9"/>
            <w:tcBorders>
              <w:top w:val="single" w:sz="4" w:space="0" w:color="000000"/>
              <w:left w:val="single" w:sz="4" w:space="0" w:color="000000"/>
              <w:bottom w:val="nil"/>
              <w:right w:val="nil"/>
            </w:tcBorders>
          </w:tcPr>
          <w:p w:rsidR="00B01709" w:rsidRPr="0076014E" w:rsidRDefault="00B01709" w:rsidP="000C2C33">
            <w:pPr>
              <w:pStyle w:val="Answer"/>
            </w:pPr>
          </w:p>
        </w:tc>
      </w:tr>
    </w:tbl>
    <w:p w:rsidR="00B01709" w:rsidRPr="0076014E" w:rsidRDefault="00B01709"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rPr>
          <w:sz w:val="25"/>
          <w:szCs w:val="25"/>
        </w:rPr>
      </w:pPr>
    </w:p>
    <w:p w:rsidR="00B01709" w:rsidRDefault="00476CBA" w:rsidP="009C7505">
      <w:pPr>
        <w:pStyle w:val="Heading1"/>
      </w:pPr>
      <w:r>
        <w:rPr>
          <w:color w:val="000000"/>
        </w:rPr>
        <w:br w:type="page"/>
      </w:r>
      <w:r w:rsidR="00B01709" w:rsidRPr="00E81DBF">
        <w:t>BÀI TẬP VỀ MẠCH THU SÓNG (PHẦN 2)</w:t>
      </w:r>
    </w:p>
    <w:p w:rsidR="009C7505" w:rsidRPr="009C7505" w:rsidRDefault="009C7505" w:rsidP="009C7505"/>
    <w:p w:rsidR="00B01709" w:rsidRPr="009C7505" w:rsidRDefault="007E0118" w:rsidP="007E0118">
      <w:pPr>
        <w:widowControl w:val="0"/>
        <w:numPr>
          <w:ilvl w:val="0"/>
          <w:numId w:val="8"/>
        </w:numPr>
        <w:tabs>
          <w:tab w:val="left" w:pos="284"/>
          <w:tab w:val="left" w:pos="567"/>
          <w:tab w:val="left" w:pos="709"/>
          <w:tab w:val="left" w:pos="851"/>
          <w:tab w:val="left" w:pos="2835"/>
          <w:tab w:val="left" w:pos="5387"/>
          <w:tab w:val="left" w:pos="7938"/>
        </w:tabs>
        <w:autoSpaceDE w:val="0"/>
        <w:autoSpaceDN w:val="0"/>
        <w:adjustRightInd w:val="0"/>
        <w:jc w:val="both"/>
      </w:pPr>
      <w:r>
        <w:rPr>
          <w:color w:val="000000"/>
          <w:sz w:val="25"/>
          <w:szCs w:val="25"/>
        </w:rPr>
        <w:t xml:space="preserve"> </w:t>
      </w:r>
      <w:r w:rsidR="00B01709" w:rsidRPr="009C7505">
        <w:t xml:space="preserve">Mạch dao động của một máy thu vô tuyến điện gồm cuộn dây có độ tự cảm L = 1 mH và một tụ điện có điện dung thay đổi </w:t>
      </w:r>
      <w:r w:rsidRPr="009C7505">
        <w:t xml:space="preserve">được. </w:t>
      </w:r>
      <w:r w:rsidR="00B01709" w:rsidRPr="009C7505">
        <w:t>Để máy thu bắt được sóng vô tuyến có tần số từ 3 MHz đến 4 MHz thì điện dung của tụ phải thay đổi trong khoảng:</w:t>
      </w:r>
    </w:p>
    <w:p w:rsidR="00B01709" w:rsidRPr="009C7505" w:rsidRDefault="009B0DAF"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C7505">
        <w:rPr>
          <w:b/>
          <w:bCs/>
        </w:rPr>
        <w:tab/>
        <w:t xml:space="preserve">A. </w:t>
      </w:r>
      <w:r w:rsidR="00B01709" w:rsidRPr="009C7505">
        <w:t xml:space="preserve">1,6 pF </w:t>
      </w:r>
      <w:r w:rsidR="007206DF" w:rsidRPr="009C7505">
        <w:t>≤</w:t>
      </w:r>
      <w:r w:rsidR="00B01709" w:rsidRPr="009C7505">
        <w:t xml:space="preserve"> C </w:t>
      </w:r>
      <w:r w:rsidR="007206DF" w:rsidRPr="009C7505">
        <w:t>≤</w:t>
      </w:r>
      <w:r w:rsidR="00F44FE4" w:rsidRPr="009C7505">
        <w:t xml:space="preserve"> </w:t>
      </w:r>
      <w:r w:rsidR="00B01709" w:rsidRPr="009C7505">
        <w:t>2,8 pF</w:t>
      </w:r>
      <w:r w:rsidR="00B01709" w:rsidRPr="009C7505">
        <w:rPr>
          <w:b/>
          <w:bCs/>
        </w:rPr>
        <w:t>.</w:t>
      </w:r>
      <w:r w:rsidR="00F44FE4" w:rsidRPr="009C7505">
        <w:rPr>
          <w:b/>
          <w:bCs/>
        </w:rPr>
        <w:t xml:space="preserve"> </w:t>
      </w:r>
      <w:r w:rsidRPr="009C7505">
        <w:rPr>
          <w:b/>
          <w:bCs/>
        </w:rPr>
        <w:tab/>
      </w:r>
      <w:r w:rsidRPr="009C7505">
        <w:rPr>
          <w:b/>
          <w:bCs/>
        </w:rPr>
        <w:tab/>
        <w:t xml:space="preserve">B. </w:t>
      </w:r>
      <w:r w:rsidR="00B01709" w:rsidRPr="009C7505">
        <w:t xml:space="preserve">2 </w:t>
      </w:r>
      <w:r w:rsidR="0048514F" w:rsidRPr="009C7505">
        <w:t>μ</w:t>
      </w:r>
      <w:r w:rsidR="00B01709" w:rsidRPr="009C7505">
        <w:t xml:space="preserve">F </w:t>
      </w:r>
      <w:r w:rsidR="007206DF" w:rsidRPr="009C7505">
        <w:t>≤</w:t>
      </w:r>
      <w:r w:rsidR="00B01709" w:rsidRPr="009C7505">
        <w:t xml:space="preserve"> C </w:t>
      </w:r>
      <w:r w:rsidR="007206DF" w:rsidRPr="009C7505">
        <w:t>≤</w:t>
      </w:r>
      <w:r w:rsidR="00B01709" w:rsidRPr="009C7505">
        <w:t xml:space="preserve"> 2,8 </w:t>
      </w:r>
      <w:r w:rsidR="0048514F" w:rsidRPr="009C7505">
        <w:t>μ</w:t>
      </w:r>
      <w:r w:rsidR="00B01709" w:rsidRPr="009C7505">
        <w:t>F.</w:t>
      </w:r>
    </w:p>
    <w:p w:rsidR="00B01709" w:rsidRPr="009C7505" w:rsidRDefault="009B0DAF"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C7505">
        <w:rPr>
          <w:b/>
          <w:bCs/>
        </w:rPr>
        <w:tab/>
        <w:t xml:space="preserve">C. </w:t>
      </w:r>
      <w:r w:rsidR="00B01709" w:rsidRPr="009C7505">
        <w:t xml:space="preserve">0,16 pF </w:t>
      </w:r>
      <w:r w:rsidR="007206DF" w:rsidRPr="009C7505">
        <w:t>≤</w:t>
      </w:r>
      <w:r w:rsidR="00B01709" w:rsidRPr="009C7505">
        <w:t xml:space="preserve"> C </w:t>
      </w:r>
      <w:r w:rsidR="007206DF" w:rsidRPr="009C7505">
        <w:t>≤</w:t>
      </w:r>
      <w:r w:rsidR="00B01709" w:rsidRPr="009C7505">
        <w:t xml:space="preserve"> 0,28 pF.</w:t>
      </w:r>
      <w:r w:rsidR="00F44FE4" w:rsidRPr="009C7505">
        <w:t xml:space="preserve"> </w:t>
      </w:r>
      <w:r w:rsidRPr="009C7505">
        <w:rPr>
          <w:b/>
          <w:bCs/>
        </w:rPr>
        <w:tab/>
        <w:t xml:space="preserve">D. </w:t>
      </w:r>
      <w:r w:rsidR="00B01709" w:rsidRPr="009C7505">
        <w:t xml:space="preserve">0,2 </w:t>
      </w:r>
      <w:r w:rsidR="0048514F" w:rsidRPr="009C7505">
        <w:t>μ</w:t>
      </w:r>
      <w:r w:rsidR="00B01709" w:rsidRPr="009C7505">
        <w:t xml:space="preserve">F </w:t>
      </w:r>
      <w:r w:rsidR="007206DF" w:rsidRPr="009C7505">
        <w:t>≤</w:t>
      </w:r>
      <w:r w:rsidR="00B01709" w:rsidRPr="009C7505">
        <w:t xml:space="preserve"> C </w:t>
      </w:r>
      <w:r w:rsidR="007206DF" w:rsidRPr="009C7505">
        <w:t>≤</w:t>
      </w:r>
      <w:r w:rsidR="00B01709" w:rsidRPr="009C7505">
        <w:t xml:space="preserve"> 0,28 </w:t>
      </w:r>
      <w:r w:rsidR="0048514F" w:rsidRPr="009C7505">
        <w:t>μ</w:t>
      </w:r>
      <w:r w:rsidR="00B01709" w:rsidRPr="009C7505">
        <w:t>F.</w:t>
      </w:r>
    </w:p>
    <w:p w:rsidR="00B01709" w:rsidRPr="009C7505" w:rsidRDefault="007E0118" w:rsidP="00FF21AF">
      <w:pPr>
        <w:widowControl w:val="0"/>
        <w:numPr>
          <w:ilvl w:val="0"/>
          <w:numId w:val="8"/>
        </w:numPr>
        <w:tabs>
          <w:tab w:val="left" w:pos="284"/>
          <w:tab w:val="left" w:pos="567"/>
          <w:tab w:val="left" w:pos="709"/>
          <w:tab w:val="left" w:pos="851"/>
          <w:tab w:val="left" w:pos="2835"/>
          <w:tab w:val="left" w:pos="5387"/>
          <w:tab w:val="left" w:pos="7938"/>
        </w:tabs>
        <w:autoSpaceDE w:val="0"/>
        <w:autoSpaceDN w:val="0"/>
        <w:adjustRightInd w:val="0"/>
        <w:jc w:val="both"/>
      </w:pPr>
      <w:r w:rsidRPr="009C7505">
        <w:t xml:space="preserve"> </w:t>
      </w:r>
      <w:r w:rsidR="00B01709" w:rsidRPr="009C7505">
        <w:t xml:space="preserve">Một mạch chọn sóng của máy thu vô tuyến gồm cuộn cảm L = 5 </w:t>
      </w:r>
      <w:r w:rsidR="0048514F" w:rsidRPr="009C7505">
        <w:t>μ</w:t>
      </w:r>
      <w:r w:rsidR="00B01709" w:rsidRPr="009C7505">
        <w:t>H và một tụ xoay có điện dung biến thiên từ 10pF đến 240 pF. Dãi sóng máy thu được là</w:t>
      </w:r>
    </w:p>
    <w:p w:rsidR="007E0118" w:rsidRPr="009C7505" w:rsidRDefault="009B0DAF"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C7505">
        <w:rPr>
          <w:b/>
          <w:bCs/>
        </w:rPr>
        <w:tab/>
        <w:t xml:space="preserve">A. </w:t>
      </w:r>
      <w:r w:rsidR="00B01709" w:rsidRPr="009C7505">
        <w:t>10,5 m – 92,5 m.</w:t>
      </w:r>
      <w:r w:rsidR="00F44FE4" w:rsidRPr="009C7505">
        <w:t xml:space="preserve"> </w:t>
      </w:r>
      <w:r w:rsidRPr="009C7505">
        <w:rPr>
          <w:b/>
          <w:bCs/>
        </w:rPr>
        <w:tab/>
        <w:t xml:space="preserve">B. </w:t>
      </w:r>
      <w:r w:rsidR="00B01709" w:rsidRPr="009C7505">
        <w:t>11 m – 75 m.</w:t>
      </w:r>
      <w:r w:rsidR="00F44FE4" w:rsidRPr="009C7505">
        <w:t xml:space="preserve"> </w:t>
      </w:r>
      <w:r w:rsidRPr="009C7505">
        <w:rPr>
          <w:b/>
          <w:bCs/>
        </w:rPr>
        <w:tab/>
        <w:t xml:space="preserve">C. </w:t>
      </w:r>
      <w:r w:rsidR="00B01709" w:rsidRPr="009C7505">
        <w:t>15,6 m – 41,2 m.</w:t>
      </w:r>
      <w:r w:rsidR="00F44FE4" w:rsidRPr="009C7505">
        <w:t xml:space="preserve"> </w:t>
      </w:r>
      <w:r w:rsidRPr="009C7505">
        <w:rPr>
          <w:b/>
          <w:bCs/>
        </w:rPr>
        <w:tab/>
        <w:t xml:space="preserve">D. </w:t>
      </w:r>
      <w:r w:rsidR="00B01709" w:rsidRPr="009C7505">
        <w:t xml:space="preserve">13,3 m – 65,3m. </w:t>
      </w:r>
    </w:p>
    <w:p w:rsidR="00B01709" w:rsidRPr="009C7505" w:rsidRDefault="007E0118" w:rsidP="00FF21AF">
      <w:pPr>
        <w:widowControl w:val="0"/>
        <w:numPr>
          <w:ilvl w:val="0"/>
          <w:numId w:val="8"/>
        </w:numPr>
        <w:tabs>
          <w:tab w:val="left" w:pos="284"/>
          <w:tab w:val="left" w:pos="567"/>
          <w:tab w:val="left" w:pos="709"/>
          <w:tab w:val="left" w:pos="851"/>
          <w:tab w:val="left" w:pos="2835"/>
          <w:tab w:val="left" w:pos="5387"/>
          <w:tab w:val="left" w:pos="7938"/>
        </w:tabs>
        <w:autoSpaceDE w:val="0"/>
        <w:autoSpaceDN w:val="0"/>
        <w:adjustRightInd w:val="0"/>
        <w:jc w:val="both"/>
      </w:pPr>
      <w:r w:rsidRPr="009C7505">
        <w:t xml:space="preserve"> </w:t>
      </w:r>
      <w:r w:rsidR="00B01709" w:rsidRPr="009C7505">
        <w:t xml:space="preserve">Ang ten sử dụng một mạch dao động LC lý tưởng để thu sóng điện từ, trong đó cuộn dây có L không đổi, tụ điện có điện dung C thay đổi </w:t>
      </w:r>
      <w:r w:rsidRPr="009C7505">
        <w:t xml:space="preserve">được. </w:t>
      </w:r>
      <w:r w:rsidR="00B01709" w:rsidRPr="009C7505">
        <w:t>mỗi sóng điện từ đều tạo ra trong mạch dao động một suất điện động cảm ứng. xem rằng các sóng điện từ có biên độ cảm ứng từ đều bằng nhau. Khi điện dung của tụ điện C</w:t>
      </w:r>
      <w:r w:rsidR="00B135A6" w:rsidRPr="009C7505">
        <w:rPr>
          <w:vertAlign w:val="subscript"/>
        </w:rPr>
        <w:t>1</w:t>
      </w:r>
      <w:r w:rsidR="00B01709" w:rsidRPr="009C7505">
        <w:t xml:space="preserve"> =1</w:t>
      </w:r>
      <w:r w:rsidR="0048514F" w:rsidRPr="009C7505">
        <w:t>μ</w:t>
      </w:r>
      <w:r w:rsidR="00B01709" w:rsidRPr="009C7505">
        <w:t>F thì suất điện động cảm ứng</w:t>
      </w:r>
      <w:r w:rsidRPr="009C7505">
        <w:t xml:space="preserve"> </w:t>
      </w:r>
      <w:r w:rsidR="00B01709" w:rsidRPr="009C7505">
        <w:t>hiệu dụng trong mạch do sóng điện từ tạo ra là E</w:t>
      </w:r>
      <w:r w:rsidR="00B135A6" w:rsidRPr="009C7505">
        <w:rPr>
          <w:vertAlign w:val="subscript"/>
        </w:rPr>
        <w:t>1</w:t>
      </w:r>
      <w:r w:rsidR="00B01709" w:rsidRPr="009C7505">
        <w:t xml:space="preserve"> = 4,5 </w:t>
      </w:r>
      <w:r w:rsidR="0048514F" w:rsidRPr="009C7505">
        <w:t>μ</w:t>
      </w:r>
      <w:r w:rsidR="00B01709" w:rsidRPr="009C7505">
        <w:t>V. khi điện dung của tụ điện C</w:t>
      </w:r>
      <w:r w:rsidR="00B135A6" w:rsidRPr="009C7505">
        <w:rPr>
          <w:vertAlign w:val="subscript"/>
        </w:rPr>
        <w:t>2</w:t>
      </w:r>
      <w:r w:rsidR="00B01709" w:rsidRPr="009C7505">
        <w:t xml:space="preserve"> =9</w:t>
      </w:r>
      <w:r w:rsidR="0048514F" w:rsidRPr="009C7505">
        <w:t>μ</w:t>
      </w:r>
      <w:r w:rsidR="00B01709" w:rsidRPr="009C7505">
        <w:t>F thì suất điện động cảm</w:t>
      </w:r>
      <w:r w:rsidRPr="009C7505">
        <w:t xml:space="preserve"> </w:t>
      </w:r>
      <w:r w:rsidR="00B01709" w:rsidRPr="009C7505">
        <w:t>ứng hiệu dụng do sóng điện từ tạo ra là</w:t>
      </w:r>
    </w:p>
    <w:p w:rsidR="00B01709" w:rsidRPr="009C7505" w:rsidRDefault="009B0DAF"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C7505">
        <w:rPr>
          <w:b/>
          <w:bCs/>
        </w:rPr>
        <w:tab/>
        <w:t xml:space="preserve">A. </w:t>
      </w:r>
      <w:r w:rsidR="00B01709" w:rsidRPr="009C7505">
        <w:t>E</w:t>
      </w:r>
      <w:r w:rsidR="00B135A6" w:rsidRPr="009C7505">
        <w:rPr>
          <w:vertAlign w:val="subscript"/>
        </w:rPr>
        <w:t>2</w:t>
      </w:r>
      <w:r w:rsidR="00B01709" w:rsidRPr="009C7505">
        <w:t xml:space="preserve"> = 1,5 </w:t>
      </w:r>
      <w:r w:rsidR="0048514F" w:rsidRPr="009C7505">
        <w:t>μ</w:t>
      </w:r>
      <w:r w:rsidR="00B01709" w:rsidRPr="009C7505">
        <w:t>V</w:t>
      </w:r>
      <w:r w:rsidR="00F44FE4" w:rsidRPr="009C7505">
        <w:t xml:space="preserve"> </w:t>
      </w:r>
      <w:r w:rsidRPr="009C7505">
        <w:rPr>
          <w:b/>
          <w:bCs/>
        </w:rPr>
        <w:tab/>
        <w:t xml:space="preserve">B. </w:t>
      </w:r>
      <w:r w:rsidR="00B01709" w:rsidRPr="009C7505">
        <w:t>E</w:t>
      </w:r>
      <w:r w:rsidR="00B135A6" w:rsidRPr="009C7505">
        <w:rPr>
          <w:vertAlign w:val="subscript"/>
        </w:rPr>
        <w:t>2</w:t>
      </w:r>
      <w:r w:rsidR="00B01709" w:rsidRPr="009C7505">
        <w:t xml:space="preserve"> = 2,25 </w:t>
      </w:r>
      <w:r w:rsidR="0048514F" w:rsidRPr="009C7505">
        <w:t>μ</w:t>
      </w:r>
      <w:r w:rsidR="00B01709" w:rsidRPr="009C7505">
        <w:t>V</w:t>
      </w:r>
      <w:r w:rsidR="00F44FE4" w:rsidRPr="009C7505">
        <w:t xml:space="preserve"> </w:t>
      </w:r>
      <w:r w:rsidRPr="009C7505">
        <w:rPr>
          <w:b/>
          <w:bCs/>
        </w:rPr>
        <w:tab/>
        <w:t xml:space="preserve">C. </w:t>
      </w:r>
      <w:r w:rsidR="00B01709" w:rsidRPr="009C7505">
        <w:t>E</w:t>
      </w:r>
      <w:r w:rsidR="00B135A6" w:rsidRPr="009C7505">
        <w:rPr>
          <w:vertAlign w:val="subscript"/>
        </w:rPr>
        <w:t>2</w:t>
      </w:r>
      <w:r w:rsidR="00B01709" w:rsidRPr="009C7505">
        <w:t xml:space="preserve"> = 13,5 </w:t>
      </w:r>
      <w:r w:rsidR="0048514F" w:rsidRPr="009C7505">
        <w:t>μ</w:t>
      </w:r>
      <w:r w:rsidR="00B01709" w:rsidRPr="009C7505">
        <w:t>V</w:t>
      </w:r>
      <w:r w:rsidR="00F44FE4" w:rsidRPr="009C7505">
        <w:t xml:space="preserve"> </w:t>
      </w:r>
      <w:r w:rsidRPr="009C7505">
        <w:rPr>
          <w:b/>
          <w:bCs/>
        </w:rPr>
        <w:tab/>
        <w:t xml:space="preserve">D. </w:t>
      </w:r>
      <w:r w:rsidR="00B01709" w:rsidRPr="009C7505">
        <w:t>E</w:t>
      </w:r>
      <w:r w:rsidR="00B135A6" w:rsidRPr="009C7505">
        <w:rPr>
          <w:vertAlign w:val="subscript"/>
        </w:rPr>
        <w:t>2</w:t>
      </w:r>
      <w:r w:rsidR="00B01709" w:rsidRPr="009C7505">
        <w:t xml:space="preserve"> = 9 </w:t>
      </w:r>
      <w:r w:rsidR="0048514F" w:rsidRPr="009C7505">
        <w:t>μ</w:t>
      </w:r>
      <w:r w:rsidR="00B01709" w:rsidRPr="009C7505">
        <w:t>V</w:t>
      </w:r>
    </w:p>
    <w:p w:rsidR="00B01709" w:rsidRPr="009C7505" w:rsidRDefault="007E0118" w:rsidP="00FF21AF">
      <w:pPr>
        <w:widowControl w:val="0"/>
        <w:numPr>
          <w:ilvl w:val="0"/>
          <w:numId w:val="8"/>
        </w:numPr>
        <w:tabs>
          <w:tab w:val="left" w:pos="284"/>
          <w:tab w:val="left" w:pos="567"/>
          <w:tab w:val="left" w:pos="709"/>
          <w:tab w:val="left" w:pos="851"/>
          <w:tab w:val="left" w:pos="2835"/>
          <w:tab w:val="left" w:pos="5387"/>
          <w:tab w:val="left" w:pos="7938"/>
        </w:tabs>
        <w:autoSpaceDE w:val="0"/>
        <w:autoSpaceDN w:val="0"/>
        <w:adjustRightInd w:val="0"/>
        <w:jc w:val="both"/>
      </w:pPr>
      <w:r w:rsidRPr="009C7505">
        <w:t xml:space="preserve"> </w:t>
      </w:r>
      <w:r w:rsidR="00B01709" w:rsidRPr="009C7505">
        <w:t>Mạch chọn sóng của máy thu vô tuyến gồm tụ xoay C và cuộn thuần cảm L. Tụ xoay có điện dung C tỉ lệ theo</w:t>
      </w:r>
      <w:r w:rsidRPr="009C7505">
        <w:t xml:space="preserve"> </w:t>
      </w:r>
      <w:r w:rsidR="00B01709" w:rsidRPr="009C7505">
        <w:t>hàm số bậc nhất đối với góc xoay φ. Ban đầu khi chưa xoay tụ thì mạch thu được sóng có tần số f</w:t>
      </w:r>
      <w:r w:rsidR="00B01709" w:rsidRPr="009C7505">
        <w:rPr>
          <w:vertAlign w:val="subscript"/>
        </w:rPr>
        <w:t>0</w:t>
      </w:r>
      <w:r w:rsidR="00B01709" w:rsidRPr="009C7505">
        <w:t>. Khi xoay tụ một góc φ</w:t>
      </w:r>
      <w:r w:rsidR="00B135A6" w:rsidRPr="009C7505">
        <w:rPr>
          <w:vertAlign w:val="subscript"/>
        </w:rPr>
        <w:t>1</w:t>
      </w:r>
      <w:r w:rsidR="00B01709" w:rsidRPr="009C7505">
        <w:t xml:space="preserve"> thì mạch thu được sóng có tần số f</w:t>
      </w:r>
      <w:r w:rsidR="00B135A6" w:rsidRPr="009C7505">
        <w:rPr>
          <w:vertAlign w:val="subscript"/>
        </w:rPr>
        <w:t>1</w:t>
      </w:r>
      <w:r w:rsidR="00B01709" w:rsidRPr="009C7505">
        <w:t xml:space="preserve"> = 0,5f</w:t>
      </w:r>
      <w:r w:rsidR="00B01709" w:rsidRPr="009C7505">
        <w:rPr>
          <w:vertAlign w:val="subscript"/>
        </w:rPr>
        <w:t>0</w:t>
      </w:r>
      <w:r w:rsidR="00B01709" w:rsidRPr="009C7505">
        <w:t>. Khi xoay tụ một góc φ</w:t>
      </w:r>
      <w:r w:rsidR="00B135A6" w:rsidRPr="009C7505">
        <w:rPr>
          <w:vertAlign w:val="subscript"/>
        </w:rPr>
        <w:t>2</w:t>
      </w:r>
      <w:r w:rsidR="00B01709" w:rsidRPr="009C7505">
        <w:t xml:space="preserve"> thì mạch thu được sóng có tần số f</w:t>
      </w:r>
      <w:r w:rsidR="00B135A6" w:rsidRPr="009C7505">
        <w:rPr>
          <w:vertAlign w:val="subscript"/>
        </w:rPr>
        <w:t>2</w:t>
      </w:r>
      <w:r w:rsidR="00B01709" w:rsidRPr="009C7505">
        <w:t xml:space="preserve"> = f</w:t>
      </w:r>
      <w:r w:rsidR="00B01709" w:rsidRPr="009C7505">
        <w:rPr>
          <w:vertAlign w:val="subscript"/>
        </w:rPr>
        <w:t>0</w:t>
      </w:r>
      <w:r w:rsidR="00B01709" w:rsidRPr="009C7505">
        <w:t>/3. Tỉ số giữa hai góc xoay là:</w:t>
      </w:r>
    </w:p>
    <w:p w:rsidR="00D91795" w:rsidRPr="009C7505" w:rsidRDefault="009B0DAF"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rPr>
          <w:b/>
          <w:bCs/>
        </w:rPr>
      </w:pPr>
      <w:r w:rsidRPr="009C7505">
        <w:rPr>
          <w:b/>
          <w:bCs/>
        </w:rPr>
        <w:tab/>
        <w:t xml:space="preserve">A. </w:t>
      </w:r>
      <w:r w:rsidR="00D91795" w:rsidRPr="009C7505">
        <w:rPr>
          <w:b/>
          <w:bCs/>
          <w:position w:val="-30"/>
        </w:rPr>
        <w:object w:dxaOrig="760" w:dyaOrig="680">
          <v:shape id="_x0000_i1445" type="#_x0000_t75" style="width:38.25pt;height:33.75pt" o:ole="">
            <v:imagedata r:id="rId787" o:title=""/>
          </v:shape>
          <o:OLEObject Type="Embed" ProgID="Equation.3" ShapeID="_x0000_i1445" DrawAspect="Content" ObjectID="_1550260826" r:id="rId788"/>
        </w:object>
      </w:r>
      <w:r w:rsidR="00D91795" w:rsidRPr="009C7505">
        <w:rPr>
          <w:b/>
          <w:bCs/>
        </w:rPr>
        <w:tab/>
      </w:r>
      <w:r w:rsidRPr="009C7505">
        <w:rPr>
          <w:b/>
          <w:bCs/>
        </w:rPr>
        <w:t xml:space="preserve">B. </w:t>
      </w:r>
      <w:r w:rsidR="00D91795" w:rsidRPr="009C7505">
        <w:rPr>
          <w:b/>
          <w:bCs/>
          <w:position w:val="-30"/>
        </w:rPr>
        <w:object w:dxaOrig="740" w:dyaOrig="680">
          <v:shape id="_x0000_i1446" type="#_x0000_t75" style="width:36.75pt;height:33.75pt" o:ole="">
            <v:imagedata r:id="rId789" o:title=""/>
          </v:shape>
          <o:OLEObject Type="Embed" ProgID="Equation.3" ShapeID="_x0000_i1446" DrawAspect="Content" ObjectID="_1550260827" r:id="rId790"/>
        </w:object>
      </w:r>
      <w:r w:rsidR="00D91795" w:rsidRPr="009C7505">
        <w:rPr>
          <w:b/>
          <w:bCs/>
        </w:rPr>
        <w:tab/>
      </w:r>
      <w:r w:rsidRPr="009C7505">
        <w:rPr>
          <w:b/>
          <w:bCs/>
        </w:rPr>
        <w:t xml:space="preserve">C. </w:t>
      </w:r>
      <w:r w:rsidR="00D91795" w:rsidRPr="009C7505">
        <w:rPr>
          <w:b/>
          <w:bCs/>
          <w:position w:val="-30"/>
        </w:rPr>
        <w:object w:dxaOrig="720" w:dyaOrig="680">
          <v:shape id="_x0000_i1447" type="#_x0000_t75" style="width:36pt;height:33.75pt" o:ole="">
            <v:imagedata r:id="rId791" o:title=""/>
          </v:shape>
          <o:OLEObject Type="Embed" ProgID="Equation.3" ShapeID="_x0000_i1447" DrawAspect="Content" ObjectID="_1550260828" r:id="rId792"/>
        </w:object>
      </w:r>
      <w:r w:rsidR="00D91795" w:rsidRPr="009C7505">
        <w:rPr>
          <w:b/>
          <w:bCs/>
        </w:rPr>
        <w:tab/>
      </w:r>
      <w:r w:rsidRPr="009C7505">
        <w:rPr>
          <w:b/>
          <w:bCs/>
        </w:rPr>
        <w:t xml:space="preserve">D. </w:t>
      </w:r>
      <w:r w:rsidR="00D91795" w:rsidRPr="009C7505">
        <w:rPr>
          <w:b/>
          <w:bCs/>
          <w:position w:val="-30"/>
        </w:rPr>
        <w:object w:dxaOrig="760" w:dyaOrig="680">
          <v:shape id="_x0000_i1448" type="#_x0000_t75" style="width:38.25pt;height:33.75pt" o:ole="">
            <v:imagedata r:id="rId793" o:title=""/>
          </v:shape>
          <o:OLEObject Type="Embed" ProgID="Equation.3" ShapeID="_x0000_i1448" DrawAspect="Content" ObjectID="_1550260829" r:id="rId794"/>
        </w:object>
      </w:r>
    </w:p>
    <w:p w:rsidR="00B01709" w:rsidRPr="009C7505" w:rsidRDefault="007E0118" w:rsidP="007E0118">
      <w:pPr>
        <w:widowControl w:val="0"/>
        <w:numPr>
          <w:ilvl w:val="0"/>
          <w:numId w:val="8"/>
        </w:numPr>
        <w:tabs>
          <w:tab w:val="left" w:pos="284"/>
          <w:tab w:val="left" w:pos="567"/>
          <w:tab w:val="left" w:pos="709"/>
          <w:tab w:val="left" w:pos="851"/>
          <w:tab w:val="left" w:pos="2835"/>
          <w:tab w:val="left" w:pos="5387"/>
          <w:tab w:val="left" w:pos="7938"/>
        </w:tabs>
        <w:autoSpaceDE w:val="0"/>
        <w:autoSpaceDN w:val="0"/>
        <w:adjustRightInd w:val="0"/>
        <w:jc w:val="both"/>
      </w:pPr>
      <w:r w:rsidRPr="009C7505">
        <w:t xml:space="preserve"> </w:t>
      </w:r>
      <w:r w:rsidR="00B01709" w:rsidRPr="009C7505">
        <w:t>Một tụ xoay có điện dung tỉ lệ theo hàm bậc nhất vớigóc quay các bản tụ. Tụ có giá trị điện dung C biến đổi giá trị C</w:t>
      </w:r>
      <w:r w:rsidR="00B135A6" w:rsidRPr="009C7505">
        <w:rPr>
          <w:vertAlign w:val="subscript"/>
        </w:rPr>
        <w:t>1</w:t>
      </w:r>
      <w:r w:rsidR="00B01709" w:rsidRPr="009C7505">
        <w:t xml:space="preserve"> = 120 pF đến C</w:t>
      </w:r>
      <w:r w:rsidR="00B135A6" w:rsidRPr="009C7505">
        <w:rPr>
          <w:vertAlign w:val="subscript"/>
        </w:rPr>
        <w:t>2</w:t>
      </w:r>
      <w:r w:rsidR="00B01709" w:rsidRPr="009C7505">
        <w:t xml:space="preserve"> = 600 pF ứng với góc quay của các bản tụ là α các bản tăng dần từ 200 đến 1800. Tụ điện được mắc với một cuộn dây thuần cảm có hệ số tự cảm L = 2 µH để làm thành mạch dao động ở lối vào của một máy thu vô tuyến điện. Để bắt được sóng 58,4 m phải quay các bản tụ thêm một góc α là bao nhiêu tính từ v ịtrí điện dung C bé nhất</w:t>
      </w:r>
    </w:p>
    <w:p w:rsidR="00B01709" w:rsidRPr="009C7505" w:rsidRDefault="009B0DAF"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C7505">
        <w:rPr>
          <w:b/>
          <w:bCs/>
        </w:rPr>
        <w:tab/>
        <w:t xml:space="preserve">A. </w:t>
      </w:r>
      <w:r w:rsidR="00B01709" w:rsidRPr="009C7505">
        <w:t>40</w:t>
      </w:r>
      <w:r w:rsidR="00B01709" w:rsidRPr="009C7505">
        <w:rPr>
          <w:vertAlign w:val="superscript"/>
        </w:rPr>
        <w:t>0</w:t>
      </w:r>
      <w:r w:rsidR="00F44FE4" w:rsidRPr="009C7505">
        <w:t xml:space="preserve"> </w:t>
      </w:r>
      <w:r w:rsidRPr="009C7505">
        <w:rPr>
          <w:b/>
          <w:bCs/>
        </w:rPr>
        <w:tab/>
        <w:t xml:space="preserve">B. </w:t>
      </w:r>
      <w:r w:rsidR="00B01709" w:rsidRPr="009C7505">
        <w:t>60</w:t>
      </w:r>
      <w:r w:rsidR="00B01709" w:rsidRPr="009C7505">
        <w:rPr>
          <w:vertAlign w:val="superscript"/>
        </w:rPr>
        <w:t>0</w:t>
      </w:r>
      <w:r w:rsidR="00F44FE4" w:rsidRPr="009C7505">
        <w:t xml:space="preserve"> </w:t>
      </w:r>
      <w:r w:rsidRPr="009C7505">
        <w:rPr>
          <w:b/>
          <w:bCs/>
        </w:rPr>
        <w:tab/>
        <w:t xml:space="preserve">C. </w:t>
      </w:r>
      <w:r w:rsidR="00B01709" w:rsidRPr="009C7505">
        <w:t>120</w:t>
      </w:r>
      <w:r w:rsidR="00B01709" w:rsidRPr="009C7505">
        <w:rPr>
          <w:vertAlign w:val="superscript"/>
        </w:rPr>
        <w:t>0</w:t>
      </w:r>
      <w:r w:rsidR="00F44FE4" w:rsidRPr="009C7505">
        <w:t xml:space="preserve"> </w:t>
      </w:r>
      <w:r w:rsidRPr="009C7505">
        <w:rPr>
          <w:b/>
          <w:bCs/>
        </w:rPr>
        <w:tab/>
        <w:t xml:space="preserve">D. </w:t>
      </w:r>
      <w:r w:rsidR="00B01709" w:rsidRPr="009C7505">
        <w:t>140</w:t>
      </w:r>
      <w:r w:rsidR="00B01709" w:rsidRPr="009C7505">
        <w:rPr>
          <w:vertAlign w:val="superscript"/>
        </w:rPr>
        <w:t>0</w:t>
      </w:r>
    </w:p>
    <w:p w:rsidR="00B01709" w:rsidRPr="009C7505" w:rsidRDefault="007E0118" w:rsidP="007E0118">
      <w:pPr>
        <w:widowControl w:val="0"/>
        <w:numPr>
          <w:ilvl w:val="0"/>
          <w:numId w:val="8"/>
        </w:numPr>
        <w:tabs>
          <w:tab w:val="left" w:pos="284"/>
          <w:tab w:val="left" w:pos="567"/>
          <w:tab w:val="left" w:pos="709"/>
          <w:tab w:val="left" w:pos="851"/>
          <w:tab w:val="left" w:pos="2835"/>
          <w:tab w:val="left" w:pos="5387"/>
          <w:tab w:val="left" w:pos="7938"/>
        </w:tabs>
        <w:autoSpaceDE w:val="0"/>
        <w:autoSpaceDN w:val="0"/>
        <w:adjustRightInd w:val="0"/>
        <w:jc w:val="both"/>
      </w:pPr>
      <w:r w:rsidRPr="009C7505">
        <w:t xml:space="preserve"> </w:t>
      </w:r>
      <w:r w:rsidR="00B01709" w:rsidRPr="009C7505">
        <w:t>Mạch chọn sóng của một</w:t>
      </w:r>
      <w:r w:rsidR="00F44FE4" w:rsidRPr="009C7505">
        <w:t xml:space="preserve"> </w:t>
      </w:r>
      <w:r w:rsidR="00B01709" w:rsidRPr="009C7505">
        <w:t>máy thu thanh gồm cuộn dây thuần cảm có độ tự cảm L = 2.9</w:t>
      </w:r>
      <w:r w:rsidR="0048514F" w:rsidRPr="009C7505">
        <w:t>μ</w:t>
      </w:r>
      <w:r w:rsidR="00B01709" w:rsidRPr="009C7505">
        <w:t>H và tụ điện có điện dung C = 490 pF. Để máy thu được dải sóng từ λ</w:t>
      </w:r>
      <w:r w:rsidR="00B01709" w:rsidRPr="009C7505">
        <w:rPr>
          <w:vertAlign w:val="subscript"/>
        </w:rPr>
        <w:t>m</w:t>
      </w:r>
      <w:r w:rsidR="00B01709" w:rsidRPr="009C7505">
        <w:t xml:space="preserve"> = 10m đến λ</w:t>
      </w:r>
      <w:r w:rsidR="00B01709" w:rsidRPr="009C7505">
        <w:rPr>
          <w:vertAlign w:val="subscript"/>
        </w:rPr>
        <w:t>M</w:t>
      </w:r>
      <w:r w:rsidR="00B01709" w:rsidRPr="009C7505">
        <w:t xml:space="preserve"> = 50m, người ta ghép thêm một tụ xoay C</w:t>
      </w:r>
      <w:r w:rsidR="00B01709" w:rsidRPr="009C7505">
        <w:rPr>
          <w:vertAlign w:val="subscript"/>
        </w:rPr>
        <w:t>V</w:t>
      </w:r>
      <w:r w:rsidR="00B01709" w:rsidRPr="009C7505">
        <w:t xml:space="preserve"> biến thiên từ C</w:t>
      </w:r>
      <w:r w:rsidR="00B01709" w:rsidRPr="009C7505">
        <w:rPr>
          <w:vertAlign w:val="subscript"/>
        </w:rPr>
        <w:t>m</w:t>
      </w:r>
      <w:r w:rsidR="00B01709" w:rsidRPr="009C7505">
        <w:t xml:space="preserve"> = 10 pF đến C</w:t>
      </w:r>
      <w:r w:rsidR="00B01709" w:rsidRPr="009C7505">
        <w:rPr>
          <w:vertAlign w:val="subscript"/>
        </w:rPr>
        <w:t>M</w:t>
      </w:r>
      <w:r w:rsidR="00B01709" w:rsidRPr="009C7505">
        <w:t xml:space="preserve"> = 490 pF. Muốn mạch thu được sóng có bước sóng λ = 20 m, thì phải xoay các bản di động của tụ C</w:t>
      </w:r>
      <w:r w:rsidR="00B01709" w:rsidRPr="009C7505">
        <w:rPr>
          <w:vertAlign w:val="subscript"/>
        </w:rPr>
        <w:t>V</w:t>
      </w:r>
      <w:r w:rsidR="00B01709" w:rsidRPr="009C7505">
        <w:t xml:space="preserve"> từ vị trí ứng với điện dung cực đại C</w:t>
      </w:r>
      <w:r w:rsidR="00B01709" w:rsidRPr="009C7505">
        <w:rPr>
          <w:vertAlign w:val="subscript"/>
        </w:rPr>
        <w:t>M</w:t>
      </w:r>
      <w:r w:rsidR="00F44FE4" w:rsidRPr="009C7505">
        <w:t xml:space="preserve"> </w:t>
      </w:r>
      <w:r w:rsidR="00B01709" w:rsidRPr="009C7505">
        <w:t>một góc α là</w:t>
      </w:r>
    </w:p>
    <w:p w:rsidR="00B01709" w:rsidRPr="009C7505" w:rsidRDefault="009B0DAF"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C7505">
        <w:rPr>
          <w:b/>
          <w:bCs/>
        </w:rPr>
        <w:tab/>
        <w:t xml:space="preserve">A. </w:t>
      </w:r>
      <w:r w:rsidR="00B01709" w:rsidRPr="009C7505">
        <w:t>170</w:t>
      </w:r>
      <w:r w:rsidR="00B01709" w:rsidRPr="009C7505">
        <w:rPr>
          <w:vertAlign w:val="superscript"/>
        </w:rPr>
        <w:t>0</w:t>
      </w:r>
      <w:r w:rsidR="00B01709" w:rsidRPr="009C7505">
        <w:t>.</w:t>
      </w:r>
      <w:r w:rsidR="00F44FE4" w:rsidRPr="009C7505">
        <w:t xml:space="preserve"> </w:t>
      </w:r>
      <w:r w:rsidRPr="009C7505">
        <w:rPr>
          <w:b/>
          <w:bCs/>
        </w:rPr>
        <w:tab/>
        <w:t xml:space="preserve">B. </w:t>
      </w:r>
      <w:r w:rsidR="00B01709" w:rsidRPr="009C7505">
        <w:t>172</w:t>
      </w:r>
      <w:r w:rsidR="00B01709" w:rsidRPr="009C7505">
        <w:rPr>
          <w:vertAlign w:val="superscript"/>
        </w:rPr>
        <w:t>0</w:t>
      </w:r>
      <w:r w:rsidR="00F44FE4" w:rsidRPr="009C7505">
        <w:t xml:space="preserve"> </w:t>
      </w:r>
      <w:r w:rsidRPr="009C7505">
        <w:rPr>
          <w:b/>
          <w:bCs/>
        </w:rPr>
        <w:tab/>
        <w:t xml:space="preserve">C. </w:t>
      </w:r>
      <w:r w:rsidR="00B01709" w:rsidRPr="009C7505">
        <w:t>168</w:t>
      </w:r>
      <w:r w:rsidR="00B01709" w:rsidRPr="009C7505">
        <w:rPr>
          <w:vertAlign w:val="superscript"/>
        </w:rPr>
        <w:t>0</w:t>
      </w:r>
      <w:r w:rsidR="00F44FE4" w:rsidRPr="009C7505">
        <w:t xml:space="preserve"> </w:t>
      </w:r>
      <w:r w:rsidRPr="009C7505">
        <w:rPr>
          <w:b/>
          <w:bCs/>
        </w:rPr>
        <w:tab/>
        <w:t xml:space="preserve">D. </w:t>
      </w:r>
      <w:r w:rsidR="00B01709" w:rsidRPr="009C7505">
        <w:t>165</w:t>
      </w:r>
      <w:r w:rsidR="00B01709" w:rsidRPr="009C7505">
        <w:rPr>
          <w:vertAlign w:val="superscript"/>
        </w:rPr>
        <w:t>0</w:t>
      </w:r>
    </w:p>
    <w:p w:rsidR="00B01709" w:rsidRPr="009C7505" w:rsidRDefault="007E0118" w:rsidP="00FF21AF">
      <w:pPr>
        <w:widowControl w:val="0"/>
        <w:numPr>
          <w:ilvl w:val="0"/>
          <w:numId w:val="8"/>
        </w:numPr>
        <w:tabs>
          <w:tab w:val="left" w:pos="284"/>
          <w:tab w:val="left" w:pos="567"/>
          <w:tab w:val="left" w:pos="709"/>
          <w:tab w:val="left" w:pos="851"/>
          <w:tab w:val="left" w:pos="2835"/>
          <w:tab w:val="left" w:pos="5387"/>
          <w:tab w:val="left" w:pos="7938"/>
        </w:tabs>
        <w:autoSpaceDE w:val="0"/>
        <w:autoSpaceDN w:val="0"/>
        <w:adjustRightInd w:val="0"/>
        <w:jc w:val="both"/>
      </w:pPr>
      <w:r w:rsidRPr="009C7505">
        <w:t xml:space="preserve"> </w:t>
      </w:r>
      <w:r w:rsidR="00B01709" w:rsidRPr="009C7505">
        <w:t>Một tụ điện xoay có điện dung tỉ lệ thuận với góc quay các bản tụ. Tụ có giá trị điện dung C biến đổi</w:t>
      </w:r>
      <w:r w:rsidR="00F44FE4" w:rsidRPr="009C7505">
        <w:t xml:space="preserve"> </w:t>
      </w:r>
      <w:r w:rsidR="00B01709" w:rsidRPr="009C7505">
        <w:t>giá trị C</w:t>
      </w:r>
      <w:r w:rsidR="00B135A6" w:rsidRPr="009C7505">
        <w:rPr>
          <w:vertAlign w:val="subscript"/>
        </w:rPr>
        <w:t>1</w:t>
      </w:r>
      <w:r w:rsidR="00B01709" w:rsidRPr="009C7505">
        <w:t xml:space="preserve"> =</w:t>
      </w:r>
      <w:r w:rsidR="00D91795" w:rsidRPr="009C7505">
        <w:t xml:space="preserve"> </w:t>
      </w:r>
      <w:r w:rsidR="00B01709" w:rsidRPr="009C7505">
        <w:t>10 pF đến C</w:t>
      </w:r>
      <w:r w:rsidR="00B135A6" w:rsidRPr="009C7505">
        <w:rPr>
          <w:vertAlign w:val="subscript"/>
        </w:rPr>
        <w:t>2</w:t>
      </w:r>
      <w:r w:rsidR="00B01709" w:rsidRPr="009C7505">
        <w:t xml:space="preserve"> = 490 pF ứng với góc quay của các bản tụ là α các bản tăng dần từ 0</w:t>
      </w:r>
      <w:r w:rsidR="00B01709" w:rsidRPr="009C7505">
        <w:rPr>
          <w:vertAlign w:val="superscript"/>
        </w:rPr>
        <w:t>0</w:t>
      </w:r>
      <w:r w:rsidR="00B01709" w:rsidRPr="009C7505">
        <w:t xml:space="preserve"> đến 180</w:t>
      </w:r>
      <w:r w:rsidR="00B01709" w:rsidRPr="009C7505">
        <w:rPr>
          <w:vertAlign w:val="superscript"/>
        </w:rPr>
        <w:t>0</w:t>
      </w:r>
      <w:r w:rsidR="00B01709" w:rsidRPr="009C7505">
        <w:t>. Tụ điện được mắc với một</w:t>
      </w:r>
      <w:r w:rsidR="00D91795" w:rsidRPr="009C7505">
        <w:t xml:space="preserve"> </w:t>
      </w:r>
      <w:r w:rsidR="00B01709" w:rsidRPr="009C7505">
        <w:t xml:space="preserve">cuộn dây có hệ số tự cảm L = 2 </w:t>
      </w:r>
      <w:r w:rsidR="0048514F" w:rsidRPr="009C7505">
        <w:t>μ</w:t>
      </w:r>
      <w:r w:rsidR="00B01709" w:rsidRPr="009C7505">
        <w:t>H để làm thành mạch dao động ở lối vào của 1 một máy thu vô tuyến điện. Để bắt được sóng 19,2m phải quay các bản tụ một góc α là bao nhiêu tính từ vị trí điện dung C bé nhất.</w:t>
      </w:r>
    </w:p>
    <w:p w:rsidR="00B01709" w:rsidRPr="009C7505" w:rsidRDefault="009B0DAF"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C7505">
        <w:rPr>
          <w:b/>
          <w:bCs/>
        </w:rPr>
        <w:tab/>
        <w:t xml:space="preserve">A. </w:t>
      </w:r>
      <w:r w:rsidR="00B01709" w:rsidRPr="009C7505">
        <w:t>51,9</w:t>
      </w:r>
      <w:r w:rsidR="00B01709" w:rsidRPr="009C7505">
        <w:rPr>
          <w:vertAlign w:val="superscript"/>
        </w:rPr>
        <w:t>0</w:t>
      </w:r>
      <w:r w:rsidR="00F44FE4" w:rsidRPr="009C7505">
        <w:t xml:space="preserve"> </w:t>
      </w:r>
      <w:r w:rsidRPr="009C7505">
        <w:rPr>
          <w:b/>
          <w:bCs/>
        </w:rPr>
        <w:tab/>
        <w:t xml:space="preserve">B. </w:t>
      </w:r>
      <w:r w:rsidR="00B01709" w:rsidRPr="009C7505">
        <w:t>19,1</w:t>
      </w:r>
      <w:r w:rsidR="00B01709" w:rsidRPr="009C7505">
        <w:rPr>
          <w:vertAlign w:val="superscript"/>
        </w:rPr>
        <w:t>0</w:t>
      </w:r>
      <w:r w:rsidR="00F44FE4" w:rsidRPr="009C7505">
        <w:t xml:space="preserve"> </w:t>
      </w:r>
      <w:r w:rsidRPr="009C7505">
        <w:rPr>
          <w:b/>
        </w:rPr>
        <w:tab/>
        <w:t xml:space="preserve">C. </w:t>
      </w:r>
      <w:r w:rsidR="00B01709" w:rsidRPr="009C7505">
        <w:t>15,7</w:t>
      </w:r>
      <w:r w:rsidR="00B01709" w:rsidRPr="009C7505">
        <w:rPr>
          <w:vertAlign w:val="superscript"/>
        </w:rPr>
        <w:t>0</w:t>
      </w:r>
      <w:r w:rsidR="00F44FE4" w:rsidRPr="009C7505">
        <w:t xml:space="preserve"> </w:t>
      </w:r>
      <w:r w:rsidRPr="009C7505">
        <w:rPr>
          <w:b/>
          <w:bCs/>
        </w:rPr>
        <w:tab/>
        <w:t xml:space="preserve">D. </w:t>
      </w:r>
      <w:r w:rsidR="00B01709" w:rsidRPr="009C7505">
        <w:t>17,5</w:t>
      </w:r>
      <w:r w:rsidR="00B01709" w:rsidRPr="009C7505">
        <w:rPr>
          <w:vertAlign w:val="superscript"/>
        </w:rPr>
        <w:t>0</w:t>
      </w:r>
    </w:p>
    <w:p w:rsidR="00B01709" w:rsidRPr="009C7505" w:rsidRDefault="007E0118" w:rsidP="007E0118">
      <w:pPr>
        <w:widowControl w:val="0"/>
        <w:numPr>
          <w:ilvl w:val="0"/>
          <w:numId w:val="8"/>
        </w:numPr>
        <w:tabs>
          <w:tab w:val="left" w:pos="284"/>
          <w:tab w:val="left" w:pos="567"/>
          <w:tab w:val="left" w:pos="709"/>
          <w:tab w:val="left" w:pos="851"/>
          <w:tab w:val="left" w:pos="2835"/>
          <w:tab w:val="left" w:pos="5387"/>
          <w:tab w:val="left" w:pos="7938"/>
        </w:tabs>
        <w:autoSpaceDE w:val="0"/>
        <w:autoSpaceDN w:val="0"/>
        <w:adjustRightInd w:val="0"/>
        <w:jc w:val="both"/>
      </w:pPr>
      <w:r w:rsidRPr="009C7505">
        <w:t xml:space="preserve"> </w:t>
      </w:r>
      <w:r w:rsidR="00B01709" w:rsidRPr="009C7505">
        <w:t>Mạch dao động LC trong máy thu vô tuyến có điện dung C</w:t>
      </w:r>
      <w:r w:rsidR="00B01709" w:rsidRPr="009C7505">
        <w:rPr>
          <w:vertAlign w:val="subscript"/>
        </w:rPr>
        <w:t>0</w:t>
      </w:r>
      <w:r w:rsidR="00B01709" w:rsidRPr="009C7505">
        <w:t xml:space="preserve"> =8.10</w:t>
      </w:r>
      <w:r w:rsidR="00B01709" w:rsidRPr="009C7505">
        <w:rPr>
          <w:vertAlign w:val="superscript"/>
        </w:rPr>
        <w:t>-8</w:t>
      </w:r>
      <w:r w:rsidR="00B01709" w:rsidRPr="009C7505">
        <w:t>F và độ tự cảm L = 2.10-</w:t>
      </w:r>
      <w:r w:rsidR="00CB7D28" w:rsidRPr="009C7505">
        <w:rPr>
          <w:vertAlign w:val="superscript"/>
        </w:rPr>
        <w:t>6</w:t>
      </w:r>
      <w:r w:rsidR="00B01709" w:rsidRPr="009C7505">
        <w:t xml:space="preserve"> H, thu được sóng điện từ có bước sóng 240 </w:t>
      </w:r>
      <w:r w:rsidR="00A017B2" w:rsidRPr="009C7505">
        <w:t>π</w:t>
      </w:r>
      <w:r w:rsidR="00B01709" w:rsidRPr="009C7505">
        <w:t xml:space="preserve"> m. Để thu được sóng điện từ có bước sóng 18 </w:t>
      </w:r>
      <w:r w:rsidR="00A017B2" w:rsidRPr="009C7505">
        <w:t>π</w:t>
      </w:r>
      <w:r w:rsidR="00B01709" w:rsidRPr="009C7505">
        <w:t xml:space="preserve"> m người ta phải mắc thêm vào mạch một tụ điện có điện dung C bằng bao nhiêu và mắc như thế nào ?</w:t>
      </w:r>
    </w:p>
    <w:p w:rsidR="00B01709" w:rsidRPr="009C7505" w:rsidRDefault="009B0DAF"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C7505">
        <w:rPr>
          <w:b/>
          <w:bCs/>
        </w:rPr>
        <w:tab/>
        <w:t xml:space="preserve">A. </w:t>
      </w:r>
      <w:r w:rsidR="00B01709" w:rsidRPr="009C7505">
        <w:t>Mắc nối tiếp và C = 4,53.10</w:t>
      </w:r>
      <w:r w:rsidR="00B01709" w:rsidRPr="009C7505">
        <w:rPr>
          <w:vertAlign w:val="superscript"/>
        </w:rPr>
        <w:t>-</w:t>
      </w:r>
      <w:r w:rsidR="00B135A6" w:rsidRPr="009C7505">
        <w:rPr>
          <w:vertAlign w:val="superscript"/>
        </w:rPr>
        <w:t>1</w:t>
      </w:r>
      <w:r w:rsidR="00B01709" w:rsidRPr="009C7505">
        <w:rPr>
          <w:vertAlign w:val="superscript"/>
        </w:rPr>
        <w:t>0</w:t>
      </w:r>
      <w:r w:rsidR="00B01709" w:rsidRPr="009C7505">
        <w:t>F</w:t>
      </w:r>
      <w:r w:rsidR="00F44FE4" w:rsidRPr="009C7505">
        <w:t xml:space="preserve"> </w:t>
      </w:r>
      <w:r w:rsidRPr="009C7505">
        <w:rPr>
          <w:b/>
          <w:bCs/>
        </w:rPr>
        <w:tab/>
        <w:t xml:space="preserve">B. </w:t>
      </w:r>
      <w:r w:rsidR="00B01709" w:rsidRPr="009C7505">
        <w:t>Mắc song song và C = 4,53.10</w:t>
      </w:r>
      <w:r w:rsidR="00B01709" w:rsidRPr="009C7505">
        <w:rPr>
          <w:vertAlign w:val="superscript"/>
        </w:rPr>
        <w:t>-</w:t>
      </w:r>
      <w:r w:rsidR="00B135A6" w:rsidRPr="009C7505">
        <w:rPr>
          <w:vertAlign w:val="superscript"/>
        </w:rPr>
        <w:t>1</w:t>
      </w:r>
      <w:r w:rsidR="00B01709" w:rsidRPr="009C7505">
        <w:rPr>
          <w:vertAlign w:val="superscript"/>
        </w:rPr>
        <w:t>0</w:t>
      </w:r>
      <w:r w:rsidR="00B01709" w:rsidRPr="009C7505">
        <w:t>F</w:t>
      </w:r>
    </w:p>
    <w:p w:rsidR="00B01709" w:rsidRPr="009C7505" w:rsidRDefault="009B0DAF"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C7505">
        <w:rPr>
          <w:b/>
          <w:bCs/>
        </w:rPr>
        <w:tab/>
        <w:t xml:space="preserve">C. </w:t>
      </w:r>
      <w:r w:rsidR="00B01709" w:rsidRPr="009C7505">
        <w:t>Mắc song song và C = 4,53.10</w:t>
      </w:r>
      <w:r w:rsidR="00B01709" w:rsidRPr="009C7505">
        <w:rPr>
          <w:vertAlign w:val="superscript"/>
        </w:rPr>
        <w:t>-8</w:t>
      </w:r>
      <w:r w:rsidR="00B01709" w:rsidRPr="009C7505">
        <w:t>F</w:t>
      </w:r>
      <w:r w:rsidR="00F44FE4" w:rsidRPr="009C7505">
        <w:t xml:space="preserve"> </w:t>
      </w:r>
      <w:r w:rsidRPr="009C7505">
        <w:rPr>
          <w:b/>
          <w:bCs/>
        </w:rPr>
        <w:tab/>
        <w:t xml:space="preserve">D. </w:t>
      </w:r>
      <w:r w:rsidR="00B01709" w:rsidRPr="009C7505">
        <w:t>Mắc nối tiếp và C = 4,53.10</w:t>
      </w:r>
      <w:r w:rsidR="00B01709" w:rsidRPr="009C7505">
        <w:rPr>
          <w:vertAlign w:val="superscript"/>
        </w:rPr>
        <w:t>-8</w:t>
      </w:r>
      <w:r w:rsidR="00B01709" w:rsidRPr="009C7505">
        <w:t>F</w:t>
      </w:r>
    </w:p>
    <w:p w:rsidR="00B01709" w:rsidRPr="009C7505" w:rsidRDefault="007E0118" w:rsidP="00FF21AF">
      <w:pPr>
        <w:widowControl w:val="0"/>
        <w:numPr>
          <w:ilvl w:val="0"/>
          <w:numId w:val="8"/>
        </w:numPr>
        <w:tabs>
          <w:tab w:val="left" w:pos="284"/>
          <w:tab w:val="left" w:pos="567"/>
          <w:tab w:val="left" w:pos="709"/>
          <w:tab w:val="left" w:pos="851"/>
          <w:tab w:val="left" w:pos="2835"/>
          <w:tab w:val="left" w:pos="5387"/>
          <w:tab w:val="left" w:pos="7938"/>
        </w:tabs>
        <w:autoSpaceDE w:val="0"/>
        <w:autoSpaceDN w:val="0"/>
        <w:adjustRightInd w:val="0"/>
        <w:jc w:val="both"/>
      </w:pPr>
      <w:r w:rsidRPr="009C7505">
        <w:t xml:space="preserve"> </w:t>
      </w:r>
      <w:r w:rsidR="00B01709" w:rsidRPr="009C7505">
        <w:t xml:space="preserve">Mạch chọn sóng của một máy thu gồm một tụ điện có điện dung C </w:t>
      </w:r>
      <w:r w:rsidR="003823B6" w:rsidRPr="009C7505">
        <w:t>=</w:t>
      </w:r>
      <w:r w:rsidR="00D91795" w:rsidRPr="009C7505">
        <w:t xml:space="preserve"> </w:t>
      </w:r>
      <w:r w:rsidR="00D91795" w:rsidRPr="009C7505">
        <w:rPr>
          <w:position w:val="-24"/>
        </w:rPr>
        <w:object w:dxaOrig="480" w:dyaOrig="620">
          <v:shape id="_x0000_i1449" type="#_x0000_t75" style="width:24pt;height:30.75pt" o:ole="">
            <v:imagedata r:id="rId795" o:title=""/>
          </v:shape>
          <o:OLEObject Type="Embed" ProgID="Equation.3" ShapeID="_x0000_i1449" DrawAspect="Content" ObjectID="_1550260830" r:id="rId796"/>
        </w:object>
      </w:r>
      <w:r w:rsidR="00B01709" w:rsidRPr="009C7505">
        <w:t>pF và cuộn cảm có độ tụ cảm biến</w:t>
      </w:r>
      <w:r w:rsidR="00D91795" w:rsidRPr="009C7505">
        <w:t xml:space="preserve"> </w:t>
      </w:r>
      <w:r w:rsidR="00B01709" w:rsidRPr="009C7505">
        <w:t>thiên. Để có thể bắt được sóng điện từ có bước sóng 100 m thì độ tự cảm cuộn dây bằng bao nhiêu ?</w:t>
      </w:r>
    </w:p>
    <w:p w:rsidR="00B01709" w:rsidRPr="009C7505" w:rsidRDefault="009B0DAF"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C7505">
        <w:rPr>
          <w:b/>
          <w:bCs/>
        </w:rPr>
        <w:tab/>
        <w:t xml:space="preserve">A. </w:t>
      </w:r>
      <w:r w:rsidR="00B01709" w:rsidRPr="009C7505">
        <w:t>0,0645 H</w:t>
      </w:r>
      <w:r w:rsidR="00F44FE4" w:rsidRPr="009C7505">
        <w:t xml:space="preserve"> </w:t>
      </w:r>
      <w:r w:rsidRPr="009C7505">
        <w:rPr>
          <w:b/>
          <w:bCs/>
        </w:rPr>
        <w:tab/>
        <w:t xml:space="preserve">B. </w:t>
      </w:r>
      <w:r w:rsidR="00B01709" w:rsidRPr="009C7505">
        <w:t>0,0625 H</w:t>
      </w:r>
      <w:r w:rsidR="00F44FE4" w:rsidRPr="009C7505">
        <w:t xml:space="preserve"> </w:t>
      </w:r>
      <w:r w:rsidRPr="009C7505">
        <w:rPr>
          <w:b/>
          <w:bCs/>
        </w:rPr>
        <w:tab/>
        <w:t xml:space="preserve">C. </w:t>
      </w:r>
      <w:r w:rsidR="00B01709" w:rsidRPr="009C7505">
        <w:t>0,0615 H</w:t>
      </w:r>
      <w:r w:rsidR="00F44FE4" w:rsidRPr="009C7505">
        <w:t xml:space="preserve"> </w:t>
      </w:r>
      <w:r w:rsidRPr="009C7505">
        <w:rPr>
          <w:b/>
          <w:bCs/>
        </w:rPr>
        <w:tab/>
        <w:t xml:space="preserve">D. </w:t>
      </w:r>
      <w:r w:rsidR="00B01709" w:rsidRPr="009C7505">
        <w:t>0,0635 H</w:t>
      </w:r>
    </w:p>
    <w:p w:rsidR="00B01709" w:rsidRPr="009C7505" w:rsidRDefault="007E0118" w:rsidP="007E0118">
      <w:pPr>
        <w:widowControl w:val="0"/>
        <w:numPr>
          <w:ilvl w:val="0"/>
          <w:numId w:val="8"/>
        </w:numPr>
        <w:tabs>
          <w:tab w:val="left" w:pos="284"/>
          <w:tab w:val="left" w:pos="567"/>
          <w:tab w:val="left" w:pos="709"/>
          <w:tab w:val="left" w:pos="851"/>
          <w:tab w:val="left" w:pos="2835"/>
          <w:tab w:val="left" w:pos="5387"/>
          <w:tab w:val="left" w:pos="7938"/>
        </w:tabs>
        <w:autoSpaceDE w:val="0"/>
        <w:autoSpaceDN w:val="0"/>
        <w:adjustRightInd w:val="0"/>
        <w:jc w:val="both"/>
      </w:pPr>
      <w:r w:rsidRPr="009C7505">
        <w:t xml:space="preserve"> </w:t>
      </w:r>
      <w:r w:rsidR="00B01709" w:rsidRPr="009C7505">
        <w:t>Một mạch thu sóng điện từ gồm cuộn dây thuần cảm có hệ số tự cảm không đổi và tụ điện có điện dung biến đổi. Để thu được sóng có bước sóng 90 m, người ta phải điều chỉnh điện dung của tụ là 300 pF. Để thu được sóng 91 m thì phải</w:t>
      </w:r>
    </w:p>
    <w:p w:rsidR="00B01709" w:rsidRPr="009C7505" w:rsidRDefault="009B0DAF"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C7505">
        <w:rPr>
          <w:b/>
          <w:bCs/>
        </w:rPr>
        <w:tab/>
        <w:t xml:space="preserve">A. </w:t>
      </w:r>
      <w:r w:rsidR="00B01709" w:rsidRPr="009C7505">
        <w:t>tăng điện dung của tụ thêm 303,3 pF.</w:t>
      </w:r>
      <w:r w:rsidR="00F44FE4" w:rsidRPr="009C7505">
        <w:t xml:space="preserve"> </w:t>
      </w:r>
      <w:r w:rsidRPr="009C7505">
        <w:rPr>
          <w:b/>
          <w:bCs/>
        </w:rPr>
        <w:tab/>
        <w:t xml:space="preserve">B. </w:t>
      </w:r>
      <w:r w:rsidR="00B01709" w:rsidRPr="009C7505">
        <w:t>tăng điện dung của tụ thêm 306,7 pF.</w:t>
      </w:r>
    </w:p>
    <w:p w:rsidR="00B01709" w:rsidRPr="009C7505" w:rsidRDefault="009B0DAF"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C7505">
        <w:rPr>
          <w:b/>
          <w:bCs/>
        </w:rPr>
        <w:tab/>
        <w:t xml:space="preserve">C. </w:t>
      </w:r>
      <w:r w:rsidR="00B01709" w:rsidRPr="009C7505">
        <w:t>tăng điện dung của tụ thêm 3,3 pF.</w:t>
      </w:r>
      <w:r w:rsidR="00F44FE4" w:rsidRPr="009C7505">
        <w:t xml:space="preserve"> </w:t>
      </w:r>
      <w:r w:rsidRPr="009C7505">
        <w:rPr>
          <w:b/>
          <w:bCs/>
        </w:rPr>
        <w:tab/>
        <w:t xml:space="preserve">D. </w:t>
      </w:r>
      <w:r w:rsidR="00B01709" w:rsidRPr="009C7505">
        <w:t>tăng điện dung của tụ thêm 6,7 pF.</w:t>
      </w:r>
    </w:p>
    <w:p w:rsidR="00B01709" w:rsidRPr="009C7505" w:rsidRDefault="00D91795" w:rsidP="00D91795">
      <w:pPr>
        <w:widowControl w:val="0"/>
        <w:numPr>
          <w:ilvl w:val="0"/>
          <w:numId w:val="8"/>
        </w:numPr>
        <w:tabs>
          <w:tab w:val="left" w:pos="284"/>
          <w:tab w:val="left" w:pos="567"/>
          <w:tab w:val="left" w:pos="709"/>
          <w:tab w:val="left" w:pos="851"/>
          <w:tab w:val="left" w:pos="2835"/>
          <w:tab w:val="left" w:pos="5387"/>
          <w:tab w:val="left" w:pos="7938"/>
        </w:tabs>
        <w:autoSpaceDE w:val="0"/>
        <w:autoSpaceDN w:val="0"/>
        <w:adjustRightInd w:val="0"/>
        <w:jc w:val="both"/>
      </w:pPr>
      <w:r w:rsidRPr="009C7505">
        <w:t xml:space="preserve"> </w:t>
      </w:r>
      <w:r w:rsidR="00B01709" w:rsidRPr="009C7505">
        <w:t>Mạch chọn sóng của</w:t>
      </w:r>
      <w:r w:rsidR="00F44FE4" w:rsidRPr="009C7505">
        <w:t xml:space="preserve"> </w:t>
      </w:r>
      <w:r w:rsidR="00B01709" w:rsidRPr="009C7505">
        <w:t>một máy thu vô tuyến gồm một cuộn dây có độ tự cảm</w:t>
      </w:r>
      <w:r w:rsidRPr="009C7505">
        <w:t xml:space="preserve"> </w:t>
      </w:r>
      <w:r w:rsidRPr="009C7505">
        <w:rPr>
          <w:position w:val="-24"/>
        </w:rPr>
        <w:object w:dxaOrig="1080" w:dyaOrig="620">
          <v:shape id="_x0000_i1450" type="#_x0000_t75" style="width:54pt;height:30.75pt" o:ole="">
            <v:imagedata r:id="rId797" o:title=""/>
          </v:shape>
          <o:OLEObject Type="Embed" ProgID="Equation.3" ShapeID="_x0000_i1450" DrawAspect="Content" ObjectID="_1550260831" r:id="rId798"/>
        </w:object>
      </w:r>
      <w:r w:rsidRPr="009C7505">
        <w:t xml:space="preserve">và một tụ xoay. </w:t>
      </w:r>
      <w:r w:rsidR="00B01709" w:rsidRPr="009C7505">
        <w:t>Tính điện dung của tụ để thu được sóng điện từ có bước sóng 20 m?</w:t>
      </w:r>
    </w:p>
    <w:p w:rsidR="00B01709" w:rsidRPr="009C7505" w:rsidRDefault="009B0DAF"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C7505">
        <w:rPr>
          <w:b/>
          <w:bCs/>
        </w:rPr>
        <w:tab/>
        <w:t xml:space="preserve">A. </w:t>
      </w:r>
      <w:r w:rsidR="00B01709" w:rsidRPr="009C7505">
        <w:t>120 pF</w:t>
      </w:r>
      <w:r w:rsidR="00F44FE4" w:rsidRPr="009C7505">
        <w:t xml:space="preserve"> </w:t>
      </w:r>
      <w:r w:rsidRPr="009C7505">
        <w:rPr>
          <w:b/>
          <w:bCs/>
        </w:rPr>
        <w:tab/>
        <w:t xml:space="preserve">B. </w:t>
      </w:r>
      <w:r w:rsidR="00B01709" w:rsidRPr="009C7505">
        <w:t>65,5 pF</w:t>
      </w:r>
      <w:r w:rsidR="00F44FE4" w:rsidRPr="009C7505">
        <w:t xml:space="preserve"> </w:t>
      </w:r>
      <w:r w:rsidRPr="009C7505">
        <w:rPr>
          <w:b/>
          <w:bCs/>
        </w:rPr>
        <w:tab/>
        <w:t xml:space="preserve">C. </w:t>
      </w:r>
      <w:r w:rsidR="00B01709" w:rsidRPr="009C7505">
        <w:t>64,5 pF</w:t>
      </w:r>
      <w:r w:rsidR="00F44FE4" w:rsidRPr="009C7505">
        <w:t xml:space="preserve"> </w:t>
      </w:r>
      <w:r w:rsidRPr="009C7505">
        <w:rPr>
          <w:b/>
          <w:bCs/>
        </w:rPr>
        <w:tab/>
        <w:t xml:space="preserve">D. </w:t>
      </w:r>
      <w:r w:rsidR="00B01709" w:rsidRPr="009C7505">
        <w:t>150 pF</w:t>
      </w:r>
    </w:p>
    <w:p w:rsidR="00B01709" w:rsidRPr="009C7505" w:rsidRDefault="007E0118" w:rsidP="00FF21AF">
      <w:pPr>
        <w:widowControl w:val="0"/>
        <w:numPr>
          <w:ilvl w:val="0"/>
          <w:numId w:val="8"/>
        </w:numPr>
        <w:tabs>
          <w:tab w:val="left" w:pos="284"/>
          <w:tab w:val="left" w:pos="567"/>
          <w:tab w:val="left" w:pos="709"/>
          <w:tab w:val="left" w:pos="851"/>
          <w:tab w:val="left" w:pos="2835"/>
          <w:tab w:val="left" w:pos="5387"/>
          <w:tab w:val="left" w:pos="7938"/>
        </w:tabs>
        <w:autoSpaceDE w:val="0"/>
        <w:autoSpaceDN w:val="0"/>
        <w:adjustRightInd w:val="0"/>
        <w:jc w:val="both"/>
      </w:pPr>
      <w:r w:rsidRPr="009C7505">
        <w:t xml:space="preserve"> </w:t>
      </w:r>
      <w:r w:rsidR="00B01709" w:rsidRPr="009C7505">
        <w:t>Mạch chọn sóng của</w:t>
      </w:r>
      <w:r w:rsidR="00F44FE4" w:rsidRPr="009C7505">
        <w:t xml:space="preserve"> </w:t>
      </w:r>
      <w:r w:rsidR="00B01709" w:rsidRPr="009C7505">
        <w:t xml:space="preserve">một máy thu vô tuyến gồm một cuộn dây có độ tự cảm </w:t>
      </w:r>
      <w:r w:rsidR="00D91795" w:rsidRPr="009C7505">
        <w:rPr>
          <w:position w:val="-24"/>
        </w:rPr>
        <w:object w:dxaOrig="1080" w:dyaOrig="620">
          <v:shape id="_x0000_i1451" type="#_x0000_t75" style="width:54pt;height:30.75pt" o:ole="">
            <v:imagedata r:id="rId799" o:title=""/>
          </v:shape>
          <o:OLEObject Type="Embed" ProgID="Equation.3" ShapeID="_x0000_i1451" DrawAspect="Content" ObjectID="_1550260832" r:id="rId800"/>
        </w:object>
      </w:r>
      <w:r w:rsidR="00B01709" w:rsidRPr="009C7505">
        <w:t>mF</w:t>
      </w:r>
      <w:r w:rsidR="00D91795" w:rsidRPr="009C7505">
        <w:t xml:space="preserve"> </w:t>
      </w:r>
      <w:r w:rsidR="00B01709" w:rsidRPr="009C7505">
        <w:t>và một tụ xoay. Tụ</w:t>
      </w:r>
      <w:r w:rsidR="00D91795" w:rsidRPr="009C7505">
        <w:t xml:space="preserve"> </w:t>
      </w:r>
      <w:r w:rsidR="00B01709" w:rsidRPr="009C7505">
        <w:t>xoay có điện dung biến thiên theo góc xoay C = α + 30 (pF). Để thu được sóng điện từ có bước sóng 15m thì góc xoay bằng bao nhiêu ?</w:t>
      </w:r>
    </w:p>
    <w:p w:rsidR="00B01709" w:rsidRPr="009C7505" w:rsidRDefault="009B0DAF"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C7505">
        <w:rPr>
          <w:b/>
          <w:bCs/>
        </w:rPr>
        <w:tab/>
        <w:t xml:space="preserve">A. </w:t>
      </w:r>
      <w:r w:rsidR="00B01709" w:rsidRPr="009C7505">
        <w:t>35,5</w:t>
      </w:r>
      <w:r w:rsidR="00B01709" w:rsidRPr="009C7505">
        <w:rPr>
          <w:vertAlign w:val="superscript"/>
        </w:rPr>
        <w:t>0</w:t>
      </w:r>
      <w:r w:rsidR="00F44FE4" w:rsidRPr="009C7505">
        <w:t xml:space="preserve"> </w:t>
      </w:r>
      <w:r w:rsidRPr="009C7505">
        <w:rPr>
          <w:b/>
          <w:bCs/>
        </w:rPr>
        <w:tab/>
        <w:t xml:space="preserve">B. </w:t>
      </w:r>
      <w:r w:rsidR="00B01709" w:rsidRPr="009C7505">
        <w:t>37,5</w:t>
      </w:r>
      <w:r w:rsidR="00B01709" w:rsidRPr="009C7505">
        <w:rPr>
          <w:vertAlign w:val="superscript"/>
        </w:rPr>
        <w:t>0</w:t>
      </w:r>
      <w:r w:rsidR="00F44FE4" w:rsidRPr="009C7505">
        <w:t xml:space="preserve"> </w:t>
      </w:r>
      <w:r w:rsidRPr="009C7505">
        <w:rPr>
          <w:b/>
          <w:bCs/>
        </w:rPr>
        <w:tab/>
        <w:t xml:space="preserve">C. </w:t>
      </w:r>
      <w:r w:rsidR="00B01709" w:rsidRPr="009C7505">
        <w:t>36,5</w:t>
      </w:r>
      <w:r w:rsidR="00B01709" w:rsidRPr="009C7505">
        <w:rPr>
          <w:vertAlign w:val="superscript"/>
        </w:rPr>
        <w:t>0</w:t>
      </w:r>
      <w:r w:rsidR="00F44FE4" w:rsidRPr="009C7505">
        <w:rPr>
          <w:vertAlign w:val="superscript"/>
        </w:rPr>
        <w:t xml:space="preserve"> </w:t>
      </w:r>
      <w:r w:rsidRPr="009C7505">
        <w:rPr>
          <w:b/>
          <w:bCs/>
        </w:rPr>
        <w:tab/>
        <w:t xml:space="preserve">D. </w:t>
      </w:r>
      <w:r w:rsidR="00B01709" w:rsidRPr="009C7505">
        <w:t>38,5</w:t>
      </w:r>
      <w:r w:rsidR="00B01709" w:rsidRPr="009C7505">
        <w:rPr>
          <w:vertAlign w:val="superscript"/>
        </w:rPr>
        <w:t>0</w:t>
      </w:r>
    </w:p>
    <w:p w:rsidR="00B01709" w:rsidRPr="009C7505" w:rsidRDefault="007E0118" w:rsidP="007E0118">
      <w:pPr>
        <w:widowControl w:val="0"/>
        <w:numPr>
          <w:ilvl w:val="0"/>
          <w:numId w:val="8"/>
        </w:numPr>
        <w:tabs>
          <w:tab w:val="left" w:pos="284"/>
          <w:tab w:val="left" w:pos="567"/>
          <w:tab w:val="left" w:pos="709"/>
          <w:tab w:val="left" w:pos="851"/>
          <w:tab w:val="left" w:pos="2835"/>
          <w:tab w:val="left" w:pos="5387"/>
          <w:tab w:val="left" w:pos="7938"/>
        </w:tabs>
        <w:autoSpaceDE w:val="0"/>
        <w:autoSpaceDN w:val="0"/>
        <w:adjustRightInd w:val="0"/>
        <w:jc w:val="both"/>
      </w:pPr>
      <w:r w:rsidRPr="009C7505">
        <w:t xml:space="preserve"> </w:t>
      </w:r>
      <w:r w:rsidR="00B01709" w:rsidRPr="009C7505">
        <w:t>Mạch chọn sóng của một máy thu vô tuyến điện gồm cuộn dây có L = 2 μH và một tụ xoay. Khi α = 0 thì điện dung của tụ là C</w:t>
      </w:r>
      <w:r w:rsidR="00A45CD0" w:rsidRPr="009C7505">
        <w:rPr>
          <w:vertAlign w:val="subscript"/>
        </w:rPr>
        <w:t>0</w:t>
      </w:r>
      <w:r w:rsidR="00B01709" w:rsidRPr="009C7505">
        <w:t xml:space="preserve"> = 10 pF, khi α</w:t>
      </w:r>
      <w:r w:rsidR="00B135A6" w:rsidRPr="009C7505">
        <w:rPr>
          <w:vertAlign w:val="subscript"/>
        </w:rPr>
        <w:t>1</w:t>
      </w:r>
      <w:r w:rsidR="00F44FE4" w:rsidRPr="009C7505">
        <w:t xml:space="preserve"> </w:t>
      </w:r>
      <w:r w:rsidR="00B01709" w:rsidRPr="009C7505">
        <w:t>= 180</w:t>
      </w:r>
      <w:r w:rsidR="00B01709" w:rsidRPr="009C7505">
        <w:rPr>
          <w:vertAlign w:val="superscript"/>
        </w:rPr>
        <w:t>0</w:t>
      </w:r>
      <w:r w:rsidR="00B01709" w:rsidRPr="009C7505">
        <w:t xml:space="preserve"> thì điện dung của tụ là C</w:t>
      </w:r>
      <w:r w:rsidR="00B135A6" w:rsidRPr="009C7505">
        <w:rPr>
          <w:vertAlign w:val="subscript"/>
        </w:rPr>
        <w:t>1</w:t>
      </w:r>
      <w:r w:rsidR="00B01709" w:rsidRPr="009C7505">
        <w:t xml:space="preserve"> = 490 pF. Muốn bắt được sóng có bước sóng 19,2 m thì</w:t>
      </w:r>
      <w:r w:rsidR="00F44FE4" w:rsidRPr="009C7505">
        <w:t xml:space="preserve"> </w:t>
      </w:r>
      <w:r w:rsidR="00B01709" w:rsidRPr="009C7505">
        <w:t>góc xoay α bằng bao nhiêu?</w:t>
      </w:r>
    </w:p>
    <w:p w:rsidR="00B01709" w:rsidRPr="009C7505" w:rsidRDefault="009B0DAF"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C7505">
        <w:rPr>
          <w:b/>
          <w:bCs/>
        </w:rPr>
        <w:tab/>
        <w:t xml:space="preserve">A. </w:t>
      </w:r>
      <w:r w:rsidR="00B01709" w:rsidRPr="009C7505">
        <w:t>15,75</w:t>
      </w:r>
      <w:r w:rsidR="00B01709" w:rsidRPr="009C7505">
        <w:rPr>
          <w:vertAlign w:val="superscript"/>
        </w:rPr>
        <w:t>0</w:t>
      </w:r>
      <w:r w:rsidR="00F44FE4" w:rsidRPr="009C7505">
        <w:t xml:space="preserve"> </w:t>
      </w:r>
      <w:r w:rsidRPr="009C7505">
        <w:rPr>
          <w:b/>
          <w:bCs/>
        </w:rPr>
        <w:tab/>
        <w:t xml:space="preserve">B. </w:t>
      </w:r>
      <w:r w:rsidR="00B01709" w:rsidRPr="009C7505">
        <w:t>22,5</w:t>
      </w:r>
      <w:r w:rsidR="00B01709" w:rsidRPr="009C7505">
        <w:rPr>
          <w:vertAlign w:val="superscript"/>
        </w:rPr>
        <w:t>0</w:t>
      </w:r>
      <w:r w:rsidR="00F44FE4" w:rsidRPr="009C7505">
        <w:t xml:space="preserve"> </w:t>
      </w:r>
      <w:r w:rsidRPr="009C7505">
        <w:rPr>
          <w:b/>
          <w:bCs/>
        </w:rPr>
        <w:tab/>
        <w:t xml:space="preserve">C. </w:t>
      </w:r>
      <w:r w:rsidR="00B01709" w:rsidRPr="009C7505">
        <w:t>25</w:t>
      </w:r>
      <w:r w:rsidR="00B01709" w:rsidRPr="009C7505">
        <w:rPr>
          <w:vertAlign w:val="superscript"/>
        </w:rPr>
        <w:t>0</w:t>
      </w:r>
      <w:r w:rsidR="00F44FE4" w:rsidRPr="009C7505">
        <w:t xml:space="preserve"> </w:t>
      </w:r>
      <w:r w:rsidRPr="009C7505">
        <w:rPr>
          <w:b/>
          <w:bCs/>
        </w:rPr>
        <w:tab/>
        <w:t xml:space="preserve">D. </w:t>
      </w:r>
      <w:r w:rsidR="00B01709" w:rsidRPr="009C7505">
        <w:t>18,5</w:t>
      </w:r>
      <w:r w:rsidR="00B01709" w:rsidRPr="009C7505">
        <w:rPr>
          <w:vertAlign w:val="superscript"/>
        </w:rPr>
        <w:t>0</w:t>
      </w:r>
    </w:p>
    <w:p w:rsidR="00B01709" w:rsidRPr="009C7505" w:rsidRDefault="007E0118" w:rsidP="007E0118">
      <w:pPr>
        <w:widowControl w:val="0"/>
        <w:numPr>
          <w:ilvl w:val="0"/>
          <w:numId w:val="8"/>
        </w:numPr>
        <w:tabs>
          <w:tab w:val="left" w:pos="284"/>
          <w:tab w:val="left" w:pos="567"/>
          <w:tab w:val="left" w:pos="709"/>
          <w:tab w:val="left" w:pos="851"/>
          <w:tab w:val="left" w:pos="2835"/>
          <w:tab w:val="left" w:pos="5387"/>
          <w:tab w:val="left" w:pos="7938"/>
        </w:tabs>
        <w:autoSpaceDE w:val="0"/>
        <w:autoSpaceDN w:val="0"/>
        <w:adjustRightInd w:val="0"/>
        <w:jc w:val="both"/>
      </w:pPr>
      <w:r w:rsidRPr="009C7505">
        <w:t xml:space="preserve"> </w:t>
      </w:r>
      <w:r w:rsidR="00B01709" w:rsidRPr="009C7505">
        <w:t>Mạch chọn sóng của máy thu vô tuyến điện gồm cuộn dây thuần cảm có L = 2.10–</w:t>
      </w:r>
      <w:r w:rsidR="00CB7D28" w:rsidRPr="009C7505">
        <w:rPr>
          <w:vertAlign w:val="superscript"/>
        </w:rPr>
        <w:t>5</w:t>
      </w:r>
      <w:r w:rsidR="00B01709" w:rsidRPr="009C7505">
        <w:t xml:space="preserve"> H và một tụ xoay có điện dung biến thiên từ C</w:t>
      </w:r>
      <w:r w:rsidR="00B135A6" w:rsidRPr="009C7505">
        <w:rPr>
          <w:vertAlign w:val="subscript"/>
        </w:rPr>
        <w:t>1</w:t>
      </w:r>
      <w:r w:rsidR="00B01709" w:rsidRPr="009C7505">
        <w:t xml:space="preserve"> = 10 pF đến C</w:t>
      </w:r>
      <w:r w:rsidR="00B135A6" w:rsidRPr="009C7505">
        <w:rPr>
          <w:vertAlign w:val="subscript"/>
        </w:rPr>
        <w:t>2</w:t>
      </w:r>
      <w:r w:rsidR="00B01709" w:rsidRPr="009C7505">
        <w:t xml:space="preserve"> = 500 pF khi góc xoay biến thiên từ 0</w:t>
      </w:r>
      <w:r w:rsidR="00B01709" w:rsidRPr="009C7505">
        <w:rPr>
          <w:vertAlign w:val="superscript"/>
        </w:rPr>
        <w:t>0</w:t>
      </w:r>
      <w:r w:rsidR="00B01709" w:rsidRPr="009C7505">
        <w:t xml:space="preserve"> đến 180</w:t>
      </w:r>
      <w:r w:rsidR="00B01709" w:rsidRPr="009C7505">
        <w:rPr>
          <w:vertAlign w:val="superscript"/>
        </w:rPr>
        <w:t>0</w:t>
      </w:r>
      <w:r w:rsidR="00B01709" w:rsidRPr="009C7505">
        <w:t>. Khi góc xoay của tụ bằng 90</w:t>
      </w:r>
      <w:r w:rsidR="00B01709" w:rsidRPr="009C7505">
        <w:rPr>
          <w:vertAlign w:val="superscript"/>
        </w:rPr>
        <w:t>0</w:t>
      </w:r>
      <w:r w:rsidR="00B01709" w:rsidRPr="009C7505">
        <w:t xml:space="preserve"> thì mạch thu sóng điện từ có bước sóng là</w:t>
      </w:r>
    </w:p>
    <w:p w:rsidR="00B01709" w:rsidRPr="009C7505" w:rsidRDefault="009B0DAF"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C7505">
        <w:rPr>
          <w:b/>
          <w:bCs/>
        </w:rPr>
        <w:tab/>
        <w:t xml:space="preserve">A. </w:t>
      </w:r>
      <w:r w:rsidR="00157EF2" w:rsidRPr="009C7505">
        <w:t>λ</w:t>
      </w:r>
      <w:r w:rsidR="00B01709" w:rsidRPr="009C7505">
        <w:t xml:space="preserve"> = 26,64 m.</w:t>
      </w:r>
      <w:r w:rsidR="00F44FE4" w:rsidRPr="009C7505">
        <w:t xml:space="preserve"> </w:t>
      </w:r>
      <w:r w:rsidRPr="009C7505">
        <w:rPr>
          <w:b/>
          <w:bCs/>
        </w:rPr>
        <w:tab/>
        <w:t xml:space="preserve">B. </w:t>
      </w:r>
      <w:r w:rsidR="00157EF2" w:rsidRPr="009C7505">
        <w:t>λ</w:t>
      </w:r>
      <w:r w:rsidR="00B01709" w:rsidRPr="009C7505">
        <w:t xml:space="preserve"> = 188,40 m.</w:t>
      </w:r>
      <w:r w:rsidR="00F44FE4" w:rsidRPr="009C7505">
        <w:t xml:space="preserve"> </w:t>
      </w:r>
      <w:r w:rsidRPr="009C7505">
        <w:rPr>
          <w:b/>
          <w:bCs/>
        </w:rPr>
        <w:tab/>
        <w:t xml:space="preserve">C. </w:t>
      </w:r>
      <w:r w:rsidR="00157EF2" w:rsidRPr="009C7505">
        <w:t>λ</w:t>
      </w:r>
      <w:r w:rsidR="00B01709" w:rsidRPr="009C7505">
        <w:t xml:space="preserve"> = 134,54 m.</w:t>
      </w:r>
      <w:r w:rsidR="00F44FE4" w:rsidRPr="009C7505">
        <w:t xml:space="preserve"> </w:t>
      </w:r>
      <w:r w:rsidRPr="009C7505">
        <w:rPr>
          <w:b/>
          <w:bCs/>
        </w:rPr>
        <w:tab/>
        <w:t xml:space="preserve">D. </w:t>
      </w:r>
      <w:r w:rsidR="00157EF2" w:rsidRPr="009C7505">
        <w:t>λ</w:t>
      </w:r>
      <w:r w:rsidR="00B01709" w:rsidRPr="009C7505">
        <w:t xml:space="preserve"> = 107,52 m.</w:t>
      </w:r>
    </w:p>
    <w:p w:rsidR="00B01709" w:rsidRPr="009C7505" w:rsidRDefault="00B01709" w:rsidP="00810791">
      <w:pPr>
        <w:widowControl w:val="0"/>
        <w:numPr>
          <w:ilvl w:val="0"/>
          <w:numId w:val="8"/>
        </w:numPr>
        <w:tabs>
          <w:tab w:val="left" w:pos="284"/>
          <w:tab w:val="left" w:pos="567"/>
          <w:tab w:val="left" w:pos="709"/>
          <w:tab w:val="left" w:pos="851"/>
          <w:tab w:val="left" w:pos="2835"/>
          <w:tab w:val="left" w:pos="5387"/>
          <w:tab w:val="left" w:pos="7938"/>
        </w:tabs>
        <w:autoSpaceDE w:val="0"/>
        <w:autoSpaceDN w:val="0"/>
        <w:adjustRightInd w:val="0"/>
        <w:jc w:val="both"/>
      </w:pPr>
      <w:r w:rsidRPr="009C7505">
        <w:t xml:space="preserve">Mạch chọn sóng của một máy thu gồm một tụ điện có điện dung 100 pF và cuộn cảm có độ tự cảm L </w:t>
      </w:r>
      <w:r w:rsidR="003823B6" w:rsidRPr="009C7505">
        <w:t>=</w:t>
      </w:r>
      <w:r w:rsidR="00810791" w:rsidRPr="009C7505">
        <w:t xml:space="preserve"> </w:t>
      </w:r>
      <w:r w:rsidR="00975D1F" w:rsidRPr="009C7505">
        <w:rPr>
          <w:position w:val="-24"/>
        </w:rPr>
        <w:object w:dxaOrig="360" w:dyaOrig="620">
          <v:shape id="_x0000_i1452" type="#_x0000_t75" style="width:18pt;height:30.75pt" o:ole="">
            <v:imagedata r:id="rId801" o:title=""/>
          </v:shape>
          <o:OLEObject Type="Embed" ProgID="Equation.3" ShapeID="_x0000_i1452" DrawAspect="Content" ObjectID="_1550260833" r:id="rId802"/>
        </w:object>
      </w:r>
      <w:r w:rsidR="00476CBA" w:rsidRPr="009C7505">
        <w:t>μH</w:t>
      </w:r>
      <w:r w:rsidR="00810791" w:rsidRPr="009C7505">
        <w:t xml:space="preserve">. </w:t>
      </w:r>
      <w:r w:rsidRPr="009C7505">
        <w:t>Để có thế bắt được sóng điện từ có bước sóng từ 12 m đến 18 m thì cần phải ghép thêm một tụ điện có điện dung biến thiên. Điện dung biến thiên trong khoảng nào ?</w:t>
      </w:r>
    </w:p>
    <w:p w:rsidR="00B01709" w:rsidRPr="009C7505" w:rsidRDefault="009B0DAF"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C7505">
        <w:rPr>
          <w:b/>
          <w:bCs/>
        </w:rPr>
        <w:tab/>
        <w:t xml:space="preserve">A. </w:t>
      </w:r>
      <w:r w:rsidR="00B01709" w:rsidRPr="009C7505">
        <w:t xml:space="preserve">0,3nF </w:t>
      </w:r>
      <w:r w:rsidR="007206DF" w:rsidRPr="009C7505">
        <w:t>≤</w:t>
      </w:r>
      <w:r w:rsidR="00B01709" w:rsidRPr="009C7505">
        <w:t xml:space="preserve"> C </w:t>
      </w:r>
      <w:r w:rsidR="007206DF" w:rsidRPr="009C7505">
        <w:t>≤</w:t>
      </w:r>
      <w:r w:rsidR="00B01709" w:rsidRPr="009C7505">
        <w:t xml:space="preserve"> 0,9nF</w:t>
      </w:r>
      <w:r w:rsidRPr="009C7505">
        <w:rPr>
          <w:b/>
          <w:bCs/>
        </w:rPr>
        <w:tab/>
        <w:t xml:space="preserve">C. </w:t>
      </w:r>
      <w:r w:rsidR="00B01709" w:rsidRPr="009C7505">
        <w:t xml:space="preserve">0, 4nF </w:t>
      </w:r>
      <w:r w:rsidR="007206DF" w:rsidRPr="009C7505">
        <w:t>≤</w:t>
      </w:r>
      <w:r w:rsidR="00B01709" w:rsidRPr="009C7505">
        <w:t xml:space="preserve"> C </w:t>
      </w:r>
      <w:r w:rsidR="007206DF" w:rsidRPr="009C7505">
        <w:t>≤</w:t>
      </w:r>
      <w:r w:rsidR="00B01709" w:rsidRPr="009C7505">
        <w:t xml:space="preserve"> 0,9nF</w:t>
      </w:r>
      <w:r w:rsidRPr="009C7505">
        <w:rPr>
          <w:b/>
          <w:bCs/>
        </w:rPr>
        <w:tab/>
        <w:t xml:space="preserve">B. </w:t>
      </w:r>
      <w:r w:rsidR="00B01709" w:rsidRPr="009C7505">
        <w:t xml:space="preserve">0,3nF </w:t>
      </w:r>
      <w:r w:rsidR="007206DF" w:rsidRPr="009C7505">
        <w:t>≤</w:t>
      </w:r>
      <w:r w:rsidR="00B01709" w:rsidRPr="009C7505">
        <w:t xml:space="preserve"> C </w:t>
      </w:r>
      <w:r w:rsidR="007206DF" w:rsidRPr="009C7505">
        <w:t>≤</w:t>
      </w:r>
      <w:r w:rsidR="00B01709" w:rsidRPr="009C7505">
        <w:t xml:space="preserve"> 0,8nF</w:t>
      </w:r>
      <w:r w:rsidRPr="009C7505">
        <w:rPr>
          <w:b/>
          <w:bCs/>
        </w:rPr>
        <w:tab/>
        <w:t xml:space="preserve">D. </w:t>
      </w:r>
      <w:r w:rsidR="00B01709" w:rsidRPr="009C7505">
        <w:t xml:space="preserve">0, 4nF </w:t>
      </w:r>
      <w:r w:rsidR="007206DF" w:rsidRPr="009C7505">
        <w:t>≤</w:t>
      </w:r>
      <w:r w:rsidR="00B01709" w:rsidRPr="009C7505">
        <w:t xml:space="preserve"> C </w:t>
      </w:r>
      <w:r w:rsidR="007206DF" w:rsidRPr="009C7505">
        <w:t>≤</w:t>
      </w:r>
      <w:r w:rsidR="00B01709" w:rsidRPr="009C7505">
        <w:t xml:space="preserve"> 0,8nF</w:t>
      </w:r>
    </w:p>
    <w:p w:rsidR="00B01709" w:rsidRPr="009C7505" w:rsidRDefault="007E0118" w:rsidP="00FF21AF">
      <w:pPr>
        <w:widowControl w:val="0"/>
        <w:numPr>
          <w:ilvl w:val="0"/>
          <w:numId w:val="8"/>
        </w:numPr>
        <w:tabs>
          <w:tab w:val="left" w:pos="284"/>
          <w:tab w:val="left" w:pos="567"/>
          <w:tab w:val="left" w:pos="709"/>
          <w:tab w:val="left" w:pos="851"/>
          <w:tab w:val="left" w:pos="2835"/>
          <w:tab w:val="left" w:pos="5387"/>
          <w:tab w:val="left" w:pos="7938"/>
        </w:tabs>
        <w:autoSpaceDE w:val="0"/>
        <w:autoSpaceDN w:val="0"/>
        <w:adjustRightInd w:val="0"/>
        <w:jc w:val="both"/>
      </w:pPr>
      <w:r w:rsidRPr="009C7505">
        <w:t xml:space="preserve"> </w:t>
      </w:r>
      <w:r w:rsidR="00B01709" w:rsidRPr="009C7505">
        <w:t>Mạch chọn sóng của một máy thu vô tuyến gồm một tụ điện có điện dung 2000 pF và cuộn cảm có độ tự cảm</w:t>
      </w:r>
      <w:r w:rsidR="000D3596" w:rsidRPr="009C7505">
        <w:t xml:space="preserve"> </w:t>
      </w:r>
      <w:r w:rsidR="00B01709" w:rsidRPr="009C7505">
        <w:t>8,8 μH. Để có thể bắt được dải sóng ngắn có bước sóng từ 10 m đến 50 m thì cần phải ghép thêm một tụ điện có điện dung biến thiên. Điện dung biến thiên trong khoảng nào ?</w:t>
      </w:r>
    </w:p>
    <w:p w:rsidR="00B01709" w:rsidRPr="009C7505" w:rsidRDefault="009B0DAF"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C7505">
        <w:rPr>
          <w:b/>
          <w:bCs/>
        </w:rPr>
        <w:tab/>
        <w:t xml:space="preserve">A. </w:t>
      </w:r>
      <w:r w:rsidR="000D3596" w:rsidRPr="009C7505">
        <w:t>4,</w:t>
      </w:r>
      <w:r w:rsidR="00B01709" w:rsidRPr="009C7505">
        <w:t xml:space="preserve">2nF </w:t>
      </w:r>
      <w:r w:rsidR="007206DF" w:rsidRPr="009C7505">
        <w:t>≤</w:t>
      </w:r>
      <w:r w:rsidR="00B01709" w:rsidRPr="009C7505">
        <w:t xml:space="preserve"> C </w:t>
      </w:r>
      <w:r w:rsidR="007206DF" w:rsidRPr="009C7505">
        <w:t>≤</w:t>
      </w:r>
      <w:r w:rsidR="00B01709" w:rsidRPr="009C7505">
        <w:t xml:space="preserve"> 9,3nF</w:t>
      </w:r>
      <w:r w:rsidR="000D3596" w:rsidRPr="009C7505">
        <w:tab/>
      </w:r>
      <w:r w:rsidRPr="009C7505">
        <w:rPr>
          <w:b/>
          <w:bCs/>
        </w:rPr>
        <w:t xml:space="preserve">C. </w:t>
      </w:r>
      <w:r w:rsidR="00B01709" w:rsidRPr="009C7505">
        <w:t xml:space="preserve">0,4nF </w:t>
      </w:r>
      <w:r w:rsidR="007206DF" w:rsidRPr="009C7505">
        <w:t>≤</w:t>
      </w:r>
      <w:r w:rsidR="00B01709" w:rsidRPr="009C7505">
        <w:t xml:space="preserve"> C </w:t>
      </w:r>
      <w:r w:rsidR="007206DF" w:rsidRPr="009C7505">
        <w:t>≤</w:t>
      </w:r>
      <w:r w:rsidR="00B01709" w:rsidRPr="009C7505">
        <w:t xml:space="preserve"> 0,8nF</w:t>
      </w:r>
      <w:r w:rsidR="000D3596" w:rsidRPr="009C7505">
        <w:tab/>
      </w:r>
      <w:r w:rsidRPr="009C7505">
        <w:rPr>
          <w:b/>
          <w:bCs/>
        </w:rPr>
        <w:t xml:space="preserve">B. </w:t>
      </w:r>
      <w:r w:rsidR="00B01709" w:rsidRPr="009C7505">
        <w:t xml:space="preserve">0,3nF </w:t>
      </w:r>
      <w:r w:rsidR="007206DF" w:rsidRPr="009C7505">
        <w:t>≤</w:t>
      </w:r>
      <w:r w:rsidR="00B01709" w:rsidRPr="009C7505">
        <w:t xml:space="preserve"> C </w:t>
      </w:r>
      <w:r w:rsidR="007206DF" w:rsidRPr="009C7505">
        <w:t>≤</w:t>
      </w:r>
      <w:r w:rsidR="00B01709" w:rsidRPr="009C7505">
        <w:t xml:space="preserve"> 0,9nF</w:t>
      </w:r>
      <w:r w:rsidR="000D3596" w:rsidRPr="009C7505">
        <w:tab/>
      </w:r>
      <w:r w:rsidRPr="009C7505">
        <w:rPr>
          <w:b/>
          <w:bCs/>
        </w:rPr>
        <w:t xml:space="preserve">D. </w:t>
      </w:r>
      <w:r w:rsidR="00B01709" w:rsidRPr="009C7505">
        <w:t xml:space="preserve">3, 2nF </w:t>
      </w:r>
      <w:r w:rsidR="007206DF" w:rsidRPr="009C7505">
        <w:t>≤</w:t>
      </w:r>
      <w:r w:rsidR="00B01709" w:rsidRPr="009C7505">
        <w:t xml:space="preserve"> C </w:t>
      </w:r>
      <w:r w:rsidR="007206DF" w:rsidRPr="009C7505">
        <w:t>≤</w:t>
      </w:r>
      <w:r w:rsidR="00B01709" w:rsidRPr="009C7505">
        <w:t xml:space="preserve"> 8,3nF</w:t>
      </w:r>
    </w:p>
    <w:p w:rsidR="00B01709" w:rsidRPr="009C7505" w:rsidRDefault="00AA1260" w:rsidP="00FF21AF">
      <w:pPr>
        <w:widowControl w:val="0"/>
        <w:numPr>
          <w:ilvl w:val="0"/>
          <w:numId w:val="8"/>
        </w:numPr>
        <w:tabs>
          <w:tab w:val="left" w:pos="284"/>
          <w:tab w:val="left" w:pos="567"/>
          <w:tab w:val="left" w:pos="709"/>
          <w:tab w:val="left" w:pos="851"/>
          <w:tab w:val="left" w:pos="2835"/>
          <w:tab w:val="left" w:pos="5387"/>
          <w:tab w:val="left" w:pos="7938"/>
        </w:tabs>
        <w:autoSpaceDE w:val="0"/>
        <w:autoSpaceDN w:val="0"/>
        <w:adjustRightInd w:val="0"/>
        <w:jc w:val="both"/>
      </w:pPr>
      <w:r w:rsidRPr="009C7505">
        <w:t xml:space="preserve"> </w:t>
      </w:r>
      <w:r w:rsidR="00B01709" w:rsidRPr="009C7505">
        <w:t>Mạch chọn sóng của một máy thu vô tuyến gồm một cuộn dây có độ tự cảm L và một bộ tụ điện gồm một tụ</w:t>
      </w:r>
      <w:r w:rsidR="000D3596" w:rsidRPr="009C7505">
        <w:t xml:space="preserve"> </w:t>
      </w:r>
      <w:r w:rsidR="00B01709" w:rsidRPr="009C7505">
        <w:t>điện cố định C</w:t>
      </w:r>
      <w:r w:rsidR="00B01709" w:rsidRPr="009C7505">
        <w:rPr>
          <w:vertAlign w:val="subscript"/>
        </w:rPr>
        <w:t>0</w:t>
      </w:r>
      <w:r w:rsidR="00B01709" w:rsidRPr="009C7505">
        <w:t xml:space="preserve"> mắc song song với một tụ xoay </w:t>
      </w:r>
      <w:r w:rsidR="00935903" w:rsidRPr="009C7505">
        <w:t>C.</w:t>
      </w:r>
      <w:r w:rsidR="009B0DAF" w:rsidRPr="009C7505">
        <w:rPr>
          <w:b/>
        </w:rPr>
        <w:t xml:space="preserve"> </w:t>
      </w:r>
      <w:r w:rsidR="00B01709" w:rsidRPr="009C7505">
        <w:t>Tụ C có điện dung thay đổi từ</w:t>
      </w:r>
      <w:r w:rsidRPr="009C7505">
        <w:t xml:space="preserve"> </w:t>
      </w:r>
      <w:r w:rsidRPr="009C7505">
        <w:fldChar w:fldCharType="begin"/>
      </w:r>
      <w:r w:rsidRPr="009C7505">
        <w:instrText>eq \s\don1(\f(1,23))</w:instrText>
      </w:r>
      <w:r w:rsidRPr="009C7505">
        <w:fldChar w:fldCharType="end"/>
      </w:r>
      <w:r w:rsidRPr="009C7505">
        <w:t xml:space="preserve"> pF đến 0,5pF. Nhờ vậy mạch có </w:t>
      </w:r>
      <w:r w:rsidR="00B01709" w:rsidRPr="009C7505">
        <w:t>thể thu được các sóng có bước sóng từ 0,12 m đến 0,3 m. Xác định độ tự cảm L?</w:t>
      </w:r>
    </w:p>
    <w:p w:rsidR="00B01709" w:rsidRPr="009C7505" w:rsidRDefault="009B0DAF"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C7505">
        <w:rPr>
          <w:b/>
          <w:bCs/>
        </w:rPr>
        <w:tab/>
        <w:t xml:space="preserve">A. </w:t>
      </w:r>
      <w:r w:rsidR="00AA1260" w:rsidRPr="009C7505">
        <w:rPr>
          <w:b/>
          <w:bCs/>
          <w:position w:val="-24"/>
        </w:rPr>
        <w:object w:dxaOrig="360" w:dyaOrig="620">
          <v:shape id="_x0000_i1453" type="#_x0000_t75" style="width:18pt;height:30.75pt" o:ole="">
            <v:imagedata r:id="rId803" o:title=""/>
          </v:shape>
          <o:OLEObject Type="Embed" ProgID="Equation.3" ShapeID="_x0000_i1453" DrawAspect="Content" ObjectID="_1550260834" r:id="rId804"/>
        </w:object>
      </w:r>
      <w:r w:rsidR="00B01709" w:rsidRPr="009C7505">
        <w:t xml:space="preserve"> (μH)</w:t>
      </w:r>
      <w:r w:rsidR="00AA1260" w:rsidRPr="009C7505">
        <w:tab/>
      </w:r>
      <w:r w:rsidRPr="009C7505">
        <w:rPr>
          <w:b/>
          <w:bCs/>
        </w:rPr>
        <w:t xml:space="preserve">B. </w:t>
      </w:r>
      <w:r w:rsidR="00AA1260" w:rsidRPr="009C7505">
        <w:rPr>
          <w:b/>
          <w:bCs/>
          <w:position w:val="-24"/>
        </w:rPr>
        <w:object w:dxaOrig="360" w:dyaOrig="620">
          <v:shape id="_x0000_i1454" type="#_x0000_t75" style="width:18pt;height:30.75pt" o:ole="">
            <v:imagedata r:id="rId805" o:title=""/>
          </v:shape>
          <o:OLEObject Type="Embed" ProgID="Equation.3" ShapeID="_x0000_i1454" DrawAspect="Content" ObjectID="_1550260835" r:id="rId806"/>
        </w:object>
      </w:r>
      <w:r w:rsidR="00B01709" w:rsidRPr="009C7505">
        <w:t>(μH)</w:t>
      </w:r>
      <w:r w:rsidR="00AA1260" w:rsidRPr="009C7505">
        <w:tab/>
      </w:r>
      <w:r w:rsidRPr="009C7505">
        <w:rPr>
          <w:b/>
          <w:bCs/>
        </w:rPr>
        <w:t xml:space="preserve">C. </w:t>
      </w:r>
      <w:r w:rsidR="00AA1260" w:rsidRPr="009C7505">
        <w:rPr>
          <w:b/>
          <w:bCs/>
          <w:position w:val="-24"/>
        </w:rPr>
        <w:object w:dxaOrig="360" w:dyaOrig="620">
          <v:shape id="_x0000_i1455" type="#_x0000_t75" style="width:18pt;height:30.75pt" o:ole="">
            <v:imagedata r:id="rId807" o:title=""/>
          </v:shape>
          <o:OLEObject Type="Embed" ProgID="Equation.3" ShapeID="_x0000_i1455" DrawAspect="Content" ObjectID="_1550260836" r:id="rId808"/>
        </w:object>
      </w:r>
      <w:r w:rsidR="00B01709" w:rsidRPr="009C7505">
        <w:t xml:space="preserve"> (μH)</w:t>
      </w:r>
      <w:r w:rsidR="00AA1260" w:rsidRPr="009C7505">
        <w:tab/>
      </w:r>
      <w:r w:rsidRPr="009C7505">
        <w:rPr>
          <w:b/>
          <w:bCs/>
        </w:rPr>
        <w:t xml:space="preserve">D. </w:t>
      </w:r>
      <w:r w:rsidR="00AA1260" w:rsidRPr="009C7505">
        <w:rPr>
          <w:b/>
          <w:bCs/>
          <w:position w:val="-24"/>
        </w:rPr>
        <w:object w:dxaOrig="240" w:dyaOrig="620">
          <v:shape id="_x0000_i1456" type="#_x0000_t75" style="width:12pt;height:30.75pt" o:ole="">
            <v:imagedata r:id="rId809" o:title=""/>
          </v:shape>
          <o:OLEObject Type="Embed" ProgID="Equation.3" ShapeID="_x0000_i1456" DrawAspect="Content" ObjectID="_1550260837" r:id="rId810"/>
        </w:object>
      </w:r>
      <w:r w:rsidR="00B01709" w:rsidRPr="009C7505">
        <w:t xml:space="preserve"> (μH)</w:t>
      </w:r>
    </w:p>
    <w:p w:rsidR="00B01709" w:rsidRPr="009C7505" w:rsidRDefault="007E0118" w:rsidP="007E0118">
      <w:pPr>
        <w:widowControl w:val="0"/>
        <w:numPr>
          <w:ilvl w:val="0"/>
          <w:numId w:val="8"/>
        </w:numPr>
        <w:tabs>
          <w:tab w:val="left" w:pos="284"/>
          <w:tab w:val="left" w:pos="567"/>
          <w:tab w:val="left" w:pos="709"/>
          <w:tab w:val="left" w:pos="851"/>
          <w:tab w:val="left" w:pos="2835"/>
          <w:tab w:val="left" w:pos="5387"/>
          <w:tab w:val="left" w:pos="7938"/>
        </w:tabs>
        <w:autoSpaceDE w:val="0"/>
        <w:autoSpaceDN w:val="0"/>
        <w:adjustRightInd w:val="0"/>
        <w:jc w:val="both"/>
      </w:pPr>
      <w:r w:rsidRPr="009C7505">
        <w:t xml:space="preserve"> </w:t>
      </w:r>
      <w:r w:rsidR="00B01709" w:rsidRPr="009C7505">
        <w:t>Mạch chọn sóng của một máy thu vô tuyến gồm một cuộn dây có độ tự cảm L và một bộ tụ điện gồm một tụ điện cố định C</w:t>
      </w:r>
      <w:r w:rsidR="00B01709" w:rsidRPr="009C7505">
        <w:rPr>
          <w:vertAlign w:val="subscript"/>
        </w:rPr>
        <w:t>0</w:t>
      </w:r>
      <w:r w:rsidR="00B01709" w:rsidRPr="009C7505">
        <w:t xml:space="preserve"> mắc song song với một tụ </w:t>
      </w:r>
      <w:r w:rsidR="00AA1260" w:rsidRPr="009C7505">
        <w:t xml:space="preserve">C. </w:t>
      </w:r>
      <w:r w:rsidR="00B01709" w:rsidRPr="009C7505">
        <w:t>Tụ C có điện dung thay đổi từ 10 nF đến 170 nF. Nhờ vậy mạch có thể thu được các sóng có bước sóng từ λ đến 3λ. Xác định C</w:t>
      </w:r>
      <w:r w:rsidR="00B01709" w:rsidRPr="009C7505">
        <w:rPr>
          <w:vertAlign w:val="subscript"/>
        </w:rPr>
        <w:t>0</w:t>
      </w:r>
      <w:r w:rsidR="00B01709" w:rsidRPr="009C7505">
        <w:t xml:space="preserve"> ?</w:t>
      </w:r>
    </w:p>
    <w:p w:rsidR="00B01709" w:rsidRPr="009C7505" w:rsidRDefault="009B0DAF"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C7505">
        <w:rPr>
          <w:b/>
          <w:bCs/>
        </w:rPr>
        <w:tab/>
        <w:t xml:space="preserve">A. </w:t>
      </w:r>
      <w:r w:rsidR="00B01709" w:rsidRPr="009C7505">
        <w:t>45 nF</w:t>
      </w:r>
      <w:r w:rsidR="00F44FE4" w:rsidRPr="009C7505">
        <w:t xml:space="preserve"> </w:t>
      </w:r>
      <w:r w:rsidRPr="009C7505">
        <w:rPr>
          <w:b/>
          <w:bCs/>
        </w:rPr>
        <w:tab/>
        <w:t xml:space="preserve">B. </w:t>
      </w:r>
      <w:r w:rsidR="00B01709" w:rsidRPr="009C7505">
        <w:t>25 nF</w:t>
      </w:r>
      <w:r w:rsidR="00F44FE4" w:rsidRPr="009C7505">
        <w:t xml:space="preserve"> </w:t>
      </w:r>
      <w:r w:rsidRPr="009C7505">
        <w:rPr>
          <w:b/>
          <w:bCs/>
        </w:rPr>
        <w:tab/>
        <w:t xml:space="preserve">C. </w:t>
      </w:r>
      <w:r w:rsidR="00B01709" w:rsidRPr="009C7505">
        <w:t>30 nF</w:t>
      </w:r>
      <w:r w:rsidR="00F44FE4" w:rsidRPr="009C7505">
        <w:t xml:space="preserve"> </w:t>
      </w:r>
      <w:r w:rsidRPr="009C7505">
        <w:rPr>
          <w:b/>
          <w:bCs/>
        </w:rPr>
        <w:tab/>
        <w:t xml:space="preserve">D. </w:t>
      </w:r>
      <w:r w:rsidR="00B01709" w:rsidRPr="009C7505">
        <w:t>10 nF</w:t>
      </w:r>
    </w:p>
    <w:p w:rsidR="00B01709" w:rsidRPr="009C7505" w:rsidRDefault="00B01709" w:rsidP="007E0118">
      <w:pPr>
        <w:widowControl w:val="0"/>
        <w:numPr>
          <w:ilvl w:val="0"/>
          <w:numId w:val="8"/>
        </w:numPr>
        <w:tabs>
          <w:tab w:val="left" w:pos="284"/>
          <w:tab w:val="left" w:pos="567"/>
          <w:tab w:val="left" w:pos="709"/>
          <w:tab w:val="left" w:pos="851"/>
          <w:tab w:val="left" w:pos="2835"/>
          <w:tab w:val="left" w:pos="5387"/>
          <w:tab w:val="left" w:pos="7938"/>
        </w:tabs>
        <w:autoSpaceDE w:val="0"/>
        <w:autoSpaceDN w:val="0"/>
        <w:adjustRightInd w:val="0"/>
        <w:jc w:val="both"/>
      </w:pPr>
      <w:r w:rsidRPr="009C7505">
        <w:t>Mạch chọn sóng của một máy thu vô tuyến gồm một cuộn dây có độ tụ cảm 2,5 μH và một tụ xoay. Điện trở thuần của mạch là 1,3 mΩ. Sau khi bắt được sóng điện từ có bước sóng 21,5 m thì xoay nhanh tụ để suất điện động không đổi nhưng cường độ hiệu dụng dòng điện thì giảm xuống 1000 lần. Hỏi điện dung tụ thay đổi bao nhiêu ?</w:t>
      </w:r>
    </w:p>
    <w:p w:rsidR="00B01709" w:rsidRPr="009C7505" w:rsidRDefault="009B0DAF"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C7505">
        <w:rPr>
          <w:b/>
          <w:bCs/>
        </w:rPr>
        <w:tab/>
        <w:t xml:space="preserve">A. </w:t>
      </w:r>
      <w:r w:rsidR="00B01709" w:rsidRPr="009C7505">
        <w:t>0,33 pF</w:t>
      </w:r>
      <w:r w:rsidR="00F44FE4" w:rsidRPr="009C7505">
        <w:t xml:space="preserve"> </w:t>
      </w:r>
      <w:r w:rsidRPr="009C7505">
        <w:rPr>
          <w:b/>
          <w:bCs/>
        </w:rPr>
        <w:tab/>
        <w:t xml:space="preserve">B. </w:t>
      </w:r>
      <w:r w:rsidR="00B01709" w:rsidRPr="009C7505">
        <w:t>0,32 pF</w:t>
      </w:r>
      <w:r w:rsidR="00F44FE4" w:rsidRPr="009C7505">
        <w:t xml:space="preserve"> </w:t>
      </w:r>
      <w:r w:rsidRPr="009C7505">
        <w:rPr>
          <w:b/>
          <w:bCs/>
        </w:rPr>
        <w:tab/>
        <w:t xml:space="preserve">C. </w:t>
      </w:r>
      <w:r w:rsidR="00B01709" w:rsidRPr="009C7505">
        <w:t>0,31 pF</w:t>
      </w:r>
      <w:r w:rsidR="00F44FE4" w:rsidRPr="009C7505">
        <w:t xml:space="preserve"> </w:t>
      </w:r>
      <w:r w:rsidRPr="009C7505">
        <w:rPr>
          <w:b/>
          <w:bCs/>
        </w:rPr>
        <w:tab/>
        <w:t xml:space="preserve">D. </w:t>
      </w:r>
      <w:r w:rsidR="00B01709" w:rsidRPr="009C7505">
        <w:t>0,3 pF</w:t>
      </w:r>
    </w:p>
    <w:p w:rsidR="00B01709" w:rsidRPr="009C7505" w:rsidRDefault="00B01709" w:rsidP="007E0118">
      <w:pPr>
        <w:widowControl w:val="0"/>
        <w:numPr>
          <w:ilvl w:val="0"/>
          <w:numId w:val="8"/>
        </w:numPr>
        <w:tabs>
          <w:tab w:val="left" w:pos="284"/>
          <w:tab w:val="left" w:pos="567"/>
          <w:tab w:val="left" w:pos="709"/>
          <w:tab w:val="left" w:pos="851"/>
          <w:tab w:val="left" w:pos="2835"/>
          <w:tab w:val="left" w:pos="5387"/>
          <w:tab w:val="left" w:pos="7938"/>
        </w:tabs>
        <w:autoSpaceDE w:val="0"/>
        <w:autoSpaceDN w:val="0"/>
        <w:adjustRightInd w:val="0"/>
        <w:jc w:val="both"/>
      </w:pPr>
      <w:r w:rsidRPr="009C7505">
        <w:t>Cho mạch chọn sóng của máy thu vô tuyến điện gồm tụ C</w:t>
      </w:r>
      <w:r w:rsidRPr="009C7505">
        <w:rPr>
          <w:vertAlign w:val="subscript"/>
        </w:rPr>
        <w:t>0</w:t>
      </w:r>
      <w:r w:rsidRPr="009C7505">
        <w:t xml:space="preserve"> ghép song song</w:t>
      </w:r>
      <w:r w:rsidR="00F44FE4" w:rsidRPr="009C7505">
        <w:t xml:space="preserve"> </w:t>
      </w:r>
      <w:r w:rsidRPr="009C7505">
        <w:t>với tụ xoay C</w:t>
      </w:r>
      <w:r w:rsidRPr="009C7505">
        <w:rPr>
          <w:vertAlign w:val="subscript"/>
        </w:rPr>
        <w:t>X</w:t>
      </w:r>
      <w:r w:rsidRPr="009C7505">
        <w:t xml:space="preserve"> (Điện dung của tụ xoay tỉ lệ hàm bậc nhất với góc xoay α). Cho góc xoay α biến thiên từ 0</w:t>
      </w:r>
      <w:r w:rsidRPr="009C7505">
        <w:rPr>
          <w:vertAlign w:val="superscript"/>
        </w:rPr>
        <w:t>0</w:t>
      </w:r>
      <w:r w:rsidRPr="009C7505">
        <w:t xml:space="preserve"> đến 120</w:t>
      </w:r>
      <w:r w:rsidRPr="009C7505">
        <w:rPr>
          <w:vertAlign w:val="superscript"/>
        </w:rPr>
        <w:t>0</w:t>
      </w:r>
      <w:r w:rsidRPr="009C7505">
        <w:t xml:space="preserve"> khi đó C</w:t>
      </w:r>
      <w:r w:rsidRPr="009C7505">
        <w:rPr>
          <w:vertAlign w:val="subscript"/>
        </w:rPr>
        <w:t>X</w:t>
      </w:r>
      <w:r w:rsidRPr="009C7505">
        <w:t xml:space="preserve"> biến thiên từ 10 μF đến 250 μF, nhờ vậy máy thu được dải sóng từ 10 m đến 30 m. Điện dung C</w:t>
      </w:r>
      <w:r w:rsidRPr="009C7505">
        <w:rPr>
          <w:vertAlign w:val="subscript"/>
        </w:rPr>
        <w:t>0</w:t>
      </w:r>
      <w:r w:rsidRPr="009C7505">
        <w:t xml:space="preserve"> có giá trị bằng</w:t>
      </w:r>
    </w:p>
    <w:p w:rsidR="00B01709" w:rsidRPr="009C7505" w:rsidRDefault="009B0DAF"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C7505">
        <w:rPr>
          <w:b/>
          <w:bCs/>
        </w:rPr>
        <w:tab/>
        <w:t xml:space="preserve">A. </w:t>
      </w:r>
      <w:r w:rsidR="00B01709" w:rsidRPr="009C7505">
        <w:t>40 μF.</w:t>
      </w:r>
      <w:r w:rsidR="00F44FE4" w:rsidRPr="009C7505">
        <w:t xml:space="preserve"> </w:t>
      </w:r>
      <w:r w:rsidRPr="009C7505">
        <w:rPr>
          <w:b/>
          <w:bCs/>
        </w:rPr>
        <w:tab/>
        <w:t xml:space="preserve">B. </w:t>
      </w:r>
      <w:r w:rsidR="00B01709" w:rsidRPr="009C7505">
        <w:t>20 μF.</w:t>
      </w:r>
      <w:r w:rsidR="00F44FE4" w:rsidRPr="009C7505">
        <w:t xml:space="preserve"> </w:t>
      </w:r>
      <w:r w:rsidRPr="009C7505">
        <w:rPr>
          <w:b/>
          <w:bCs/>
        </w:rPr>
        <w:tab/>
        <w:t xml:space="preserve">C. </w:t>
      </w:r>
      <w:r w:rsidR="00B01709" w:rsidRPr="009C7505">
        <w:t>30 μF.</w:t>
      </w:r>
      <w:r w:rsidR="00F44FE4" w:rsidRPr="009C7505">
        <w:t xml:space="preserve"> </w:t>
      </w:r>
      <w:r w:rsidRPr="009C7505">
        <w:rPr>
          <w:b/>
          <w:bCs/>
        </w:rPr>
        <w:tab/>
        <w:t xml:space="preserve">D. </w:t>
      </w:r>
      <w:r w:rsidR="00B01709" w:rsidRPr="009C7505">
        <w:t>10 μF.</w:t>
      </w:r>
    </w:p>
    <w:p w:rsidR="00B01709" w:rsidRPr="009C7505" w:rsidRDefault="00B01709" w:rsidP="007E0118">
      <w:pPr>
        <w:widowControl w:val="0"/>
        <w:numPr>
          <w:ilvl w:val="0"/>
          <w:numId w:val="8"/>
        </w:numPr>
        <w:tabs>
          <w:tab w:val="left" w:pos="284"/>
          <w:tab w:val="left" w:pos="567"/>
          <w:tab w:val="left" w:pos="709"/>
          <w:tab w:val="left" w:pos="851"/>
          <w:tab w:val="left" w:pos="2835"/>
          <w:tab w:val="left" w:pos="5387"/>
          <w:tab w:val="left" w:pos="7938"/>
        </w:tabs>
        <w:autoSpaceDE w:val="0"/>
        <w:autoSpaceDN w:val="0"/>
        <w:adjustRightInd w:val="0"/>
        <w:jc w:val="both"/>
      </w:pPr>
      <w:r w:rsidRPr="009C7505">
        <w:t>Mạch chọn sóng của một máy thu vô tuyến gồm một cuộn dây có độ tụ cảm 2,5 μH và một tụ xoay. Sau khi bắt được sóng điện từ có bước sóng 21,5 m thì tần số góc và điện dung tụ điện bằng bao nhiêu?</w:t>
      </w:r>
    </w:p>
    <w:p w:rsidR="00B01709" w:rsidRPr="009C7505" w:rsidRDefault="009B0DAF"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C7505">
        <w:rPr>
          <w:b/>
          <w:bCs/>
        </w:rPr>
        <w:tab/>
        <w:t xml:space="preserve">A. </w:t>
      </w:r>
      <w:r w:rsidR="00B01709" w:rsidRPr="009C7505">
        <w:t>10</w:t>
      </w:r>
      <w:r w:rsidR="00B01709" w:rsidRPr="009C7505">
        <w:rPr>
          <w:vertAlign w:val="superscript"/>
        </w:rPr>
        <w:t>7</w:t>
      </w:r>
      <w:r w:rsidR="00F44FE4" w:rsidRPr="009C7505">
        <w:t xml:space="preserve"> </w:t>
      </w:r>
      <w:r w:rsidR="00B01709" w:rsidRPr="009C7505">
        <w:t>rad</w:t>
      </w:r>
      <w:r w:rsidR="004C04D1" w:rsidRPr="009C7505">
        <w:t>/s</w:t>
      </w:r>
      <w:r w:rsidR="00B01709" w:rsidRPr="009C7505">
        <w:t>;</w:t>
      </w:r>
      <w:r w:rsidR="00AA1260" w:rsidRPr="009C7505">
        <w:t xml:space="preserve"> </w:t>
      </w:r>
      <w:r w:rsidR="00B01709" w:rsidRPr="009C7505">
        <w:t>5,2pF</w:t>
      </w:r>
      <w:r w:rsidR="004C04D1" w:rsidRPr="009C7505">
        <w:tab/>
      </w:r>
      <w:r w:rsidR="004C04D1" w:rsidRPr="009C7505">
        <w:rPr>
          <w:b/>
          <w:bCs/>
        </w:rPr>
        <w:t xml:space="preserve">B. </w:t>
      </w:r>
      <w:r w:rsidR="004C04D1" w:rsidRPr="009C7505">
        <w:t>4.10</w:t>
      </w:r>
      <w:r w:rsidR="004C04D1" w:rsidRPr="009C7505">
        <w:rPr>
          <w:vertAlign w:val="superscript"/>
        </w:rPr>
        <w:t>7</w:t>
      </w:r>
      <w:r w:rsidR="004C04D1" w:rsidRPr="009C7505">
        <w:t xml:space="preserve"> rad/s ; 42pF</w:t>
      </w:r>
      <w:r w:rsidR="004C04D1" w:rsidRPr="009C7505">
        <w:tab/>
      </w:r>
      <w:r w:rsidRPr="009C7505">
        <w:rPr>
          <w:b/>
          <w:bCs/>
        </w:rPr>
        <w:t xml:space="preserve">C. </w:t>
      </w:r>
      <w:r w:rsidR="00B01709" w:rsidRPr="009C7505">
        <w:t>2.10</w:t>
      </w:r>
      <w:r w:rsidR="00B01709" w:rsidRPr="009C7505">
        <w:rPr>
          <w:vertAlign w:val="superscript"/>
        </w:rPr>
        <w:t>7</w:t>
      </w:r>
      <w:r w:rsidR="00F44FE4" w:rsidRPr="009C7505">
        <w:t xml:space="preserve"> </w:t>
      </w:r>
      <w:r w:rsidR="00B01709" w:rsidRPr="009C7505">
        <w:t>rad</w:t>
      </w:r>
      <w:r w:rsidR="004C04D1" w:rsidRPr="009C7505">
        <w:t>/s</w:t>
      </w:r>
      <w:r w:rsidR="00B01709" w:rsidRPr="009C7505">
        <w:t>; 4,2pF</w:t>
      </w:r>
      <w:r w:rsidRPr="009C7505">
        <w:rPr>
          <w:b/>
          <w:bCs/>
        </w:rPr>
        <w:tab/>
        <w:t xml:space="preserve">D. </w:t>
      </w:r>
      <w:r w:rsidR="00B01709" w:rsidRPr="009C7505">
        <w:t>8,8.10</w:t>
      </w:r>
      <w:r w:rsidR="00B01709" w:rsidRPr="009C7505">
        <w:rPr>
          <w:vertAlign w:val="superscript"/>
        </w:rPr>
        <w:t>7</w:t>
      </w:r>
      <w:r w:rsidR="00F44FE4" w:rsidRPr="009C7505">
        <w:t xml:space="preserve"> </w:t>
      </w:r>
      <w:r w:rsidR="00B01709" w:rsidRPr="009C7505">
        <w:t>rad;</w:t>
      </w:r>
      <w:r w:rsidR="004C04D1" w:rsidRPr="009C7505">
        <w:t xml:space="preserve"> </w:t>
      </w:r>
      <w:r w:rsidR="00B01709" w:rsidRPr="009C7505">
        <w:t>52pF</w:t>
      </w:r>
    </w:p>
    <w:p w:rsidR="00B01709" w:rsidRPr="009C7505" w:rsidRDefault="007E0118" w:rsidP="00FF21AF">
      <w:pPr>
        <w:widowControl w:val="0"/>
        <w:numPr>
          <w:ilvl w:val="0"/>
          <w:numId w:val="8"/>
        </w:numPr>
        <w:tabs>
          <w:tab w:val="left" w:pos="284"/>
          <w:tab w:val="left" w:pos="567"/>
          <w:tab w:val="left" w:pos="709"/>
          <w:tab w:val="left" w:pos="851"/>
          <w:tab w:val="left" w:pos="2835"/>
          <w:tab w:val="left" w:pos="5387"/>
          <w:tab w:val="left" w:pos="7938"/>
        </w:tabs>
        <w:autoSpaceDE w:val="0"/>
        <w:autoSpaceDN w:val="0"/>
        <w:adjustRightInd w:val="0"/>
        <w:jc w:val="both"/>
      </w:pPr>
      <w:r w:rsidRPr="009C7505">
        <w:t xml:space="preserve"> </w:t>
      </w:r>
      <w:r w:rsidR="00B01709" w:rsidRPr="009C7505">
        <w:t>Cho mạch dao động gồm một cuộn cảm mắc nối tiếp với một tụ điện C</w:t>
      </w:r>
      <w:r w:rsidR="00B135A6" w:rsidRPr="009C7505">
        <w:rPr>
          <w:vertAlign w:val="subscript"/>
        </w:rPr>
        <w:t>1</w:t>
      </w:r>
      <w:r w:rsidR="00B01709" w:rsidRPr="009C7505">
        <w:t xml:space="preserve"> thì mạch thu được sóng điện từ có bước sóng </w:t>
      </w:r>
      <w:r w:rsidR="00157EF2" w:rsidRPr="009C7505">
        <w:t>λ</w:t>
      </w:r>
      <w:r w:rsidR="00B135A6" w:rsidRPr="009C7505">
        <w:rPr>
          <w:vertAlign w:val="subscript"/>
        </w:rPr>
        <w:t>1</w:t>
      </w:r>
      <w:r w:rsidR="00B01709" w:rsidRPr="009C7505">
        <w:t>, thay tụ trên bằng tụ C</w:t>
      </w:r>
      <w:r w:rsidR="00B135A6" w:rsidRPr="009C7505">
        <w:rPr>
          <w:vertAlign w:val="subscript"/>
        </w:rPr>
        <w:t>2</w:t>
      </w:r>
      <w:r w:rsidR="00B01709" w:rsidRPr="009C7505">
        <w:t xml:space="preserve"> thì mạch thu được sóng điện từ có </w:t>
      </w:r>
      <w:r w:rsidR="00157EF2" w:rsidRPr="009C7505">
        <w:t>λ</w:t>
      </w:r>
      <w:r w:rsidR="00B135A6" w:rsidRPr="009C7505">
        <w:rPr>
          <w:vertAlign w:val="subscript"/>
        </w:rPr>
        <w:t>2</w:t>
      </w:r>
      <w:r w:rsidR="00B01709" w:rsidRPr="009C7505">
        <w:t>. Nếu mắc đồng thời hai tụ nối tiếp với nhau rồi mắc</w:t>
      </w:r>
      <w:r w:rsidR="004C04D1" w:rsidRPr="009C7505">
        <w:t xml:space="preserve"> </w:t>
      </w:r>
      <w:r w:rsidR="00B01709" w:rsidRPr="009C7505">
        <w:t xml:space="preserve">vào cuộn cảm thì mạch thu được sóng có bước sóng </w:t>
      </w:r>
      <w:r w:rsidR="00157EF2" w:rsidRPr="009C7505">
        <w:t>λ</w:t>
      </w:r>
      <w:r w:rsidR="00B01709" w:rsidRPr="009C7505">
        <w:t xml:space="preserve"> xác định bằng công thức</w:t>
      </w:r>
    </w:p>
    <w:p w:rsidR="00B01709" w:rsidRPr="009C7505" w:rsidRDefault="00426C08"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C7505">
        <w:rPr>
          <w:b/>
          <w:bCs/>
        </w:rPr>
        <w:t xml:space="preserve"> </w:t>
      </w:r>
      <w:r w:rsidR="009B0DAF" w:rsidRPr="009C7505">
        <w:rPr>
          <w:b/>
          <w:bCs/>
        </w:rPr>
        <w:tab/>
        <w:t xml:space="preserve">A. </w:t>
      </w:r>
      <w:r w:rsidRPr="009C7505">
        <w:rPr>
          <w:b/>
          <w:bCs/>
          <w:position w:val="-14"/>
        </w:rPr>
        <w:object w:dxaOrig="1400" w:dyaOrig="400">
          <v:shape id="_x0000_i1457" type="#_x0000_t75" style="width:69.75pt;height:20.25pt" o:ole="">
            <v:imagedata r:id="rId811" o:title=""/>
          </v:shape>
          <o:OLEObject Type="Embed" ProgID="Equation.3" ShapeID="_x0000_i1457" DrawAspect="Content" ObjectID="_1550260838" r:id="rId812"/>
        </w:object>
      </w:r>
      <w:r w:rsidR="009B0DAF" w:rsidRPr="009C7505">
        <w:rPr>
          <w:b/>
          <w:bCs/>
        </w:rPr>
        <w:tab/>
        <w:t xml:space="preserve">B. </w:t>
      </w:r>
      <w:r w:rsidR="00157EF2" w:rsidRPr="009C7505">
        <w:t>λ</w:t>
      </w:r>
      <w:r w:rsidR="00B01709" w:rsidRPr="009C7505">
        <w:t xml:space="preserve"> </w:t>
      </w:r>
      <w:r w:rsidR="003823B6" w:rsidRPr="009C7505">
        <w:t>=</w:t>
      </w:r>
      <w:r w:rsidRPr="009C7505">
        <w:t xml:space="preserve"> </w:t>
      </w:r>
      <w:r w:rsidRPr="009C7505">
        <w:rPr>
          <w:position w:val="-12"/>
        </w:rPr>
        <w:object w:dxaOrig="940" w:dyaOrig="440">
          <v:shape id="_x0000_i1458" type="#_x0000_t75" style="width:47.25pt;height:21.75pt" o:ole="">
            <v:imagedata r:id="rId813" o:title=""/>
          </v:shape>
          <o:OLEObject Type="Embed" ProgID="Equation.3" ShapeID="_x0000_i1458" DrawAspect="Content" ObjectID="_1550260839" r:id="rId814"/>
        </w:object>
      </w:r>
      <w:r w:rsidRPr="009C7505">
        <w:tab/>
      </w:r>
      <w:r w:rsidR="009B0DAF" w:rsidRPr="009C7505">
        <w:rPr>
          <w:b/>
          <w:bCs/>
        </w:rPr>
        <w:t xml:space="preserve">C. </w:t>
      </w:r>
      <w:r w:rsidR="00157EF2" w:rsidRPr="009C7505">
        <w:t>λ</w:t>
      </w:r>
      <w:r w:rsidR="00B01709" w:rsidRPr="009C7505">
        <w:t xml:space="preserve"> </w:t>
      </w:r>
      <w:r w:rsidR="003823B6" w:rsidRPr="009C7505">
        <w:t>=</w:t>
      </w:r>
      <w:r w:rsidR="00F44FE4" w:rsidRPr="009C7505">
        <w:t xml:space="preserve"> </w:t>
      </w:r>
      <w:r w:rsidRPr="009C7505">
        <w:rPr>
          <w:position w:val="-12"/>
        </w:rPr>
        <w:object w:dxaOrig="700" w:dyaOrig="400">
          <v:shape id="_x0000_i1459" type="#_x0000_t75" style="width:35.25pt;height:20.25pt" o:ole="">
            <v:imagedata r:id="rId815" o:title=""/>
          </v:shape>
          <o:OLEObject Type="Embed" ProgID="Equation.3" ShapeID="_x0000_i1459" DrawAspect="Content" ObjectID="_1550260840" r:id="rId816"/>
        </w:object>
      </w:r>
      <w:r w:rsidRPr="009C7505">
        <w:tab/>
      </w:r>
      <w:r w:rsidR="009B0DAF" w:rsidRPr="009C7505">
        <w:rPr>
          <w:b/>
          <w:bCs/>
        </w:rPr>
        <w:t xml:space="preserve">D. </w:t>
      </w:r>
      <w:r w:rsidR="00157EF2" w:rsidRPr="009C7505">
        <w:t>λ</w:t>
      </w:r>
      <w:r w:rsidR="00B01709" w:rsidRPr="009C7505">
        <w:t xml:space="preserve"> </w:t>
      </w:r>
      <w:r w:rsidR="003823B6" w:rsidRPr="009C7505">
        <w:t>=</w:t>
      </w:r>
      <w:r w:rsidRPr="009C7505">
        <w:t xml:space="preserve"> </w:t>
      </w:r>
      <w:r w:rsidRPr="009C7505">
        <w:fldChar w:fldCharType="begin"/>
      </w:r>
      <w:r w:rsidRPr="009C7505">
        <w:instrText>eq \s\don1(\f(1,2))</w:instrText>
      </w:r>
      <w:r w:rsidRPr="009C7505">
        <w:fldChar w:fldCharType="end"/>
      </w:r>
      <w:r w:rsidR="00802569" w:rsidRPr="009C7505">
        <w:t>(</w:t>
      </w:r>
      <w:r w:rsidR="00157EF2" w:rsidRPr="009C7505">
        <w:t>λ</w:t>
      </w:r>
      <w:r w:rsidRPr="009C7505">
        <w:rPr>
          <w:vertAlign w:val="subscript"/>
        </w:rPr>
        <w:t>1</w:t>
      </w:r>
      <w:r w:rsidRPr="009C7505">
        <w:t>+</w:t>
      </w:r>
      <w:r w:rsidR="003823B6" w:rsidRPr="009C7505">
        <w:t xml:space="preserve"> </w:t>
      </w:r>
      <w:r w:rsidR="00157EF2" w:rsidRPr="009C7505">
        <w:t>λ</w:t>
      </w:r>
      <w:r w:rsidRPr="009C7505">
        <w:rPr>
          <w:vertAlign w:val="subscript"/>
        </w:rPr>
        <w:t>2</w:t>
      </w:r>
      <w:r w:rsidR="00802569" w:rsidRPr="009C7505">
        <w:t>)</w:t>
      </w:r>
    </w:p>
    <w:p w:rsidR="00B01709" w:rsidRPr="009C7505" w:rsidRDefault="007E0118" w:rsidP="007E0118">
      <w:pPr>
        <w:widowControl w:val="0"/>
        <w:numPr>
          <w:ilvl w:val="0"/>
          <w:numId w:val="8"/>
        </w:numPr>
        <w:tabs>
          <w:tab w:val="left" w:pos="284"/>
          <w:tab w:val="left" w:pos="567"/>
          <w:tab w:val="left" w:pos="709"/>
          <w:tab w:val="left" w:pos="851"/>
          <w:tab w:val="left" w:pos="2835"/>
          <w:tab w:val="left" w:pos="5387"/>
          <w:tab w:val="left" w:pos="7938"/>
        </w:tabs>
        <w:autoSpaceDE w:val="0"/>
        <w:autoSpaceDN w:val="0"/>
        <w:adjustRightInd w:val="0"/>
        <w:jc w:val="both"/>
      </w:pPr>
      <w:r w:rsidRPr="009C7505">
        <w:t xml:space="preserve"> </w:t>
      </w:r>
      <w:r w:rsidR="00B01709" w:rsidRPr="009C7505">
        <w:t>Một mạch dao động gồm một cuộn cảm thuần có độ tự cảm xác định và một tụ điện là tụ xoay, có điện dung thay đổi được theo quy luật hàm số bậc nhất của góc xoay α của bản linh động. Khi α</w:t>
      </w:r>
      <w:r w:rsidR="00F44FE4" w:rsidRPr="009C7505">
        <w:t xml:space="preserve"> </w:t>
      </w:r>
      <w:r w:rsidR="00B01709" w:rsidRPr="009C7505">
        <w:t>= 0</w:t>
      </w:r>
      <w:r w:rsidR="00B01709" w:rsidRPr="009C7505">
        <w:rPr>
          <w:vertAlign w:val="superscript"/>
        </w:rPr>
        <w:t>0</w:t>
      </w:r>
      <w:r w:rsidR="00B01709" w:rsidRPr="009C7505">
        <w:t>, tần số dao động riêng của mạch là 3 MHz. Khi α = 120</w:t>
      </w:r>
      <w:r w:rsidR="00B01709" w:rsidRPr="009C7505">
        <w:rPr>
          <w:vertAlign w:val="superscript"/>
        </w:rPr>
        <w:t>0</w:t>
      </w:r>
      <w:r w:rsidR="00B01709" w:rsidRPr="009C7505">
        <w:t>, tần số dao động riêng của mạch là 1 MHz. Để mạch này có tần số dao động riêng bằng 1,5 MHz thì α bằng</w:t>
      </w:r>
    </w:p>
    <w:p w:rsidR="00B01709" w:rsidRPr="009C7505" w:rsidRDefault="009B0DAF"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C7505">
        <w:rPr>
          <w:b/>
          <w:bCs/>
        </w:rPr>
        <w:tab/>
        <w:t xml:space="preserve">A. </w:t>
      </w:r>
      <w:r w:rsidR="00B01709" w:rsidRPr="009C7505">
        <w:t>30</w:t>
      </w:r>
      <w:r w:rsidR="00B01709" w:rsidRPr="009C7505">
        <w:rPr>
          <w:vertAlign w:val="superscript"/>
        </w:rPr>
        <w:t>0</w:t>
      </w:r>
      <w:r w:rsidR="00F44FE4" w:rsidRPr="009C7505">
        <w:t xml:space="preserve"> </w:t>
      </w:r>
      <w:r w:rsidRPr="009C7505">
        <w:rPr>
          <w:b/>
          <w:bCs/>
        </w:rPr>
        <w:tab/>
        <w:t xml:space="preserve">B. </w:t>
      </w:r>
      <w:r w:rsidR="00B01709" w:rsidRPr="009C7505">
        <w:t>45</w:t>
      </w:r>
      <w:r w:rsidR="00B01709" w:rsidRPr="009C7505">
        <w:rPr>
          <w:vertAlign w:val="superscript"/>
        </w:rPr>
        <w:t>0</w:t>
      </w:r>
      <w:r w:rsidR="00F44FE4" w:rsidRPr="009C7505">
        <w:t xml:space="preserve"> </w:t>
      </w:r>
      <w:r w:rsidRPr="009C7505">
        <w:rPr>
          <w:b/>
          <w:bCs/>
        </w:rPr>
        <w:tab/>
        <w:t xml:space="preserve">C. </w:t>
      </w:r>
      <w:r w:rsidR="00B01709" w:rsidRPr="009C7505">
        <w:t>60</w:t>
      </w:r>
      <w:r w:rsidR="00B01709" w:rsidRPr="009C7505">
        <w:rPr>
          <w:vertAlign w:val="superscript"/>
        </w:rPr>
        <w:t>0</w:t>
      </w:r>
      <w:r w:rsidR="00F44FE4" w:rsidRPr="009C7505">
        <w:t xml:space="preserve"> </w:t>
      </w:r>
      <w:r w:rsidRPr="009C7505">
        <w:rPr>
          <w:b/>
          <w:bCs/>
        </w:rPr>
        <w:tab/>
        <w:t xml:space="preserve">D. </w:t>
      </w:r>
      <w:r w:rsidR="00B01709" w:rsidRPr="009C7505">
        <w:t>90</w:t>
      </w:r>
      <w:r w:rsidR="00B01709" w:rsidRPr="009C7505">
        <w:rPr>
          <w:vertAlign w:val="superscript"/>
        </w:rPr>
        <w:t>0</w:t>
      </w:r>
    </w:p>
    <w:p w:rsidR="00B01709" w:rsidRPr="009C7505" w:rsidRDefault="007E0118" w:rsidP="007E0118">
      <w:pPr>
        <w:widowControl w:val="0"/>
        <w:numPr>
          <w:ilvl w:val="0"/>
          <w:numId w:val="8"/>
        </w:numPr>
        <w:tabs>
          <w:tab w:val="left" w:pos="284"/>
          <w:tab w:val="left" w:pos="567"/>
          <w:tab w:val="left" w:pos="709"/>
          <w:tab w:val="left" w:pos="851"/>
          <w:tab w:val="left" w:pos="2835"/>
          <w:tab w:val="left" w:pos="5387"/>
          <w:tab w:val="left" w:pos="7938"/>
        </w:tabs>
        <w:autoSpaceDE w:val="0"/>
        <w:autoSpaceDN w:val="0"/>
        <w:adjustRightInd w:val="0"/>
        <w:jc w:val="both"/>
      </w:pPr>
      <w:r w:rsidRPr="009C7505">
        <w:t xml:space="preserve"> </w:t>
      </w:r>
      <w:r w:rsidR="00B01709" w:rsidRPr="009C7505">
        <w:t xml:space="preserve">Ăng ten sử dụng một mạch LC lí tưởng để thu sóng điện từ, trong đó cuộn dây có độ tự cảm L không đổi còn tụ điện có điện dung C thay đổi </w:t>
      </w:r>
      <w:r w:rsidRPr="009C7505">
        <w:t xml:space="preserve">được. </w:t>
      </w:r>
      <w:r w:rsidR="00B01709" w:rsidRPr="009C7505">
        <w:t>Mỗi sóng điện từ đều tạo ra trong mạch một suất điện động cảm ứng. Xem rằng các sóng điện từ có biên độ cảm ứng từ đều bằng nhau. Khi điện dung của tụ điện C</w:t>
      </w:r>
      <w:r w:rsidR="00B135A6" w:rsidRPr="009C7505">
        <w:rPr>
          <w:vertAlign w:val="subscript"/>
        </w:rPr>
        <w:t>1</w:t>
      </w:r>
      <w:r w:rsidR="00B01709" w:rsidRPr="009C7505">
        <w:t xml:space="preserve"> = 2 μF thì suất điện động cảm ứng hiệu dụng trong mạch do sóng điện từ tạo ra là E</w:t>
      </w:r>
      <w:r w:rsidR="00B135A6" w:rsidRPr="009C7505">
        <w:rPr>
          <w:vertAlign w:val="subscript"/>
        </w:rPr>
        <w:t>1</w:t>
      </w:r>
      <w:r w:rsidR="00B01709" w:rsidRPr="009C7505">
        <w:t xml:space="preserve"> = 4 μV. Khi điện dung của tụ điện là C</w:t>
      </w:r>
      <w:r w:rsidR="00B135A6" w:rsidRPr="009C7505">
        <w:rPr>
          <w:vertAlign w:val="subscript"/>
        </w:rPr>
        <w:t>2</w:t>
      </w:r>
      <w:r w:rsidR="00B01709" w:rsidRPr="009C7505">
        <w:t xml:space="preserve"> = 8 μF thì suất điện động cảm ứng hiệu dụng do sóng điện từ tạo ra là</w:t>
      </w:r>
    </w:p>
    <w:p w:rsidR="00B01709" w:rsidRPr="009C7505" w:rsidRDefault="009B0DAF"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C7505">
        <w:rPr>
          <w:b/>
          <w:bCs/>
        </w:rPr>
        <w:tab/>
        <w:t xml:space="preserve">A. </w:t>
      </w:r>
      <w:r w:rsidR="00B01709" w:rsidRPr="009C7505">
        <w:t>0,5 μV</w:t>
      </w:r>
      <w:r w:rsidR="00F44FE4" w:rsidRPr="009C7505">
        <w:t xml:space="preserve"> </w:t>
      </w:r>
      <w:r w:rsidRPr="009C7505">
        <w:rPr>
          <w:b/>
          <w:bCs/>
        </w:rPr>
        <w:tab/>
        <w:t xml:space="preserve">B. </w:t>
      </w:r>
      <w:r w:rsidR="00B01709" w:rsidRPr="009C7505">
        <w:t>4 μV</w:t>
      </w:r>
      <w:r w:rsidR="00F44FE4" w:rsidRPr="009C7505">
        <w:t xml:space="preserve"> </w:t>
      </w:r>
      <w:r w:rsidRPr="009C7505">
        <w:rPr>
          <w:b/>
          <w:bCs/>
        </w:rPr>
        <w:tab/>
        <w:t xml:space="preserve">C. </w:t>
      </w:r>
      <w:r w:rsidR="00B01709" w:rsidRPr="009C7505">
        <w:t>2 μV</w:t>
      </w:r>
      <w:r w:rsidR="00F44FE4" w:rsidRPr="009C7505">
        <w:t xml:space="preserve"> </w:t>
      </w:r>
      <w:r w:rsidRPr="009C7505">
        <w:rPr>
          <w:b/>
          <w:bCs/>
        </w:rPr>
        <w:tab/>
        <w:t xml:space="preserve">D. </w:t>
      </w:r>
      <w:r w:rsidR="00B01709" w:rsidRPr="009C7505">
        <w:t>1,5 μV</w:t>
      </w:r>
    </w:p>
    <w:p w:rsidR="00B01709" w:rsidRPr="009C7505" w:rsidRDefault="007E0118" w:rsidP="007E0118">
      <w:pPr>
        <w:widowControl w:val="0"/>
        <w:numPr>
          <w:ilvl w:val="0"/>
          <w:numId w:val="8"/>
        </w:numPr>
        <w:tabs>
          <w:tab w:val="left" w:pos="284"/>
          <w:tab w:val="left" w:pos="567"/>
          <w:tab w:val="left" w:pos="709"/>
          <w:tab w:val="left" w:pos="851"/>
          <w:tab w:val="left" w:pos="2835"/>
          <w:tab w:val="left" w:pos="5387"/>
          <w:tab w:val="left" w:pos="7938"/>
        </w:tabs>
        <w:autoSpaceDE w:val="0"/>
        <w:autoSpaceDN w:val="0"/>
        <w:adjustRightInd w:val="0"/>
        <w:jc w:val="both"/>
      </w:pPr>
      <w:r w:rsidRPr="009C7505">
        <w:t xml:space="preserve"> </w:t>
      </w:r>
      <w:r w:rsidR="00B01709" w:rsidRPr="009C7505">
        <w:t>Một ăngten rađa phát ra những sóng điện từ đến một máy bay đang bay về phía rađ</w:t>
      </w:r>
      <w:r w:rsidR="00426C08" w:rsidRPr="009C7505">
        <w:t xml:space="preserve">a. </w:t>
      </w:r>
      <w:r w:rsidR="00B01709" w:rsidRPr="009C7505">
        <w:t>Thời gian từ lúc ăngten phát sóng đến lúc nhận sóng phản xạ trở lại là 120 (</w:t>
      </w:r>
      <w:r w:rsidR="0048514F" w:rsidRPr="009C7505">
        <w:t>μ</w:t>
      </w:r>
      <w:r w:rsidR="00B01709" w:rsidRPr="009C7505">
        <w:t>s). Ăngten quay với vận tốc 0,5 (vòng/s). Ở vị trí của đầu vòng quay tiếp theo ứng với hướng của máy bay, ăngten lại phát sóng điện từ. Thời gian từ lúc phát đến lúc nhận lần này là 117 (</w:t>
      </w:r>
      <w:r w:rsidR="0048514F" w:rsidRPr="009C7505">
        <w:t>μ</w:t>
      </w:r>
      <w:r w:rsidR="00B01709" w:rsidRPr="009C7505">
        <w:t>s). Biết tốc độ của sóng điện từ trong không khí bằng 3.10</w:t>
      </w:r>
      <w:r w:rsidR="00B01709" w:rsidRPr="009C7505">
        <w:rPr>
          <w:vertAlign w:val="superscript"/>
        </w:rPr>
        <w:t>8</w:t>
      </w:r>
      <w:r w:rsidR="00B01709" w:rsidRPr="009C7505">
        <w:t xml:space="preserve"> (m/s). Tốc độ trung bình của máy bay là:</w:t>
      </w:r>
    </w:p>
    <w:p w:rsidR="00B01709" w:rsidRPr="009C7505" w:rsidRDefault="009B0DAF"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C7505">
        <w:rPr>
          <w:b/>
          <w:bCs/>
        </w:rPr>
        <w:tab/>
        <w:t xml:space="preserve">A. </w:t>
      </w:r>
      <w:r w:rsidR="00B01709" w:rsidRPr="009C7505">
        <w:t>226 m/s</w:t>
      </w:r>
      <w:r w:rsidR="00F44FE4" w:rsidRPr="009C7505">
        <w:t xml:space="preserve"> </w:t>
      </w:r>
      <w:r w:rsidRPr="009C7505">
        <w:rPr>
          <w:b/>
          <w:bCs/>
        </w:rPr>
        <w:tab/>
        <w:t xml:space="preserve">B. </w:t>
      </w:r>
      <w:r w:rsidR="00B01709" w:rsidRPr="009C7505">
        <w:t>229 m/s</w:t>
      </w:r>
      <w:r w:rsidR="00F44FE4" w:rsidRPr="009C7505">
        <w:t xml:space="preserve"> </w:t>
      </w:r>
      <w:r w:rsidRPr="009C7505">
        <w:rPr>
          <w:b/>
          <w:bCs/>
        </w:rPr>
        <w:tab/>
        <w:t xml:space="preserve">C. </w:t>
      </w:r>
      <w:r w:rsidR="00B01709" w:rsidRPr="009C7505">
        <w:t>225 m/s</w:t>
      </w:r>
      <w:r w:rsidR="00F44FE4" w:rsidRPr="009C7505">
        <w:t xml:space="preserve"> </w:t>
      </w:r>
      <w:r w:rsidRPr="009C7505">
        <w:rPr>
          <w:b/>
          <w:bCs/>
        </w:rPr>
        <w:tab/>
        <w:t xml:space="preserve">D. </w:t>
      </w:r>
      <w:r w:rsidR="00B01709" w:rsidRPr="009C7505">
        <w:t>227 m/s</w:t>
      </w:r>
    </w:p>
    <w:p w:rsidR="00B01709" w:rsidRPr="009C7505" w:rsidRDefault="007E0118" w:rsidP="007E0118">
      <w:pPr>
        <w:widowControl w:val="0"/>
        <w:numPr>
          <w:ilvl w:val="0"/>
          <w:numId w:val="8"/>
        </w:numPr>
        <w:tabs>
          <w:tab w:val="left" w:pos="284"/>
          <w:tab w:val="left" w:pos="567"/>
          <w:tab w:val="left" w:pos="709"/>
          <w:tab w:val="left" w:pos="851"/>
          <w:tab w:val="left" w:pos="2835"/>
          <w:tab w:val="left" w:pos="5387"/>
          <w:tab w:val="left" w:pos="7938"/>
        </w:tabs>
        <w:autoSpaceDE w:val="0"/>
        <w:autoSpaceDN w:val="0"/>
        <w:adjustRightInd w:val="0"/>
        <w:jc w:val="both"/>
      </w:pPr>
      <w:r w:rsidRPr="009C7505">
        <w:t xml:space="preserve"> </w:t>
      </w:r>
      <w:r w:rsidR="00B01709" w:rsidRPr="009C7505">
        <w:t xml:space="preserve">Một ang ten ra đa phát sóng điện từ đang chuyển động về phia ra đa thời gian từ lúc ăng ten phát sóng đến lúc nhận sóng phản xạ trở lại là 80 </w:t>
      </w:r>
      <w:r w:rsidR="0048514F" w:rsidRPr="009C7505">
        <w:t>μ</w:t>
      </w:r>
      <w:r w:rsidR="00B01709" w:rsidRPr="009C7505">
        <w:t xml:space="preserve">s. Sau 2 phút đo lại lần 2, thời gian từ lúc phát sóng đến lúc nhận sóng phản xạ làn này là 76 </w:t>
      </w:r>
      <w:r w:rsidR="0048514F" w:rsidRPr="009C7505">
        <w:t>μ</w:t>
      </w:r>
      <w:r w:rsidR="00B01709" w:rsidRPr="009C7505">
        <w:t>s. Biết tốc độ sóng điện từ trong không khí bằng 3.10 8 m/s. Tốc độ trung bình của vật là:</w:t>
      </w:r>
    </w:p>
    <w:p w:rsidR="00B01709" w:rsidRPr="009C7505" w:rsidRDefault="009B0DAF"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C7505">
        <w:rPr>
          <w:b/>
          <w:bCs/>
        </w:rPr>
        <w:tab/>
        <w:t xml:space="preserve">A. </w:t>
      </w:r>
      <w:r w:rsidR="00B01709" w:rsidRPr="009C7505">
        <w:t>29 m/s</w:t>
      </w:r>
      <w:r w:rsidR="00F44FE4" w:rsidRPr="009C7505">
        <w:t xml:space="preserve"> </w:t>
      </w:r>
      <w:r w:rsidRPr="009C7505">
        <w:rPr>
          <w:b/>
          <w:bCs/>
        </w:rPr>
        <w:tab/>
        <w:t xml:space="preserve">B. </w:t>
      </w:r>
      <w:r w:rsidR="00B01709" w:rsidRPr="009C7505">
        <w:t>6 m/s</w:t>
      </w:r>
      <w:r w:rsidR="00F44FE4" w:rsidRPr="009C7505">
        <w:t xml:space="preserve"> </w:t>
      </w:r>
      <w:r w:rsidRPr="009C7505">
        <w:rPr>
          <w:b/>
          <w:bCs/>
        </w:rPr>
        <w:tab/>
        <w:t xml:space="preserve">C. </w:t>
      </w:r>
      <w:r w:rsidR="00B01709" w:rsidRPr="009C7505">
        <w:t>4 m/s</w:t>
      </w:r>
      <w:r w:rsidR="00F44FE4" w:rsidRPr="009C7505">
        <w:t xml:space="preserve"> </w:t>
      </w:r>
      <w:r w:rsidRPr="009C7505">
        <w:rPr>
          <w:b/>
          <w:bCs/>
        </w:rPr>
        <w:tab/>
        <w:t xml:space="preserve">D. </w:t>
      </w:r>
      <w:r w:rsidR="00B01709" w:rsidRPr="009C7505">
        <w:t>5 m/s</w:t>
      </w:r>
    </w:p>
    <w:p w:rsidR="00B01709" w:rsidRPr="009C7505" w:rsidRDefault="00B01709" w:rsidP="00426C08">
      <w:pPr>
        <w:widowControl w:val="0"/>
        <w:numPr>
          <w:ilvl w:val="0"/>
          <w:numId w:val="8"/>
        </w:numPr>
        <w:tabs>
          <w:tab w:val="left" w:pos="284"/>
          <w:tab w:val="left" w:pos="567"/>
          <w:tab w:val="left" w:pos="709"/>
          <w:tab w:val="left" w:pos="851"/>
          <w:tab w:val="left" w:pos="2835"/>
          <w:tab w:val="left" w:pos="5387"/>
          <w:tab w:val="left" w:pos="7938"/>
        </w:tabs>
        <w:autoSpaceDE w:val="0"/>
        <w:autoSpaceDN w:val="0"/>
        <w:adjustRightInd w:val="0"/>
        <w:jc w:val="both"/>
      </w:pPr>
      <w:r w:rsidRPr="009C7505">
        <w:t>Mạch chọn sóng của một máy thu vô tuyến điện gồm một cuộn cảm thuần va môt tu điên là tu xoay C</w:t>
      </w:r>
      <w:r w:rsidRPr="009C7505">
        <w:rPr>
          <w:vertAlign w:val="subscript"/>
        </w:rPr>
        <w:t>x</w:t>
      </w:r>
      <w:r w:rsidRPr="009C7505">
        <w:t>.</w:t>
      </w:r>
      <w:r w:rsidR="00F44FE4" w:rsidRPr="009C7505">
        <w:t xml:space="preserve"> </w:t>
      </w:r>
      <w:r w:rsidRPr="009C7505">
        <w:t>Điện dung của tụ C</w:t>
      </w:r>
      <w:r w:rsidRPr="009C7505">
        <w:rPr>
          <w:vertAlign w:val="subscript"/>
        </w:rPr>
        <w:t>x</w:t>
      </w:r>
      <w:r w:rsidRPr="009C7505">
        <w:t xml:space="preserve"> là hàm số bậc nhất của góc xoay. Khi chưa xoay tụ (góc xoay bằng 0</w:t>
      </w:r>
      <w:r w:rsidRPr="009C7505">
        <w:rPr>
          <w:vertAlign w:val="superscript"/>
        </w:rPr>
        <w:t>0</w:t>
      </w:r>
      <w:r w:rsidRPr="009C7505">
        <w:t>) thì mạch thu được sóng có bước sóng 10 m. Khi g</w:t>
      </w:r>
      <w:r w:rsidR="00426C08" w:rsidRPr="009C7505">
        <w:t>ó</w:t>
      </w:r>
      <w:r w:rsidRPr="009C7505">
        <w:t>c xoay tụ là 45</w:t>
      </w:r>
      <w:r w:rsidRPr="009C7505">
        <w:rPr>
          <w:vertAlign w:val="superscript"/>
        </w:rPr>
        <w:t>0</w:t>
      </w:r>
      <w:r w:rsidR="00F44FE4" w:rsidRPr="009C7505">
        <w:t xml:space="preserve"> </w:t>
      </w:r>
      <w:r w:rsidRPr="009C7505">
        <w:t xml:space="preserve">thì </w:t>
      </w:r>
      <w:r w:rsidR="00426C08" w:rsidRPr="009C7505">
        <w:t xml:space="preserve">mạch thu được sóng có bước sóng </w:t>
      </w:r>
      <w:r w:rsidRPr="009C7505">
        <w:t>20 m. Đ</w:t>
      </w:r>
      <w:r w:rsidR="00426C08" w:rsidRPr="009C7505">
        <w:t>ể mạch bắt được sóng có bước sóng 30 m thì phải xoay tụ tới góc bằng</w:t>
      </w:r>
    </w:p>
    <w:p w:rsidR="00B01709" w:rsidRPr="009C7505" w:rsidRDefault="009B0DAF"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C7505">
        <w:rPr>
          <w:b/>
          <w:bCs/>
        </w:rPr>
        <w:tab/>
        <w:t xml:space="preserve">A. </w:t>
      </w:r>
      <w:r w:rsidR="00B01709" w:rsidRPr="009C7505">
        <w:t>120</w:t>
      </w:r>
      <w:r w:rsidR="00B01709" w:rsidRPr="009C7505">
        <w:rPr>
          <w:vertAlign w:val="superscript"/>
        </w:rPr>
        <w:t>0</w:t>
      </w:r>
      <w:r w:rsidR="00B01709" w:rsidRPr="009C7505">
        <w:t>.</w:t>
      </w:r>
      <w:r w:rsidR="00F44FE4" w:rsidRPr="009C7505">
        <w:t xml:space="preserve"> </w:t>
      </w:r>
      <w:r w:rsidRPr="009C7505">
        <w:rPr>
          <w:b/>
          <w:bCs/>
        </w:rPr>
        <w:tab/>
        <w:t xml:space="preserve">B. </w:t>
      </w:r>
      <w:r w:rsidR="00B01709" w:rsidRPr="009C7505">
        <w:rPr>
          <w:bCs/>
        </w:rPr>
        <w:t>1</w:t>
      </w:r>
      <w:r w:rsidR="00B01709" w:rsidRPr="009C7505">
        <w:t>35</w:t>
      </w:r>
      <w:r w:rsidR="00B01709" w:rsidRPr="009C7505">
        <w:rPr>
          <w:vertAlign w:val="superscript"/>
        </w:rPr>
        <w:t>0</w:t>
      </w:r>
      <w:r w:rsidR="00B01709" w:rsidRPr="009C7505">
        <w:t>.</w:t>
      </w:r>
      <w:r w:rsidR="00F44FE4" w:rsidRPr="009C7505">
        <w:t xml:space="preserve"> </w:t>
      </w:r>
      <w:r w:rsidRPr="009C7505">
        <w:rPr>
          <w:b/>
          <w:bCs/>
        </w:rPr>
        <w:tab/>
        <w:t xml:space="preserve">C. </w:t>
      </w:r>
      <w:r w:rsidR="00B01709" w:rsidRPr="009C7505">
        <w:t>75</w:t>
      </w:r>
      <w:r w:rsidR="00B01709" w:rsidRPr="009C7505">
        <w:rPr>
          <w:vertAlign w:val="superscript"/>
        </w:rPr>
        <w:t>0</w:t>
      </w:r>
      <w:r w:rsidR="00B01709" w:rsidRPr="009C7505">
        <w:t>.</w:t>
      </w:r>
      <w:r w:rsidR="00F44FE4" w:rsidRPr="009C7505">
        <w:t xml:space="preserve"> </w:t>
      </w:r>
      <w:r w:rsidRPr="009C7505">
        <w:rPr>
          <w:b/>
          <w:bCs/>
        </w:rPr>
        <w:tab/>
        <w:t xml:space="preserve">D. </w:t>
      </w:r>
      <w:r w:rsidR="00B01709" w:rsidRPr="009C7505">
        <w:t>90</w:t>
      </w:r>
      <w:r w:rsidR="00B01709" w:rsidRPr="009C7505">
        <w:rPr>
          <w:vertAlign w:val="superscript"/>
        </w:rPr>
        <w:t>0</w:t>
      </w:r>
      <w:r w:rsidR="00B01709" w:rsidRPr="009C7505">
        <w:t>.</w:t>
      </w:r>
    </w:p>
    <w:p w:rsidR="00B01709" w:rsidRPr="009C7505" w:rsidRDefault="007E0118" w:rsidP="00FF21AF">
      <w:pPr>
        <w:widowControl w:val="0"/>
        <w:numPr>
          <w:ilvl w:val="0"/>
          <w:numId w:val="8"/>
        </w:numPr>
        <w:tabs>
          <w:tab w:val="left" w:pos="284"/>
          <w:tab w:val="left" w:pos="567"/>
          <w:tab w:val="left" w:pos="709"/>
          <w:tab w:val="left" w:pos="851"/>
          <w:tab w:val="left" w:pos="2835"/>
          <w:tab w:val="left" w:pos="5387"/>
          <w:tab w:val="left" w:pos="7938"/>
        </w:tabs>
        <w:autoSpaceDE w:val="0"/>
        <w:autoSpaceDN w:val="0"/>
        <w:adjustRightInd w:val="0"/>
        <w:jc w:val="both"/>
      </w:pPr>
      <w:r w:rsidRPr="009C7505">
        <w:t xml:space="preserve"> </w:t>
      </w:r>
      <w:r w:rsidR="00B01709" w:rsidRPr="009C7505">
        <w:t>Một mạch dao động gồm một cuộn cảm thuần có độ tự cảm xác định và một tụ điện là tụ xoay, có điện dung thay đổi được theo quy luật hàm số bậc nhất của góc xoay α của bản linh động. Khi α = 0</w:t>
      </w:r>
      <w:r w:rsidR="00B01709" w:rsidRPr="009C7505">
        <w:rPr>
          <w:vertAlign w:val="superscript"/>
        </w:rPr>
        <w:t>0</w:t>
      </w:r>
      <w:r w:rsidR="00B01709" w:rsidRPr="009C7505">
        <w:t>, tần số dao động riêng của mạch là 6 MHz. Khi α = 90</w:t>
      </w:r>
      <w:r w:rsidR="00B01709" w:rsidRPr="009C7505">
        <w:rPr>
          <w:vertAlign w:val="superscript"/>
        </w:rPr>
        <w:t>0</w:t>
      </w:r>
      <w:r w:rsidR="00B01709" w:rsidRPr="009C7505">
        <w:t>, tần số dao động riêng của mạch là 3 MHz. Để mạch này có tần số dao động riêng bằng 2</w:t>
      </w:r>
      <w:r w:rsidR="008D0CDA" w:rsidRPr="009C7505">
        <w:t xml:space="preserve"> </w:t>
      </w:r>
      <w:r w:rsidR="00B01709" w:rsidRPr="009C7505">
        <w:t>MHz thì α bằng</w:t>
      </w:r>
    </w:p>
    <w:p w:rsidR="00B01709" w:rsidRPr="009C7505" w:rsidRDefault="009B0DAF"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C7505">
        <w:rPr>
          <w:b/>
          <w:bCs/>
        </w:rPr>
        <w:tab/>
        <w:t xml:space="preserve">A. </w:t>
      </w:r>
      <w:r w:rsidR="00B01709" w:rsidRPr="009C7505">
        <w:t>210</w:t>
      </w:r>
      <w:r w:rsidR="00B01709" w:rsidRPr="009C7505">
        <w:rPr>
          <w:vertAlign w:val="superscript"/>
        </w:rPr>
        <w:t>0</w:t>
      </w:r>
      <w:r w:rsidR="00F44FE4" w:rsidRPr="009C7505">
        <w:t xml:space="preserve"> </w:t>
      </w:r>
      <w:r w:rsidRPr="009C7505">
        <w:rPr>
          <w:b/>
          <w:bCs/>
        </w:rPr>
        <w:tab/>
        <w:t xml:space="preserve">B. </w:t>
      </w:r>
      <w:r w:rsidR="00B01709" w:rsidRPr="009C7505">
        <w:t>135</w:t>
      </w:r>
      <w:r w:rsidR="00B01709" w:rsidRPr="009C7505">
        <w:rPr>
          <w:vertAlign w:val="superscript"/>
        </w:rPr>
        <w:t>0</w:t>
      </w:r>
      <w:r w:rsidR="00F44FE4" w:rsidRPr="009C7505">
        <w:t xml:space="preserve"> </w:t>
      </w:r>
      <w:r w:rsidRPr="009C7505">
        <w:rPr>
          <w:b/>
          <w:bCs/>
        </w:rPr>
        <w:tab/>
        <w:t xml:space="preserve">C. </w:t>
      </w:r>
      <w:r w:rsidR="00B01709" w:rsidRPr="009C7505">
        <w:t>180</w:t>
      </w:r>
      <w:r w:rsidR="00B01709" w:rsidRPr="009C7505">
        <w:rPr>
          <w:vertAlign w:val="superscript"/>
        </w:rPr>
        <w:t>0</w:t>
      </w:r>
      <w:r w:rsidR="00F44FE4" w:rsidRPr="009C7505">
        <w:t xml:space="preserve"> </w:t>
      </w:r>
      <w:r w:rsidRPr="009C7505">
        <w:rPr>
          <w:b/>
          <w:bCs/>
        </w:rPr>
        <w:tab/>
        <w:t xml:space="preserve">D. </w:t>
      </w:r>
      <w:r w:rsidR="00B01709" w:rsidRPr="009C7505">
        <w:t>240</w:t>
      </w:r>
      <w:r w:rsidR="00B01709" w:rsidRPr="009C7505">
        <w:rPr>
          <w:vertAlign w:val="superscript"/>
        </w:rPr>
        <w:t>0</w:t>
      </w:r>
    </w:p>
    <w:p w:rsidR="00B01709" w:rsidRPr="009C7505" w:rsidRDefault="007E0118" w:rsidP="007E0118">
      <w:pPr>
        <w:widowControl w:val="0"/>
        <w:numPr>
          <w:ilvl w:val="0"/>
          <w:numId w:val="8"/>
        </w:numPr>
        <w:tabs>
          <w:tab w:val="left" w:pos="284"/>
          <w:tab w:val="left" w:pos="567"/>
          <w:tab w:val="left" w:pos="709"/>
          <w:tab w:val="left" w:pos="851"/>
          <w:tab w:val="left" w:pos="2835"/>
          <w:tab w:val="left" w:pos="5387"/>
          <w:tab w:val="left" w:pos="7938"/>
        </w:tabs>
        <w:autoSpaceDE w:val="0"/>
        <w:autoSpaceDN w:val="0"/>
        <w:adjustRightInd w:val="0"/>
        <w:jc w:val="both"/>
      </w:pPr>
      <w:r w:rsidRPr="009C7505">
        <w:t xml:space="preserve"> </w:t>
      </w:r>
      <w:r w:rsidR="00B01709" w:rsidRPr="009C7505">
        <w:t>Một mạch dao động gồm một cuộn cảm thuần có độ tự cảm xác định và một tụ điện là tụ xoay, có điện dung thay đổi được theo quy luật hàm số bậc nhất của góc xoay α của bản linh động. Khi α = 0</w:t>
      </w:r>
      <w:r w:rsidR="00B01709" w:rsidRPr="009C7505">
        <w:rPr>
          <w:vertAlign w:val="superscript"/>
        </w:rPr>
        <w:t>0</w:t>
      </w:r>
      <w:r w:rsidR="00B01709" w:rsidRPr="009C7505">
        <w:t>, chu kỳ dao động riêng của mạch là T</w:t>
      </w:r>
      <w:r w:rsidR="00B135A6" w:rsidRPr="009C7505">
        <w:rPr>
          <w:vertAlign w:val="subscript"/>
        </w:rPr>
        <w:t>1</w:t>
      </w:r>
      <w:r w:rsidR="00B01709" w:rsidRPr="009C7505">
        <w:t xml:space="preserve"> (s). Khi α = 60</w:t>
      </w:r>
      <w:r w:rsidR="00B01709" w:rsidRPr="009C7505">
        <w:rPr>
          <w:vertAlign w:val="superscript"/>
        </w:rPr>
        <w:t>0</w:t>
      </w:r>
      <w:r w:rsidR="00B01709" w:rsidRPr="009C7505">
        <w:t>, chu kỳ dao động riêng của mạch là 2T</w:t>
      </w:r>
      <w:r w:rsidR="00B135A6" w:rsidRPr="009C7505">
        <w:rPr>
          <w:vertAlign w:val="subscript"/>
        </w:rPr>
        <w:t>1</w:t>
      </w:r>
      <w:r w:rsidR="00B01709" w:rsidRPr="009C7505">
        <w:t xml:space="preserve"> (s). Để mạch này có chu kỳ dao động riêng là 1,5T</w:t>
      </w:r>
      <w:r w:rsidR="00B135A6" w:rsidRPr="009C7505">
        <w:rPr>
          <w:vertAlign w:val="subscript"/>
        </w:rPr>
        <w:t>1</w:t>
      </w:r>
      <w:r w:rsidR="00B01709" w:rsidRPr="009C7505">
        <w:t xml:space="preserve"> thì α bằng</w:t>
      </w:r>
    </w:p>
    <w:p w:rsidR="00B01709" w:rsidRPr="009C7505" w:rsidRDefault="009B0DAF"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C7505">
        <w:rPr>
          <w:b/>
          <w:bCs/>
        </w:rPr>
        <w:tab/>
        <w:t xml:space="preserve">A. </w:t>
      </w:r>
      <w:r w:rsidR="00B01709" w:rsidRPr="009C7505">
        <w:t>45</w:t>
      </w:r>
      <w:r w:rsidR="00B01709" w:rsidRPr="009C7505">
        <w:rPr>
          <w:vertAlign w:val="superscript"/>
        </w:rPr>
        <w:t>0</w:t>
      </w:r>
      <w:r w:rsidR="00F44FE4" w:rsidRPr="009C7505">
        <w:t xml:space="preserve"> </w:t>
      </w:r>
      <w:r w:rsidRPr="009C7505">
        <w:rPr>
          <w:b/>
          <w:bCs/>
        </w:rPr>
        <w:tab/>
        <w:t xml:space="preserve">B. </w:t>
      </w:r>
      <w:r w:rsidR="00B01709" w:rsidRPr="009C7505">
        <w:t>35</w:t>
      </w:r>
      <w:r w:rsidR="00B01709" w:rsidRPr="009C7505">
        <w:rPr>
          <w:vertAlign w:val="superscript"/>
        </w:rPr>
        <w:t>0</w:t>
      </w:r>
      <w:r w:rsidR="00F44FE4" w:rsidRPr="009C7505">
        <w:t xml:space="preserve"> </w:t>
      </w:r>
      <w:r w:rsidRPr="009C7505">
        <w:rPr>
          <w:b/>
          <w:bCs/>
        </w:rPr>
        <w:tab/>
        <w:t xml:space="preserve">C. </w:t>
      </w:r>
      <w:r w:rsidR="00B01709" w:rsidRPr="009C7505">
        <w:t>25</w:t>
      </w:r>
      <w:r w:rsidR="00B01709" w:rsidRPr="009C7505">
        <w:rPr>
          <w:vertAlign w:val="superscript"/>
        </w:rPr>
        <w:t>0</w:t>
      </w:r>
      <w:r w:rsidR="00F44FE4" w:rsidRPr="009C7505">
        <w:t xml:space="preserve"> </w:t>
      </w:r>
      <w:r w:rsidRPr="009C7505">
        <w:rPr>
          <w:b/>
          <w:bCs/>
        </w:rPr>
        <w:tab/>
        <w:t xml:space="preserve">D. </w:t>
      </w:r>
      <w:r w:rsidR="00B01709" w:rsidRPr="009C7505">
        <w:t>30</w:t>
      </w:r>
      <w:r w:rsidR="00B01709" w:rsidRPr="009C7505">
        <w:rPr>
          <w:vertAlign w:val="superscript"/>
        </w:rPr>
        <w:t>0</w:t>
      </w:r>
    </w:p>
    <w:p w:rsidR="00B01709" w:rsidRPr="009C7505" w:rsidRDefault="007E0118" w:rsidP="00FF21AF">
      <w:pPr>
        <w:widowControl w:val="0"/>
        <w:numPr>
          <w:ilvl w:val="0"/>
          <w:numId w:val="8"/>
        </w:numPr>
        <w:tabs>
          <w:tab w:val="left" w:pos="284"/>
          <w:tab w:val="left" w:pos="567"/>
          <w:tab w:val="left" w:pos="709"/>
          <w:tab w:val="left" w:pos="851"/>
          <w:tab w:val="left" w:pos="2835"/>
          <w:tab w:val="left" w:pos="5387"/>
          <w:tab w:val="left" w:pos="7938"/>
        </w:tabs>
        <w:autoSpaceDE w:val="0"/>
        <w:autoSpaceDN w:val="0"/>
        <w:adjustRightInd w:val="0"/>
        <w:jc w:val="both"/>
      </w:pPr>
      <w:r w:rsidRPr="009C7505">
        <w:t xml:space="preserve"> </w:t>
      </w:r>
      <w:r w:rsidR="00B01709" w:rsidRPr="009C7505">
        <w:t xml:space="preserve">Ang ten sử dụng một mạch dao động LC lý tưởng để thu sóng điện từ, trong đó cuộn dây có L không đổi, tụ điện có điện dung C thay đổi </w:t>
      </w:r>
      <w:r w:rsidRPr="009C7505">
        <w:t xml:space="preserve">được. </w:t>
      </w:r>
      <w:r w:rsidR="00B01709" w:rsidRPr="009C7505">
        <w:t>mỗi sóng điện từ đều tạo ra trong mạch dao động một suất điện động cảm ứng. xem rằng các sóng điện từ có biên độ cảm ứng từ đều bằng nhau. Khi điện dung của tụ điện C</w:t>
      </w:r>
      <w:r w:rsidR="00B135A6" w:rsidRPr="009C7505">
        <w:rPr>
          <w:vertAlign w:val="subscript"/>
        </w:rPr>
        <w:t>1</w:t>
      </w:r>
      <w:r w:rsidR="00B01709" w:rsidRPr="009C7505">
        <w:t xml:space="preserve"> = 1 </w:t>
      </w:r>
      <w:r w:rsidR="0048514F" w:rsidRPr="009C7505">
        <w:t>μ</w:t>
      </w:r>
      <w:r w:rsidR="00B01709" w:rsidRPr="009C7505">
        <w:t>F thì suất điện động cảm</w:t>
      </w:r>
      <w:r w:rsidR="008D0CDA" w:rsidRPr="009C7505">
        <w:t xml:space="preserve"> </w:t>
      </w:r>
      <w:r w:rsidR="00B01709" w:rsidRPr="009C7505">
        <w:t>ứng hiệu dụng trong mạch do sóng điện từ tạo ra là E</w:t>
      </w:r>
      <w:r w:rsidR="00B135A6" w:rsidRPr="009C7505">
        <w:rPr>
          <w:vertAlign w:val="subscript"/>
        </w:rPr>
        <w:t>1</w:t>
      </w:r>
      <w:r w:rsidR="00B01709" w:rsidRPr="009C7505">
        <w:t xml:space="preserve"> = 4,5 </w:t>
      </w:r>
      <w:r w:rsidR="0048514F" w:rsidRPr="009C7505">
        <w:t>μ</w:t>
      </w:r>
      <w:r w:rsidR="00B01709" w:rsidRPr="009C7505">
        <w:t>V. khi điện dung của tụ điện C</w:t>
      </w:r>
      <w:r w:rsidR="00B135A6" w:rsidRPr="009C7505">
        <w:rPr>
          <w:vertAlign w:val="subscript"/>
        </w:rPr>
        <w:t>2</w:t>
      </w:r>
      <w:r w:rsidR="00B01709" w:rsidRPr="009C7505">
        <w:t xml:space="preserve"> = 9 </w:t>
      </w:r>
      <w:r w:rsidR="0048514F" w:rsidRPr="009C7505">
        <w:t>μ</w:t>
      </w:r>
      <w:r w:rsidR="00B01709" w:rsidRPr="009C7505">
        <w:t>F thì suất điện động</w:t>
      </w:r>
    </w:p>
    <w:p w:rsidR="00B01709" w:rsidRPr="009C7505" w:rsidRDefault="00B01709"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C7505">
        <w:t>cảm ứng hiệu dụng do sóng điện từ tạo ra là</w:t>
      </w:r>
    </w:p>
    <w:p w:rsidR="00B01709" w:rsidRPr="009C7505" w:rsidRDefault="009B0DAF"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C7505">
        <w:rPr>
          <w:b/>
          <w:bCs/>
        </w:rPr>
        <w:tab/>
        <w:t xml:space="preserve">A. </w:t>
      </w:r>
      <w:r w:rsidR="00B01709" w:rsidRPr="009C7505">
        <w:t>E</w:t>
      </w:r>
      <w:r w:rsidR="00B135A6" w:rsidRPr="009C7505">
        <w:rPr>
          <w:vertAlign w:val="subscript"/>
        </w:rPr>
        <w:t>2</w:t>
      </w:r>
      <w:r w:rsidR="00B01709" w:rsidRPr="009C7505">
        <w:t xml:space="preserve"> = 1,5 </w:t>
      </w:r>
      <w:r w:rsidR="0048514F" w:rsidRPr="009C7505">
        <w:t>μ</w:t>
      </w:r>
      <w:r w:rsidR="00B01709" w:rsidRPr="009C7505">
        <w:t>V</w:t>
      </w:r>
      <w:r w:rsidR="00F44FE4" w:rsidRPr="009C7505">
        <w:t xml:space="preserve"> </w:t>
      </w:r>
      <w:r w:rsidRPr="009C7505">
        <w:rPr>
          <w:b/>
          <w:bCs/>
        </w:rPr>
        <w:tab/>
        <w:t xml:space="preserve">B. </w:t>
      </w:r>
      <w:r w:rsidR="00B01709" w:rsidRPr="009C7505">
        <w:t>E</w:t>
      </w:r>
      <w:r w:rsidR="00B135A6" w:rsidRPr="009C7505">
        <w:rPr>
          <w:vertAlign w:val="subscript"/>
        </w:rPr>
        <w:t>2</w:t>
      </w:r>
      <w:r w:rsidR="00B01709" w:rsidRPr="009C7505">
        <w:t xml:space="preserve"> = 2,25 </w:t>
      </w:r>
      <w:r w:rsidR="0048514F" w:rsidRPr="009C7505">
        <w:t>μ</w:t>
      </w:r>
      <w:r w:rsidR="00B01709" w:rsidRPr="009C7505">
        <w:t>V</w:t>
      </w:r>
      <w:r w:rsidR="00F44FE4" w:rsidRPr="009C7505">
        <w:t xml:space="preserve"> </w:t>
      </w:r>
      <w:r w:rsidRPr="009C7505">
        <w:rPr>
          <w:b/>
          <w:bCs/>
        </w:rPr>
        <w:tab/>
        <w:t xml:space="preserve">C. </w:t>
      </w:r>
      <w:r w:rsidR="00B01709" w:rsidRPr="009C7505">
        <w:t>E</w:t>
      </w:r>
      <w:r w:rsidR="00B135A6" w:rsidRPr="009C7505">
        <w:rPr>
          <w:vertAlign w:val="subscript"/>
        </w:rPr>
        <w:t>2</w:t>
      </w:r>
      <w:r w:rsidR="00B01709" w:rsidRPr="009C7505">
        <w:t xml:space="preserve"> = 13,5 </w:t>
      </w:r>
      <w:r w:rsidR="0048514F" w:rsidRPr="009C7505">
        <w:t>μ</w:t>
      </w:r>
      <w:r w:rsidR="00B01709" w:rsidRPr="009C7505">
        <w:t>V</w:t>
      </w:r>
      <w:r w:rsidR="00F44FE4" w:rsidRPr="009C7505">
        <w:t xml:space="preserve"> </w:t>
      </w:r>
      <w:r w:rsidRPr="009C7505">
        <w:rPr>
          <w:b/>
          <w:bCs/>
        </w:rPr>
        <w:tab/>
        <w:t xml:space="preserve">D. </w:t>
      </w:r>
      <w:r w:rsidR="00B01709" w:rsidRPr="009C7505">
        <w:t>E</w:t>
      </w:r>
      <w:r w:rsidR="00B135A6" w:rsidRPr="009C7505">
        <w:rPr>
          <w:vertAlign w:val="subscript"/>
        </w:rPr>
        <w:t>2</w:t>
      </w:r>
      <w:r w:rsidR="00B01709" w:rsidRPr="009C7505">
        <w:t xml:space="preserve"> = 9 </w:t>
      </w:r>
      <w:r w:rsidR="0048514F" w:rsidRPr="009C7505">
        <w:t>μ</w:t>
      </w:r>
      <w:r w:rsidR="00B01709" w:rsidRPr="009C7505">
        <w:t>V</w:t>
      </w:r>
    </w:p>
    <w:p w:rsidR="00B01709" w:rsidRPr="009C7505" w:rsidRDefault="007E0118" w:rsidP="007E0118">
      <w:pPr>
        <w:widowControl w:val="0"/>
        <w:numPr>
          <w:ilvl w:val="0"/>
          <w:numId w:val="8"/>
        </w:numPr>
        <w:tabs>
          <w:tab w:val="left" w:pos="284"/>
          <w:tab w:val="left" w:pos="567"/>
          <w:tab w:val="left" w:pos="709"/>
          <w:tab w:val="left" w:pos="851"/>
          <w:tab w:val="left" w:pos="2835"/>
          <w:tab w:val="left" w:pos="5387"/>
          <w:tab w:val="left" w:pos="7938"/>
        </w:tabs>
        <w:autoSpaceDE w:val="0"/>
        <w:autoSpaceDN w:val="0"/>
        <w:adjustRightInd w:val="0"/>
        <w:jc w:val="both"/>
      </w:pPr>
      <w:r w:rsidRPr="009C7505">
        <w:t xml:space="preserve"> </w:t>
      </w:r>
      <w:r w:rsidR="00B01709" w:rsidRPr="009C7505">
        <w:t>Một mạch dao động gồm một cuộn cảm thuần có độ tự cảm xác định và một tụ điện là tụ xoay, có điện dung thay đổi được theo quy luật hàm số bậc nhất của góc xoay α của bản linh động. Khi α = 10</w:t>
      </w:r>
      <w:r w:rsidR="00B01709" w:rsidRPr="009C7505">
        <w:rPr>
          <w:vertAlign w:val="superscript"/>
        </w:rPr>
        <w:t>0</w:t>
      </w:r>
      <w:r w:rsidR="00B01709" w:rsidRPr="009C7505">
        <w:t>, chu kỳ dao động riêng của mạch là T</w:t>
      </w:r>
      <w:r w:rsidR="00B135A6" w:rsidRPr="009C7505">
        <w:rPr>
          <w:vertAlign w:val="subscript"/>
        </w:rPr>
        <w:t>1</w:t>
      </w:r>
      <w:r w:rsidR="00B01709" w:rsidRPr="009C7505">
        <w:t xml:space="preserve"> (s). Khi α = 100</w:t>
      </w:r>
      <w:r w:rsidR="00B01709" w:rsidRPr="009C7505">
        <w:rPr>
          <w:vertAlign w:val="superscript"/>
        </w:rPr>
        <w:t>0</w:t>
      </w:r>
      <w:r w:rsidR="00B01709" w:rsidRPr="009C7505">
        <w:t>, chu kỳ dao động riêng của mạch là 2T</w:t>
      </w:r>
      <w:r w:rsidR="00B135A6" w:rsidRPr="009C7505">
        <w:rPr>
          <w:vertAlign w:val="subscript"/>
        </w:rPr>
        <w:t>1</w:t>
      </w:r>
      <w:r w:rsidR="00B01709" w:rsidRPr="009C7505">
        <w:t xml:space="preserve"> (s). Khi α = 160</w:t>
      </w:r>
      <w:r w:rsidR="00B01709" w:rsidRPr="009C7505">
        <w:rPr>
          <w:vertAlign w:val="superscript"/>
        </w:rPr>
        <w:t>0</w:t>
      </w:r>
      <w:r w:rsidR="00B01709" w:rsidRPr="009C7505">
        <w:t xml:space="preserve"> thì chu kỳ dao động riêng của mạch là</w:t>
      </w:r>
    </w:p>
    <w:p w:rsidR="00B01709" w:rsidRPr="009C7505" w:rsidRDefault="009B0DAF"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C7505">
        <w:rPr>
          <w:b/>
          <w:bCs/>
        </w:rPr>
        <w:tab/>
        <w:t xml:space="preserve">A. </w:t>
      </w:r>
      <w:r w:rsidR="00B01709" w:rsidRPr="009C7505">
        <w:t>1,5T</w:t>
      </w:r>
      <w:r w:rsidR="00B135A6" w:rsidRPr="009C7505">
        <w:rPr>
          <w:vertAlign w:val="subscript"/>
        </w:rPr>
        <w:t>1</w:t>
      </w:r>
      <w:r w:rsidR="00F44FE4" w:rsidRPr="009C7505">
        <w:t xml:space="preserve"> </w:t>
      </w:r>
      <w:r w:rsidRPr="009C7505">
        <w:rPr>
          <w:b/>
          <w:bCs/>
        </w:rPr>
        <w:tab/>
        <w:t xml:space="preserve">B. </w:t>
      </w:r>
      <w:r w:rsidR="00B01709" w:rsidRPr="009C7505">
        <w:t>2,25T</w:t>
      </w:r>
      <w:r w:rsidR="00B135A6" w:rsidRPr="009C7505">
        <w:rPr>
          <w:vertAlign w:val="subscript"/>
        </w:rPr>
        <w:t>1</w:t>
      </w:r>
      <w:r w:rsidR="00F44FE4" w:rsidRPr="009C7505">
        <w:t xml:space="preserve"> </w:t>
      </w:r>
      <w:r w:rsidRPr="009C7505">
        <w:rPr>
          <w:b/>
          <w:bCs/>
        </w:rPr>
        <w:tab/>
        <w:t xml:space="preserve">C. </w:t>
      </w:r>
      <w:r w:rsidR="00B01709" w:rsidRPr="009C7505">
        <w:t>2</w:t>
      </w:r>
      <w:r w:rsidR="00F44FE4" w:rsidRPr="009C7505">
        <w:t xml:space="preserve"> </w:t>
      </w:r>
      <w:r w:rsidR="00B01709" w:rsidRPr="009C7505">
        <w:t>2 T</w:t>
      </w:r>
      <w:r w:rsidR="00B135A6" w:rsidRPr="009C7505">
        <w:rPr>
          <w:vertAlign w:val="subscript"/>
        </w:rPr>
        <w:t>1</w:t>
      </w:r>
      <w:r w:rsidR="00F44FE4" w:rsidRPr="009C7505">
        <w:t xml:space="preserve"> </w:t>
      </w:r>
      <w:r w:rsidRPr="009C7505">
        <w:rPr>
          <w:b/>
          <w:bCs/>
        </w:rPr>
        <w:tab/>
        <w:t xml:space="preserve">D. </w:t>
      </w:r>
      <w:r w:rsidR="00B01709" w:rsidRPr="009C7505">
        <w:t>6 T</w:t>
      </w:r>
      <w:r w:rsidR="00B135A6" w:rsidRPr="009C7505">
        <w:rPr>
          <w:vertAlign w:val="subscript"/>
        </w:rPr>
        <w:t>1</w:t>
      </w:r>
    </w:p>
    <w:p w:rsidR="00B01709" w:rsidRPr="009C7505" w:rsidRDefault="007E0118" w:rsidP="007E0118">
      <w:pPr>
        <w:widowControl w:val="0"/>
        <w:numPr>
          <w:ilvl w:val="0"/>
          <w:numId w:val="8"/>
        </w:numPr>
        <w:tabs>
          <w:tab w:val="left" w:pos="284"/>
          <w:tab w:val="left" w:pos="567"/>
          <w:tab w:val="left" w:pos="709"/>
          <w:tab w:val="left" w:pos="851"/>
          <w:tab w:val="left" w:pos="2835"/>
          <w:tab w:val="left" w:pos="5387"/>
          <w:tab w:val="left" w:pos="7938"/>
        </w:tabs>
        <w:autoSpaceDE w:val="0"/>
        <w:autoSpaceDN w:val="0"/>
        <w:adjustRightInd w:val="0"/>
        <w:jc w:val="both"/>
      </w:pPr>
      <w:r w:rsidRPr="009C7505">
        <w:t xml:space="preserve"> </w:t>
      </w:r>
      <w:r w:rsidR="00B01709" w:rsidRPr="009C7505">
        <w:t>Mạch chọn sóng của một máy thu vô tuyến gồm một cuộn dây có độ tự cảm thay đổi từ</w:t>
      </w:r>
      <w:r w:rsidR="00F44FE4" w:rsidRPr="009C7505">
        <w:t xml:space="preserve"> </w:t>
      </w:r>
      <w:r w:rsidR="00B01709" w:rsidRPr="009C7505">
        <w:t>L đến 2L và một bộ tụ điện gồm một tụ điện cố định C</w:t>
      </w:r>
      <w:r w:rsidR="00B01709" w:rsidRPr="009C7505">
        <w:rPr>
          <w:vertAlign w:val="subscript"/>
        </w:rPr>
        <w:t>0</w:t>
      </w:r>
      <w:r w:rsidR="00B01709" w:rsidRPr="009C7505">
        <w:t xml:space="preserve"> mắc song song với một tụ </w:t>
      </w:r>
      <w:r w:rsidR="008D0CDA" w:rsidRPr="009C7505">
        <w:t xml:space="preserve">C. </w:t>
      </w:r>
      <w:r w:rsidR="00B01709" w:rsidRPr="009C7505">
        <w:t>Tụ C có điện dung thay đổi từ 10 nF đến 350 nF. Nhờ vậy mạch có thể thu được các sóng có bước sóng từ λ đến 6λ. Xác định C</w:t>
      </w:r>
      <w:r w:rsidR="00B01709" w:rsidRPr="009C7505">
        <w:rPr>
          <w:vertAlign w:val="subscript"/>
        </w:rPr>
        <w:t>0</w:t>
      </w:r>
      <w:r w:rsidR="00B01709" w:rsidRPr="009C7505">
        <w:t xml:space="preserve"> ?</w:t>
      </w:r>
    </w:p>
    <w:p w:rsidR="00B01709" w:rsidRPr="009C7505" w:rsidRDefault="009B0DAF"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C7505">
        <w:rPr>
          <w:b/>
          <w:bCs/>
        </w:rPr>
        <w:tab/>
        <w:t xml:space="preserve">A. </w:t>
      </w:r>
      <w:r w:rsidR="00B01709" w:rsidRPr="009C7505">
        <w:t>45 nF</w:t>
      </w:r>
      <w:r w:rsidR="00F44FE4" w:rsidRPr="009C7505">
        <w:t xml:space="preserve"> </w:t>
      </w:r>
      <w:r w:rsidRPr="009C7505">
        <w:rPr>
          <w:b/>
          <w:bCs/>
        </w:rPr>
        <w:tab/>
        <w:t xml:space="preserve">B. </w:t>
      </w:r>
      <w:r w:rsidR="00B01709" w:rsidRPr="009C7505">
        <w:t>25 nF</w:t>
      </w:r>
      <w:r w:rsidR="00F44FE4" w:rsidRPr="009C7505">
        <w:t xml:space="preserve"> </w:t>
      </w:r>
      <w:r w:rsidRPr="009C7505">
        <w:rPr>
          <w:b/>
          <w:bCs/>
        </w:rPr>
        <w:tab/>
        <w:t xml:space="preserve">C. </w:t>
      </w:r>
      <w:r w:rsidR="00B01709" w:rsidRPr="009C7505">
        <w:t>30 nF</w:t>
      </w:r>
      <w:r w:rsidR="00F44FE4" w:rsidRPr="009C7505">
        <w:t xml:space="preserve"> </w:t>
      </w:r>
      <w:r w:rsidRPr="009C7505">
        <w:rPr>
          <w:b/>
          <w:bCs/>
        </w:rPr>
        <w:tab/>
        <w:t xml:space="preserve">D. </w:t>
      </w:r>
      <w:r w:rsidR="00B01709" w:rsidRPr="009C7505">
        <w:t>10 nF</w:t>
      </w:r>
    </w:p>
    <w:p w:rsidR="00B01709" w:rsidRPr="009C7505" w:rsidRDefault="007E0118" w:rsidP="007E0118">
      <w:pPr>
        <w:widowControl w:val="0"/>
        <w:numPr>
          <w:ilvl w:val="0"/>
          <w:numId w:val="8"/>
        </w:numPr>
        <w:tabs>
          <w:tab w:val="left" w:pos="284"/>
          <w:tab w:val="left" w:pos="567"/>
          <w:tab w:val="left" w:pos="709"/>
          <w:tab w:val="left" w:pos="851"/>
          <w:tab w:val="left" w:pos="2835"/>
          <w:tab w:val="left" w:pos="5387"/>
          <w:tab w:val="left" w:pos="7938"/>
        </w:tabs>
        <w:autoSpaceDE w:val="0"/>
        <w:autoSpaceDN w:val="0"/>
        <w:adjustRightInd w:val="0"/>
        <w:jc w:val="both"/>
      </w:pPr>
      <w:r w:rsidRPr="009C7505">
        <w:t xml:space="preserve"> </w:t>
      </w:r>
      <w:r w:rsidR="00B01709" w:rsidRPr="009C7505">
        <w:t>Mạch chọn sóng của máy thu vô tuyến điện gồm cuộn dây thuần cảm có L = 20 μH và một tụ xoay có điện dung biến thiên từ C</w:t>
      </w:r>
      <w:r w:rsidR="00B135A6" w:rsidRPr="009C7505">
        <w:rPr>
          <w:vertAlign w:val="subscript"/>
        </w:rPr>
        <w:t>1</w:t>
      </w:r>
      <w:r w:rsidR="00F44FE4" w:rsidRPr="009C7505">
        <w:t xml:space="preserve"> </w:t>
      </w:r>
      <w:r w:rsidR="00B01709" w:rsidRPr="009C7505">
        <w:t>= 10 pF đến C</w:t>
      </w:r>
      <w:r w:rsidR="00B135A6" w:rsidRPr="009C7505">
        <w:rPr>
          <w:vertAlign w:val="subscript"/>
        </w:rPr>
        <w:t>2</w:t>
      </w:r>
      <w:r w:rsidR="00F44FE4" w:rsidRPr="009C7505">
        <w:t xml:space="preserve"> </w:t>
      </w:r>
      <w:r w:rsidR="00B01709" w:rsidRPr="009C7505">
        <w:t>= 500 pF khi góc xoay biến thiên từ 0</w:t>
      </w:r>
      <w:r w:rsidR="00B01709" w:rsidRPr="009C7505">
        <w:rPr>
          <w:vertAlign w:val="superscript"/>
        </w:rPr>
        <w:t>0</w:t>
      </w:r>
      <w:r w:rsidR="00F44FE4" w:rsidRPr="009C7505">
        <w:t xml:space="preserve"> </w:t>
      </w:r>
      <w:r w:rsidR="00B01709" w:rsidRPr="009C7505">
        <w:t>đến 180</w:t>
      </w:r>
      <w:r w:rsidR="00B01709" w:rsidRPr="009C7505">
        <w:rPr>
          <w:vertAlign w:val="superscript"/>
        </w:rPr>
        <w:t>0</w:t>
      </w:r>
      <w:r w:rsidR="00B01709" w:rsidRPr="009C7505">
        <w:t>. Khi góc xoay của tụ bằng 28,8</w:t>
      </w:r>
      <w:r w:rsidR="00B01709" w:rsidRPr="009C7505">
        <w:rPr>
          <w:vertAlign w:val="superscript"/>
        </w:rPr>
        <w:t>0</w:t>
      </w:r>
      <w:r w:rsidR="00B01709" w:rsidRPr="009C7505">
        <w:t xml:space="preserve"> thì mạch thu sóng điện từ có bước sóng là</w:t>
      </w:r>
    </w:p>
    <w:p w:rsidR="00B01709" w:rsidRPr="009C7505" w:rsidRDefault="009B0DAF"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C7505">
        <w:rPr>
          <w:b/>
          <w:bCs/>
        </w:rPr>
        <w:tab/>
        <w:t xml:space="preserve">A. </w:t>
      </w:r>
      <w:r w:rsidR="00157EF2" w:rsidRPr="009C7505">
        <w:t>λ</w:t>
      </w:r>
      <w:r w:rsidR="00B01709" w:rsidRPr="009C7505">
        <w:t xml:space="preserve"> = 64 m.</w:t>
      </w:r>
      <w:r w:rsidR="00F44FE4" w:rsidRPr="009C7505">
        <w:t xml:space="preserve"> </w:t>
      </w:r>
      <w:r w:rsidRPr="009C7505">
        <w:rPr>
          <w:b/>
          <w:bCs/>
        </w:rPr>
        <w:tab/>
        <w:t xml:space="preserve">B. </w:t>
      </w:r>
      <w:r w:rsidR="00157EF2" w:rsidRPr="009C7505">
        <w:t>λ</w:t>
      </w:r>
      <w:r w:rsidR="00B01709" w:rsidRPr="009C7505">
        <w:t xml:space="preserve"> = 88 m.</w:t>
      </w:r>
      <w:r w:rsidR="00F44FE4" w:rsidRPr="009C7505">
        <w:t xml:space="preserve"> </w:t>
      </w:r>
      <w:r w:rsidRPr="009C7505">
        <w:rPr>
          <w:b/>
          <w:bCs/>
        </w:rPr>
        <w:tab/>
        <w:t xml:space="preserve">C. </w:t>
      </w:r>
      <w:r w:rsidR="00157EF2" w:rsidRPr="009C7505">
        <w:t>λ</w:t>
      </w:r>
      <w:r w:rsidR="00B01709" w:rsidRPr="009C7505">
        <w:t xml:space="preserve"> = 80 m.</w:t>
      </w:r>
      <w:r w:rsidR="00F44FE4" w:rsidRPr="009C7505">
        <w:t xml:space="preserve"> </w:t>
      </w:r>
      <w:r w:rsidRPr="009C7505">
        <w:rPr>
          <w:b/>
          <w:bCs/>
        </w:rPr>
        <w:tab/>
        <w:t xml:space="preserve">D. </w:t>
      </w:r>
      <w:r w:rsidR="00157EF2" w:rsidRPr="009C7505">
        <w:t>λ</w:t>
      </w:r>
      <w:r w:rsidR="00B01709" w:rsidRPr="009C7505">
        <w:t xml:space="preserve"> = 108 m.</w:t>
      </w:r>
    </w:p>
    <w:p w:rsidR="00B01709" w:rsidRPr="009C7505" w:rsidRDefault="007E0118" w:rsidP="007E0118">
      <w:pPr>
        <w:widowControl w:val="0"/>
        <w:numPr>
          <w:ilvl w:val="0"/>
          <w:numId w:val="8"/>
        </w:numPr>
        <w:tabs>
          <w:tab w:val="left" w:pos="284"/>
          <w:tab w:val="left" w:pos="567"/>
          <w:tab w:val="left" w:pos="709"/>
          <w:tab w:val="left" w:pos="851"/>
          <w:tab w:val="left" w:pos="2835"/>
          <w:tab w:val="left" w:pos="5387"/>
          <w:tab w:val="left" w:pos="7938"/>
        </w:tabs>
        <w:autoSpaceDE w:val="0"/>
        <w:autoSpaceDN w:val="0"/>
        <w:adjustRightInd w:val="0"/>
        <w:jc w:val="both"/>
      </w:pPr>
      <w:r w:rsidRPr="009C7505">
        <w:t xml:space="preserve"> </w:t>
      </w:r>
      <w:r w:rsidR="00B01709" w:rsidRPr="009C7505">
        <w:t>Một mạch dao động gồm một cuộn cảm thuần có độ tự cảm xác định và một tụ điện là tụ xoay, có điện dung thay đổi được theo quy luật hàm số bậc nhất của góc xoay α của bản linh động. Khi α = 00, bước sóng mà mạch thu được là 15 m, khi α = 1200, bước sóng mà mạch thu được là 35 m. Khi α = 800 thì bước sóng mà mạch thu dược là</w:t>
      </w:r>
    </w:p>
    <w:p w:rsidR="00B01709" w:rsidRPr="009C7505" w:rsidRDefault="009B0DAF"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C7505">
        <w:rPr>
          <w:b/>
          <w:bCs/>
        </w:rPr>
        <w:tab/>
        <w:t xml:space="preserve">A. </w:t>
      </w:r>
      <w:r w:rsidR="00157EF2" w:rsidRPr="009C7505">
        <w:t>λ</w:t>
      </w:r>
      <w:r w:rsidR="00B01709" w:rsidRPr="009C7505">
        <w:t xml:space="preserve"> = 32 m.</w:t>
      </w:r>
      <w:r w:rsidR="00F44FE4" w:rsidRPr="009C7505">
        <w:t xml:space="preserve"> </w:t>
      </w:r>
      <w:r w:rsidRPr="009C7505">
        <w:rPr>
          <w:b/>
          <w:bCs/>
        </w:rPr>
        <w:tab/>
        <w:t xml:space="preserve">B. </w:t>
      </w:r>
      <w:r w:rsidR="00157EF2" w:rsidRPr="009C7505">
        <w:t>λ</w:t>
      </w:r>
      <w:r w:rsidR="00B01709" w:rsidRPr="009C7505">
        <w:t xml:space="preserve"> = 30 m.</w:t>
      </w:r>
      <w:r w:rsidR="00F44FE4" w:rsidRPr="009C7505">
        <w:t xml:space="preserve"> </w:t>
      </w:r>
      <w:r w:rsidRPr="009C7505">
        <w:rPr>
          <w:b/>
          <w:bCs/>
        </w:rPr>
        <w:tab/>
        <w:t xml:space="preserve">C. </w:t>
      </w:r>
      <w:r w:rsidR="00157EF2" w:rsidRPr="009C7505">
        <w:t>λ</w:t>
      </w:r>
      <w:r w:rsidR="00B01709" w:rsidRPr="009C7505">
        <w:t xml:space="preserve"> = 20 m.</w:t>
      </w:r>
      <w:r w:rsidR="00F44FE4" w:rsidRPr="009C7505">
        <w:t xml:space="preserve"> </w:t>
      </w:r>
      <w:r w:rsidRPr="009C7505">
        <w:rPr>
          <w:b/>
          <w:bCs/>
        </w:rPr>
        <w:tab/>
        <w:t xml:space="preserve">D. </w:t>
      </w:r>
      <w:r w:rsidR="00157EF2" w:rsidRPr="009C7505">
        <w:t>λ</w:t>
      </w:r>
      <w:r w:rsidR="00B01709" w:rsidRPr="009C7505">
        <w:t xml:space="preserve"> = 25 m.</w:t>
      </w:r>
    </w:p>
    <w:p w:rsidR="00B01709" w:rsidRPr="009C7505" w:rsidRDefault="007E0118" w:rsidP="00FF21AF">
      <w:pPr>
        <w:widowControl w:val="0"/>
        <w:numPr>
          <w:ilvl w:val="0"/>
          <w:numId w:val="8"/>
        </w:numPr>
        <w:tabs>
          <w:tab w:val="left" w:pos="284"/>
          <w:tab w:val="left" w:pos="567"/>
          <w:tab w:val="left" w:pos="709"/>
          <w:tab w:val="left" w:pos="851"/>
          <w:tab w:val="left" w:pos="2835"/>
          <w:tab w:val="left" w:pos="5387"/>
          <w:tab w:val="left" w:pos="7938"/>
        </w:tabs>
        <w:autoSpaceDE w:val="0"/>
        <w:autoSpaceDN w:val="0"/>
        <w:adjustRightInd w:val="0"/>
        <w:jc w:val="both"/>
      </w:pPr>
      <w:r w:rsidRPr="009C7505">
        <w:t xml:space="preserve"> </w:t>
      </w:r>
      <w:r w:rsidR="00B01709" w:rsidRPr="009C7505">
        <w:t>Một mạch dao động gồm một cuộn cảm thuần có độ tự cảm xác định và một tụ điện là tụ xoay, có điện dung thay đổi được theo quy luật hàm số bậc nhất của góc xoay α của bản linh động. Khi α</w:t>
      </w:r>
      <w:r w:rsidR="00F44FE4" w:rsidRPr="009C7505">
        <w:t xml:space="preserve"> </w:t>
      </w:r>
      <w:r w:rsidR="00B01709" w:rsidRPr="009C7505">
        <w:t>= 0</w:t>
      </w:r>
      <w:r w:rsidR="00B01709" w:rsidRPr="009C7505">
        <w:rPr>
          <w:vertAlign w:val="superscript"/>
        </w:rPr>
        <w:t>0</w:t>
      </w:r>
      <w:r w:rsidR="00B01709" w:rsidRPr="009C7505">
        <w:t>, tần số dao động riêng của mạch là 3 MHz. Khi α = 120</w:t>
      </w:r>
      <w:r w:rsidR="00B01709" w:rsidRPr="009C7505">
        <w:rPr>
          <w:vertAlign w:val="superscript"/>
        </w:rPr>
        <w:t>0</w:t>
      </w:r>
      <w:r w:rsidR="00B01709" w:rsidRPr="009C7505">
        <w:t>, tần số dao động riêng của mạch là 1 MHz. Để mạch này có tần số dao động riêng bằng 2</w:t>
      </w:r>
      <w:r w:rsidR="00C17209" w:rsidRPr="009C7505">
        <w:t xml:space="preserve"> </w:t>
      </w:r>
      <w:r w:rsidR="00B01709" w:rsidRPr="009C7505">
        <w:t>MHz thì α bằng</w:t>
      </w:r>
    </w:p>
    <w:p w:rsidR="00B01709" w:rsidRPr="009C7505" w:rsidRDefault="009B0DAF"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C7505">
        <w:rPr>
          <w:b/>
          <w:bCs/>
        </w:rPr>
        <w:tab/>
        <w:t xml:space="preserve">A. </w:t>
      </w:r>
      <w:r w:rsidR="00B01709" w:rsidRPr="009C7505">
        <w:t>30</w:t>
      </w:r>
      <w:r w:rsidR="00B01709" w:rsidRPr="009C7505">
        <w:rPr>
          <w:vertAlign w:val="superscript"/>
        </w:rPr>
        <w:t>0</w:t>
      </w:r>
      <w:r w:rsidR="00F44FE4" w:rsidRPr="009C7505">
        <w:t xml:space="preserve"> </w:t>
      </w:r>
      <w:r w:rsidRPr="009C7505">
        <w:rPr>
          <w:b/>
          <w:bCs/>
        </w:rPr>
        <w:tab/>
        <w:t xml:space="preserve">B. </w:t>
      </w:r>
      <w:r w:rsidR="00B01709" w:rsidRPr="009C7505">
        <w:t>45</w:t>
      </w:r>
      <w:r w:rsidR="00B01709" w:rsidRPr="009C7505">
        <w:rPr>
          <w:vertAlign w:val="superscript"/>
        </w:rPr>
        <w:t>0</w:t>
      </w:r>
      <w:r w:rsidR="00F44FE4" w:rsidRPr="009C7505">
        <w:rPr>
          <w:vertAlign w:val="superscript"/>
        </w:rPr>
        <w:t xml:space="preserve"> </w:t>
      </w:r>
      <w:r w:rsidRPr="009C7505">
        <w:rPr>
          <w:b/>
          <w:bCs/>
        </w:rPr>
        <w:tab/>
        <w:t xml:space="preserve">C. </w:t>
      </w:r>
      <w:r w:rsidR="00B01709" w:rsidRPr="009C7505">
        <w:t>60</w:t>
      </w:r>
      <w:r w:rsidR="00B01709" w:rsidRPr="009C7505">
        <w:rPr>
          <w:vertAlign w:val="superscript"/>
        </w:rPr>
        <w:t>0</w:t>
      </w:r>
      <w:r w:rsidR="00F44FE4" w:rsidRPr="009C7505">
        <w:t xml:space="preserve"> </w:t>
      </w:r>
      <w:r w:rsidRPr="009C7505">
        <w:rPr>
          <w:b/>
          <w:bCs/>
        </w:rPr>
        <w:tab/>
        <w:t xml:space="preserve">D. </w:t>
      </w:r>
      <w:r w:rsidR="00B01709" w:rsidRPr="009C7505">
        <w:t>18,75</w:t>
      </w:r>
      <w:r w:rsidR="00B01709" w:rsidRPr="009C7505">
        <w:rPr>
          <w:vertAlign w:val="superscript"/>
        </w:rPr>
        <w:t>0</w:t>
      </w:r>
    </w:p>
    <w:p w:rsidR="00B01709" w:rsidRPr="009C7505" w:rsidRDefault="007E0118" w:rsidP="007E0118">
      <w:pPr>
        <w:widowControl w:val="0"/>
        <w:numPr>
          <w:ilvl w:val="0"/>
          <w:numId w:val="8"/>
        </w:numPr>
        <w:tabs>
          <w:tab w:val="left" w:pos="284"/>
          <w:tab w:val="left" w:pos="567"/>
          <w:tab w:val="left" w:pos="709"/>
          <w:tab w:val="left" w:pos="851"/>
          <w:tab w:val="left" w:pos="2835"/>
          <w:tab w:val="left" w:pos="5387"/>
          <w:tab w:val="left" w:pos="7938"/>
        </w:tabs>
        <w:autoSpaceDE w:val="0"/>
        <w:autoSpaceDN w:val="0"/>
        <w:adjustRightInd w:val="0"/>
        <w:jc w:val="both"/>
      </w:pPr>
      <w:r w:rsidRPr="009C7505">
        <w:t xml:space="preserve"> </w:t>
      </w:r>
      <w:r w:rsidR="00B01709" w:rsidRPr="009C7505">
        <w:t>Một tụ xoay có điện dung tỉ lệ theo hàm bậc nhất với góc quay các bản tụ. Tụ có giá trị điện dung C biến đổi giá trị C</w:t>
      </w:r>
      <w:r w:rsidR="00B135A6" w:rsidRPr="009C7505">
        <w:rPr>
          <w:vertAlign w:val="subscript"/>
        </w:rPr>
        <w:t>1</w:t>
      </w:r>
      <w:r w:rsidR="00B01709" w:rsidRPr="009C7505">
        <w:t xml:space="preserve"> = 10 pF đến C</w:t>
      </w:r>
      <w:r w:rsidR="00B135A6" w:rsidRPr="009C7505">
        <w:rPr>
          <w:vertAlign w:val="subscript"/>
        </w:rPr>
        <w:t>2</w:t>
      </w:r>
      <w:r w:rsidR="00B01709" w:rsidRPr="009C7505">
        <w:t xml:space="preserve"> = 370 pF ứng với góc quay của các bản tụ là α các bản tăng dần từ 0</w:t>
      </w:r>
      <w:r w:rsidR="00B01709" w:rsidRPr="009C7505">
        <w:rPr>
          <w:vertAlign w:val="superscript"/>
        </w:rPr>
        <w:t>0</w:t>
      </w:r>
      <w:r w:rsidR="00B01709" w:rsidRPr="009C7505">
        <w:t xml:space="preserve"> đến 180</w:t>
      </w:r>
      <w:r w:rsidR="00B01709" w:rsidRPr="009C7505">
        <w:rPr>
          <w:vertAlign w:val="superscript"/>
        </w:rPr>
        <w:t>0</w:t>
      </w:r>
      <w:r w:rsidR="00B01709" w:rsidRPr="009C7505">
        <w:t>. Tụ điện được mắc với một cuộn dây thuần cảm có hệ số tự cảm L = 2 µH để làm thành mạch dao động ở lối vào của một máy thu vô tuyến điện. Để bắt được sóng 18,84 m phải quay các bản tụ ở góc xoay α là bao nhiêu?</w:t>
      </w:r>
    </w:p>
    <w:p w:rsidR="00B01709" w:rsidRPr="009C7505" w:rsidRDefault="009B0DAF"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pPr>
      <w:r w:rsidRPr="009C7505">
        <w:rPr>
          <w:b/>
          <w:bCs/>
        </w:rPr>
        <w:tab/>
        <w:t xml:space="preserve">A. </w:t>
      </w:r>
      <w:r w:rsidR="00B01709" w:rsidRPr="009C7505">
        <w:t>30</w:t>
      </w:r>
      <w:r w:rsidR="00B01709" w:rsidRPr="009C7505">
        <w:rPr>
          <w:vertAlign w:val="superscript"/>
        </w:rPr>
        <w:t>0</w:t>
      </w:r>
      <w:r w:rsidR="00F44FE4" w:rsidRPr="009C7505">
        <w:t xml:space="preserve"> </w:t>
      </w:r>
      <w:r w:rsidRPr="009C7505">
        <w:rPr>
          <w:b/>
          <w:bCs/>
        </w:rPr>
        <w:tab/>
        <w:t xml:space="preserve">B. </w:t>
      </w:r>
      <w:r w:rsidR="00B01709" w:rsidRPr="009C7505">
        <w:t>60</w:t>
      </w:r>
      <w:r w:rsidR="00B01709" w:rsidRPr="009C7505">
        <w:rPr>
          <w:vertAlign w:val="superscript"/>
        </w:rPr>
        <w:t>0</w:t>
      </w:r>
      <w:r w:rsidR="00F44FE4" w:rsidRPr="009C7505">
        <w:t xml:space="preserve"> </w:t>
      </w:r>
      <w:r w:rsidRPr="009C7505">
        <w:rPr>
          <w:b/>
          <w:bCs/>
        </w:rPr>
        <w:tab/>
        <w:t xml:space="preserve">C. </w:t>
      </w:r>
      <w:r w:rsidR="00B01709" w:rsidRPr="009C7505">
        <w:t>20</w:t>
      </w:r>
      <w:r w:rsidR="00B01709" w:rsidRPr="009C7505">
        <w:rPr>
          <w:vertAlign w:val="superscript"/>
        </w:rPr>
        <w:t>0</w:t>
      </w:r>
      <w:r w:rsidR="00F44FE4" w:rsidRPr="009C7505">
        <w:t xml:space="preserve"> </w:t>
      </w:r>
      <w:r w:rsidRPr="009C7505">
        <w:rPr>
          <w:b/>
          <w:bCs/>
        </w:rPr>
        <w:tab/>
        <w:t xml:space="preserve">D. </w:t>
      </w:r>
      <w:r w:rsidR="00B01709" w:rsidRPr="009C7505">
        <w:t>40</w:t>
      </w:r>
      <w:r w:rsidR="00B01709" w:rsidRPr="009C7505">
        <w:rPr>
          <w:vertAlign w:val="superscript"/>
        </w:rPr>
        <w:t>0</w:t>
      </w:r>
    </w:p>
    <w:p w:rsidR="00B01709" w:rsidRPr="0076014E" w:rsidRDefault="00B01709"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rPr>
          <w:color w:val="000000"/>
          <w:sz w:val="25"/>
          <w:szCs w:val="25"/>
        </w:rPr>
      </w:pPr>
    </w:p>
    <w:p w:rsidR="00B01709" w:rsidRPr="0076014E" w:rsidRDefault="00B01709" w:rsidP="009C7505">
      <w:pPr>
        <w:pStyle w:val="Answer"/>
        <w:rPr>
          <w:color w:val="000000"/>
        </w:rPr>
      </w:pPr>
      <w:r w:rsidRPr="0076014E">
        <w:t>ĐÁP ÁN</w:t>
      </w:r>
    </w:p>
    <w:p w:rsidR="00B01709" w:rsidRPr="0076014E" w:rsidRDefault="00B01709" w:rsidP="009C7505">
      <w:pPr>
        <w:pStyle w:val="Answer"/>
        <w:rPr>
          <w:color w:val="000000"/>
        </w:rPr>
      </w:pPr>
    </w:p>
    <w:tbl>
      <w:tblPr>
        <w:tblW w:w="0" w:type="auto"/>
        <w:tblInd w:w="103" w:type="dxa"/>
        <w:tblLayout w:type="fixed"/>
        <w:tblCellMar>
          <w:left w:w="0" w:type="dxa"/>
          <w:right w:w="0" w:type="dxa"/>
        </w:tblCellMar>
        <w:tblLook w:val="0000" w:firstRow="0" w:lastRow="0" w:firstColumn="0" w:lastColumn="0" w:noHBand="0" w:noVBand="0"/>
      </w:tblPr>
      <w:tblGrid>
        <w:gridCol w:w="1066"/>
        <w:gridCol w:w="1066"/>
        <w:gridCol w:w="1066"/>
        <w:gridCol w:w="1067"/>
        <w:gridCol w:w="1066"/>
        <w:gridCol w:w="1066"/>
        <w:gridCol w:w="1066"/>
        <w:gridCol w:w="1066"/>
        <w:gridCol w:w="1066"/>
        <w:gridCol w:w="1070"/>
      </w:tblGrid>
      <w:tr w:rsidR="00B01709" w:rsidRPr="0076014E">
        <w:trPr>
          <w:trHeight w:hRule="exact" w:val="369"/>
        </w:trPr>
        <w:tc>
          <w:tcPr>
            <w:tcW w:w="1066" w:type="dxa"/>
            <w:tcBorders>
              <w:top w:val="single" w:sz="4" w:space="0" w:color="000000"/>
              <w:left w:val="single" w:sz="4" w:space="0" w:color="000000"/>
              <w:bottom w:val="single" w:sz="4" w:space="0" w:color="000000"/>
              <w:right w:val="single" w:sz="4" w:space="0" w:color="000000"/>
            </w:tcBorders>
          </w:tcPr>
          <w:p w:rsidR="00B01709" w:rsidRPr="0076014E" w:rsidRDefault="00B01709" w:rsidP="009C7505">
            <w:pPr>
              <w:pStyle w:val="Answer"/>
            </w:pPr>
            <w:r w:rsidRPr="0076014E">
              <w:t>01. A</w:t>
            </w:r>
          </w:p>
        </w:tc>
        <w:tc>
          <w:tcPr>
            <w:tcW w:w="1066" w:type="dxa"/>
            <w:tcBorders>
              <w:top w:val="single" w:sz="4" w:space="0" w:color="000000"/>
              <w:left w:val="single" w:sz="4" w:space="0" w:color="000000"/>
              <w:bottom w:val="single" w:sz="4" w:space="0" w:color="000000"/>
              <w:right w:val="single" w:sz="4" w:space="0" w:color="000000"/>
            </w:tcBorders>
          </w:tcPr>
          <w:p w:rsidR="00B01709" w:rsidRPr="0076014E" w:rsidRDefault="00B01709" w:rsidP="009C7505">
            <w:pPr>
              <w:pStyle w:val="Answer"/>
            </w:pPr>
            <w:r w:rsidRPr="0076014E">
              <w:t>02. D</w:t>
            </w:r>
          </w:p>
        </w:tc>
        <w:tc>
          <w:tcPr>
            <w:tcW w:w="1066" w:type="dxa"/>
            <w:tcBorders>
              <w:top w:val="single" w:sz="4" w:space="0" w:color="000000"/>
              <w:left w:val="single" w:sz="4" w:space="0" w:color="000000"/>
              <w:bottom w:val="single" w:sz="4" w:space="0" w:color="000000"/>
              <w:right w:val="single" w:sz="4" w:space="0" w:color="000000"/>
            </w:tcBorders>
          </w:tcPr>
          <w:p w:rsidR="00B01709" w:rsidRPr="0076014E" w:rsidRDefault="00B01709" w:rsidP="009C7505">
            <w:pPr>
              <w:pStyle w:val="Answer"/>
            </w:pPr>
            <w:r w:rsidRPr="0076014E">
              <w:t>03. A</w:t>
            </w:r>
          </w:p>
        </w:tc>
        <w:tc>
          <w:tcPr>
            <w:tcW w:w="1067" w:type="dxa"/>
            <w:tcBorders>
              <w:top w:val="single" w:sz="4" w:space="0" w:color="000000"/>
              <w:left w:val="single" w:sz="4" w:space="0" w:color="000000"/>
              <w:bottom w:val="single" w:sz="4" w:space="0" w:color="000000"/>
              <w:right w:val="single" w:sz="4" w:space="0" w:color="000000"/>
            </w:tcBorders>
          </w:tcPr>
          <w:p w:rsidR="00B01709" w:rsidRPr="0076014E" w:rsidRDefault="00B01709" w:rsidP="009C7505">
            <w:pPr>
              <w:pStyle w:val="Answer"/>
            </w:pPr>
            <w:r w:rsidRPr="0076014E">
              <w:t>04. D</w:t>
            </w:r>
          </w:p>
        </w:tc>
        <w:tc>
          <w:tcPr>
            <w:tcW w:w="1066" w:type="dxa"/>
            <w:tcBorders>
              <w:top w:val="single" w:sz="4" w:space="0" w:color="000000"/>
              <w:left w:val="single" w:sz="4" w:space="0" w:color="000000"/>
              <w:bottom w:val="single" w:sz="4" w:space="0" w:color="000000"/>
              <w:right w:val="single" w:sz="4" w:space="0" w:color="000000"/>
            </w:tcBorders>
          </w:tcPr>
          <w:p w:rsidR="00B01709" w:rsidRPr="0076014E" w:rsidRDefault="00B01709" w:rsidP="009C7505">
            <w:pPr>
              <w:pStyle w:val="Answer"/>
            </w:pPr>
            <w:r w:rsidRPr="0076014E">
              <w:t>05. C</w:t>
            </w:r>
          </w:p>
        </w:tc>
        <w:tc>
          <w:tcPr>
            <w:tcW w:w="1066" w:type="dxa"/>
            <w:tcBorders>
              <w:top w:val="single" w:sz="4" w:space="0" w:color="000000"/>
              <w:left w:val="single" w:sz="4" w:space="0" w:color="000000"/>
              <w:bottom w:val="single" w:sz="4" w:space="0" w:color="000000"/>
              <w:right w:val="single" w:sz="4" w:space="0" w:color="000000"/>
            </w:tcBorders>
          </w:tcPr>
          <w:p w:rsidR="00B01709" w:rsidRPr="0076014E" w:rsidRDefault="00B01709" w:rsidP="009C7505">
            <w:pPr>
              <w:pStyle w:val="Answer"/>
            </w:pPr>
            <w:r w:rsidRPr="0076014E">
              <w:t>06. C</w:t>
            </w:r>
          </w:p>
        </w:tc>
        <w:tc>
          <w:tcPr>
            <w:tcW w:w="1066" w:type="dxa"/>
            <w:tcBorders>
              <w:top w:val="single" w:sz="4" w:space="0" w:color="000000"/>
              <w:left w:val="single" w:sz="4" w:space="0" w:color="000000"/>
              <w:bottom w:val="single" w:sz="4" w:space="0" w:color="000000"/>
              <w:right w:val="single" w:sz="4" w:space="0" w:color="000000"/>
            </w:tcBorders>
          </w:tcPr>
          <w:p w:rsidR="00B01709" w:rsidRPr="0076014E" w:rsidRDefault="00B01709" w:rsidP="009C7505">
            <w:pPr>
              <w:pStyle w:val="Answer"/>
            </w:pPr>
            <w:r w:rsidRPr="0076014E">
              <w:t>07. C</w:t>
            </w:r>
          </w:p>
        </w:tc>
        <w:tc>
          <w:tcPr>
            <w:tcW w:w="1066" w:type="dxa"/>
            <w:tcBorders>
              <w:top w:val="single" w:sz="4" w:space="0" w:color="000000"/>
              <w:left w:val="single" w:sz="4" w:space="0" w:color="000000"/>
              <w:bottom w:val="single" w:sz="4" w:space="0" w:color="000000"/>
              <w:right w:val="single" w:sz="4" w:space="0" w:color="000000"/>
            </w:tcBorders>
          </w:tcPr>
          <w:p w:rsidR="00B01709" w:rsidRPr="0076014E" w:rsidRDefault="00B01709" w:rsidP="009C7505">
            <w:pPr>
              <w:pStyle w:val="Answer"/>
            </w:pPr>
            <w:r w:rsidRPr="0076014E">
              <w:t>08. B</w:t>
            </w:r>
          </w:p>
        </w:tc>
        <w:tc>
          <w:tcPr>
            <w:tcW w:w="1066" w:type="dxa"/>
            <w:tcBorders>
              <w:top w:val="single" w:sz="4" w:space="0" w:color="000000"/>
              <w:left w:val="single" w:sz="4" w:space="0" w:color="000000"/>
              <w:bottom w:val="single" w:sz="4" w:space="0" w:color="000000"/>
              <w:right w:val="single" w:sz="4" w:space="0" w:color="000000"/>
            </w:tcBorders>
          </w:tcPr>
          <w:p w:rsidR="00B01709" w:rsidRPr="0076014E" w:rsidRDefault="00B01709" w:rsidP="009C7505">
            <w:pPr>
              <w:pStyle w:val="Answer"/>
            </w:pPr>
            <w:r w:rsidRPr="0076014E">
              <w:t>09. B</w:t>
            </w:r>
          </w:p>
        </w:tc>
        <w:tc>
          <w:tcPr>
            <w:tcW w:w="1070" w:type="dxa"/>
            <w:tcBorders>
              <w:top w:val="single" w:sz="4" w:space="0" w:color="000000"/>
              <w:left w:val="single" w:sz="4" w:space="0" w:color="000000"/>
              <w:bottom w:val="single" w:sz="4" w:space="0" w:color="000000"/>
              <w:right w:val="single" w:sz="4" w:space="0" w:color="000000"/>
            </w:tcBorders>
          </w:tcPr>
          <w:p w:rsidR="00B01709" w:rsidRPr="0076014E" w:rsidRDefault="00B01709" w:rsidP="009C7505">
            <w:pPr>
              <w:pStyle w:val="Answer"/>
            </w:pPr>
            <w:r w:rsidRPr="0076014E">
              <w:t>10. D</w:t>
            </w:r>
          </w:p>
        </w:tc>
      </w:tr>
      <w:tr w:rsidR="00B01709" w:rsidRPr="0076014E">
        <w:trPr>
          <w:trHeight w:hRule="exact" w:val="370"/>
        </w:trPr>
        <w:tc>
          <w:tcPr>
            <w:tcW w:w="1066" w:type="dxa"/>
            <w:tcBorders>
              <w:top w:val="single" w:sz="4" w:space="0" w:color="000000"/>
              <w:left w:val="single" w:sz="4" w:space="0" w:color="000000"/>
              <w:bottom w:val="single" w:sz="4" w:space="0" w:color="000000"/>
              <w:right w:val="single" w:sz="4" w:space="0" w:color="000000"/>
            </w:tcBorders>
          </w:tcPr>
          <w:p w:rsidR="00B01709" w:rsidRPr="0076014E" w:rsidRDefault="00B01709" w:rsidP="009C7505">
            <w:pPr>
              <w:pStyle w:val="Answer"/>
            </w:pPr>
            <w:r w:rsidRPr="0076014E">
              <w:t>11. C</w:t>
            </w:r>
          </w:p>
        </w:tc>
        <w:tc>
          <w:tcPr>
            <w:tcW w:w="1066" w:type="dxa"/>
            <w:tcBorders>
              <w:top w:val="single" w:sz="4" w:space="0" w:color="000000"/>
              <w:left w:val="single" w:sz="4" w:space="0" w:color="000000"/>
              <w:bottom w:val="single" w:sz="4" w:space="0" w:color="000000"/>
              <w:right w:val="single" w:sz="4" w:space="0" w:color="000000"/>
            </w:tcBorders>
          </w:tcPr>
          <w:p w:rsidR="00B01709" w:rsidRPr="0076014E" w:rsidRDefault="00B01709" w:rsidP="009C7505">
            <w:pPr>
              <w:pStyle w:val="Answer"/>
            </w:pPr>
            <w:r w:rsidRPr="0076014E">
              <w:t>12. B</w:t>
            </w:r>
          </w:p>
        </w:tc>
        <w:tc>
          <w:tcPr>
            <w:tcW w:w="1066" w:type="dxa"/>
            <w:tcBorders>
              <w:top w:val="single" w:sz="4" w:space="0" w:color="000000"/>
              <w:left w:val="single" w:sz="4" w:space="0" w:color="000000"/>
              <w:bottom w:val="single" w:sz="4" w:space="0" w:color="000000"/>
              <w:right w:val="single" w:sz="4" w:space="0" w:color="000000"/>
            </w:tcBorders>
          </w:tcPr>
          <w:p w:rsidR="00B01709" w:rsidRPr="0076014E" w:rsidRDefault="00B01709" w:rsidP="009C7505">
            <w:pPr>
              <w:pStyle w:val="Answer"/>
            </w:pPr>
            <w:r w:rsidRPr="0076014E">
              <w:t>13. A</w:t>
            </w:r>
          </w:p>
        </w:tc>
        <w:tc>
          <w:tcPr>
            <w:tcW w:w="1067" w:type="dxa"/>
            <w:tcBorders>
              <w:top w:val="single" w:sz="4" w:space="0" w:color="000000"/>
              <w:left w:val="single" w:sz="4" w:space="0" w:color="000000"/>
              <w:bottom w:val="single" w:sz="4" w:space="0" w:color="000000"/>
              <w:right w:val="single" w:sz="4" w:space="0" w:color="000000"/>
            </w:tcBorders>
          </w:tcPr>
          <w:p w:rsidR="00B01709" w:rsidRPr="0076014E" w:rsidRDefault="00B01709" w:rsidP="009C7505">
            <w:pPr>
              <w:pStyle w:val="Answer"/>
            </w:pPr>
            <w:r w:rsidRPr="0076014E">
              <w:t>14. C</w:t>
            </w:r>
          </w:p>
        </w:tc>
        <w:tc>
          <w:tcPr>
            <w:tcW w:w="1066" w:type="dxa"/>
            <w:tcBorders>
              <w:top w:val="single" w:sz="4" w:space="0" w:color="000000"/>
              <w:left w:val="single" w:sz="4" w:space="0" w:color="000000"/>
              <w:bottom w:val="single" w:sz="4" w:space="0" w:color="000000"/>
              <w:right w:val="single" w:sz="4" w:space="0" w:color="000000"/>
            </w:tcBorders>
          </w:tcPr>
          <w:p w:rsidR="00B01709" w:rsidRPr="0076014E" w:rsidRDefault="00B01709" w:rsidP="009C7505">
            <w:pPr>
              <w:pStyle w:val="Answer"/>
            </w:pPr>
            <w:r w:rsidRPr="0076014E">
              <w:t>15. A</w:t>
            </w:r>
          </w:p>
        </w:tc>
        <w:tc>
          <w:tcPr>
            <w:tcW w:w="1066" w:type="dxa"/>
            <w:tcBorders>
              <w:top w:val="single" w:sz="4" w:space="0" w:color="000000"/>
              <w:left w:val="single" w:sz="4" w:space="0" w:color="000000"/>
              <w:bottom w:val="single" w:sz="4" w:space="0" w:color="000000"/>
              <w:right w:val="single" w:sz="4" w:space="0" w:color="000000"/>
            </w:tcBorders>
          </w:tcPr>
          <w:p w:rsidR="00B01709" w:rsidRPr="0076014E" w:rsidRDefault="00B01709" w:rsidP="009C7505">
            <w:pPr>
              <w:pStyle w:val="Answer"/>
            </w:pPr>
            <w:r w:rsidRPr="0076014E">
              <w:t>16. D</w:t>
            </w:r>
          </w:p>
        </w:tc>
        <w:tc>
          <w:tcPr>
            <w:tcW w:w="1066" w:type="dxa"/>
            <w:tcBorders>
              <w:top w:val="single" w:sz="4" w:space="0" w:color="000000"/>
              <w:left w:val="single" w:sz="4" w:space="0" w:color="000000"/>
              <w:bottom w:val="single" w:sz="4" w:space="0" w:color="000000"/>
              <w:right w:val="single" w:sz="4" w:space="0" w:color="000000"/>
            </w:tcBorders>
          </w:tcPr>
          <w:p w:rsidR="00B01709" w:rsidRPr="0076014E" w:rsidRDefault="00B01709" w:rsidP="009C7505">
            <w:pPr>
              <w:pStyle w:val="Answer"/>
            </w:pPr>
            <w:r w:rsidRPr="0076014E">
              <w:t>17. B</w:t>
            </w:r>
          </w:p>
        </w:tc>
        <w:tc>
          <w:tcPr>
            <w:tcW w:w="1066" w:type="dxa"/>
            <w:tcBorders>
              <w:top w:val="single" w:sz="4" w:space="0" w:color="000000"/>
              <w:left w:val="single" w:sz="4" w:space="0" w:color="000000"/>
              <w:bottom w:val="single" w:sz="4" w:space="0" w:color="000000"/>
              <w:right w:val="single" w:sz="4" w:space="0" w:color="000000"/>
            </w:tcBorders>
          </w:tcPr>
          <w:p w:rsidR="00B01709" w:rsidRPr="0076014E" w:rsidRDefault="00B01709" w:rsidP="009C7505">
            <w:pPr>
              <w:pStyle w:val="Answer"/>
            </w:pPr>
            <w:r w:rsidRPr="0076014E">
              <w:t>18. D</w:t>
            </w:r>
          </w:p>
        </w:tc>
        <w:tc>
          <w:tcPr>
            <w:tcW w:w="1066" w:type="dxa"/>
            <w:tcBorders>
              <w:top w:val="single" w:sz="4" w:space="0" w:color="000000"/>
              <w:left w:val="single" w:sz="4" w:space="0" w:color="000000"/>
              <w:bottom w:val="single" w:sz="4" w:space="0" w:color="000000"/>
              <w:right w:val="single" w:sz="4" w:space="0" w:color="000000"/>
            </w:tcBorders>
          </w:tcPr>
          <w:p w:rsidR="00B01709" w:rsidRPr="0076014E" w:rsidRDefault="00B01709" w:rsidP="009C7505">
            <w:pPr>
              <w:pStyle w:val="Answer"/>
            </w:pPr>
            <w:r w:rsidRPr="0076014E">
              <w:t>19. C</w:t>
            </w:r>
          </w:p>
        </w:tc>
        <w:tc>
          <w:tcPr>
            <w:tcW w:w="1070" w:type="dxa"/>
            <w:tcBorders>
              <w:top w:val="single" w:sz="4" w:space="0" w:color="000000"/>
              <w:left w:val="single" w:sz="4" w:space="0" w:color="000000"/>
              <w:bottom w:val="single" w:sz="4" w:space="0" w:color="000000"/>
              <w:right w:val="single" w:sz="4" w:space="0" w:color="000000"/>
            </w:tcBorders>
          </w:tcPr>
          <w:p w:rsidR="00B01709" w:rsidRPr="0076014E" w:rsidRDefault="00B01709" w:rsidP="009C7505">
            <w:pPr>
              <w:pStyle w:val="Answer"/>
            </w:pPr>
            <w:r w:rsidRPr="0076014E">
              <w:t>20. B</w:t>
            </w:r>
          </w:p>
        </w:tc>
      </w:tr>
      <w:tr w:rsidR="00B01709" w:rsidRPr="0076014E">
        <w:trPr>
          <w:trHeight w:hRule="exact" w:val="370"/>
        </w:trPr>
        <w:tc>
          <w:tcPr>
            <w:tcW w:w="1066" w:type="dxa"/>
            <w:tcBorders>
              <w:top w:val="single" w:sz="4" w:space="0" w:color="000000"/>
              <w:left w:val="single" w:sz="4" w:space="0" w:color="000000"/>
              <w:bottom w:val="single" w:sz="4" w:space="0" w:color="000000"/>
              <w:right w:val="single" w:sz="4" w:space="0" w:color="000000"/>
            </w:tcBorders>
          </w:tcPr>
          <w:p w:rsidR="00B01709" w:rsidRPr="0076014E" w:rsidRDefault="00B01709" w:rsidP="009C7505">
            <w:pPr>
              <w:pStyle w:val="Answer"/>
            </w:pPr>
            <w:r w:rsidRPr="0076014E">
              <w:t>21. D</w:t>
            </w:r>
          </w:p>
        </w:tc>
        <w:tc>
          <w:tcPr>
            <w:tcW w:w="1066" w:type="dxa"/>
            <w:tcBorders>
              <w:top w:val="single" w:sz="4" w:space="0" w:color="000000"/>
              <w:left w:val="single" w:sz="4" w:space="0" w:color="000000"/>
              <w:bottom w:val="single" w:sz="4" w:space="0" w:color="000000"/>
              <w:right w:val="single" w:sz="4" w:space="0" w:color="000000"/>
            </w:tcBorders>
          </w:tcPr>
          <w:p w:rsidR="00B01709" w:rsidRPr="0076014E" w:rsidRDefault="00B01709" w:rsidP="009C7505">
            <w:pPr>
              <w:pStyle w:val="Answer"/>
            </w:pPr>
            <w:r w:rsidRPr="0076014E">
              <w:t>22. A</w:t>
            </w:r>
          </w:p>
        </w:tc>
        <w:tc>
          <w:tcPr>
            <w:tcW w:w="1066" w:type="dxa"/>
            <w:tcBorders>
              <w:top w:val="single" w:sz="4" w:space="0" w:color="000000"/>
              <w:left w:val="single" w:sz="4" w:space="0" w:color="000000"/>
              <w:bottom w:val="single" w:sz="4" w:space="0" w:color="000000"/>
              <w:right w:val="single" w:sz="4" w:space="0" w:color="000000"/>
            </w:tcBorders>
          </w:tcPr>
          <w:p w:rsidR="00B01709" w:rsidRPr="0076014E" w:rsidRDefault="00B01709" w:rsidP="009C7505">
            <w:pPr>
              <w:pStyle w:val="Answer"/>
            </w:pPr>
            <w:r w:rsidRPr="0076014E">
              <w:t>23. B</w:t>
            </w:r>
          </w:p>
        </w:tc>
        <w:tc>
          <w:tcPr>
            <w:tcW w:w="1067" w:type="dxa"/>
            <w:tcBorders>
              <w:top w:val="single" w:sz="4" w:space="0" w:color="000000"/>
              <w:left w:val="single" w:sz="4" w:space="0" w:color="000000"/>
              <w:bottom w:val="single" w:sz="4" w:space="0" w:color="000000"/>
              <w:right w:val="single" w:sz="4" w:space="0" w:color="000000"/>
            </w:tcBorders>
          </w:tcPr>
          <w:p w:rsidR="00B01709" w:rsidRPr="0076014E" w:rsidRDefault="00B01709" w:rsidP="009C7505">
            <w:pPr>
              <w:pStyle w:val="Answer"/>
            </w:pPr>
            <w:r w:rsidRPr="0076014E">
              <w:t>24. C</w:t>
            </w:r>
          </w:p>
        </w:tc>
        <w:tc>
          <w:tcPr>
            <w:tcW w:w="1066" w:type="dxa"/>
            <w:tcBorders>
              <w:top w:val="single" w:sz="4" w:space="0" w:color="000000"/>
              <w:left w:val="single" w:sz="4" w:space="0" w:color="000000"/>
              <w:bottom w:val="single" w:sz="4" w:space="0" w:color="000000"/>
              <w:right w:val="single" w:sz="4" w:space="0" w:color="000000"/>
            </w:tcBorders>
          </w:tcPr>
          <w:p w:rsidR="00B01709" w:rsidRPr="0076014E" w:rsidRDefault="00B01709" w:rsidP="009C7505">
            <w:pPr>
              <w:pStyle w:val="Answer"/>
            </w:pPr>
            <w:r w:rsidRPr="0076014E">
              <w:t>25. C</w:t>
            </w:r>
          </w:p>
        </w:tc>
        <w:tc>
          <w:tcPr>
            <w:tcW w:w="1066" w:type="dxa"/>
            <w:tcBorders>
              <w:top w:val="single" w:sz="4" w:space="0" w:color="000000"/>
              <w:left w:val="single" w:sz="4" w:space="0" w:color="000000"/>
              <w:bottom w:val="single" w:sz="4" w:space="0" w:color="000000"/>
              <w:right w:val="single" w:sz="4" w:space="0" w:color="000000"/>
            </w:tcBorders>
          </w:tcPr>
          <w:p w:rsidR="00B01709" w:rsidRPr="0076014E" w:rsidRDefault="00B01709" w:rsidP="009C7505">
            <w:pPr>
              <w:pStyle w:val="Answer"/>
            </w:pPr>
            <w:r w:rsidRPr="0076014E">
              <w:t>26. D</w:t>
            </w:r>
          </w:p>
        </w:tc>
        <w:tc>
          <w:tcPr>
            <w:tcW w:w="1066" w:type="dxa"/>
            <w:tcBorders>
              <w:top w:val="single" w:sz="4" w:space="0" w:color="000000"/>
              <w:left w:val="single" w:sz="4" w:space="0" w:color="000000"/>
              <w:bottom w:val="single" w:sz="4" w:space="0" w:color="000000"/>
              <w:right w:val="single" w:sz="4" w:space="0" w:color="000000"/>
            </w:tcBorders>
          </w:tcPr>
          <w:p w:rsidR="00B01709" w:rsidRPr="0076014E" w:rsidRDefault="00B01709" w:rsidP="009C7505">
            <w:pPr>
              <w:pStyle w:val="Answer"/>
            </w:pPr>
            <w:r w:rsidRPr="0076014E">
              <w:t>27. A</w:t>
            </w:r>
          </w:p>
        </w:tc>
        <w:tc>
          <w:tcPr>
            <w:tcW w:w="1066" w:type="dxa"/>
            <w:tcBorders>
              <w:top w:val="single" w:sz="4" w:space="0" w:color="000000"/>
              <w:left w:val="single" w:sz="4" w:space="0" w:color="000000"/>
              <w:bottom w:val="single" w:sz="4" w:space="0" w:color="000000"/>
              <w:right w:val="single" w:sz="4" w:space="0" w:color="000000"/>
            </w:tcBorders>
          </w:tcPr>
          <w:p w:rsidR="00B01709" w:rsidRPr="0076014E" w:rsidRDefault="00B01709" w:rsidP="009C7505">
            <w:pPr>
              <w:pStyle w:val="Answer"/>
            </w:pPr>
            <w:r w:rsidRPr="0076014E">
              <w:t>28. D</w:t>
            </w:r>
          </w:p>
        </w:tc>
        <w:tc>
          <w:tcPr>
            <w:tcW w:w="1066" w:type="dxa"/>
            <w:tcBorders>
              <w:top w:val="single" w:sz="4" w:space="0" w:color="000000"/>
              <w:left w:val="single" w:sz="4" w:space="0" w:color="000000"/>
              <w:bottom w:val="single" w:sz="4" w:space="0" w:color="000000"/>
              <w:right w:val="single" w:sz="4" w:space="0" w:color="000000"/>
            </w:tcBorders>
          </w:tcPr>
          <w:p w:rsidR="00B01709" w:rsidRPr="0076014E" w:rsidRDefault="00B01709" w:rsidP="009C7505">
            <w:pPr>
              <w:pStyle w:val="Answer"/>
            </w:pPr>
            <w:r w:rsidRPr="0076014E">
              <w:t>29. C</w:t>
            </w:r>
          </w:p>
        </w:tc>
        <w:tc>
          <w:tcPr>
            <w:tcW w:w="1070" w:type="dxa"/>
            <w:tcBorders>
              <w:top w:val="single" w:sz="4" w:space="0" w:color="000000"/>
              <w:left w:val="single" w:sz="4" w:space="0" w:color="000000"/>
              <w:bottom w:val="single" w:sz="4" w:space="0" w:color="000000"/>
              <w:right w:val="single" w:sz="4" w:space="0" w:color="000000"/>
            </w:tcBorders>
          </w:tcPr>
          <w:p w:rsidR="00B01709" w:rsidRPr="0076014E" w:rsidRDefault="00B01709" w:rsidP="009C7505">
            <w:pPr>
              <w:pStyle w:val="Answer"/>
            </w:pPr>
            <w:r w:rsidRPr="0076014E">
              <w:t>30. A</w:t>
            </w:r>
          </w:p>
        </w:tc>
      </w:tr>
      <w:tr w:rsidR="00B01709" w:rsidRPr="0076014E">
        <w:trPr>
          <w:trHeight w:hRule="exact" w:val="374"/>
        </w:trPr>
        <w:tc>
          <w:tcPr>
            <w:tcW w:w="1066" w:type="dxa"/>
            <w:tcBorders>
              <w:top w:val="single" w:sz="4" w:space="0" w:color="000000"/>
              <w:left w:val="single" w:sz="4" w:space="0" w:color="000000"/>
              <w:bottom w:val="single" w:sz="4" w:space="0" w:color="000000"/>
              <w:right w:val="single" w:sz="4" w:space="0" w:color="000000"/>
            </w:tcBorders>
          </w:tcPr>
          <w:p w:rsidR="00B01709" w:rsidRPr="0076014E" w:rsidRDefault="00B01709" w:rsidP="009C7505">
            <w:pPr>
              <w:pStyle w:val="Answer"/>
            </w:pPr>
            <w:r w:rsidRPr="0076014E">
              <w:t>31. D</w:t>
            </w:r>
          </w:p>
        </w:tc>
        <w:tc>
          <w:tcPr>
            <w:tcW w:w="1066" w:type="dxa"/>
            <w:tcBorders>
              <w:top w:val="single" w:sz="4" w:space="0" w:color="000000"/>
              <w:left w:val="single" w:sz="4" w:space="0" w:color="000000"/>
              <w:bottom w:val="single" w:sz="4" w:space="0" w:color="000000"/>
              <w:right w:val="single" w:sz="4" w:space="0" w:color="000000"/>
            </w:tcBorders>
          </w:tcPr>
          <w:p w:rsidR="00B01709" w:rsidRPr="0076014E" w:rsidRDefault="00B01709" w:rsidP="009C7505">
            <w:pPr>
              <w:pStyle w:val="Answer"/>
            </w:pPr>
            <w:r w:rsidRPr="0076014E">
              <w:t>32. D</w:t>
            </w:r>
          </w:p>
        </w:tc>
        <w:tc>
          <w:tcPr>
            <w:tcW w:w="1066" w:type="dxa"/>
            <w:tcBorders>
              <w:top w:val="single" w:sz="4" w:space="0" w:color="000000"/>
              <w:left w:val="single" w:sz="4" w:space="0" w:color="000000"/>
              <w:bottom w:val="single" w:sz="4" w:space="0" w:color="000000"/>
              <w:right w:val="single" w:sz="4" w:space="0" w:color="000000"/>
            </w:tcBorders>
          </w:tcPr>
          <w:p w:rsidR="00B01709" w:rsidRPr="0076014E" w:rsidRDefault="00B01709" w:rsidP="009C7505">
            <w:pPr>
              <w:pStyle w:val="Answer"/>
            </w:pPr>
            <w:r w:rsidRPr="0076014E">
              <w:t>33. C</w:t>
            </w:r>
          </w:p>
        </w:tc>
        <w:tc>
          <w:tcPr>
            <w:tcW w:w="1067" w:type="dxa"/>
            <w:tcBorders>
              <w:top w:val="single" w:sz="4" w:space="0" w:color="000000"/>
              <w:left w:val="single" w:sz="4" w:space="0" w:color="000000"/>
              <w:bottom w:val="single" w:sz="4" w:space="0" w:color="000000"/>
              <w:right w:val="single" w:sz="4" w:space="0" w:color="000000"/>
            </w:tcBorders>
          </w:tcPr>
          <w:p w:rsidR="00B01709" w:rsidRPr="0076014E" w:rsidRDefault="00B01709" w:rsidP="009C7505">
            <w:pPr>
              <w:pStyle w:val="Answer"/>
            </w:pPr>
            <w:r w:rsidRPr="0076014E">
              <w:t>34. B</w:t>
            </w:r>
          </w:p>
        </w:tc>
        <w:tc>
          <w:tcPr>
            <w:tcW w:w="1066" w:type="dxa"/>
            <w:tcBorders>
              <w:top w:val="single" w:sz="4" w:space="0" w:color="000000"/>
              <w:left w:val="single" w:sz="4" w:space="0" w:color="000000"/>
              <w:bottom w:val="single" w:sz="4" w:space="0" w:color="000000"/>
              <w:right w:val="single" w:sz="4" w:space="0" w:color="000000"/>
            </w:tcBorders>
          </w:tcPr>
          <w:p w:rsidR="00B01709" w:rsidRPr="0076014E" w:rsidRDefault="00B01709" w:rsidP="009C7505">
            <w:pPr>
              <w:pStyle w:val="Answer"/>
            </w:pPr>
            <w:r w:rsidRPr="0076014E">
              <w:t>35. D</w:t>
            </w:r>
          </w:p>
        </w:tc>
        <w:tc>
          <w:tcPr>
            <w:tcW w:w="1066" w:type="dxa"/>
            <w:tcBorders>
              <w:top w:val="single" w:sz="4" w:space="0" w:color="000000"/>
              <w:left w:val="single" w:sz="4" w:space="0" w:color="000000"/>
              <w:bottom w:val="single" w:sz="4" w:space="0" w:color="000000"/>
              <w:right w:val="single" w:sz="4" w:space="0" w:color="000000"/>
            </w:tcBorders>
          </w:tcPr>
          <w:p w:rsidR="00B01709" w:rsidRPr="0076014E" w:rsidRDefault="00B01709" w:rsidP="009C7505">
            <w:pPr>
              <w:pStyle w:val="Answer"/>
            </w:pPr>
            <w:r w:rsidRPr="0076014E">
              <w:t>36. C</w:t>
            </w:r>
          </w:p>
        </w:tc>
        <w:tc>
          <w:tcPr>
            <w:tcW w:w="4268" w:type="dxa"/>
            <w:gridSpan w:val="4"/>
            <w:tcBorders>
              <w:top w:val="single" w:sz="4" w:space="0" w:color="000000"/>
              <w:left w:val="single" w:sz="4" w:space="0" w:color="000000"/>
              <w:bottom w:val="nil"/>
              <w:right w:val="nil"/>
            </w:tcBorders>
          </w:tcPr>
          <w:p w:rsidR="00B01709" w:rsidRPr="0076014E" w:rsidRDefault="00B01709" w:rsidP="009C7505">
            <w:pPr>
              <w:pStyle w:val="Answer"/>
            </w:pPr>
          </w:p>
        </w:tc>
      </w:tr>
    </w:tbl>
    <w:p w:rsidR="00B01709" w:rsidRPr="0076014E" w:rsidRDefault="00B01709" w:rsidP="00FF21AF">
      <w:pPr>
        <w:widowControl w:val="0"/>
        <w:tabs>
          <w:tab w:val="left" w:pos="284"/>
          <w:tab w:val="left" w:pos="567"/>
          <w:tab w:val="left" w:pos="709"/>
          <w:tab w:val="left" w:pos="851"/>
          <w:tab w:val="left" w:pos="2835"/>
          <w:tab w:val="left" w:pos="5387"/>
          <w:tab w:val="left" w:pos="7938"/>
        </w:tabs>
        <w:autoSpaceDE w:val="0"/>
        <w:autoSpaceDN w:val="0"/>
        <w:adjustRightInd w:val="0"/>
        <w:jc w:val="both"/>
        <w:rPr>
          <w:sz w:val="25"/>
          <w:szCs w:val="25"/>
        </w:rPr>
      </w:pPr>
    </w:p>
    <w:sectPr w:rsidR="00B01709" w:rsidRPr="0076014E" w:rsidSect="00A802D0">
      <w:headerReference w:type="default" r:id="rId817"/>
      <w:footerReference w:type="default" r:id="rId818"/>
      <w:type w:val="continuous"/>
      <w:pgSz w:w="11920" w:h="16840"/>
      <w:pgMar w:top="567" w:right="567" w:bottom="567" w:left="851" w:header="284" w:footer="258" w:gutter="0"/>
      <w:cols w:space="720"/>
      <w:noEndnote/>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72187" w:rsidRDefault="00B72187">
      <w:r>
        <w:separator/>
      </w:r>
    </w:p>
  </w:endnote>
  <w:endnote w:type="continuationSeparator" w:id="0">
    <w:p w:rsidR="00B72187" w:rsidRDefault="00B7218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06816" w:rsidRPr="00F84240" w:rsidRDefault="00206816" w:rsidP="007C2712">
    <w:pPr>
      <w:pStyle w:val="Footer"/>
      <w:tabs>
        <w:tab w:val="clear" w:pos="4320"/>
        <w:tab w:val="clear" w:pos="8640"/>
        <w:tab w:val="left" w:pos="5220"/>
        <w:tab w:val="right" w:pos="10206"/>
      </w:tabs>
      <w:jc w:val="center"/>
      <w:rPr>
        <w:b/>
        <w:color w:val="385623"/>
        <w:lang w:val="vi-VN"/>
      </w:rPr>
    </w:pPr>
    <w:r w:rsidRPr="0005204E">
      <w:rPr>
        <w:b/>
        <w:color w:val="385623"/>
        <w:sz w:val="22"/>
        <w:lang w:val="vi-VN"/>
      </w:rPr>
      <w:t>T</w:t>
    </w:r>
    <w:r>
      <w:rPr>
        <w:b/>
        <w:color w:val="385623"/>
        <w:sz w:val="22"/>
        <w:lang w:val="vi-VN"/>
      </w:rPr>
      <w:t>rang</w:t>
    </w:r>
    <w:r w:rsidRPr="0005204E">
      <w:rPr>
        <w:b/>
        <w:color w:val="385623"/>
        <w:sz w:val="22"/>
        <w:lang w:val="vi-VN"/>
      </w:rPr>
      <w:t xml:space="preserve"> </w:t>
    </w:r>
    <w:r w:rsidRPr="0005204E">
      <w:rPr>
        <w:rStyle w:val="PageNumber"/>
        <w:b/>
        <w:color w:val="385623"/>
        <w:sz w:val="22"/>
      </w:rPr>
      <w:fldChar w:fldCharType="begin"/>
    </w:r>
    <w:r w:rsidRPr="0005204E">
      <w:rPr>
        <w:rStyle w:val="PageNumber"/>
        <w:b/>
        <w:color w:val="385623"/>
        <w:sz w:val="22"/>
      </w:rPr>
      <w:instrText xml:space="preserve"> PAGE </w:instrText>
    </w:r>
    <w:r w:rsidRPr="0005204E">
      <w:rPr>
        <w:rStyle w:val="PageNumber"/>
        <w:b/>
        <w:color w:val="385623"/>
        <w:sz w:val="22"/>
      </w:rPr>
      <w:fldChar w:fldCharType="separate"/>
    </w:r>
    <w:r w:rsidR="003B16FB">
      <w:rPr>
        <w:rStyle w:val="PageNumber"/>
        <w:b/>
        <w:noProof/>
        <w:color w:val="385623"/>
        <w:sz w:val="22"/>
      </w:rPr>
      <w:t>18</w:t>
    </w:r>
    <w:r w:rsidRPr="0005204E">
      <w:rPr>
        <w:rStyle w:val="PageNumber"/>
        <w:b/>
        <w:color w:val="385623"/>
        <w:sz w:val="22"/>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72187" w:rsidRDefault="00B72187">
      <w:r>
        <w:separator/>
      </w:r>
    </w:p>
  </w:footnote>
  <w:footnote w:type="continuationSeparator" w:id="0">
    <w:p w:rsidR="00B72187" w:rsidRDefault="00B7218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06816" w:rsidRPr="00F84240" w:rsidRDefault="00206816" w:rsidP="007C2712">
    <w:pPr>
      <w:pStyle w:val="Header"/>
      <w:tabs>
        <w:tab w:val="clear" w:pos="4320"/>
        <w:tab w:val="clear" w:pos="8640"/>
        <w:tab w:val="right" w:pos="10206"/>
      </w:tabs>
      <w:rPr>
        <w:b/>
        <w:color w:val="385623"/>
      </w:rPr>
    </w:pPr>
    <w:r w:rsidRPr="00373B68">
      <w:rPr>
        <w:rFonts w:ascii="Tahoma" w:hAnsi="Tahoma" w:cs="Tahoma"/>
        <w:b/>
        <w:i/>
        <w:color w:val="FF0000"/>
        <w:sz w:val="18"/>
        <w:szCs w:val="18"/>
        <w:lang w:val="vi-VN"/>
      </w:rPr>
      <w:tab/>
    </w:r>
    <w:r>
      <w:rPr>
        <w:b/>
        <w:color w:val="385623"/>
        <w:sz w:val="22"/>
      </w:rPr>
      <w:t>LONG NHẬT NGUYỄN</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315B5B"/>
    <w:multiLevelType w:val="hybridMultilevel"/>
    <w:tmpl w:val="333E5EA6"/>
    <w:lvl w:ilvl="0" w:tplc="39B42A46">
      <w:start w:val="2"/>
      <w:numFmt w:val="bullet"/>
      <w:lvlText w:val=""/>
      <w:lvlJc w:val="left"/>
      <w:pPr>
        <w:tabs>
          <w:tab w:val="num" w:pos="420"/>
        </w:tabs>
        <w:ind w:left="420" w:hanging="360"/>
      </w:pPr>
      <w:rPr>
        <w:rFonts w:ascii="Symbol" w:eastAsia="Times New Roman" w:hAnsi="Symbol" w:cs="Times New Roman" w:hint="default"/>
        <w:color w:val="000000"/>
      </w:rPr>
    </w:lvl>
    <w:lvl w:ilvl="1" w:tplc="04090003" w:tentative="1">
      <w:start w:val="1"/>
      <w:numFmt w:val="bullet"/>
      <w:lvlText w:val="o"/>
      <w:lvlJc w:val="left"/>
      <w:pPr>
        <w:tabs>
          <w:tab w:val="num" w:pos="1140"/>
        </w:tabs>
        <w:ind w:left="1140" w:hanging="360"/>
      </w:pPr>
      <w:rPr>
        <w:rFonts w:ascii="Courier New" w:hAnsi="Courier New" w:cs="Courier New" w:hint="default"/>
      </w:rPr>
    </w:lvl>
    <w:lvl w:ilvl="2" w:tplc="04090005" w:tentative="1">
      <w:start w:val="1"/>
      <w:numFmt w:val="bullet"/>
      <w:lvlText w:val=""/>
      <w:lvlJc w:val="left"/>
      <w:pPr>
        <w:tabs>
          <w:tab w:val="num" w:pos="1860"/>
        </w:tabs>
        <w:ind w:left="1860" w:hanging="360"/>
      </w:pPr>
      <w:rPr>
        <w:rFonts w:ascii="Wingdings" w:hAnsi="Wingdings" w:hint="default"/>
      </w:rPr>
    </w:lvl>
    <w:lvl w:ilvl="3" w:tplc="04090001" w:tentative="1">
      <w:start w:val="1"/>
      <w:numFmt w:val="bullet"/>
      <w:lvlText w:val=""/>
      <w:lvlJc w:val="left"/>
      <w:pPr>
        <w:tabs>
          <w:tab w:val="num" w:pos="2580"/>
        </w:tabs>
        <w:ind w:left="2580" w:hanging="360"/>
      </w:pPr>
      <w:rPr>
        <w:rFonts w:ascii="Symbol" w:hAnsi="Symbol" w:hint="default"/>
      </w:rPr>
    </w:lvl>
    <w:lvl w:ilvl="4" w:tplc="04090003" w:tentative="1">
      <w:start w:val="1"/>
      <w:numFmt w:val="bullet"/>
      <w:lvlText w:val="o"/>
      <w:lvlJc w:val="left"/>
      <w:pPr>
        <w:tabs>
          <w:tab w:val="num" w:pos="3300"/>
        </w:tabs>
        <w:ind w:left="3300" w:hanging="360"/>
      </w:pPr>
      <w:rPr>
        <w:rFonts w:ascii="Courier New" w:hAnsi="Courier New" w:cs="Courier New" w:hint="default"/>
      </w:rPr>
    </w:lvl>
    <w:lvl w:ilvl="5" w:tplc="04090005" w:tentative="1">
      <w:start w:val="1"/>
      <w:numFmt w:val="bullet"/>
      <w:lvlText w:val=""/>
      <w:lvlJc w:val="left"/>
      <w:pPr>
        <w:tabs>
          <w:tab w:val="num" w:pos="4020"/>
        </w:tabs>
        <w:ind w:left="4020" w:hanging="360"/>
      </w:pPr>
      <w:rPr>
        <w:rFonts w:ascii="Wingdings" w:hAnsi="Wingdings" w:hint="default"/>
      </w:rPr>
    </w:lvl>
    <w:lvl w:ilvl="6" w:tplc="04090001" w:tentative="1">
      <w:start w:val="1"/>
      <w:numFmt w:val="bullet"/>
      <w:lvlText w:val=""/>
      <w:lvlJc w:val="left"/>
      <w:pPr>
        <w:tabs>
          <w:tab w:val="num" w:pos="4740"/>
        </w:tabs>
        <w:ind w:left="4740" w:hanging="360"/>
      </w:pPr>
      <w:rPr>
        <w:rFonts w:ascii="Symbol" w:hAnsi="Symbol" w:hint="default"/>
      </w:rPr>
    </w:lvl>
    <w:lvl w:ilvl="7" w:tplc="04090003" w:tentative="1">
      <w:start w:val="1"/>
      <w:numFmt w:val="bullet"/>
      <w:lvlText w:val="o"/>
      <w:lvlJc w:val="left"/>
      <w:pPr>
        <w:tabs>
          <w:tab w:val="num" w:pos="5460"/>
        </w:tabs>
        <w:ind w:left="5460" w:hanging="360"/>
      </w:pPr>
      <w:rPr>
        <w:rFonts w:ascii="Courier New" w:hAnsi="Courier New" w:cs="Courier New" w:hint="default"/>
      </w:rPr>
    </w:lvl>
    <w:lvl w:ilvl="8" w:tplc="04090005" w:tentative="1">
      <w:start w:val="1"/>
      <w:numFmt w:val="bullet"/>
      <w:lvlText w:val=""/>
      <w:lvlJc w:val="left"/>
      <w:pPr>
        <w:tabs>
          <w:tab w:val="num" w:pos="6180"/>
        </w:tabs>
        <w:ind w:left="6180" w:hanging="360"/>
      </w:pPr>
      <w:rPr>
        <w:rFonts w:ascii="Wingdings" w:hAnsi="Wingdings" w:hint="default"/>
      </w:rPr>
    </w:lvl>
  </w:abstractNum>
  <w:abstractNum w:abstractNumId="1" w15:restartNumberingAfterBreak="0">
    <w:nsid w:val="023C561D"/>
    <w:multiLevelType w:val="hybridMultilevel"/>
    <w:tmpl w:val="1F569C66"/>
    <w:lvl w:ilvl="0" w:tplc="04090001">
      <w:start w:val="1"/>
      <w:numFmt w:val="bullet"/>
      <w:lvlText w:val=""/>
      <w:lvlJc w:val="left"/>
      <w:pPr>
        <w:ind w:left="720" w:hanging="360"/>
      </w:pPr>
      <w:rPr>
        <w:rFonts w:ascii="Symbol" w:hAnsi="Symbol" w:hint="default"/>
      </w:rPr>
    </w:lvl>
    <w:lvl w:ilvl="1" w:tplc="6E0EA8B4">
      <w:numFmt w:val="bullet"/>
      <w:lvlText w:val="-"/>
      <w:lvlJc w:val="left"/>
      <w:pPr>
        <w:ind w:left="1440" w:hanging="360"/>
      </w:pPr>
      <w:rPr>
        <w:rFonts w:ascii="Times New Roman" w:eastAsia="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4F906FF"/>
    <w:multiLevelType w:val="hybridMultilevel"/>
    <w:tmpl w:val="058409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9692E88"/>
    <w:multiLevelType w:val="hybridMultilevel"/>
    <w:tmpl w:val="A0B861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B585DA5"/>
    <w:multiLevelType w:val="hybridMultilevel"/>
    <w:tmpl w:val="6BCE1C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F270E7C"/>
    <w:multiLevelType w:val="multilevel"/>
    <w:tmpl w:val="30E2B484"/>
    <w:lvl w:ilvl="0">
      <w:start w:val="1"/>
      <w:numFmt w:val="decimal"/>
      <w:lvlText w:val="Câu %1."/>
      <w:lvlJc w:val="left"/>
      <w:pPr>
        <w:tabs>
          <w:tab w:val="num" w:pos="0"/>
        </w:tabs>
        <w:ind w:left="0" w:firstLine="0"/>
      </w:pPr>
      <w:rPr>
        <w:rFonts w:ascii="Tahoma" w:hAnsi="Tahoma" w:hint="default"/>
        <w:b/>
        <w:i w:val="0"/>
        <w:color w:val="0000FF"/>
        <w:sz w:val="18"/>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6" w15:restartNumberingAfterBreak="0">
    <w:nsid w:val="11D25017"/>
    <w:multiLevelType w:val="hybridMultilevel"/>
    <w:tmpl w:val="5AB89CE0"/>
    <w:lvl w:ilvl="0" w:tplc="C338BB3E">
      <w:start w:val="1"/>
      <w:numFmt w:val="decimal"/>
      <w:lvlText w:val="Câu %1."/>
      <w:lvlJc w:val="left"/>
      <w:pPr>
        <w:tabs>
          <w:tab w:val="num" w:pos="0"/>
        </w:tabs>
        <w:ind w:left="0" w:firstLine="0"/>
      </w:pPr>
      <w:rPr>
        <w:rFonts w:ascii="Times New Roman" w:hAnsi="Times New Roman" w:cs="Times New Roman" w:hint="default"/>
        <w:b/>
        <w:i w:val="0"/>
        <w:color w:val="auto"/>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128E1829"/>
    <w:multiLevelType w:val="hybridMultilevel"/>
    <w:tmpl w:val="427C21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37F197B"/>
    <w:multiLevelType w:val="hybridMultilevel"/>
    <w:tmpl w:val="5108FE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C81285F"/>
    <w:multiLevelType w:val="hybridMultilevel"/>
    <w:tmpl w:val="0194C4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4947EF5"/>
    <w:multiLevelType w:val="hybridMultilevel"/>
    <w:tmpl w:val="BB1CA4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8C3742E"/>
    <w:multiLevelType w:val="hybridMultilevel"/>
    <w:tmpl w:val="942257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6FB0AB9"/>
    <w:multiLevelType w:val="hybridMultilevel"/>
    <w:tmpl w:val="35EE7C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F155B6E"/>
    <w:multiLevelType w:val="hybridMultilevel"/>
    <w:tmpl w:val="AA02A24C"/>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14" w15:restartNumberingAfterBreak="0">
    <w:nsid w:val="41BB5D7F"/>
    <w:multiLevelType w:val="hybridMultilevel"/>
    <w:tmpl w:val="288868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7A25EDB"/>
    <w:multiLevelType w:val="hybridMultilevel"/>
    <w:tmpl w:val="D6E6C090"/>
    <w:lvl w:ilvl="0" w:tplc="CD76D018">
      <w:start w:val="1"/>
      <w:numFmt w:val="decimal"/>
      <w:lvlText w:val="Câu %1."/>
      <w:lvlJc w:val="left"/>
      <w:pPr>
        <w:tabs>
          <w:tab w:val="num" w:pos="0"/>
        </w:tabs>
        <w:ind w:left="0" w:firstLine="0"/>
      </w:pPr>
      <w:rPr>
        <w:rFonts w:ascii="Times New Roman" w:hAnsi="Times New Roman" w:cs="Times New Roman" w:hint="default"/>
        <w:b/>
        <w:i w:val="0"/>
        <w:color w:val="auto"/>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52704F38"/>
    <w:multiLevelType w:val="hybridMultilevel"/>
    <w:tmpl w:val="11763376"/>
    <w:lvl w:ilvl="0" w:tplc="86CCBC96">
      <w:start w:val="1"/>
      <w:numFmt w:val="decimal"/>
      <w:lvlText w:val="Câu %1."/>
      <w:lvlJc w:val="left"/>
      <w:pPr>
        <w:tabs>
          <w:tab w:val="num" w:pos="0"/>
        </w:tabs>
        <w:ind w:left="0" w:firstLine="0"/>
      </w:pPr>
      <w:rPr>
        <w:rFonts w:ascii="Times New Roman" w:hAnsi="Times New Roman" w:cs="Times New Roman" w:hint="default"/>
        <w:b/>
        <w:i w:val="0"/>
        <w:color w:val="auto"/>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52E1477D"/>
    <w:multiLevelType w:val="hybridMultilevel"/>
    <w:tmpl w:val="6F00F3D6"/>
    <w:lvl w:ilvl="0" w:tplc="04090005">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 w15:restartNumberingAfterBreak="0">
    <w:nsid w:val="5BC610D0"/>
    <w:multiLevelType w:val="hybridMultilevel"/>
    <w:tmpl w:val="34E6A4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63EC28EB"/>
    <w:multiLevelType w:val="hybridMultilevel"/>
    <w:tmpl w:val="D9DE9C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6FDE65CF"/>
    <w:multiLevelType w:val="multilevel"/>
    <w:tmpl w:val="4232C7D8"/>
    <w:lvl w:ilvl="0">
      <w:start w:val="1"/>
      <w:numFmt w:val="decimal"/>
      <w:lvlText w:val="Câu %1."/>
      <w:lvlJc w:val="left"/>
      <w:pPr>
        <w:tabs>
          <w:tab w:val="num" w:pos="0"/>
        </w:tabs>
        <w:ind w:left="0" w:firstLine="0"/>
      </w:pPr>
      <w:rPr>
        <w:rFonts w:ascii="Tahoma" w:hAnsi="Tahoma" w:hint="default"/>
        <w:b/>
        <w:i w:val="0"/>
        <w:color w:val="0000FF"/>
        <w:sz w:val="18"/>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1" w15:restartNumberingAfterBreak="0">
    <w:nsid w:val="7BEC6EBF"/>
    <w:multiLevelType w:val="multilevel"/>
    <w:tmpl w:val="97D89FFC"/>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2" w15:restartNumberingAfterBreak="0">
    <w:nsid w:val="7DF73078"/>
    <w:multiLevelType w:val="hybridMultilevel"/>
    <w:tmpl w:val="B58EBA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7E985513"/>
    <w:multiLevelType w:val="multilevel"/>
    <w:tmpl w:val="EB1043AA"/>
    <w:lvl w:ilvl="0">
      <w:start w:val="1"/>
      <w:numFmt w:val="decimal"/>
      <w:lvlText w:val="Câu %1."/>
      <w:lvlJc w:val="left"/>
      <w:pPr>
        <w:tabs>
          <w:tab w:val="num" w:pos="360"/>
        </w:tabs>
        <w:ind w:left="360" w:firstLine="0"/>
      </w:pPr>
      <w:rPr>
        <w:rFonts w:ascii="Tahoma" w:hAnsi="Tahoma" w:hint="default"/>
        <w:b/>
        <w:i w:val="0"/>
        <w:color w:val="0000FF"/>
        <w:sz w:val="18"/>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num w:numId="1">
    <w:abstractNumId w:val="0"/>
  </w:num>
  <w:num w:numId="2">
    <w:abstractNumId w:val="15"/>
  </w:num>
  <w:num w:numId="3">
    <w:abstractNumId w:val="21"/>
  </w:num>
  <w:num w:numId="4">
    <w:abstractNumId w:val="23"/>
  </w:num>
  <w:num w:numId="5">
    <w:abstractNumId w:val="20"/>
  </w:num>
  <w:num w:numId="6">
    <w:abstractNumId w:val="6"/>
  </w:num>
  <w:num w:numId="7">
    <w:abstractNumId w:val="5"/>
  </w:num>
  <w:num w:numId="8">
    <w:abstractNumId w:val="16"/>
  </w:num>
  <w:num w:numId="9">
    <w:abstractNumId w:val="12"/>
  </w:num>
  <w:num w:numId="10">
    <w:abstractNumId w:val="9"/>
  </w:num>
  <w:num w:numId="11">
    <w:abstractNumId w:val="1"/>
  </w:num>
  <w:num w:numId="12">
    <w:abstractNumId w:val="14"/>
  </w:num>
  <w:num w:numId="13">
    <w:abstractNumId w:val="7"/>
  </w:num>
  <w:num w:numId="14">
    <w:abstractNumId w:val="13"/>
  </w:num>
  <w:num w:numId="15">
    <w:abstractNumId w:val="11"/>
  </w:num>
  <w:num w:numId="16">
    <w:abstractNumId w:val="3"/>
  </w:num>
  <w:num w:numId="17">
    <w:abstractNumId w:val="22"/>
  </w:num>
  <w:num w:numId="18">
    <w:abstractNumId w:val="2"/>
  </w:num>
  <w:num w:numId="19">
    <w:abstractNumId w:val="19"/>
  </w:num>
  <w:num w:numId="20">
    <w:abstractNumId w:val="8"/>
  </w:num>
  <w:num w:numId="21">
    <w:abstractNumId w:val="18"/>
  </w:num>
  <w:num w:numId="22">
    <w:abstractNumId w:val="4"/>
  </w:num>
  <w:num w:numId="23">
    <w:abstractNumId w:val="10"/>
  </w:num>
  <w:num w:numId="24">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bordersDoNotSurroundHeader/>
  <w:bordersDoNotSurroundFooter/>
  <w:hideSpellingErrors/>
  <w:activeWritingStyle w:appName="MSWord" w:lang="en-US" w:vendorID="64" w:dllVersion="6" w:nlCheck="1" w:checkStyle="0"/>
  <w:activeWritingStyle w:appName="MSWord" w:lang="en-US" w:vendorID="64" w:dllVersion="0"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rawingGridVerticalSpacing w:val="120"/>
  <w:displayHorizontalDrawingGridEvery w:val="0"/>
  <w:displayVerticalDrawingGridEvery w:val="3"/>
  <w:doNotUseMarginsForDrawingGridOrigin/>
  <w:doNotShadeFormData/>
  <w:characterSpacingControl w:val="doNotCompress"/>
  <w:doNotValidateAgainstSchema/>
  <w:doNotDemarcateInvalidXml/>
  <w:footnotePr>
    <w:footnote w:id="-1"/>
    <w:footnote w:id="0"/>
  </w:footnotePr>
  <w:endnotePr>
    <w:endnote w:id="-1"/>
    <w:endnote w:id="0"/>
  </w:endnotePr>
  <w:compat>
    <w:spaceForUL/>
    <w:doNotLeaveBackslashAlone/>
    <w:ulTrailSpace/>
    <w:doNotExpandShiftReturn/>
    <w:adjustLineHeightInTabl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33AE9"/>
    <w:rsid w:val="00001879"/>
    <w:rsid w:val="0000221C"/>
    <w:rsid w:val="0000631D"/>
    <w:rsid w:val="00007CD5"/>
    <w:rsid w:val="000179CD"/>
    <w:rsid w:val="000324E7"/>
    <w:rsid w:val="00043E2A"/>
    <w:rsid w:val="000608A5"/>
    <w:rsid w:val="00063768"/>
    <w:rsid w:val="00065C80"/>
    <w:rsid w:val="00067588"/>
    <w:rsid w:val="00067E0A"/>
    <w:rsid w:val="00072E08"/>
    <w:rsid w:val="00082073"/>
    <w:rsid w:val="00084C96"/>
    <w:rsid w:val="00087265"/>
    <w:rsid w:val="00090590"/>
    <w:rsid w:val="0009645B"/>
    <w:rsid w:val="000A3D2C"/>
    <w:rsid w:val="000B0080"/>
    <w:rsid w:val="000C2C33"/>
    <w:rsid w:val="000C68A9"/>
    <w:rsid w:val="000D1C99"/>
    <w:rsid w:val="000D3596"/>
    <w:rsid w:val="000D3931"/>
    <w:rsid w:val="000D52BF"/>
    <w:rsid w:val="000D6EB3"/>
    <w:rsid w:val="000D7F47"/>
    <w:rsid w:val="000F39BD"/>
    <w:rsid w:val="000F47B1"/>
    <w:rsid w:val="00101215"/>
    <w:rsid w:val="001012C1"/>
    <w:rsid w:val="001033D8"/>
    <w:rsid w:val="00105B80"/>
    <w:rsid w:val="00115496"/>
    <w:rsid w:val="001206A1"/>
    <w:rsid w:val="00121457"/>
    <w:rsid w:val="00123261"/>
    <w:rsid w:val="00126262"/>
    <w:rsid w:val="0013567F"/>
    <w:rsid w:val="00144F0F"/>
    <w:rsid w:val="0014788E"/>
    <w:rsid w:val="00157EF2"/>
    <w:rsid w:val="0016021C"/>
    <w:rsid w:val="001667FF"/>
    <w:rsid w:val="00166BCA"/>
    <w:rsid w:val="0017021E"/>
    <w:rsid w:val="001751EF"/>
    <w:rsid w:val="00187179"/>
    <w:rsid w:val="0019165C"/>
    <w:rsid w:val="0019385E"/>
    <w:rsid w:val="00197513"/>
    <w:rsid w:val="001A090A"/>
    <w:rsid w:val="001A3662"/>
    <w:rsid w:val="001A4474"/>
    <w:rsid w:val="001B1A62"/>
    <w:rsid w:val="001C31A6"/>
    <w:rsid w:val="001C4D0D"/>
    <w:rsid w:val="001C72DB"/>
    <w:rsid w:val="001F1A60"/>
    <w:rsid w:val="00202AF5"/>
    <w:rsid w:val="00206816"/>
    <w:rsid w:val="00217A42"/>
    <w:rsid w:val="00241FA3"/>
    <w:rsid w:val="002440D9"/>
    <w:rsid w:val="002505AD"/>
    <w:rsid w:val="002516A0"/>
    <w:rsid w:val="00252B9C"/>
    <w:rsid w:val="00255BC8"/>
    <w:rsid w:val="00263BA2"/>
    <w:rsid w:val="0027457D"/>
    <w:rsid w:val="00275CBC"/>
    <w:rsid w:val="00281438"/>
    <w:rsid w:val="002A4419"/>
    <w:rsid w:val="002A5C9F"/>
    <w:rsid w:val="002A7A01"/>
    <w:rsid w:val="002B0D06"/>
    <w:rsid w:val="002B4459"/>
    <w:rsid w:val="002B7DE2"/>
    <w:rsid w:val="002C1D19"/>
    <w:rsid w:val="002D34F9"/>
    <w:rsid w:val="002E0098"/>
    <w:rsid w:val="002E4362"/>
    <w:rsid w:val="002E605F"/>
    <w:rsid w:val="002F23F5"/>
    <w:rsid w:val="002F5401"/>
    <w:rsid w:val="00302BB2"/>
    <w:rsid w:val="00303159"/>
    <w:rsid w:val="003069FE"/>
    <w:rsid w:val="00310C8D"/>
    <w:rsid w:val="003152E9"/>
    <w:rsid w:val="0031795D"/>
    <w:rsid w:val="00325CFA"/>
    <w:rsid w:val="00337EB4"/>
    <w:rsid w:val="0034019B"/>
    <w:rsid w:val="00340277"/>
    <w:rsid w:val="003553AF"/>
    <w:rsid w:val="00357188"/>
    <w:rsid w:val="00360F2F"/>
    <w:rsid w:val="0036135D"/>
    <w:rsid w:val="00364EE5"/>
    <w:rsid w:val="00375F0D"/>
    <w:rsid w:val="003813A0"/>
    <w:rsid w:val="003823B6"/>
    <w:rsid w:val="003837DA"/>
    <w:rsid w:val="003A1D7B"/>
    <w:rsid w:val="003A24BA"/>
    <w:rsid w:val="003B16FB"/>
    <w:rsid w:val="003D2EC5"/>
    <w:rsid w:val="003D3D98"/>
    <w:rsid w:val="003E22E8"/>
    <w:rsid w:val="003F11FA"/>
    <w:rsid w:val="004074CE"/>
    <w:rsid w:val="0041424D"/>
    <w:rsid w:val="00414D0A"/>
    <w:rsid w:val="00425AE8"/>
    <w:rsid w:val="00426C08"/>
    <w:rsid w:val="004450C4"/>
    <w:rsid w:val="00447828"/>
    <w:rsid w:val="00450B76"/>
    <w:rsid w:val="00455144"/>
    <w:rsid w:val="00457FBD"/>
    <w:rsid w:val="00476CBA"/>
    <w:rsid w:val="0048514F"/>
    <w:rsid w:val="004855F2"/>
    <w:rsid w:val="00492785"/>
    <w:rsid w:val="004931F9"/>
    <w:rsid w:val="004959FE"/>
    <w:rsid w:val="004A1212"/>
    <w:rsid w:val="004A2C05"/>
    <w:rsid w:val="004A4131"/>
    <w:rsid w:val="004B1E96"/>
    <w:rsid w:val="004B2EA0"/>
    <w:rsid w:val="004C04D1"/>
    <w:rsid w:val="004C0EF8"/>
    <w:rsid w:val="004C1912"/>
    <w:rsid w:val="004C4D6C"/>
    <w:rsid w:val="004C6C96"/>
    <w:rsid w:val="004E2654"/>
    <w:rsid w:val="004E3C4E"/>
    <w:rsid w:val="004F0815"/>
    <w:rsid w:val="004F23B8"/>
    <w:rsid w:val="004F24E4"/>
    <w:rsid w:val="004F45D8"/>
    <w:rsid w:val="00524578"/>
    <w:rsid w:val="00525855"/>
    <w:rsid w:val="0053291A"/>
    <w:rsid w:val="005559C1"/>
    <w:rsid w:val="00562BF2"/>
    <w:rsid w:val="005678AA"/>
    <w:rsid w:val="005772C4"/>
    <w:rsid w:val="00591920"/>
    <w:rsid w:val="00593E81"/>
    <w:rsid w:val="005A5BA3"/>
    <w:rsid w:val="005C7865"/>
    <w:rsid w:val="005D1C86"/>
    <w:rsid w:val="005D29AE"/>
    <w:rsid w:val="005D2EDC"/>
    <w:rsid w:val="005D3B03"/>
    <w:rsid w:val="005E2203"/>
    <w:rsid w:val="005E5684"/>
    <w:rsid w:val="005F130B"/>
    <w:rsid w:val="005F3C5C"/>
    <w:rsid w:val="005F6B9F"/>
    <w:rsid w:val="0060500E"/>
    <w:rsid w:val="006074B4"/>
    <w:rsid w:val="00612BA8"/>
    <w:rsid w:val="00617AFF"/>
    <w:rsid w:val="0062242C"/>
    <w:rsid w:val="00633AE9"/>
    <w:rsid w:val="00634A20"/>
    <w:rsid w:val="00637CA7"/>
    <w:rsid w:val="00644543"/>
    <w:rsid w:val="00645292"/>
    <w:rsid w:val="006463AA"/>
    <w:rsid w:val="00653998"/>
    <w:rsid w:val="0065703D"/>
    <w:rsid w:val="006573A7"/>
    <w:rsid w:val="006627E2"/>
    <w:rsid w:val="00683E96"/>
    <w:rsid w:val="00687472"/>
    <w:rsid w:val="0068790F"/>
    <w:rsid w:val="00695A1A"/>
    <w:rsid w:val="006A67C7"/>
    <w:rsid w:val="006B6320"/>
    <w:rsid w:val="006C4DF9"/>
    <w:rsid w:val="006F031F"/>
    <w:rsid w:val="006F20AF"/>
    <w:rsid w:val="00700739"/>
    <w:rsid w:val="007026C2"/>
    <w:rsid w:val="007045D5"/>
    <w:rsid w:val="007118F6"/>
    <w:rsid w:val="00711EA3"/>
    <w:rsid w:val="00715372"/>
    <w:rsid w:val="00717CD3"/>
    <w:rsid w:val="007206DF"/>
    <w:rsid w:val="00721546"/>
    <w:rsid w:val="00740843"/>
    <w:rsid w:val="00742B76"/>
    <w:rsid w:val="00743065"/>
    <w:rsid w:val="00743779"/>
    <w:rsid w:val="007470BA"/>
    <w:rsid w:val="00757A21"/>
    <w:rsid w:val="0076014E"/>
    <w:rsid w:val="007626E2"/>
    <w:rsid w:val="00762784"/>
    <w:rsid w:val="007849D4"/>
    <w:rsid w:val="00786419"/>
    <w:rsid w:val="007931EA"/>
    <w:rsid w:val="00793A5C"/>
    <w:rsid w:val="0079604F"/>
    <w:rsid w:val="0079617E"/>
    <w:rsid w:val="007B6D67"/>
    <w:rsid w:val="007B79FD"/>
    <w:rsid w:val="007C2712"/>
    <w:rsid w:val="007C41F6"/>
    <w:rsid w:val="007C54DA"/>
    <w:rsid w:val="007C7277"/>
    <w:rsid w:val="007D3570"/>
    <w:rsid w:val="007D7DBB"/>
    <w:rsid w:val="007E0118"/>
    <w:rsid w:val="007E6058"/>
    <w:rsid w:val="007E7BF4"/>
    <w:rsid w:val="007F01C3"/>
    <w:rsid w:val="007F21B3"/>
    <w:rsid w:val="007F31E4"/>
    <w:rsid w:val="007F44A4"/>
    <w:rsid w:val="008016B8"/>
    <w:rsid w:val="00802569"/>
    <w:rsid w:val="008075A5"/>
    <w:rsid w:val="00810791"/>
    <w:rsid w:val="0081172D"/>
    <w:rsid w:val="00813B4D"/>
    <w:rsid w:val="00834DF3"/>
    <w:rsid w:val="00836A97"/>
    <w:rsid w:val="00851235"/>
    <w:rsid w:val="00854148"/>
    <w:rsid w:val="00872056"/>
    <w:rsid w:val="00876FA9"/>
    <w:rsid w:val="0089098C"/>
    <w:rsid w:val="00890F87"/>
    <w:rsid w:val="008912F0"/>
    <w:rsid w:val="00892D39"/>
    <w:rsid w:val="00893551"/>
    <w:rsid w:val="00896417"/>
    <w:rsid w:val="008A2BA3"/>
    <w:rsid w:val="008A40C6"/>
    <w:rsid w:val="008A697B"/>
    <w:rsid w:val="008B288D"/>
    <w:rsid w:val="008C692C"/>
    <w:rsid w:val="008D0CDA"/>
    <w:rsid w:val="008D1F1D"/>
    <w:rsid w:val="008D37CD"/>
    <w:rsid w:val="008D60FF"/>
    <w:rsid w:val="008E0806"/>
    <w:rsid w:val="008E612B"/>
    <w:rsid w:val="008F17EA"/>
    <w:rsid w:val="008F7170"/>
    <w:rsid w:val="00902CFB"/>
    <w:rsid w:val="00906E2C"/>
    <w:rsid w:val="00910AC9"/>
    <w:rsid w:val="00912055"/>
    <w:rsid w:val="00917E33"/>
    <w:rsid w:val="00921B01"/>
    <w:rsid w:val="00923147"/>
    <w:rsid w:val="00924397"/>
    <w:rsid w:val="00925923"/>
    <w:rsid w:val="00935903"/>
    <w:rsid w:val="00940957"/>
    <w:rsid w:val="009413D8"/>
    <w:rsid w:val="00943BD4"/>
    <w:rsid w:val="0094547F"/>
    <w:rsid w:val="0095633F"/>
    <w:rsid w:val="00961A5D"/>
    <w:rsid w:val="00962FFE"/>
    <w:rsid w:val="00964B92"/>
    <w:rsid w:val="00966345"/>
    <w:rsid w:val="00974FE6"/>
    <w:rsid w:val="00975D1F"/>
    <w:rsid w:val="00983B2C"/>
    <w:rsid w:val="00987362"/>
    <w:rsid w:val="009A11E7"/>
    <w:rsid w:val="009A2FAF"/>
    <w:rsid w:val="009A7852"/>
    <w:rsid w:val="009B0DAF"/>
    <w:rsid w:val="009B1A54"/>
    <w:rsid w:val="009B5E16"/>
    <w:rsid w:val="009B6AE1"/>
    <w:rsid w:val="009B7B31"/>
    <w:rsid w:val="009C158F"/>
    <w:rsid w:val="009C4D4C"/>
    <w:rsid w:val="009C7505"/>
    <w:rsid w:val="009C7E08"/>
    <w:rsid w:val="009E2E8E"/>
    <w:rsid w:val="009E2FB1"/>
    <w:rsid w:val="009E6F78"/>
    <w:rsid w:val="009E7DEF"/>
    <w:rsid w:val="009F04AC"/>
    <w:rsid w:val="009F1B6D"/>
    <w:rsid w:val="009F206A"/>
    <w:rsid w:val="009F5F20"/>
    <w:rsid w:val="00A00596"/>
    <w:rsid w:val="00A017B2"/>
    <w:rsid w:val="00A0523C"/>
    <w:rsid w:val="00A068A6"/>
    <w:rsid w:val="00A15BCB"/>
    <w:rsid w:val="00A209B6"/>
    <w:rsid w:val="00A363F6"/>
    <w:rsid w:val="00A45CD0"/>
    <w:rsid w:val="00A47D3F"/>
    <w:rsid w:val="00A669B6"/>
    <w:rsid w:val="00A677C0"/>
    <w:rsid w:val="00A802D0"/>
    <w:rsid w:val="00A87CEE"/>
    <w:rsid w:val="00A918A3"/>
    <w:rsid w:val="00A922A6"/>
    <w:rsid w:val="00A92A40"/>
    <w:rsid w:val="00A94039"/>
    <w:rsid w:val="00A97532"/>
    <w:rsid w:val="00AA1260"/>
    <w:rsid w:val="00AA6991"/>
    <w:rsid w:val="00AC2AF2"/>
    <w:rsid w:val="00AC598F"/>
    <w:rsid w:val="00AE2D81"/>
    <w:rsid w:val="00AF05DC"/>
    <w:rsid w:val="00AF3012"/>
    <w:rsid w:val="00AF4F5D"/>
    <w:rsid w:val="00B01709"/>
    <w:rsid w:val="00B04679"/>
    <w:rsid w:val="00B10F7B"/>
    <w:rsid w:val="00B135A6"/>
    <w:rsid w:val="00B14F7A"/>
    <w:rsid w:val="00B15CBD"/>
    <w:rsid w:val="00B253B1"/>
    <w:rsid w:val="00B30912"/>
    <w:rsid w:val="00B3098C"/>
    <w:rsid w:val="00B310BF"/>
    <w:rsid w:val="00B348DC"/>
    <w:rsid w:val="00B362F5"/>
    <w:rsid w:val="00B36513"/>
    <w:rsid w:val="00B36E11"/>
    <w:rsid w:val="00B504E3"/>
    <w:rsid w:val="00B541DF"/>
    <w:rsid w:val="00B60350"/>
    <w:rsid w:val="00B677DC"/>
    <w:rsid w:val="00B72187"/>
    <w:rsid w:val="00B72385"/>
    <w:rsid w:val="00B75A4D"/>
    <w:rsid w:val="00B75D8A"/>
    <w:rsid w:val="00B76220"/>
    <w:rsid w:val="00B813E3"/>
    <w:rsid w:val="00B82E50"/>
    <w:rsid w:val="00B84A77"/>
    <w:rsid w:val="00B858C7"/>
    <w:rsid w:val="00B85EEE"/>
    <w:rsid w:val="00B939E7"/>
    <w:rsid w:val="00BA3D7D"/>
    <w:rsid w:val="00BA47BB"/>
    <w:rsid w:val="00BB213D"/>
    <w:rsid w:val="00BC685F"/>
    <w:rsid w:val="00BD49C7"/>
    <w:rsid w:val="00BD5E2D"/>
    <w:rsid w:val="00BE6B7C"/>
    <w:rsid w:val="00BE76BB"/>
    <w:rsid w:val="00BF2065"/>
    <w:rsid w:val="00BF7DDF"/>
    <w:rsid w:val="00C0341C"/>
    <w:rsid w:val="00C15F4C"/>
    <w:rsid w:val="00C17209"/>
    <w:rsid w:val="00C21A90"/>
    <w:rsid w:val="00C2288D"/>
    <w:rsid w:val="00C452D9"/>
    <w:rsid w:val="00C45A2C"/>
    <w:rsid w:val="00C46B8F"/>
    <w:rsid w:val="00C56EFF"/>
    <w:rsid w:val="00C6141C"/>
    <w:rsid w:val="00C6575D"/>
    <w:rsid w:val="00C706B2"/>
    <w:rsid w:val="00C82AAD"/>
    <w:rsid w:val="00C84C9B"/>
    <w:rsid w:val="00C9380B"/>
    <w:rsid w:val="00C95C76"/>
    <w:rsid w:val="00CA4489"/>
    <w:rsid w:val="00CA744F"/>
    <w:rsid w:val="00CB0953"/>
    <w:rsid w:val="00CB2C12"/>
    <w:rsid w:val="00CB6224"/>
    <w:rsid w:val="00CB6578"/>
    <w:rsid w:val="00CB7D28"/>
    <w:rsid w:val="00CD6C7B"/>
    <w:rsid w:val="00CD7DA1"/>
    <w:rsid w:val="00CE6B70"/>
    <w:rsid w:val="00CF2CFA"/>
    <w:rsid w:val="00D15E64"/>
    <w:rsid w:val="00D225D4"/>
    <w:rsid w:val="00D3136A"/>
    <w:rsid w:val="00D35E44"/>
    <w:rsid w:val="00D506EF"/>
    <w:rsid w:val="00D54CF4"/>
    <w:rsid w:val="00D6097C"/>
    <w:rsid w:val="00D63FA2"/>
    <w:rsid w:val="00D80AF9"/>
    <w:rsid w:val="00D86053"/>
    <w:rsid w:val="00D91795"/>
    <w:rsid w:val="00D932C1"/>
    <w:rsid w:val="00DA2B46"/>
    <w:rsid w:val="00DA310A"/>
    <w:rsid w:val="00DC3580"/>
    <w:rsid w:val="00DD47DA"/>
    <w:rsid w:val="00DE4A07"/>
    <w:rsid w:val="00DE609E"/>
    <w:rsid w:val="00DF636D"/>
    <w:rsid w:val="00DF7A7A"/>
    <w:rsid w:val="00E12C1D"/>
    <w:rsid w:val="00E141E9"/>
    <w:rsid w:val="00E27CE5"/>
    <w:rsid w:val="00E30DCF"/>
    <w:rsid w:val="00E40500"/>
    <w:rsid w:val="00E5290D"/>
    <w:rsid w:val="00E52C54"/>
    <w:rsid w:val="00E553DB"/>
    <w:rsid w:val="00E6631E"/>
    <w:rsid w:val="00E66D41"/>
    <w:rsid w:val="00E7324E"/>
    <w:rsid w:val="00E75FC3"/>
    <w:rsid w:val="00E803E3"/>
    <w:rsid w:val="00E81DBF"/>
    <w:rsid w:val="00E83996"/>
    <w:rsid w:val="00E86D4D"/>
    <w:rsid w:val="00E90B55"/>
    <w:rsid w:val="00E9791E"/>
    <w:rsid w:val="00EA146B"/>
    <w:rsid w:val="00EB221E"/>
    <w:rsid w:val="00EC5D4C"/>
    <w:rsid w:val="00ED1F1D"/>
    <w:rsid w:val="00ED3893"/>
    <w:rsid w:val="00EE1FA6"/>
    <w:rsid w:val="00EE28B0"/>
    <w:rsid w:val="00EE51B3"/>
    <w:rsid w:val="00EF1228"/>
    <w:rsid w:val="00EF3EC5"/>
    <w:rsid w:val="00EF4590"/>
    <w:rsid w:val="00EF48D7"/>
    <w:rsid w:val="00F033AA"/>
    <w:rsid w:val="00F0469A"/>
    <w:rsid w:val="00F15069"/>
    <w:rsid w:val="00F171E8"/>
    <w:rsid w:val="00F22346"/>
    <w:rsid w:val="00F26BAF"/>
    <w:rsid w:val="00F27B0B"/>
    <w:rsid w:val="00F3199B"/>
    <w:rsid w:val="00F36B7C"/>
    <w:rsid w:val="00F44FE4"/>
    <w:rsid w:val="00F47541"/>
    <w:rsid w:val="00F53099"/>
    <w:rsid w:val="00F5317C"/>
    <w:rsid w:val="00F53AC4"/>
    <w:rsid w:val="00F64949"/>
    <w:rsid w:val="00F66D4C"/>
    <w:rsid w:val="00F67E13"/>
    <w:rsid w:val="00F749BB"/>
    <w:rsid w:val="00F82570"/>
    <w:rsid w:val="00F84F6A"/>
    <w:rsid w:val="00F85283"/>
    <w:rsid w:val="00F91B47"/>
    <w:rsid w:val="00F97693"/>
    <w:rsid w:val="00FA13BE"/>
    <w:rsid w:val="00FA2C3A"/>
    <w:rsid w:val="00FA698C"/>
    <w:rsid w:val="00FB3AC4"/>
    <w:rsid w:val="00FB498E"/>
    <w:rsid w:val="00FB65F9"/>
    <w:rsid w:val="00FC22E5"/>
    <w:rsid w:val="00FE5340"/>
    <w:rsid w:val="00FF21A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chartTrackingRefBased/>
  <w15:docId w15:val="{C12A325E-640A-4CA5-90A6-92E4AF2541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4">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HTML Sample"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atentStyles>
  <w:style w:type="paragraph" w:default="1" w:styleId="Normal">
    <w:name w:val="Normal"/>
    <w:qFormat/>
    <w:rPr>
      <w:sz w:val="24"/>
      <w:szCs w:val="24"/>
    </w:rPr>
  </w:style>
  <w:style w:type="paragraph" w:styleId="Heading1">
    <w:name w:val="heading 1"/>
    <w:basedOn w:val="Normal"/>
    <w:next w:val="Normal"/>
    <w:link w:val="Heading1Char"/>
    <w:qFormat/>
    <w:rsid w:val="007C2712"/>
    <w:pPr>
      <w:keepNext/>
      <w:spacing w:before="240" w:after="60"/>
      <w:jc w:val="center"/>
      <w:outlineLvl w:val="0"/>
    </w:pPr>
    <w:rPr>
      <w:rFonts w:ascii="Calibri Light" w:hAnsi="Calibri Light"/>
      <w:b/>
      <w:bCs/>
      <w:color w:val="FF0000"/>
      <w:kern w:val="32"/>
      <w:sz w:val="32"/>
      <w:szCs w:val="32"/>
    </w:rPr>
  </w:style>
  <w:style w:type="paragraph" w:styleId="Heading2">
    <w:name w:val="heading 2"/>
    <w:basedOn w:val="Normal"/>
    <w:next w:val="Normal"/>
    <w:link w:val="Heading2Char"/>
    <w:unhideWhenUsed/>
    <w:qFormat/>
    <w:rsid w:val="007C2712"/>
    <w:pPr>
      <w:keepNext/>
      <w:spacing w:before="240" w:after="60"/>
      <w:outlineLvl w:val="1"/>
    </w:pPr>
    <w:rPr>
      <w:rFonts w:ascii="Calibri Light" w:hAnsi="Calibri Light"/>
      <w:b/>
      <w:bCs/>
      <w:iCs/>
      <w:color w:val="0070C0"/>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DocumentMap">
    <w:name w:val="Document Map"/>
    <w:basedOn w:val="Normal"/>
    <w:semiHidden/>
    <w:rsid w:val="00B01709"/>
    <w:pPr>
      <w:shd w:val="clear" w:color="auto" w:fill="000080"/>
    </w:pPr>
    <w:rPr>
      <w:rFonts w:ascii="Tahoma" w:hAnsi="Tahoma" w:cs="Tahoma"/>
      <w:sz w:val="20"/>
      <w:szCs w:val="20"/>
    </w:rPr>
  </w:style>
  <w:style w:type="paragraph" w:styleId="Header">
    <w:name w:val="header"/>
    <w:basedOn w:val="Normal"/>
    <w:rsid w:val="002A7A01"/>
    <w:pPr>
      <w:tabs>
        <w:tab w:val="center" w:pos="4320"/>
        <w:tab w:val="right" w:pos="8640"/>
      </w:tabs>
    </w:pPr>
  </w:style>
  <w:style w:type="paragraph" w:styleId="Footer">
    <w:name w:val="footer"/>
    <w:basedOn w:val="Normal"/>
    <w:link w:val="FooterChar"/>
    <w:rsid w:val="002A7A01"/>
    <w:pPr>
      <w:tabs>
        <w:tab w:val="center" w:pos="4320"/>
        <w:tab w:val="right" w:pos="8640"/>
      </w:tabs>
    </w:pPr>
  </w:style>
  <w:style w:type="character" w:styleId="PageNumber">
    <w:name w:val="page number"/>
    <w:basedOn w:val="DefaultParagraphFont"/>
    <w:rsid w:val="00A802D0"/>
  </w:style>
  <w:style w:type="table" w:styleId="TableGrid">
    <w:name w:val="Table Grid"/>
    <w:basedOn w:val="TableNormal"/>
    <w:rsid w:val="004855F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oterChar">
    <w:name w:val="Footer Char"/>
    <w:link w:val="Footer"/>
    <w:rsid w:val="007C2712"/>
    <w:rPr>
      <w:sz w:val="24"/>
      <w:szCs w:val="24"/>
    </w:rPr>
  </w:style>
  <w:style w:type="character" w:customStyle="1" w:styleId="Heading1Char">
    <w:name w:val="Heading 1 Char"/>
    <w:link w:val="Heading1"/>
    <w:rsid w:val="007C2712"/>
    <w:rPr>
      <w:rFonts w:ascii="Calibri Light" w:eastAsia="Times New Roman" w:hAnsi="Calibri Light" w:cs="Times New Roman"/>
      <w:b/>
      <w:bCs/>
      <w:color w:val="FF0000"/>
      <w:kern w:val="32"/>
      <w:sz w:val="32"/>
      <w:szCs w:val="32"/>
    </w:rPr>
  </w:style>
  <w:style w:type="character" w:customStyle="1" w:styleId="Heading2Char">
    <w:name w:val="Heading 2 Char"/>
    <w:link w:val="Heading2"/>
    <w:rsid w:val="007C2712"/>
    <w:rPr>
      <w:rFonts w:ascii="Calibri Light" w:eastAsia="Times New Roman" w:hAnsi="Calibri Light" w:cs="Times New Roman"/>
      <w:b/>
      <w:bCs/>
      <w:iCs/>
      <w:color w:val="0070C0"/>
      <w:sz w:val="28"/>
      <w:szCs w:val="28"/>
    </w:rPr>
  </w:style>
  <w:style w:type="paragraph" w:customStyle="1" w:styleId="Note">
    <w:name w:val="Note"/>
    <w:basedOn w:val="Normal"/>
    <w:link w:val="NoteChar"/>
    <w:qFormat/>
    <w:rsid w:val="005678AA"/>
    <w:pPr>
      <w:widowControl w:val="0"/>
      <w:tabs>
        <w:tab w:val="left" w:pos="284"/>
        <w:tab w:val="left" w:pos="567"/>
        <w:tab w:val="left" w:pos="709"/>
        <w:tab w:val="left" w:pos="851"/>
        <w:tab w:val="left" w:pos="2835"/>
        <w:tab w:val="left" w:pos="5387"/>
        <w:tab w:val="left" w:pos="7938"/>
      </w:tabs>
      <w:autoSpaceDE w:val="0"/>
      <w:autoSpaceDN w:val="0"/>
      <w:adjustRightInd w:val="0"/>
    </w:pPr>
    <w:rPr>
      <w:i/>
      <w:iCs/>
      <w:color w:val="C00000"/>
    </w:rPr>
  </w:style>
  <w:style w:type="character" w:styleId="Strong">
    <w:name w:val="Strong"/>
    <w:qFormat/>
    <w:rsid w:val="005678AA"/>
    <w:rPr>
      <w:b/>
      <w:bCs/>
    </w:rPr>
  </w:style>
  <w:style w:type="character" w:customStyle="1" w:styleId="NoteChar">
    <w:name w:val="Note Char"/>
    <w:link w:val="Note"/>
    <w:rsid w:val="005678AA"/>
    <w:rPr>
      <w:i/>
      <w:iCs/>
      <w:color w:val="C00000"/>
      <w:sz w:val="24"/>
      <w:szCs w:val="24"/>
    </w:rPr>
  </w:style>
  <w:style w:type="paragraph" w:styleId="ListParagraph">
    <w:name w:val="List Paragraph"/>
    <w:basedOn w:val="Normal"/>
    <w:uiPriority w:val="34"/>
    <w:qFormat/>
    <w:rsid w:val="006F20AF"/>
    <w:pPr>
      <w:ind w:left="720"/>
    </w:pPr>
  </w:style>
  <w:style w:type="paragraph" w:customStyle="1" w:styleId="Question">
    <w:name w:val="Question"/>
    <w:basedOn w:val="Normal"/>
    <w:link w:val="QuestionChar"/>
    <w:qFormat/>
    <w:rsid w:val="00063768"/>
    <w:pPr>
      <w:widowControl w:val="0"/>
      <w:tabs>
        <w:tab w:val="left" w:pos="284"/>
        <w:tab w:val="left" w:pos="567"/>
        <w:tab w:val="left" w:pos="709"/>
        <w:tab w:val="left" w:pos="851"/>
        <w:tab w:val="left" w:pos="2835"/>
        <w:tab w:val="left" w:pos="5387"/>
        <w:tab w:val="left" w:pos="7938"/>
      </w:tabs>
      <w:autoSpaceDE w:val="0"/>
      <w:autoSpaceDN w:val="0"/>
      <w:adjustRightInd w:val="0"/>
      <w:jc w:val="center"/>
    </w:pPr>
    <w:rPr>
      <w:b/>
      <w:bCs/>
      <w:iCs/>
      <w:color w:val="1F4E79" w:themeColor="accent1" w:themeShade="80"/>
    </w:rPr>
  </w:style>
  <w:style w:type="paragraph" w:customStyle="1" w:styleId="Answer">
    <w:name w:val="Answer"/>
    <w:basedOn w:val="Normal"/>
    <w:link w:val="AnswerChar"/>
    <w:qFormat/>
    <w:rsid w:val="00063768"/>
    <w:pPr>
      <w:jc w:val="center"/>
    </w:pPr>
    <w:rPr>
      <w:b/>
    </w:rPr>
  </w:style>
  <w:style w:type="character" w:customStyle="1" w:styleId="QuestionChar">
    <w:name w:val="Question Char"/>
    <w:basedOn w:val="DefaultParagraphFont"/>
    <w:link w:val="Question"/>
    <w:rsid w:val="00063768"/>
    <w:rPr>
      <w:b/>
      <w:bCs/>
      <w:iCs/>
      <w:color w:val="1F4E79" w:themeColor="accent1" w:themeShade="80"/>
      <w:sz w:val="24"/>
      <w:szCs w:val="24"/>
    </w:rPr>
  </w:style>
  <w:style w:type="character" w:customStyle="1" w:styleId="AnswerChar">
    <w:name w:val="Answer Char"/>
    <w:basedOn w:val="DefaultParagraphFont"/>
    <w:link w:val="Answer"/>
    <w:rsid w:val="00063768"/>
    <w:rPr>
      <w:b/>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671" Type="http://schemas.openxmlformats.org/officeDocument/2006/relationships/image" Target="media/image312.wmf"/><Relationship Id="rId769" Type="http://schemas.openxmlformats.org/officeDocument/2006/relationships/image" Target="media/image355.wmf"/><Relationship Id="rId21" Type="http://schemas.openxmlformats.org/officeDocument/2006/relationships/image" Target="media/image8.wmf"/><Relationship Id="rId324" Type="http://schemas.openxmlformats.org/officeDocument/2006/relationships/image" Target="media/image143.wmf"/><Relationship Id="rId531" Type="http://schemas.openxmlformats.org/officeDocument/2006/relationships/oleObject" Target="embeddings/oleObject280.bin"/><Relationship Id="rId629" Type="http://schemas.openxmlformats.org/officeDocument/2006/relationships/oleObject" Target="embeddings/oleObject331.bin"/><Relationship Id="rId170" Type="http://schemas.openxmlformats.org/officeDocument/2006/relationships/oleObject" Target="embeddings/oleObject94.bin"/><Relationship Id="rId268" Type="http://schemas.openxmlformats.org/officeDocument/2006/relationships/oleObject" Target="embeddings/oleObject144.bin"/><Relationship Id="rId475" Type="http://schemas.openxmlformats.org/officeDocument/2006/relationships/oleObject" Target="embeddings/oleObject252.bin"/><Relationship Id="rId682" Type="http://schemas.openxmlformats.org/officeDocument/2006/relationships/oleObject" Target="embeddings/oleObject362.bin"/><Relationship Id="rId32" Type="http://schemas.openxmlformats.org/officeDocument/2006/relationships/oleObject" Target="embeddings/oleObject13.bin"/><Relationship Id="rId128" Type="http://schemas.openxmlformats.org/officeDocument/2006/relationships/oleObject" Target="embeddings/oleObject69.bin"/><Relationship Id="rId335" Type="http://schemas.openxmlformats.org/officeDocument/2006/relationships/image" Target="media/image148.wmf"/><Relationship Id="rId542" Type="http://schemas.openxmlformats.org/officeDocument/2006/relationships/image" Target="media/image251.wmf"/><Relationship Id="rId181" Type="http://schemas.openxmlformats.org/officeDocument/2006/relationships/oleObject" Target="embeddings/oleObject100.bin"/><Relationship Id="rId402" Type="http://schemas.openxmlformats.org/officeDocument/2006/relationships/oleObject" Target="embeddings/oleObject215.bin"/><Relationship Id="rId279" Type="http://schemas.openxmlformats.org/officeDocument/2006/relationships/oleObject" Target="embeddings/oleObject150.bin"/><Relationship Id="rId486" Type="http://schemas.openxmlformats.org/officeDocument/2006/relationships/image" Target="media/image223.wmf"/><Relationship Id="rId693" Type="http://schemas.openxmlformats.org/officeDocument/2006/relationships/image" Target="media/image319.wmf"/><Relationship Id="rId707" Type="http://schemas.openxmlformats.org/officeDocument/2006/relationships/oleObject" Target="embeddings/oleObject376.bin"/><Relationship Id="rId43" Type="http://schemas.openxmlformats.org/officeDocument/2006/relationships/image" Target="media/image18.wmf"/><Relationship Id="rId139" Type="http://schemas.openxmlformats.org/officeDocument/2006/relationships/image" Target="media/image58.wmf"/><Relationship Id="rId346" Type="http://schemas.openxmlformats.org/officeDocument/2006/relationships/oleObject" Target="embeddings/oleObject187.bin"/><Relationship Id="rId553" Type="http://schemas.openxmlformats.org/officeDocument/2006/relationships/oleObject" Target="embeddings/oleObject292.bin"/><Relationship Id="rId760" Type="http://schemas.openxmlformats.org/officeDocument/2006/relationships/oleObject" Target="embeddings/oleObject404.bin"/><Relationship Id="rId192" Type="http://schemas.openxmlformats.org/officeDocument/2006/relationships/oleObject" Target="embeddings/oleObject106.bin"/><Relationship Id="rId206" Type="http://schemas.openxmlformats.org/officeDocument/2006/relationships/oleObject" Target="embeddings/oleObject113.bin"/><Relationship Id="rId413" Type="http://schemas.openxmlformats.org/officeDocument/2006/relationships/image" Target="media/image187.wmf"/><Relationship Id="rId248" Type="http://schemas.openxmlformats.org/officeDocument/2006/relationships/oleObject" Target="embeddings/oleObject134.bin"/><Relationship Id="rId455" Type="http://schemas.openxmlformats.org/officeDocument/2006/relationships/oleObject" Target="embeddings/oleObject242.bin"/><Relationship Id="rId497" Type="http://schemas.openxmlformats.org/officeDocument/2006/relationships/oleObject" Target="embeddings/oleObject263.bin"/><Relationship Id="rId620" Type="http://schemas.openxmlformats.org/officeDocument/2006/relationships/image" Target="media/image287.wmf"/><Relationship Id="rId662" Type="http://schemas.openxmlformats.org/officeDocument/2006/relationships/oleObject" Target="embeddings/oleObject348.bin"/><Relationship Id="rId718" Type="http://schemas.openxmlformats.org/officeDocument/2006/relationships/image" Target="media/image331.wmf"/><Relationship Id="rId12" Type="http://schemas.openxmlformats.org/officeDocument/2006/relationships/oleObject" Target="embeddings/oleObject3.bin"/><Relationship Id="rId108" Type="http://schemas.openxmlformats.org/officeDocument/2006/relationships/image" Target="media/image45.wmf"/><Relationship Id="rId315" Type="http://schemas.openxmlformats.org/officeDocument/2006/relationships/oleObject" Target="embeddings/oleObject171.bin"/><Relationship Id="rId357" Type="http://schemas.openxmlformats.org/officeDocument/2006/relationships/image" Target="media/image159.wmf"/><Relationship Id="rId522" Type="http://schemas.openxmlformats.org/officeDocument/2006/relationships/image" Target="media/image241.wmf"/><Relationship Id="rId54" Type="http://schemas.openxmlformats.org/officeDocument/2006/relationships/oleObject" Target="embeddings/oleObject26.bin"/><Relationship Id="rId96" Type="http://schemas.openxmlformats.org/officeDocument/2006/relationships/image" Target="media/image39.wmf"/><Relationship Id="rId161" Type="http://schemas.openxmlformats.org/officeDocument/2006/relationships/oleObject" Target="embeddings/oleObject89.bin"/><Relationship Id="rId217" Type="http://schemas.openxmlformats.org/officeDocument/2006/relationships/image" Target="media/image93.wmf"/><Relationship Id="rId399" Type="http://schemas.openxmlformats.org/officeDocument/2006/relationships/image" Target="media/image180.wmf"/><Relationship Id="rId564" Type="http://schemas.openxmlformats.org/officeDocument/2006/relationships/oleObject" Target="embeddings/oleObject299.bin"/><Relationship Id="rId771" Type="http://schemas.openxmlformats.org/officeDocument/2006/relationships/image" Target="media/image356.wmf"/><Relationship Id="rId259" Type="http://schemas.openxmlformats.org/officeDocument/2006/relationships/oleObject" Target="embeddings/oleObject139.bin"/><Relationship Id="rId424" Type="http://schemas.openxmlformats.org/officeDocument/2006/relationships/image" Target="media/image192.wmf"/><Relationship Id="rId466" Type="http://schemas.openxmlformats.org/officeDocument/2006/relationships/image" Target="media/image213.wmf"/><Relationship Id="rId631" Type="http://schemas.openxmlformats.org/officeDocument/2006/relationships/oleObject" Target="embeddings/oleObject332.bin"/><Relationship Id="rId673" Type="http://schemas.openxmlformats.org/officeDocument/2006/relationships/oleObject" Target="embeddings/oleObject355.bin"/><Relationship Id="rId729" Type="http://schemas.openxmlformats.org/officeDocument/2006/relationships/image" Target="media/image336.wmf"/><Relationship Id="rId23" Type="http://schemas.openxmlformats.org/officeDocument/2006/relationships/image" Target="media/image9.wmf"/><Relationship Id="rId119" Type="http://schemas.openxmlformats.org/officeDocument/2006/relationships/image" Target="media/image50.wmf"/><Relationship Id="rId270" Type="http://schemas.openxmlformats.org/officeDocument/2006/relationships/oleObject" Target="embeddings/oleObject145.bin"/><Relationship Id="rId326" Type="http://schemas.openxmlformats.org/officeDocument/2006/relationships/image" Target="media/image144.wmf"/><Relationship Id="rId533" Type="http://schemas.openxmlformats.org/officeDocument/2006/relationships/oleObject" Target="embeddings/oleObject281.bin"/><Relationship Id="rId65" Type="http://schemas.openxmlformats.org/officeDocument/2006/relationships/image" Target="media/image27.wmf"/><Relationship Id="rId130" Type="http://schemas.openxmlformats.org/officeDocument/2006/relationships/oleObject" Target="embeddings/oleObject70.bin"/><Relationship Id="rId368" Type="http://schemas.openxmlformats.org/officeDocument/2006/relationships/oleObject" Target="embeddings/oleObject198.bin"/><Relationship Id="rId575" Type="http://schemas.openxmlformats.org/officeDocument/2006/relationships/oleObject" Target="embeddings/oleObject304.bin"/><Relationship Id="rId740" Type="http://schemas.openxmlformats.org/officeDocument/2006/relationships/oleObject" Target="embeddings/oleObject394.bin"/><Relationship Id="rId782" Type="http://schemas.openxmlformats.org/officeDocument/2006/relationships/oleObject" Target="embeddings/oleObject417.bin"/><Relationship Id="rId172" Type="http://schemas.openxmlformats.org/officeDocument/2006/relationships/oleObject" Target="embeddings/oleObject95.bin"/><Relationship Id="rId228" Type="http://schemas.openxmlformats.org/officeDocument/2006/relationships/oleObject" Target="embeddings/oleObject124.bin"/><Relationship Id="rId435" Type="http://schemas.openxmlformats.org/officeDocument/2006/relationships/oleObject" Target="embeddings/oleObject232.bin"/><Relationship Id="rId477" Type="http://schemas.openxmlformats.org/officeDocument/2006/relationships/oleObject" Target="embeddings/oleObject253.bin"/><Relationship Id="rId600" Type="http://schemas.openxmlformats.org/officeDocument/2006/relationships/oleObject" Target="embeddings/oleObject317.bin"/><Relationship Id="rId642" Type="http://schemas.openxmlformats.org/officeDocument/2006/relationships/oleObject" Target="embeddings/oleObject338.bin"/><Relationship Id="rId684" Type="http://schemas.openxmlformats.org/officeDocument/2006/relationships/oleObject" Target="embeddings/oleObject363.bin"/><Relationship Id="rId281" Type="http://schemas.openxmlformats.org/officeDocument/2006/relationships/oleObject" Target="embeddings/oleObject151.bin"/><Relationship Id="rId337" Type="http://schemas.openxmlformats.org/officeDocument/2006/relationships/image" Target="media/image149.wmf"/><Relationship Id="rId502" Type="http://schemas.openxmlformats.org/officeDocument/2006/relationships/image" Target="media/image231.wmf"/><Relationship Id="rId34" Type="http://schemas.openxmlformats.org/officeDocument/2006/relationships/oleObject" Target="embeddings/oleObject14.bin"/><Relationship Id="rId76" Type="http://schemas.openxmlformats.org/officeDocument/2006/relationships/oleObject" Target="embeddings/oleObject39.bin"/><Relationship Id="rId141" Type="http://schemas.openxmlformats.org/officeDocument/2006/relationships/image" Target="media/image59.wmf"/><Relationship Id="rId379" Type="http://schemas.openxmlformats.org/officeDocument/2006/relationships/image" Target="media/image170.wmf"/><Relationship Id="rId544" Type="http://schemas.openxmlformats.org/officeDocument/2006/relationships/image" Target="media/image252.wmf"/><Relationship Id="rId586" Type="http://schemas.openxmlformats.org/officeDocument/2006/relationships/image" Target="media/image271.wmf"/><Relationship Id="rId751" Type="http://schemas.openxmlformats.org/officeDocument/2006/relationships/image" Target="media/image346.wmf"/><Relationship Id="rId793" Type="http://schemas.openxmlformats.org/officeDocument/2006/relationships/image" Target="media/image364.wmf"/><Relationship Id="rId807" Type="http://schemas.openxmlformats.org/officeDocument/2006/relationships/image" Target="media/image371.wmf"/><Relationship Id="rId7" Type="http://schemas.openxmlformats.org/officeDocument/2006/relationships/image" Target="media/image1.wmf"/><Relationship Id="rId183" Type="http://schemas.openxmlformats.org/officeDocument/2006/relationships/oleObject" Target="embeddings/oleObject101.bin"/><Relationship Id="rId239" Type="http://schemas.openxmlformats.org/officeDocument/2006/relationships/image" Target="media/image104.wmf"/><Relationship Id="rId390" Type="http://schemas.openxmlformats.org/officeDocument/2006/relationships/oleObject" Target="embeddings/oleObject209.bin"/><Relationship Id="rId404" Type="http://schemas.openxmlformats.org/officeDocument/2006/relationships/oleObject" Target="embeddings/oleObject216.bin"/><Relationship Id="rId446" Type="http://schemas.openxmlformats.org/officeDocument/2006/relationships/image" Target="media/image203.wmf"/><Relationship Id="rId611" Type="http://schemas.openxmlformats.org/officeDocument/2006/relationships/oleObject" Target="embeddings/oleObject322.bin"/><Relationship Id="rId653" Type="http://schemas.openxmlformats.org/officeDocument/2006/relationships/oleObject" Target="embeddings/oleObject343.bin"/><Relationship Id="rId250" Type="http://schemas.openxmlformats.org/officeDocument/2006/relationships/image" Target="media/image110.wmf"/><Relationship Id="rId292" Type="http://schemas.openxmlformats.org/officeDocument/2006/relationships/oleObject" Target="embeddings/oleObject158.bin"/><Relationship Id="rId306" Type="http://schemas.openxmlformats.org/officeDocument/2006/relationships/image" Target="media/image134.wmf"/><Relationship Id="rId488" Type="http://schemas.openxmlformats.org/officeDocument/2006/relationships/image" Target="media/image224.wmf"/><Relationship Id="rId695" Type="http://schemas.openxmlformats.org/officeDocument/2006/relationships/image" Target="media/image320.wmf"/><Relationship Id="rId709" Type="http://schemas.openxmlformats.org/officeDocument/2006/relationships/oleObject" Target="embeddings/oleObject377.bin"/><Relationship Id="rId45" Type="http://schemas.openxmlformats.org/officeDocument/2006/relationships/oleObject" Target="embeddings/oleObject21.bin"/><Relationship Id="rId87" Type="http://schemas.openxmlformats.org/officeDocument/2006/relationships/image" Target="media/image35.wmf"/><Relationship Id="rId110" Type="http://schemas.openxmlformats.org/officeDocument/2006/relationships/oleObject" Target="embeddings/oleObject59.bin"/><Relationship Id="rId348" Type="http://schemas.openxmlformats.org/officeDocument/2006/relationships/oleObject" Target="embeddings/oleObject188.bin"/><Relationship Id="rId513" Type="http://schemas.openxmlformats.org/officeDocument/2006/relationships/oleObject" Target="embeddings/oleObject271.bin"/><Relationship Id="rId555" Type="http://schemas.openxmlformats.org/officeDocument/2006/relationships/oleObject" Target="embeddings/oleObject293.bin"/><Relationship Id="rId597" Type="http://schemas.openxmlformats.org/officeDocument/2006/relationships/oleObject" Target="embeddings/oleObject316.bin"/><Relationship Id="rId720" Type="http://schemas.openxmlformats.org/officeDocument/2006/relationships/image" Target="media/image332.wmf"/><Relationship Id="rId762" Type="http://schemas.openxmlformats.org/officeDocument/2006/relationships/oleObject" Target="embeddings/oleObject405.bin"/><Relationship Id="rId818" Type="http://schemas.openxmlformats.org/officeDocument/2006/relationships/footer" Target="footer1.xml"/><Relationship Id="rId152" Type="http://schemas.openxmlformats.org/officeDocument/2006/relationships/oleObject" Target="embeddings/oleObject83.bin"/><Relationship Id="rId194" Type="http://schemas.openxmlformats.org/officeDocument/2006/relationships/oleObject" Target="embeddings/oleObject107.bin"/><Relationship Id="rId208" Type="http://schemas.openxmlformats.org/officeDocument/2006/relationships/oleObject" Target="embeddings/oleObject114.bin"/><Relationship Id="rId415" Type="http://schemas.openxmlformats.org/officeDocument/2006/relationships/image" Target="media/image188.wmf"/><Relationship Id="rId457" Type="http://schemas.openxmlformats.org/officeDocument/2006/relationships/oleObject" Target="embeddings/oleObject243.bin"/><Relationship Id="rId622" Type="http://schemas.openxmlformats.org/officeDocument/2006/relationships/image" Target="media/image288.wmf"/><Relationship Id="rId261" Type="http://schemas.openxmlformats.org/officeDocument/2006/relationships/oleObject" Target="embeddings/oleObject140.bin"/><Relationship Id="rId499" Type="http://schemas.openxmlformats.org/officeDocument/2006/relationships/oleObject" Target="embeddings/oleObject264.bin"/><Relationship Id="rId664" Type="http://schemas.openxmlformats.org/officeDocument/2006/relationships/image" Target="media/image309.wmf"/><Relationship Id="rId14" Type="http://schemas.openxmlformats.org/officeDocument/2006/relationships/oleObject" Target="embeddings/oleObject4.bin"/><Relationship Id="rId56" Type="http://schemas.openxmlformats.org/officeDocument/2006/relationships/image" Target="media/image23.wmf"/><Relationship Id="rId317" Type="http://schemas.openxmlformats.org/officeDocument/2006/relationships/oleObject" Target="embeddings/oleObject172.bin"/><Relationship Id="rId359" Type="http://schemas.openxmlformats.org/officeDocument/2006/relationships/image" Target="media/image160.wmf"/><Relationship Id="rId524" Type="http://schemas.openxmlformats.org/officeDocument/2006/relationships/image" Target="media/image242.wmf"/><Relationship Id="rId566" Type="http://schemas.openxmlformats.org/officeDocument/2006/relationships/oleObject" Target="embeddings/oleObject300.bin"/><Relationship Id="rId731" Type="http://schemas.openxmlformats.org/officeDocument/2006/relationships/oleObject" Target="embeddings/oleObject389.bin"/><Relationship Id="rId773" Type="http://schemas.openxmlformats.org/officeDocument/2006/relationships/image" Target="media/image357.wmf"/><Relationship Id="rId98" Type="http://schemas.openxmlformats.org/officeDocument/2006/relationships/image" Target="media/image40.wmf"/><Relationship Id="rId121" Type="http://schemas.openxmlformats.org/officeDocument/2006/relationships/image" Target="media/image51.wmf"/><Relationship Id="rId163" Type="http://schemas.openxmlformats.org/officeDocument/2006/relationships/image" Target="media/image67.wmf"/><Relationship Id="rId219" Type="http://schemas.openxmlformats.org/officeDocument/2006/relationships/image" Target="media/image94.wmf"/><Relationship Id="rId370" Type="http://schemas.openxmlformats.org/officeDocument/2006/relationships/oleObject" Target="embeddings/oleObject199.bin"/><Relationship Id="rId426" Type="http://schemas.openxmlformats.org/officeDocument/2006/relationships/image" Target="media/image193.wmf"/><Relationship Id="rId633" Type="http://schemas.openxmlformats.org/officeDocument/2006/relationships/oleObject" Target="embeddings/oleObject333.bin"/><Relationship Id="rId230" Type="http://schemas.openxmlformats.org/officeDocument/2006/relationships/oleObject" Target="embeddings/oleObject125.bin"/><Relationship Id="rId468" Type="http://schemas.openxmlformats.org/officeDocument/2006/relationships/image" Target="media/image214.wmf"/><Relationship Id="rId675" Type="http://schemas.openxmlformats.org/officeDocument/2006/relationships/oleObject" Target="embeddings/oleObject357.bin"/><Relationship Id="rId25" Type="http://schemas.openxmlformats.org/officeDocument/2006/relationships/image" Target="media/image10.wmf"/><Relationship Id="rId67" Type="http://schemas.openxmlformats.org/officeDocument/2006/relationships/image" Target="media/image28.wmf"/><Relationship Id="rId272" Type="http://schemas.openxmlformats.org/officeDocument/2006/relationships/oleObject" Target="embeddings/oleObject146.bin"/><Relationship Id="rId328" Type="http://schemas.openxmlformats.org/officeDocument/2006/relationships/image" Target="media/image145.wmf"/><Relationship Id="rId535" Type="http://schemas.openxmlformats.org/officeDocument/2006/relationships/oleObject" Target="embeddings/oleObject282.bin"/><Relationship Id="rId577" Type="http://schemas.openxmlformats.org/officeDocument/2006/relationships/oleObject" Target="embeddings/oleObject305.bin"/><Relationship Id="rId700" Type="http://schemas.openxmlformats.org/officeDocument/2006/relationships/image" Target="media/image322.wmf"/><Relationship Id="rId742" Type="http://schemas.openxmlformats.org/officeDocument/2006/relationships/oleObject" Target="embeddings/oleObject395.bin"/><Relationship Id="rId132" Type="http://schemas.openxmlformats.org/officeDocument/2006/relationships/oleObject" Target="embeddings/oleObject71.bin"/><Relationship Id="rId174" Type="http://schemas.openxmlformats.org/officeDocument/2006/relationships/oleObject" Target="embeddings/oleObject96.bin"/><Relationship Id="rId381" Type="http://schemas.openxmlformats.org/officeDocument/2006/relationships/image" Target="media/image171.wmf"/><Relationship Id="rId602" Type="http://schemas.openxmlformats.org/officeDocument/2006/relationships/oleObject" Target="embeddings/oleObject318.bin"/><Relationship Id="rId784" Type="http://schemas.openxmlformats.org/officeDocument/2006/relationships/oleObject" Target="embeddings/oleObject418.bin"/><Relationship Id="rId241" Type="http://schemas.openxmlformats.org/officeDocument/2006/relationships/image" Target="media/image105.wmf"/><Relationship Id="rId437" Type="http://schemas.openxmlformats.org/officeDocument/2006/relationships/oleObject" Target="embeddings/oleObject233.bin"/><Relationship Id="rId479" Type="http://schemas.openxmlformats.org/officeDocument/2006/relationships/oleObject" Target="embeddings/oleObject254.bin"/><Relationship Id="rId644" Type="http://schemas.openxmlformats.org/officeDocument/2006/relationships/image" Target="media/image300.wmf"/><Relationship Id="rId686" Type="http://schemas.openxmlformats.org/officeDocument/2006/relationships/oleObject" Target="embeddings/oleObject364.bin"/><Relationship Id="rId36" Type="http://schemas.openxmlformats.org/officeDocument/2006/relationships/oleObject" Target="embeddings/oleObject15.bin"/><Relationship Id="rId283" Type="http://schemas.openxmlformats.org/officeDocument/2006/relationships/image" Target="media/image125.wmf"/><Relationship Id="rId339" Type="http://schemas.openxmlformats.org/officeDocument/2006/relationships/image" Target="media/image150.wmf"/><Relationship Id="rId490" Type="http://schemas.openxmlformats.org/officeDocument/2006/relationships/image" Target="media/image225.wmf"/><Relationship Id="rId504" Type="http://schemas.openxmlformats.org/officeDocument/2006/relationships/image" Target="media/image232.wmf"/><Relationship Id="rId546" Type="http://schemas.openxmlformats.org/officeDocument/2006/relationships/oleObject" Target="embeddings/oleObject288.bin"/><Relationship Id="rId711" Type="http://schemas.openxmlformats.org/officeDocument/2006/relationships/oleObject" Target="embeddings/oleObject378.bin"/><Relationship Id="rId753" Type="http://schemas.openxmlformats.org/officeDocument/2006/relationships/image" Target="media/image347.wmf"/><Relationship Id="rId78" Type="http://schemas.openxmlformats.org/officeDocument/2006/relationships/oleObject" Target="embeddings/oleObject40.bin"/><Relationship Id="rId101" Type="http://schemas.openxmlformats.org/officeDocument/2006/relationships/oleObject" Target="embeddings/oleObject54.bin"/><Relationship Id="rId143" Type="http://schemas.openxmlformats.org/officeDocument/2006/relationships/image" Target="media/image60.wmf"/><Relationship Id="rId185" Type="http://schemas.openxmlformats.org/officeDocument/2006/relationships/oleObject" Target="embeddings/oleObject102.bin"/><Relationship Id="rId350" Type="http://schemas.openxmlformats.org/officeDocument/2006/relationships/oleObject" Target="embeddings/oleObject189.bin"/><Relationship Id="rId406" Type="http://schemas.openxmlformats.org/officeDocument/2006/relationships/oleObject" Target="embeddings/oleObject217.bin"/><Relationship Id="rId588" Type="http://schemas.openxmlformats.org/officeDocument/2006/relationships/image" Target="media/image272.wmf"/><Relationship Id="rId795" Type="http://schemas.openxmlformats.org/officeDocument/2006/relationships/image" Target="media/image365.wmf"/><Relationship Id="rId809" Type="http://schemas.openxmlformats.org/officeDocument/2006/relationships/image" Target="media/image372.wmf"/><Relationship Id="rId9" Type="http://schemas.openxmlformats.org/officeDocument/2006/relationships/image" Target="media/image2.wmf"/><Relationship Id="rId210" Type="http://schemas.openxmlformats.org/officeDocument/2006/relationships/oleObject" Target="embeddings/oleObject115.bin"/><Relationship Id="rId392" Type="http://schemas.openxmlformats.org/officeDocument/2006/relationships/oleObject" Target="embeddings/oleObject210.bin"/><Relationship Id="rId448" Type="http://schemas.openxmlformats.org/officeDocument/2006/relationships/image" Target="media/image204.wmf"/><Relationship Id="rId613" Type="http://schemas.openxmlformats.org/officeDocument/2006/relationships/oleObject" Target="embeddings/oleObject324.bin"/><Relationship Id="rId655" Type="http://schemas.openxmlformats.org/officeDocument/2006/relationships/oleObject" Target="embeddings/oleObject344.bin"/><Relationship Id="rId697" Type="http://schemas.openxmlformats.org/officeDocument/2006/relationships/image" Target="media/image321.wmf"/><Relationship Id="rId820" Type="http://schemas.openxmlformats.org/officeDocument/2006/relationships/theme" Target="theme/theme1.xml"/><Relationship Id="rId252" Type="http://schemas.openxmlformats.org/officeDocument/2006/relationships/image" Target="media/image111.wmf"/><Relationship Id="rId294" Type="http://schemas.openxmlformats.org/officeDocument/2006/relationships/oleObject" Target="embeddings/oleObject159.bin"/><Relationship Id="rId308" Type="http://schemas.openxmlformats.org/officeDocument/2006/relationships/image" Target="media/image135.wmf"/><Relationship Id="rId515" Type="http://schemas.openxmlformats.org/officeDocument/2006/relationships/oleObject" Target="embeddings/oleObject272.bin"/><Relationship Id="rId722" Type="http://schemas.openxmlformats.org/officeDocument/2006/relationships/image" Target="media/image333.wmf"/><Relationship Id="rId47" Type="http://schemas.openxmlformats.org/officeDocument/2006/relationships/image" Target="media/image19.wmf"/><Relationship Id="rId89" Type="http://schemas.openxmlformats.org/officeDocument/2006/relationships/oleObject" Target="embeddings/oleObject48.bin"/><Relationship Id="rId112" Type="http://schemas.openxmlformats.org/officeDocument/2006/relationships/oleObject" Target="embeddings/oleObject60.bin"/><Relationship Id="rId154" Type="http://schemas.openxmlformats.org/officeDocument/2006/relationships/oleObject" Target="embeddings/oleObject84.bin"/><Relationship Id="rId361" Type="http://schemas.openxmlformats.org/officeDocument/2006/relationships/image" Target="media/image161.wmf"/><Relationship Id="rId557" Type="http://schemas.openxmlformats.org/officeDocument/2006/relationships/oleObject" Target="embeddings/oleObject295.bin"/><Relationship Id="rId599" Type="http://schemas.openxmlformats.org/officeDocument/2006/relationships/image" Target="media/image277.wmf"/><Relationship Id="rId764" Type="http://schemas.openxmlformats.org/officeDocument/2006/relationships/oleObject" Target="embeddings/oleObject406.bin"/><Relationship Id="rId196" Type="http://schemas.openxmlformats.org/officeDocument/2006/relationships/oleObject" Target="embeddings/oleObject108.bin"/><Relationship Id="rId417" Type="http://schemas.openxmlformats.org/officeDocument/2006/relationships/image" Target="media/image189.wmf"/><Relationship Id="rId459" Type="http://schemas.openxmlformats.org/officeDocument/2006/relationships/oleObject" Target="embeddings/oleObject244.bin"/><Relationship Id="rId624" Type="http://schemas.openxmlformats.org/officeDocument/2006/relationships/image" Target="media/image289.png"/><Relationship Id="rId666" Type="http://schemas.openxmlformats.org/officeDocument/2006/relationships/oleObject" Target="embeddings/oleObject351.bin"/><Relationship Id="rId16" Type="http://schemas.openxmlformats.org/officeDocument/2006/relationships/oleObject" Target="embeddings/oleObject5.bin"/><Relationship Id="rId221" Type="http://schemas.openxmlformats.org/officeDocument/2006/relationships/image" Target="media/image95.wmf"/><Relationship Id="rId263" Type="http://schemas.openxmlformats.org/officeDocument/2006/relationships/oleObject" Target="embeddings/oleObject141.bin"/><Relationship Id="rId319" Type="http://schemas.openxmlformats.org/officeDocument/2006/relationships/oleObject" Target="embeddings/oleObject173.bin"/><Relationship Id="rId470" Type="http://schemas.openxmlformats.org/officeDocument/2006/relationships/image" Target="media/image215.wmf"/><Relationship Id="rId526" Type="http://schemas.openxmlformats.org/officeDocument/2006/relationships/image" Target="media/image243.wmf"/><Relationship Id="rId58" Type="http://schemas.openxmlformats.org/officeDocument/2006/relationships/oleObject" Target="embeddings/oleObject29.bin"/><Relationship Id="rId123" Type="http://schemas.openxmlformats.org/officeDocument/2006/relationships/oleObject" Target="embeddings/oleObject66.bin"/><Relationship Id="rId330" Type="http://schemas.openxmlformats.org/officeDocument/2006/relationships/oleObject" Target="embeddings/oleObject179.bin"/><Relationship Id="rId568" Type="http://schemas.openxmlformats.org/officeDocument/2006/relationships/oleObject" Target="embeddings/oleObject301.bin"/><Relationship Id="rId733" Type="http://schemas.openxmlformats.org/officeDocument/2006/relationships/image" Target="media/image337.wmf"/><Relationship Id="rId775" Type="http://schemas.openxmlformats.org/officeDocument/2006/relationships/image" Target="media/image358.wmf"/><Relationship Id="rId165" Type="http://schemas.openxmlformats.org/officeDocument/2006/relationships/image" Target="media/image68.wmf"/><Relationship Id="rId372" Type="http://schemas.openxmlformats.org/officeDocument/2006/relationships/oleObject" Target="embeddings/oleObject200.bin"/><Relationship Id="rId428" Type="http://schemas.openxmlformats.org/officeDocument/2006/relationships/image" Target="media/image194.wmf"/><Relationship Id="rId635" Type="http://schemas.openxmlformats.org/officeDocument/2006/relationships/oleObject" Target="embeddings/oleObject334.bin"/><Relationship Id="rId677" Type="http://schemas.openxmlformats.org/officeDocument/2006/relationships/oleObject" Target="embeddings/oleObject358.bin"/><Relationship Id="rId800" Type="http://schemas.openxmlformats.org/officeDocument/2006/relationships/oleObject" Target="embeddings/oleObject427.bin"/><Relationship Id="rId232" Type="http://schemas.openxmlformats.org/officeDocument/2006/relationships/oleObject" Target="embeddings/oleObject126.bin"/><Relationship Id="rId274" Type="http://schemas.openxmlformats.org/officeDocument/2006/relationships/oleObject" Target="embeddings/oleObject147.bin"/><Relationship Id="rId481" Type="http://schemas.openxmlformats.org/officeDocument/2006/relationships/oleObject" Target="embeddings/oleObject255.bin"/><Relationship Id="rId702" Type="http://schemas.openxmlformats.org/officeDocument/2006/relationships/image" Target="media/image323.wmf"/><Relationship Id="rId27" Type="http://schemas.openxmlformats.org/officeDocument/2006/relationships/image" Target="media/image11.wmf"/><Relationship Id="rId69" Type="http://schemas.openxmlformats.org/officeDocument/2006/relationships/image" Target="media/image29.wmf"/><Relationship Id="rId134" Type="http://schemas.openxmlformats.org/officeDocument/2006/relationships/oleObject" Target="embeddings/oleObject73.bin"/><Relationship Id="rId537" Type="http://schemas.openxmlformats.org/officeDocument/2006/relationships/oleObject" Target="embeddings/oleObject283.bin"/><Relationship Id="rId579" Type="http://schemas.openxmlformats.org/officeDocument/2006/relationships/oleObject" Target="embeddings/oleObject306.bin"/><Relationship Id="rId744" Type="http://schemas.openxmlformats.org/officeDocument/2006/relationships/oleObject" Target="embeddings/oleObject396.bin"/><Relationship Id="rId786" Type="http://schemas.openxmlformats.org/officeDocument/2006/relationships/oleObject" Target="embeddings/oleObject420.bin"/><Relationship Id="rId80" Type="http://schemas.openxmlformats.org/officeDocument/2006/relationships/oleObject" Target="embeddings/oleObject41.bin"/><Relationship Id="rId176" Type="http://schemas.openxmlformats.org/officeDocument/2006/relationships/oleObject" Target="embeddings/oleObject97.bin"/><Relationship Id="rId341" Type="http://schemas.openxmlformats.org/officeDocument/2006/relationships/image" Target="media/image151.wmf"/><Relationship Id="rId383" Type="http://schemas.openxmlformats.org/officeDocument/2006/relationships/image" Target="media/image172.wmf"/><Relationship Id="rId439" Type="http://schemas.openxmlformats.org/officeDocument/2006/relationships/oleObject" Target="embeddings/oleObject234.bin"/><Relationship Id="rId590" Type="http://schemas.openxmlformats.org/officeDocument/2006/relationships/oleObject" Target="embeddings/oleObject312.bin"/><Relationship Id="rId604" Type="http://schemas.openxmlformats.org/officeDocument/2006/relationships/oleObject" Target="embeddings/oleObject319.bin"/><Relationship Id="rId646" Type="http://schemas.openxmlformats.org/officeDocument/2006/relationships/image" Target="media/image301.wmf"/><Relationship Id="rId811" Type="http://schemas.openxmlformats.org/officeDocument/2006/relationships/image" Target="media/image373.wmf"/><Relationship Id="rId201" Type="http://schemas.openxmlformats.org/officeDocument/2006/relationships/image" Target="media/image85.wmf"/><Relationship Id="rId243" Type="http://schemas.openxmlformats.org/officeDocument/2006/relationships/image" Target="media/image106.wmf"/><Relationship Id="rId285" Type="http://schemas.openxmlformats.org/officeDocument/2006/relationships/image" Target="media/image126.wmf"/><Relationship Id="rId450" Type="http://schemas.openxmlformats.org/officeDocument/2006/relationships/image" Target="media/image205.wmf"/><Relationship Id="rId506" Type="http://schemas.openxmlformats.org/officeDocument/2006/relationships/image" Target="media/image233.wmf"/><Relationship Id="rId688" Type="http://schemas.openxmlformats.org/officeDocument/2006/relationships/image" Target="media/image317.wmf"/><Relationship Id="rId38" Type="http://schemas.openxmlformats.org/officeDocument/2006/relationships/oleObject" Target="embeddings/oleObject16.bin"/><Relationship Id="rId103" Type="http://schemas.openxmlformats.org/officeDocument/2006/relationships/oleObject" Target="embeddings/oleObject55.bin"/><Relationship Id="rId310" Type="http://schemas.openxmlformats.org/officeDocument/2006/relationships/image" Target="media/image136.wmf"/><Relationship Id="rId492" Type="http://schemas.openxmlformats.org/officeDocument/2006/relationships/image" Target="media/image226.wmf"/><Relationship Id="rId548" Type="http://schemas.openxmlformats.org/officeDocument/2006/relationships/oleObject" Target="embeddings/oleObject289.bin"/><Relationship Id="rId713" Type="http://schemas.openxmlformats.org/officeDocument/2006/relationships/oleObject" Target="embeddings/oleObject379.bin"/><Relationship Id="rId755" Type="http://schemas.openxmlformats.org/officeDocument/2006/relationships/image" Target="media/image348.wmf"/><Relationship Id="rId797" Type="http://schemas.openxmlformats.org/officeDocument/2006/relationships/image" Target="media/image366.wmf"/><Relationship Id="rId91" Type="http://schemas.openxmlformats.org/officeDocument/2006/relationships/oleObject" Target="embeddings/oleObject49.bin"/><Relationship Id="rId145" Type="http://schemas.openxmlformats.org/officeDocument/2006/relationships/image" Target="media/image61.wmf"/><Relationship Id="rId187" Type="http://schemas.openxmlformats.org/officeDocument/2006/relationships/oleObject" Target="embeddings/oleObject103.bin"/><Relationship Id="rId352" Type="http://schemas.openxmlformats.org/officeDocument/2006/relationships/oleObject" Target="embeddings/oleObject190.bin"/><Relationship Id="rId394" Type="http://schemas.openxmlformats.org/officeDocument/2006/relationships/oleObject" Target="embeddings/oleObject211.bin"/><Relationship Id="rId408" Type="http://schemas.openxmlformats.org/officeDocument/2006/relationships/oleObject" Target="embeddings/oleObject218.bin"/><Relationship Id="rId615" Type="http://schemas.openxmlformats.org/officeDocument/2006/relationships/oleObject" Target="embeddings/oleObject325.bin"/><Relationship Id="rId212" Type="http://schemas.openxmlformats.org/officeDocument/2006/relationships/oleObject" Target="embeddings/oleObject116.bin"/><Relationship Id="rId254" Type="http://schemas.openxmlformats.org/officeDocument/2006/relationships/image" Target="media/image112.wmf"/><Relationship Id="rId657" Type="http://schemas.openxmlformats.org/officeDocument/2006/relationships/image" Target="media/image306.wmf"/><Relationship Id="rId699" Type="http://schemas.openxmlformats.org/officeDocument/2006/relationships/oleObject" Target="embeddings/oleObject372.bin"/><Relationship Id="rId49" Type="http://schemas.openxmlformats.org/officeDocument/2006/relationships/image" Target="media/image20.wmf"/><Relationship Id="rId114" Type="http://schemas.openxmlformats.org/officeDocument/2006/relationships/oleObject" Target="embeddings/oleObject61.bin"/><Relationship Id="rId296" Type="http://schemas.openxmlformats.org/officeDocument/2006/relationships/oleObject" Target="embeddings/oleObject160.bin"/><Relationship Id="rId461" Type="http://schemas.openxmlformats.org/officeDocument/2006/relationships/oleObject" Target="embeddings/oleObject245.bin"/><Relationship Id="rId517" Type="http://schemas.openxmlformats.org/officeDocument/2006/relationships/oleObject" Target="embeddings/oleObject273.bin"/><Relationship Id="rId559" Type="http://schemas.openxmlformats.org/officeDocument/2006/relationships/oleObject" Target="embeddings/oleObject296.bin"/><Relationship Id="rId724" Type="http://schemas.openxmlformats.org/officeDocument/2006/relationships/image" Target="media/image334.wmf"/><Relationship Id="rId766" Type="http://schemas.openxmlformats.org/officeDocument/2006/relationships/oleObject" Target="embeddings/oleObject407.bin"/><Relationship Id="rId60" Type="http://schemas.openxmlformats.org/officeDocument/2006/relationships/oleObject" Target="embeddings/oleObject30.bin"/><Relationship Id="rId156" Type="http://schemas.openxmlformats.org/officeDocument/2006/relationships/oleObject" Target="embeddings/oleObject85.bin"/><Relationship Id="rId198" Type="http://schemas.openxmlformats.org/officeDocument/2006/relationships/oleObject" Target="embeddings/oleObject109.bin"/><Relationship Id="rId321" Type="http://schemas.openxmlformats.org/officeDocument/2006/relationships/oleObject" Target="embeddings/oleObject174.bin"/><Relationship Id="rId363" Type="http://schemas.openxmlformats.org/officeDocument/2006/relationships/image" Target="media/image162.wmf"/><Relationship Id="rId419" Type="http://schemas.openxmlformats.org/officeDocument/2006/relationships/image" Target="media/image190.wmf"/><Relationship Id="rId570" Type="http://schemas.openxmlformats.org/officeDocument/2006/relationships/oleObject" Target="embeddings/oleObject302.bin"/><Relationship Id="rId626" Type="http://schemas.openxmlformats.org/officeDocument/2006/relationships/image" Target="media/image291.wmf"/><Relationship Id="rId223" Type="http://schemas.openxmlformats.org/officeDocument/2006/relationships/image" Target="media/image96.wmf"/><Relationship Id="rId430" Type="http://schemas.openxmlformats.org/officeDocument/2006/relationships/image" Target="media/image195.wmf"/><Relationship Id="rId668" Type="http://schemas.openxmlformats.org/officeDocument/2006/relationships/oleObject" Target="embeddings/oleObject352.bin"/><Relationship Id="rId18" Type="http://schemas.openxmlformats.org/officeDocument/2006/relationships/oleObject" Target="embeddings/oleObject6.bin"/><Relationship Id="rId265" Type="http://schemas.openxmlformats.org/officeDocument/2006/relationships/oleObject" Target="embeddings/oleObject142.bin"/><Relationship Id="rId472" Type="http://schemas.openxmlformats.org/officeDocument/2006/relationships/image" Target="media/image216.wmf"/><Relationship Id="rId528" Type="http://schemas.openxmlformats.org/officeDocument/2006/relationships/image" Target="media/image244.wmf"/><Relationship Id="rId735" Type="http://schemas.openxmlformats.org/officeDocument/2006/relationships/image" Target="media/image338.wmf"/><Relationship Id="rId125" Type="http://schemas.openxmlformats.org/officeDocument/2006/relationships/image" Target="media/image52.wmf"/><Relationship Id="rId167" Type="http://schemas.openxmlformats.org/officeDocument/2006/relationships/image" Target="media/image69.wmf"/><Relationship Id="rId332" Type="http://schemas.openxmlformats.org/officeDocument/2006/relationships/oleObject" Target="embeddings/oleObject180.bin"/><Relationship Id="rId374" Type="http://schemas.openxmlformats.org/officeDocument/2006/relationships/oleObject" Target="embeddings/oleObject201.bin"/><Relationship Id="rId581" Type="http://schemas.openxmlformats.org/officeDocument/2006/relationships/oleObject" Target="embeddings/oleObject307.bin"/><Relationship Id="rId777" Type="http://schemas.openxmlformats.org/officeDocument/2006/relationships/image" Target="media/image359.wmf"/><Relationship Id="rId71" Type="http://schemas.openxmlformats.org/officeDocument/2006/relationships/oleObject" Target="embeddings/oleObject36.bin"/><Relationship Id="rId234" Type="http://schemas.openxmlformats.org/officeDocument/2006/relationships/oleObject" Target="embeddings/oleObject127.bin"/><Relationship Id="rId637" Type="http://schemas.openxmlformats.org/officeDocument/2006/relationships/image" Target="media/image296.wmf"/><Relationship Id="rId679" Type="http://schemas.openxmlformats.org/officeDocument/2006/relationships/image" Target="media/image314.wmf"/><Relationship Id="rId802" Type="http://schemas.openxmlformats.org/officeDocument/2006/relationships/oleObject" Target="embeddings/oleObject428.bin"/><Relationship Id="rId2" Type="http://schemas.openxmlformats.org/officeDocument/2006/relationships/styles" Target="styles.xml"/><Relationship Id="rId29" Type="http://schemas.openxmlformats.org/officeDocument/2006/relationships/image" Target="media/image12.wmf"/><Relationship Id="rId276" Type="http://schemas.openxmlformats.org/officeDocument/2006/relationships/oleObject" Target="embeddings/oleObject148.bin"/><Relationship Id="rId441" Type="http://schemas.openxmlformats.org/officeDocument/2006/relationships/oleObject" Target="embeddings/oleObject235.bin"/><Relationship Id="rId483" Type="http://schemas.openxmlformats.org/officeDocument/2006/relationships/oleObject" Target="embeddings/oleObject256.bin"/><Relationship Id="rId539" Type="http://schemas.openxmlformats.org/officeDocument/2006/relationships/oleObject" Target="embeddings/oleObject284.bin"/><Relationship Id="rId690" Type="http://schemas.openxmlformats.org/officeDocument/2006/relationships/oleObject" Target="embeddings/oleObject367.bin"/><Relationship Id="rId704" Type="http://schemas.openxmlformats.org/officeDocument/2006/relationships/image" Target="media/image324.wmf"/><Relationship Id="rId746" Type="http://schemas.openxmlformats.org/officeDocument/2006/relationships/oleObject" Target="embeddings/oleObject397.bin"/><Relationship Id="rId40" Type="http://schemas.openxmlformats.org/officeDocument/2006/relationships/oleObject" Target="embeddings/oleObject18.bin"/><Relationship Id="rId136" Type="http://schemas.openxmlformats.org/officeDocument/2006/relationships/oleObject" Target="embeddings/oleObject74.bin"/><Relationship Id="rId178" Type="http://schemas.openxmlformats.org/officeDocument/2006/relationships/image" Target="media/image74.wmf"/><Relationship Id="rId301" Type="http://schemas.openxmlformats.org/officeDocument/2006/relationships/oleObject" Target="embeddings/oleObject163.bin"/><Relationship Id="rId343" Type="http://schemas.openxmlformats.org/officeDocument/2006/relationships/image" Target="media/image152.wmf"/><Relationship Id="rId550" Type="http://schemas.openxmlformats.org/officeDocument/2006/relationships/oleObject" Target="embeddings/oleObject290.bin"/><Relationship Id="rId788" Type="http://schemas.openxmlformats.org/officeDocument/2006/relationships/oleObject" Target="embeddings/oleObject421.bin"/><Relationship Id="rId82" Type="http://schemas.openxmlformats.org/officeDocument/2006/relationships/image" Target="media/image34.wmf"/><Relationship Id="rId203" Type="http://schemas.openxmlformats.org/officeDocument/2006/relationships/image" Target="media/image86.wmf"/><Relationship Id="rId385" Type="http://schemas.openxmlformats.org/officeDocument/2006/relationships/image" Target="media/image173.wmf"/><Relationship Id="rId592" Type="http://schemas.openxmlformats.org/officeDocument/2006/relationships/oleObject" Target="embeddings/oleObject313.bin"/><Relationship Id="rId606" Type="http://schemas.openxmlformats.org/officeDocument/2006/relationships/oleObject" Target="embeddings/oleObject320.bin"/><Relationship Id="rId648" Type="http://schemas.openxmlformats.org/officeDocument/2006/relationships/image" Target="media/image302.wmf"/><Relationship Id="rId813" Type="http://schemas.openxmlformats.org/officeDocument/2006/relationships/image" Target="media/image374.wmf"/><Relationship Id="rId245" Type="http://schemas.openxmlformats.org/officeDocument/2006/relationships/image" Target="media/image107.wmf"/><Relationship Id="rId287" Type="http://schemas.openxmlformats.org/officeDocument/2006/relationships/oleObject" Target="embeddings/oleObject155.bin"/><Relationship Id="rId410" Type="http://schemas.openxmlformats.org/officeDocument/2006/relationships/oleObject" Target="embeddings/oleObject219.bin"/><Relationship Id="rId452" Type="http://schemas.openxmlformats.org/officeDocument/2006/relationships/image" Target="media/image206.wmf"/><Relationship Id="rId494" Type="http://schemas.openxmlformats.org/officeDocument/2006/relationships/image" Target="media/image227.wmf"/><Relationship Id="rId508" Type="http://schemas.openxmlformats.org/officeDocument/2006/relationships/image" Target="media/image234.wmf"/><Relationship Id="rId715" Type="http://schemas.openxmlformats.org/officeDocument/2006/relationships/oleObject" Target="embeddings/oleObject380.bin"/><Relationship Id="rId105" Type="http://schemas.openxmlformats.org/officeDocument/2006/relationships/oleObject" Target="embeddings/oleObject56.bin"/><Relationship Id="rId147" Type="http://schemas.openxmlformats.org/officeDocument/2006/relationships/image" Target="media/image62.wmf"/><Relationship Id="rId312" Type="http://schemas.openxmlformats.org/officeDocument/2006/relationships/image" Target="media/image137.wmf"/><Relationship Id="rId354" Type="http://schemas.openxmlformats.org/officeDocument/2006/relationships/oleObject" Target="embeddings/oleObject191.bin"/><Relationship Id="rId757" Type="http://schemas.openxmlformats.org/officeDocument/2006/relationships/image" Target="media/image349.wmf"/><Relationship Id="rId799" Type="http://schemas.openxmlformats.org/officeDocument/2006/relationships/image" Target="media/image367.wmf"/><Relationship Id="rId51" Type="http://schemas.openxmlformats.org/officeDocument/2006/relationships/image" Target="media/image21.wmf"/><Relationship Id="rId93" Type="http://schemas.openxmlformats.org/officeDocument/2006/relationships/oleObject" Target="embeddings/oleObject50.bin"/><Relationship Id="rId189" Type="http://schemas.openxmlformats.org/officeDocument/2006/relationships/oleObject" Target="embeddings/oleObject104.bin"/><Relationship Id="rId396" Type="http://schemas.openxmlformats.org/officeDocument/2006/relationships/oleObject" Target="embeddings/oleObject212.bin"/><Relationship Id="rId561" Type="http://schemas.openxmlformats.org/officeDocument/2006/relationships/image" Target="media/image258.wmf"/><Relationship Id="rId617" Type="http://schemas.openxmlformats.org/officeDocument/2006/relationships/oleObject" Target="embeddings/oleObject326.bin"/><Relationship Id="rId659" Type="http://schemas.openxmlformats.org/officeDocument/2006/relationships/image" Target="media/image307.wmf"/><Relationship Id="rId214" Type="http://schemas.openxmlformats.org/officeDocument/2006/relationships/oleObject" Target="embeddings/oleObject117.bin"/><Relationship Id="rId256" Type="http://schemas.openxmlformats.org/officeDocument/2006/relationships/image" Target="media/image113.wmf"/><Relationship Id="rId298" Type="http://schemas.openxmlformats.org/officeDocument/2006/relationships/image" Target="media/image131.wmf"/><Relationship Id="rId421" Type="http://schemas.openxmlformats.org/officeDocument/2006/relationships/image" Target="media/image191.wmf"/><Relationship Id="rId463" Type="http://schemas.openxmlformats.org/officeDocument/2006/relationships/oleObject" Target="embeddings/oleObject246.bin"/><Relationship Id="rId519" Type="http://schemas.openxmlformats.org/officeDocument/2006/relationships/oleObject" Target="embeddings/oleObject274.bin"/><Relationship Id="rId670" Type="http://schemas.openxmlformats.org/officeDocument/2006/relationships/oleObject" Target="embeddings/oleObject353.bin"/><Relationship Id="rId116" Type="http://schemas.openxmlformats.org/officeDocument/2006/relationships/oleObject" Target="embeddings/oleObject62.bin"/><Relationship Id="rId158" Type="http://schemas.openxmlformats.org/officeDocument/2006/relationships/oleObject" Target="embeddings/oleObject86.bin"/><Relationship Id="rId323" Type="http://schemas.openxmlformats.org/officeDocument/2006/relationships/oleObject" Target="embeddings/oleObject175.bin"/><Relationship Id="rId530" Type="http://schemas.openxmlformats.org/officeDocument/2006/relationships/image" Target="media/image245.wmf"/><Relationship Id="rId726" Type="http://schemas.openxmlformats.org/officeDocument/2006/relationships/oleObject" Target="embeddings/oleObject386.bin"/><Relationship Id="rId768" Type="http://schemas.openxmlformats.org/officeDocument/2006/relationships/oleObject" Target="embeddings/oleObject408.bin"/><Relationship Id="rId20" Type="http://schemas.openxmlformats.org/officeDocument/2006/relationships/oleObject" Target="embeddings/oleObject7.bin"/><Relationship Id="rId62" Type="http://schemas.openxmlformats.org/officeDocument/2006/relationships/oleObject" Target="embeddings/oleObject31.bin"/><Relationship Id="rId365" Type="http://schemas.openxmlformats.org/officeDocument/2006/relationships/image" Target="media/image163.wmf"/><Relationship Id="rId572" Type="http://schemas.openxmlformats.org/officeDocument/2006/relationships/oleObject" Target="embeddings/oleObject303.bin"/><Relationship Id="rId628" Type="http://schemas.openxmlformats.org/officeDocument/2006/relationships/image" Target="media/image292.wmf"/><Relationship Id="rId225" Type="http://schemas.openxmlformats.org/officeDocument/2006/relationships/image" Target="media/image97.wmf"/><Relationship Id="rId267" Type="http://schemas.openxmlformats.org/officeDocument/2006/relationships/oleObject" Target="embeddings/oleObject143.bin"/><Relationship Id="rId432" Type="http://schemas.openxmlformats.org/officeDocument/2006/relationships/image" Target="media/image196.wmf"/><Relationship Id="rId474" Type="http://schemas.openxmlformats.org/officeDocument/2006/relationships/image" Target="media/image217.wmf"/><Relationship Id="rId127" Type="http://schemas.openxmlformats.org/officeDocument/2006/relationships/image" Target="media/image53.wmf"/><Relationship Id="rId681" Type="http://schemas.openxmlformats.org/officeDocument/2006/relationships/oleObject" Target="embeddings/oleObject361.bin"/><Relationship Id="rId737" Type="http://schemas.openxmlformats.org/officeDocument/2006/relationships/image" Target="media/image339.wmf"/><Relationship Id="rId779" Type="http://schemas.openxmlformats.org/officeDocument/2006/relationships/oleObject" Target="embeddings/oleObject414.bin"/><Relationship Id="rId31" Type="http://schemas.openxmlformats.org/officeDocument/2006/relationships/image" Target="media/image13.wmf"/><Relationship Id="rId73" Type="http://schemas.openxmlformats.org/officeDocument/2006/relationships/oleObject" Target="embeddings/oleObject37.bin"/><Relationship Id="rId169" Type="http://schemas.openxmlformats.org/officeDocument/2006/relationships/image" Target="media/image70.wmf"/><Relationship Id="rId334" Type="http://schemas.openxmlformats.org/officeDocument/2006/relationships/oleObject" Target="embeddings/oleObject181.bin"/><Relationship Id="rId376" Type="http://schemas.openxmlformats.org/officeDocument/2006/relationships/oleObject" Target="embeddings/oleObject202.bin"/><Relationship Id="rId541" Type="http://schemas.openxmlformats.org/officeDocument/2006/relationships/oleObject" Target="embeddings/oleObject285.bin"/><Relationship Id="rId583" Type="http://schemas.openxmlformats.org/officeDocument/2006/relationships/oleObject" Target="embeddings/oleObject308.bin"/><Relationship Id="rId639" Type="http://schemas.openxmlformats.org/officeDocument/2006/relationships/image" Target="media/image297.wmf"/><Relationship Id="rId790" Type="http://schemas.openxmlformats.org/officeDocument/2006/relationships/oleObject" Target="embeddings/oleObject422.bin"/><Relationship Id="rId804" Type="http://schemas.openxmlformats.org/officeDocument/2006/relationships/oleObject" Target="embeddings/oleObject429.bin"/><Relationship Id="rId4" Type="http://schemas.openxmlformats.org/officeDocument/2006/relationships/webSettings" Target="webSettings.xml"/><Relationship Id="rId180" Type="http://schemas.openxmlformats.org/officeDocument/2006/relationships/image" Target="media/image75.wmf"/><Relationship Id="rId236" Type="http://schemas.openxmlformats.org/officeDocument/2006/relationships/oleObject" Target="embeddings/oleObject128.bin"/><Relationship Id="rId278" Type="http://schemas.openxmlformats.org/officeDocument/2006/relationships/image" Target="media/image123.wmf"/><Relationship Id="rId401" Type="http://schemas.openxmlformats.org/officeDocument/2006/relationships/image" Target="media/image181.wmf"/><Relationship Id="rId443" Type="http://schemas.openxmlformats.org/officeDocument/2006/relationships/oleObject" Target="embeddings/oleObject236.bin"/><Relationship Id="rId650" Type="http://schemas.openxmlformats.org/officeDocument/2006/relationships/image" Target="media/image303.wmf"/><Relationship Id="rId303" Type="http://schemas.openxmlformats.org/officeDocument/2006/relationships/oleObject" Target="embeddings/oleObject165.bin"/><Relationship Id="rId485" Type="http://schemas.openxmlformats.org/officeDocument/2006/relationships/oleObject" Target="embeddings/oleObject257.bin"/><Relationship Id="rId692" Type="http://schemas.openxmlformats.org/officeDocument/2006/relationships/oleObject" Target="embeddings/oleObject368.bin"/><Relationship Id="rId706" Type="http://schemas.openxmlformats.org/officeDocument/2006/relationships/image" Target="media/image325.wmf"/><Relationship Id="rId748" Type="http://schemas.openxmlformats.org/officeDocument/2006/relationships/oleObject" Target="embeddings/oleObject398.bin"/><Relationship Id="rId42" Type="http://schemas.openxmlformats.org/officeDocument/2006/relationships/oleObject" Target="embeddings/oleObject19.bin"/><Relationship Id="rId84" Type="http://schemas.openxmlformats.org/officeDocument/2006/relationships/oleObject" Target="embeddings/oleObject44.bin"/><Relationship Id="rId138" Type="http://schemas.openxmlformats.org/officeDocument/2006/relationships/oleObject" Target="embeddings/oleObject75.bin"/><Relationship Id="rId345" Type="http://schemas.openxmlformats.org/officeDocument/2006/relationships/image" Target="media/image153.wmf"/><Relationship Id="rId387" Type="http://schemas.openxmlformats.org/officeDocument/2006/relationships/image" Target="media/image174.wmf"/><Relationship Id="rId510" Type="http://schemas.openxmlformats.org/officeDocument/2006/relationships/image" Target="media/image235.wmf"/><Relationship Id="rId552" Type="http://schemas.openxmlformats.org/officeDocument/2006/relationships/image" Target="media/image255.wmf"/><Relationship Id="rId594" Type="http://schemas.openxmlformats.org/officeDocument/2006/relationships/oleObject" Target="embeddings/oleObject314.bin"/><Relationship Id="rId608" Type="http://schemas.openxmlformats.org/officeDocument/2006/relationships/image" Target="media/image282.wmf"/><Relationship Id="rId815" Type="http://schemas.openxmlformats.org/officeDocument/2006/relationships/image" Target="media/image375.wmf"/><Relationship Id="rId191" Type="http://schemas.openxmlformats.org/officeDocument/2006/relationships/oleObject" Target="embeddings/oleObject105.bin"/><Relationship Id="rId205" Type="http://schemas.openxmlformats.org/officeDocument/2006/relationships/image" Target="media/image87.wmf"/><Relationship Id="rId247" Type="http://schemas.openxmlformats.org/officeDocument/2006/relationships/image" Target="media/image108.wmf"/><Relationship Id="rId412" Type="http://schemas.openxmlformats.org/officeDocument/2006/relationships/oleObject" Target="embeddings/oleObject220.bin"/><Relationship Id="rId107" Type="http://schemas.openxmlformats.org/officeDocument/2006/relationships/oleObject" Target="embeddings/oleObject57.bin"/><Relationship Id="rId289" Type="http://schemas.openxmlformats.org/officeDocument/2006/relationships/oleObject" Target="embeddings/oleObject156.bin"/><Relationship Id="rId454" Type="http://schemas.openxmlformats.org/officeDocument/2006/relationships/image" Target="media/image207.wmf"/><Relationship Id="rId496" Type="http://schemas.openxmlformats.org/officeDocument/2006/relationships/image" Target="media/image228.wmf"/><Relationship Id="rId661" Type="http://schemas.openxmlformats.org/officeDocument/2006/relationships/image" Target="media/image308.wmf"/><Relationship Id="rId717" Type="http://schemas.openxmlformats.org/officeDocument/2006/relationships/oleObject" Target="embeddings/oleObject381.bin"/><Relationship Id="rId759" Type="http://schemas.openxmlformats.org/officeDocument/2006/relationships/image" Target="media/image350.wmf"/><Relationship Id="rId11" Type="http://schemas.openxmlformats.org/officeDocument/2006/relationships/image" Target="media/image3.wmf"/><Relationship Id="rId53" Type="http://schemas.openxmlformats.org/officeDocument/2006/relationships/image" Target="media/image22.wmf"/><Relationship Id="rId149" Type="http://schemas.openxmlformats.org/officeDocument/2006/relationships/oleObject" Target="embeddings/oleObject81.bin"/><Relationship Id="rId314" Type="http://schemas.openxmlformats.org/officeDocument/2006/relationships/image" Target="media/image138.wmf"/><Relationship Id="rId356" Type="http://schemas.openxmlformats.org/officeDocument/2006/relationships/oleObject" Target="embeddings/oleObject192.bin"/><Relationship Id="rId398" Type="http://schemas.openxmlformats.org/officeDocument/2006/relationships/oleObject" Target="embeddings/oleObject213.bin"/><Relationship Id="rId521" Type="http://schemas.openxmlformats.org/officeDocument/2006/relationships/oleObject" Target="embeddings/oleObject275.bin"/><Relationship Id="rId563" Type="http://schemas.openxmlformats.org/officeDocument/2006/relationships/image" Target="media/image259.wmf"/><Relationship Id="rId619" Type="http://schemas.openxmlformats.org/officeDocument/2006/relationships/oleObject" Target="embeddings/oleObject327.bin"/><Relationship Id="rId770" Type="http://schemas.openxmlformats.org/officeDocument/2006/relationships/oleObject" Target="embeddings/oleObject409.bin"/><Relationship Id="rId95" Type="http://schemas.openxmlformats.org/officeDocument/2006/relationships/oleObject" Target="embeddings/oleObject51.bin"/><Relationship Id="rId160" Type="http://schemas.openxmlformats.org/officeDocument/2006/relationships/oleObject" Target="embeddings/oleObject88.bin"/><Relationship Id="rId216" Type="http://schemas.openxmlformats.org/officeDocument/2006/relationships/oleObject" Target="embeddings/oleObject118.bin"/><Relationship Id="rId423" Type="http://schemas.openxmlformats.org/officeDocument/2006/relationships/oleObject" Target="embeddings/oleObject226.bin"/><Relationship Id="rId258" Type="http://schemas.openxmlformats.org/officeDocument/2006/relationships/image" Target="media/image114.wmf"/><Relationship Id="rId465" Type="http://schemas.openxmlformats.org/officeDocument/2006/relationships/oleObject" Target="embeddings/oleObject247.bin"/><Relationship Id="rId630" Type="http://schemas.openxmlformats.org/officeDocument/2006/relationships/image" Target="media/image293.wmf"/><Relationship Id="rId672" Type="http://schemas.openxmlformats.org/officeDocument/2006/relationships/oleObject" Target="embeddings/oleObject354.bin"/><Relationship Id="rId728" Type="http://schemas.openxmlformats.org/officeDocument/2006/relationships/oleObject" Target="embeddings/oleObject387.bin"/><Relationship Id="rId22" Type="http://schemas.openxmlformats.org/officeDocument/2006/relationships/oleObject" Target="embeddings/oleObject8.bin"/><Relationship Id="rId64" Type="http://schemas.openxmlformats.org/officeDocument/2006/relationships/oleObject" Target="embeddings/oleObject32.bin"/><Relationship Id="rId118" Type="http://schemas.openxmlformats.org/officeDocument/2006/relationships/oleObject" Target="embeddings/oleObject63.bin"/><Relationship Id="rId325" Type="http://schemas.openxmlformats.org/officeDocument/2006/relationships/oleObject" Target="embeddings/oleObject176.bin"/><Relationship Id="rId367" Type="http://schemas.openxmlformats.org/officeDocument/2006/relationships/image" Target="media/image164.wmf"/><Relationship Id="rId532" Type="http://schemas.openxmlformats.org/officeDocument/2006/relationships/image" Target="media/image246.wmf"/><Relationship Id="rId574" Type="http://schemas.openxmlformats.org/officeDocument/2006/relationships/image" Target="media/image265.wmf"/><Relationship Id="rId171" Type="http://schemas.openxmlformats.org/officeDocument/2006/relationships/image" Target="media/image71.wmf"/><Relationship Id="rId227" Type="http://schemas.openxmlformats.org/officeDocument/2006/relationships/image" Target="media/image98.wmf"/><Relationship Id="rId781" Type="http://schemas.openxmlformats.org/officeDocument/2006/relationships/oleObject" Target="embeddings/oleObject416.bin"/><Relationship Id="rId269" Type="http://schemas.openxmlformats.org/officeDocument/2006/relationships/image" Target="media/image119.wmf"/><Relationship Id="rId434" Type="http://schemas.openxmlformats.org/officeDocument/2006/relationships/image" Target="media/image197.wmf"/><Relationship Id="rId476" Type="http://schemas.openxmlformats.org/officeDocument/2006/relationships/image" Target="media/image218.wmf"/><Relationship Id="rId641" Type="http://schemas.openxmlformats.org/officeDocument/2006/relationships/image" Target="media/image298.wmf"/><Relationship Id="rId683" Type="http://schemas.openxmlformats.org/officeDocument/2006/relationships/image" Target="media/image315.wmf"/><Relationship Id="rId739" Type="http://schemas.openxmlformats.org/officeDocument/2006/relationships/image" Target="media/image340.wmf"/><Relationship Id="rId33" Type="http://schemas.openxmlformats.org/officeDocument/2006/relationships/image" Target="media/image14.wmf"/><Relationship Id="rId129" Type="http://schemas.openxmlformats.org/officeDocument/2006/relationships/image" Target="media/image54.wmf"/><Relationship Id="rId280" Type="http://schemas.openxmlformats.org/officeDocument/2006/relationships/image" Target="media/image124.wmf"/><Relationship Id="rId336" Type="http://schemas.openxmlformats.org/officeDocument/2006/relationships/oleObject" Target="embeddings/oleObject182.bin"/><Relationship Id="rId501" Type="http://schemas.openxmlformats.org/officeDocument/2006/relationships/oleObject" Target="embeddings/oleObject265.bin"/><Relationship Id="rId543" Type="http://schemas.openxmlformats.org/officeDocument/2006/relationships/oleObject" Target="embeddings/oleObject286.bin"/><Relationship Id="rId75" Type="http://schemas.openxmlformats.org/officeDocument/2006/relationships/oleObject" Target="embeddings/oleObject38.bin"/><Relationship Id="rId140" Type="http://schemas.openxmlformats.org/officeDocument/2006/relationships/oleObject" Target="embeddings/oleObject76.bin"/><Relationship Id="rId182" Type="http://schemas.openxmlformats.org/officeDocument/2006/relationships/image" Target="media/image76.wmf"/><Relationship Id="rId378" Type="http://schemas.openxmlformats.org/officeDocument/2006/relationships/oleObject" Target="embeddings/oleObject203.bin"/><Relationship Id="rId403" Type="http://schemas.openxmlformats.org/officeDocument/2006/relationships/image" Target="media/image182.wmf"/><Relationship Id="rId585" Type="http://schemas.openxmlformats.org/officeDocument/2006/relationships/oleObject" Target="embeddings/oleObject309.bin"/><Relationship Id="rId750" Type="http://schemas.openxmlformats.org/officeDocument/2006/relationships/oleObject" Target="embeddings/oleObject399.bin"/><Relationship Id="rId792" Type="http://schemas.openxmlformats.org/officeDocument/2006/relationships/oleObject" Target="embeddings/oleObject423.bin"/><Relationship Id="rId806" Type="http://schemas.openxmlformats.org/officeDocument/2006/relationships/oleObject" Target="embeddings/oleObject430.bin"/><Relationship Id="rId6" Type="http://schemas.openxmlformats.org/officeDocument/2006/relationships/endnotes" Target="endnotes.xml"/><Relationship Id="rId238" Type="http://schemas.openxmlformats.org/officeDocument/2006/relationships/oleObject" Target="embeddings/oleObject129.bin"/><Relationship Id="rId445" Type="http://schemas.openxmlformats.org/officeDocument/2006/relationships/oleObject" Target="embeddings/oleObject237.bin"/><Relationship Id="rId487" Type="http://schemas.openxmlformats.org/officeDocument/2006/relationships/oleObject" Target="embeddings/oleObject258.bin"/><Relationship Id="rId610" Type="http://schemas.openxmlformats.org/officeDocument/2006/relationships/image" Target="media/image283.wmf"/><Relationship Id="rId652" Type="http://schemas.openxmlformats.org/officeDocument/2006/relationships/image" Target="media/image304.wmf"/><Relationship Id="rId694" Type="http://schemas.openxmlformats.org/officeDocument/2006/relationships/oleObject" Target="embeddings/oleObject369.bin"/><Relationship Id="rId708" Type="http://schemas.openxmlformats.org/officeDocument/2006/relationships/image" Target="media/image326.wmf"/><Relationship Id="rId291" Type="http://schemas.openxmlformats.org/officeDocument/2006/relationships/oleObject" Target="embeddings/oleObject157.bin"/><Relationship Id="rId305" Type="http://schemas.openxmlformats.org/officeDocument/2006/relationships/oleObject" Target="embeddings/oleObject166.bin"/><Relationship Id="rId347" Type="http://schemas.openxmlformats.org/officeDocument/2006/relationships/image" Target="media/image154.wmf"/><Relationship Id="rId512" Type="http://schemas.openxmlformats.org/officeDocument/2006/relationships/image" Target="media/image236.wmf"/><Relationship Id="rId44" Type="http://schemas.openxmlformats.org/officeDocument/2006/relationships/oleObject" Target="embeddings/oleObject20.bin"/><Relationship Id="rId86" Type="http://schemas.openxmlformats.org/officeDocument/2006/relationships/oleObject" Target="embeddings/oleObject46.bin"/><Relationship Id="rId151" Type="http://schemas.openxmlformats.org/officeDocument/2006/relationships/image" Target="media/image63.wmf"/><Relationship Id="rId389" Type="http://schemas.openxmlformats.org/officeDocument/2006/relationships/image" Target="media/image175.wmf"/><Relationship Id="rId554" Type="http://schemas.openxmlformats.org/officeDocument/2006/relationships/image" Target="media/image256.wmf"/><Relationship Id="rId596" Type="http://schemas.openxmlformats.org/officeDocument/2006/relationships/oleObject" Target="embeddings/oleObject315.bin"/><Relationship Id="rId761" Type="http://schemas.openxmlformats.org/officeDocument/2006/relationships/image" Target="media/image351.wmf"/><Relationship Id="rId817" Type="http://schemas.openxmlformats.org/officeDocument/2006/relationships/header" Target="header1.xml"/><Relationship Id="rId193" Type="http://schemas.openxmlformats.org/officeDocument/2006/relationships/image" Target="media/image81.wmf"/><Relationship Id="rId207" Type="http://schemas.openxmlformats.org/officeDocument/2006/relationships/image" Target="media/image88.wmf"/><Relationship Id="rId249" Type="http://schemas.openxmlformats.org/officeDocument/2006/relationships/image" Target="media/image109.png"/><Relationship Id="rId414" Type="http://schemas.openxmlformats.org/officeDocument/2006/relationships/oleObject" Target="embeddings/oleObject221.bin"/><Relationship Id="rId456" Type="http://schemas.openxmlformats.org/officeDocument/2006/relationships/image" Target="media/image208.wmf"/><Relationship Id="rId498" Type="http://schemas.openxmlformats.org/officeDocument/2006/relationships/image" Target="media/image229.wmf"/><Relationship Id="rId621" Type="http://schemas.openxmlformats.org/officeDocument/2006/relationships/oleObject" Target="embeddings/oleObject328.bin"/><Relationship Id="rId663" Type="http://schemas.openxmlformats.org/officeDocument/2006/relationships/oleObject" Target="embeddings/oleObject349.bin"/><Relationship Id="rId13" Type="http://schemas.openxmlformats.org/officeDocument/2006/relationships/image" Target="media/image4.wmf"/><Relationship Id="rId109" Type="http://schemas.openxmlformats.org/officeDocument/2006/relationships/oleObject" Target="embeddings/oleObject58.bin"/><Relationship Id="rId260" Type="http://schemas.openxmlformats.org/officeDocument/2006/relationships/image" Target="media/image115.wmf"/><Relationship Id="rId316" Type="http://schemas.openxmlformats.org/officeDocument/2006/relationships/image" Target="media/image139.wmf"/><Relationship Id="rId523" Type="http://schemas.openxmlformats.org/officeDocument/2006/relationships/oleObject" Target="embeddings/oleObject276.bin"/><Relationship Id="rId719" Type="http://schemas.openxmlformats.org/officeDocument/2006/relationships/oleObject" Target="embeddings/oleObject382.bin"/><Relationship Id="rId55" Type="http://schemas.openxmlformats.org/officeDocument/2006/relationships/oleObject" Target="embeddings/oleObject27.bin"/><Relationship Id="rId97" Type="http://schemas.openxmlformats.org/officeDocument/2006/relationships/oleObject" Target="embeddings/oleObject52.bin"/><Relationship Id="rId120" Type="http://schemas.openxmlformats.org/officeDocument/2006/relationships/oleObject" Target="embeddings/oleObject64.bin"/><Relationship Id="rId358" Type="http://schemas.openxmlformats.org/officeDocument/2006/relationships/oleObject" Target="embeddings/oleObject193.bin"/><Relationship Id="rId565" Type="http://schemas.openxmlformats.org/officeDocument/2006/relationships/image" Target="media/image260.wmf"/><Relationship Id="rId730" Type="http://schemas.openxmlformats.org/officeDocument/2006/relationships/oleObject" Target="embeddings/oleObject388.bin"/><Relationship Id="rId772" Type="http://schemas.openxmlformats.org/officeDocument/2006/relationships/oleObject" Target="embeddings/oleObject410.bin"/><Relationship Id="rId162" Type="http://schemas.openxmlformats.org/officeDocument/2006/relationships/oleObject" Target="embeddings/oleObject90.bin"/><Relationship Id="rId218" Type="http://schemas.openxmlformats.org/officeDocument/2006/relationships/oleObject" Target="embeddings/oleObject119.bin"/><Relationship Id="rId425" Type="http://schemas.openxmlformats.org/officeDocument/2006/relationships/oleObject" Target="embeddings/oleObject227.bin"/><Relationship Id="rId467" Type="http://schemas.openxmlformats.org/officeDocument/2006/relationships/oleObject" Target="embeddings/oleObject248.bin"/><Relationship Id="rId632" Type="http://schemas.openxmlformats.org/officeDocument/2006/relationships/image" Target="media/image294.wmf"/><Relationship Id="rId271" Type="http://schemas.openxmlformats.org/officeDocument/2006/relationships/image" Target="media/image120.wmf"/><Relationship Id="rId674" Type="http://schemas.openxmlformats.org/officeDocument/2006/relationships/oleObject" Target="embeddings/oleObject356.bin"/><Relationship Id="rId24" Type="http://schemas.openxmlformats.org/officeDocument/2006/relationships/oleObject" Target="embeddings/oleObject9.bin"/><Relationship Id="rId66" Type="http://schemas.openxmlformats.org/officeDocument/2006/relationships/oleObject" Target="embeddings/oleObject33.bin"/><Relationship Id="rId131" Type="http://schemas.openxmlformats.org/officeDocument/2006/relationships/image" Target="media/image55.wmf"/><Relationship Id="rId327" Type="http://schemas.openxmlformats.org/officeDocument/2006/relationships/oleObject" Target="embeddings/oleObject177.bin"/><Relationship Id="rId369" Type="http://schemas.openxmlformats.org/officeDocument/2006/relationships/image" Target="media/image165.wmf"/><Relationship Id="rId534" Type="http://schemas.openxmlformats.org/officeDocument/2006/relationships/image" Target="media/image247.wmf"/><Relationship Id="rId576" Type="http://schemas.openxmlformats.org/officeDocument/2006/relationships/image" Target="media/image266.wmf"/><Relationship Id="rId741" Type="http://schemas.openxmlformats.org/officeDocument/2006/relationships/image" Target="media/image341.wmf"/><Relationship Id="rId783" Type="http://schemas.openxmlformats.org/officeDocument/2006/relationships/image" Target="media/image360.wmf"/><Relationship Id="rId173" Type="http://schemas.openxmlformats.org/officeDocument/2006/relationships/image" Target="media/image72.wmf"/><Relationship Id="rId229" Type="http://schemas.openxmlformats.org/officeDocument/2006/relationships/image" Target="media/image99.wmf"/><Relationship Id="rId380" Type="http://schemas.openxmlformats.org/officeDocument/2006/relationships/oleObject" Target="embeddings/oleObject204.bin"/><Relationship Id="rId436" Type="http://schemas.openxmlformats.org/officeDocument/2006/relationships/image" Target="media/image198.wmf"/><Relationship Id="rId601" Type="http://schemas.openxmlformats.org/officeDocument/2006/relationships/image" Target="media/image278.wmf"/><Relationship Id="rId643" Type="http://schemas.openxmlformats.org/officeDocument/2006/relationships/image" Target="media/image299.jpeg"/><Relationship Id="rId240" Type="http://schemas.openxmlformats.org/officeDocument/2006/relationships/oleObject" Target="embeddings/oleObject130.bin"/><Relationship Id="rId478" Type="http://schemas.openxmlformats.org/officeDocument/2006/relationships/image" Target="media/image219.wmf"/><Relationship Id="rId685" Type="http://schemas.openxmlformats.org/officeDocument/2006/relationships/image" Target="media/image316.wmf"/><Relationship Id="rId35" Type="http://schemas.openxmlformats.org/officeDocument/2006/relationships/image" Target="media/image15.wmf"/><Relationship Id="rId77" Type="http://schemas.openxmlformats.org/officeDocument/2006/relationships/image" Target="media/image32.wmf"/><Relationship Id="rId100" Type="http://schemas.openxmlformats.org/officeDocument/2006/relationships/image" Target="media/image41.wmf"/><Relationship Id="rId282" Type="http://schemas.openxmlformats.org/officeDocument/2006/relationships/oleObject" Target="embeddings/oleObject152.bin"/><Relationship Id="rId338" Type="http://schemas.openxmlformats.org/officeDocument/2006/relationships/oleObject" Target="embeddings/oleObject183.bin"/><Relationship Id="rId503" Type="http://schemas.openxmlformats.org/officeDocument/2006/relationships/oleObject" Target="embeddings/oleObject266.bin"/><Relationship Id="rId545" Type="http://schemas.openxmlformats.org/officeDocument/2006/relationships/oleObject" Target="embeddings/oleObject287.bin"/><Relationship Id="rId587" Type="http://schemas.openxmlformats.org/officeDocument/2006/relationships/oleObject" Target="embeddings/oleObject310.bin"/><Relationship Id="rId710" Type="http://schemas.openxmlformats.org/officeDocument/2006/relationships/image" Target="media/image327.wmf"/><Relationship Id="rId752" Type="http://schemas.openxmlformats.org/officeDocument/2006/relationships/oleObject" Target="embeddings/oleObject400.bin"/><Relationship Id="rId808" Type="http://schemas.openxmlformats.org/officeDocument/2006/relationships/oleObject" Target="embeddings/oleObject431.bin"/><Relationship Id="rId8" Type="http://schemas.openxmlformats.org/officeDocument/2006/relationships/oleObject" Target="embeddings/oleObject1.bin"/><Relationship Id="rId142" Type="http://schemas.openxmlformats.org/officeDocument/2006/relationships/oleObject" Target="embeddings/oleObject77.bin"/><Relationship Id="rId184" Type="http://schemas.openxmlformats.org/officeDocument/2006/relationships/image" Target="media/image77.wmf"/><Relationship Id="rId391" Type="http://schemas.openxmlformats.org/officeDocument/2006/relationships/image" Target="media/image176.wmf"/><Relationship Id="rId405" Type="http://schemas.openxmlformats.org/officeDocument/2006/relationships/image" Target="media/image183.wmf"/><Relationship Id="rId447" Type="http://schemas.openxmlformats.org/officeDocument/2006/relationships/oleObject" Target="embeddings/oleObject238.bin"/><Relationship Id="rId612" Type="http://schemas.openxmlformats.org/officeDocument/2006/relationships/oleObject" Target="embeddings/oleObject323.bin"/><Relationship Id="rId794" Type="http://schemas.openxmlformats.org/officeDocument/2006/relationships/oleObject" Target="embeddings/oleObject424.bin"/><Relationship Id="rId251" Type="http://schemas.openxmlformats.org/officeDocument/2006/relationships/oleObject" Target="embeddings/oleObject135.bin"/><Relationship Id="rId489" Type="http://schemas.openxmlformats.org/officeDocument/2006/relationships/oleObject" Target="embeddings/oleObject259.bin"/><Relationship Id="rId654" Type="http://schemas.openxmlformats.org/officeDocument/2006/relationships/image" Target="media/image305.wmf"/><Relationship Id="rId696" Type="http://schemas.openxmlformats.org/officeDocument/2006/relationships/oleObject" Target="embeddings/oleObject370.bin"/><Relationship Id="rId46" Type="http://schemas.openxmlformats.org/officeDocument/2006/relationships/oleObject" Target="embeddings/oleObject22.bin"/><Relationship Id="rId293" Type="http://schemas.openxmlformats.org/officeDocument/2006/relationships/image" Target="media/image129.wmf"/><Relationship Id="rId307" Type="http://schemas.openxmlformats.org/officeDocument/2006/relationships/oleObject" Target="embeddings/oleObject167.bin"/><Relationship Id="rId349" Type="http://schemas.openxmlformats.org/officeDocument/2006/relationships/image" Target="media/image155.wmf"/><Relationship Id="rId514" Type="http://schemas.openxmlformats.org/officeDocument/2006/relationships/image" Target="media/image237.wmf"/><Relationship Id="rId556" Type="http://schemas.openxmlformats.org/officeDocument/2006/relationships/oleObject" Target="embeddings/oleObject294.bin"/><Relationship Id="rId721" Type="http://schemas.openxmlformats.org/officeDocument/2006/relationships/oleObject" Target="embeddings/oleObject383.bin"/><Relationship Id="rId763" Type="http://schemas.openxmlformats.org/officeDocument/2006/relationships/image" Target="media/image352.wmf"/><Relationship Id="rId88" Type="http://schemas.openxmlformats.org/officeDocument/2006/relationships/oleObject" Target="embeddings/oleObject47.bin"/><Relationship Id="rId111" Type="http://schemas.openxmlformats.org/officeDocument/2006/relationships/image" Target="media/image46.wmf"/><Relationship Id="rId153" Type="http://schemas.openxmlformats.org/officeDocument/2006/relationships/image" Target="media/image64.wmf"/><Relationship Id="rId195" Type="http://schemas.openxmlformats.org/officeDocument/2006/relationships/image" Target="media/image82.wmf"/><Relationship Id="rId209" Type="http://schemas.openxmlformats.org/officeDocument/2006/relationships/image" Target="media/image89.wmf"/><Relationship Id="rId360" Type="http://schemas.openxmlformats.org/officeDocument/2006/relationships/oleObject" Target="embeddings/oleObject194.bin"/><Relationship Id="rId416" Type="http://schemas.openxmlformats.org/officeDocument/2006/relationships/oleObject" Target="embeddings/oleObject222.bin"/><Relationship Id="rId598" Type="http://schemas.openxmlformats.org/officeDocument/2006/relationships/image" Target="media/image276.png"/><Relationship Id="rId819" Type="http://schemas.openxmlformats.org/officeDocument/2006/relationships/fontTable" Target="fontTable.xml"/><Relationship Id="rId220" Type="http://schemas.openxmlformats.org/officeDocument/2006/relationships/oleObject" Target="embeddings/oleObject120.bin"/><Relationship Id="rId458" Type="http://schemas.openxmlformats.org/officeDocument/2006/relationships/image" Target="media/image209.wmf"/><Relationship Id="rId623" Type="http://schemas.openxmlformats.org/officeDocument/2006/relationships/oleObject" Target="embeddings/oleObject329.bin"/><Relationship Id="rId665" Type="http://schemas.openxmlformats.org/officeDocument/2006/relationships/oleObject" Target="embeddings/oleObject350.bin"/><Relationship Id="rId15" Type="http://schemas.openxmlformats.org/officeDocument/2006/relationships/image" Target="media/image5.wmf"/><Relationship Id="rId57" Type="http://schemas.openxmlformats.org/officeDocument/2006/relationships/oleObject" Target="embeddings/oleObject28.bin"/><Relationship Id="rId262" Type="http://schemas.openxmlformats.org/officeDocument/2006/relationships/image" Target="media/image116.wmf"/><Relationship Id="rId318" Type="http://schemas.openxmlformats.org/officeDocument/2006/relationships/image" Target="media/image140.wmf"/><Relationship Id="rId525" Type="http://schemas.openxmlformats.org/officeDocument/2006/relationships/oleObject" Target="embeddings/oleObject277.bin"/><Relationship Id="rId567" Type="http://schemas.openxmlformats.org/officeDocument/2006/relationships/image" Target="media/image261.wmf"/><Relationship Id="rId732" Type="http://schemas.openxmlformats.org/officeDocument/2006/relationships/oleObject" Target="embeddings/oleObject390.bin"/><Relationship Id="rId99" Type="http://schemas.openxmlformats.org/officeDocument/2006/relationships/oleObject" Target="embeddings/oleObject53.bin"/><Relationship Id="rId122" Type="http://schemas.openxmlformats.org/officeDocument/2006/relationships/oleObject" Target="embeddings/oleObject65.bin"/><Relationship Id="rId164" Type="http://schemas.openxmlformats.org/officeDocument/2006/relationships/oleObject" Target="embeddings/oleObject91.bin"/><Relationship Id="rId371" Type="http://schemas.openxmlformats.org/officeDocument/2006/relationships/image" Target="media/image166.wmf"/><Relationship Id="rId774" Type="http://schemas.openxmlformats.org/officeDocument/2006/relationships/oleObject" Target="embeddings/oleObject411.bin"/><Relationship Id="rId427" Type="http://schemas.openxmlformats.org/officeDocument/2006/relationships/oleObject" Target="embeddings/oleObject228.bin"/><Relationship Id="rId469" Type="http://schemas.openxmlformats.org/officeDocument/2006/relationships/oleObject" Target="embeddings/oleObject249.bin"/><Relationship Id="rId634" Type="http://schemas.openxmlformats.org/officeDocument/2006/relationships/image" Target="media/image295.wmf"/><Relationship Id="rId676" Type="http://schemas.openxmlformats.org/officeDocument/2006/relationships/image" Target="media/image313.wmf"/><Relationship Id="rId26" Type="http://schemas.openxmlformats.org/officeDocument/2006/relationships/oleObject" Target="embeddings/oleObject10.bin"/><Relationship Id="rId231" Type="http://schemas.openxmlformats.org/officeDocument/2006/relationships/image" Target="media/image100.wmf"/><Relationship Id="rId273" Type="http://schemas.openxmlformats.org/officeDocument/2006/relationships/image" Target="media/image121.wmf"/><Relationship Id="rId329" Type="http://schemas.openxmlformats.org/officeDocument/2006/relationships/oleObject" Target="embeddings/oleObject178.bin"/><Relationship Id="rId480" Type="http://schemas.openxmlformats.org/officeDocument/2006/relationships/image" Target="media/image220.wmf"/><Relationship Id="rId536" Type="http://schemas.openxmlformats.org/officeDocument/2006/relationships/image" Target="media/image248.wmf"/><Relationship Id="rId701" Type="http://schemas.openxmlformats.org/officeDocument/2006/relationships/oleObject" Target="embeddings/oleObject373.bin"/><Relationship Id="rId68" Type="http://schemas.openxmlformats.org/officeDocument/2006/relationships/oleObject" Target="embeddings/oleObject34.bin"/><Relationship Id="rId133" Type="http://schemas.openxmlformats.org/officeDocument/2006/relationships/oleObject" Target="embeddings/oleObject72.bin"/><Relationship Id="rId175" Type="http://schemas.openxmlformats.org/officeDocument/2006/relationships/image" Target="media/image73.wmf"/><Relationship Id="rId340" Type="http://schemas.openxmlformats.org/officeDocument/2006/relationships/oleObject" Target="embeddings/oleObject184.bin"/><Relationship Id="rId578" Type="http://schemas.openxmlformats.org/officeDocument/2006/relationships/image" Target="media/image267.wmf"/><Relationship Id="rId743" Type="http://schemas.openxmlformats.org/officeDocument/2006/relationships/image" Target="media/image342.wmf"/><Relationship Id="rId785" Type="http://schemas.openxmlformats.org/officeDocument/2006/relationships/oleObject" Target="embeddings/oleObject419.bin"/><Relationship Id="rId200" Type="http://schemas.openxmlformats.org/officeDocument/2006/relationships/oleObject" Target="embeddings/oleObject110.bin"/><Relationship Id="rId382" Type="http://schemas.openxmlformats.org/officeDocument/2006/relationships/oleObject" Target="embeddings/oleObject205.bin"/><Relationship Id="rId438" Type="http://schemas.openxmlformats.org/officeDocument/2006/relationships/image" Target="media/image199.wmf"/><Relationship Id="rId603" Type="http://schemas.openxmlformats.org/officeDocument/2006/relationships/image" Target="media/image279.wmf"/><Relationship Id="rId645" Type="http://schemas.openxmlformats.org/officeDocument/2006/relationships/oleObject" Target="embeddings/oleObject339.bin"/><Relationship Id="rId687" Type="http://schemas.openxmlformats.org/officeDocument/2006/relationships/oleObject" Target="embeddings/oleObject365.bin"/><Relationship Id="rId810" Type="http://schemas.openxmlformats.org/officeDocument/2006/relationships/oleObject" Target="embeddings/oleObject432.bin"/><Relationship Id="rId242" Type="http://schemas.openxmlformats.org/officeDocument/2006/relationships/oleObject" Target="embeddings/oleObject131.bin"/><Relationship Id="rId284" Type="http://schemas.openxmlformats.org/officeDocument/2006/relationships/oleObject" Target="embeddings/oleObject153.bin"/><Relationship Id="rId491" Type="http://schemas.openxmlformats.org/officeDocument/2006/relationships/oleObject" Target="embeddings/oleObject260.bin"/><Relationship Id="rId505" Type="http://schemas.openxmlformats.org/officeDocument/2006/relationships/oleObject" Target="embeddings/oleObject267.bin"/><Relationship Id="rId712" Type="http://schemas.openxmlformats.org/officeDocument/2006/relationships/image" Target="media/image328.wmf"/><Relationship Id="rId37" Type="http://schemas.openxmlformats.org/officeDocument/2006/relationships/image" Target="media/image16.wmf"/><Relationship Id="rId79" Type="http://schemas.openxmlformats.org/officeDocument/2006/relationships/image" Target="media/image33.wmf"/><Relationship Id="rId102" Type="http://schemas.openxmlformats.org/officeDocument/2006/relationships/image" Target="media/image42.wmf"/><Relationship Id="rId144" Type="http://schemas.openxmlformats.org/officeDocument/2006/relationships/oleObject" Target="embeddings/oleObject78.bin"/><Relationship Id="rId547" Type="http://schemas.openxmlformats.org/officeDocument/2006/relationships/image" Target="media/image253.wmf"/><Relationship Id="rId589" Type="http://schemas.openxmlformats.org/officeDocument/2006/relationships/oleObject" Target="embeddings/oleObject311.bin"/><Relationship Id="rId754" Type="http://schemas.openxmlformats.org/officeDocument/2006/relationships/oleObject" Target="embeddings/oleObject401.bin"/><Relationship Id="rId796" Type="http://schemas.openxmlformats.org/officeDocument/2006/relationships/oleObject" Target="embeddings/oleObject425.bin"/><Relationship Id="rId90" Type="http://schemas.openxmlformats.org/officeDocument/2006/relationships/image" Target="media/image36.wmf"/><Relationship Id="rId186" Type="http://schemas.openxmlformats.org/officeDocument/2006/relationships/image" Target="media/image78.wmf"/><Relationship Id="rId351" Type="http://schemas.openxmlformats.org/officeDocument/2006/relationships/image" Target="media/image156.wmf"/><Relationship Id="rId393" Type="http://schemas.openxmlformats.org/officeDocument/2006/relationships/image" Target="media/image177.wmf"/><Relationship Id="rId407" Type="http://schemas.openxmlformats.org/officeDocument/2006/relationships/image" Target="media/image184.wmf"/><Relationship Id="rId449" Type="http://schemas.openxmlformats.org/officeDocument/2006/relationships/oleObject" Target="embeddings/oleObject239.bin"/><Relationship Id="rId614" Type="http://schemas.openxmlformats.org/officeDocument/2006/relationships/image" Target="media/image284.wmf"/><Relationship Id="rId656" Type="http://schemas.openxmlformats.org/officeDocument/2006/relationships/oleObject" Target="embeddings/oleObject345.bin"/><Relationship Id="rId211" Type="http://schemas.openxmlformats.org/officeDocument/2006/relationships/image" Target="media/image90.wmf"/><Relationship Id="rId253" Type="http://schemas.openxmlformats.org/officeDocument/2006/relationships/oleObject" Target="embeddings/oleObject136.bin"/><Relationship Id="rId295" Type="http://schemas.openxmlformats.org/officeDocument/2006/relationships/image" Target="media/image130.wmf"/><Relationship Id="rId309" Type="http://schemas.openxmlformats.org/officeDocument/2006/relationships/oleObject" Target="embeddings/oleObject168.bin"/><Relationship Id="rId460" Type="http://schemas.openxmlformats.org/officeDocument/2006/relationships/image" Target="media/image210.wmf"/><Relationship Id="rId516" Type="http://schemas.openxmlformats.org/officeDocument/2006/relationships/image" Target="media/image238.wmf"/><Relationship Id="rId698" Type="http://schemas.openxmlformats.org/officeDocument/2006/relationships/oleObject" Target="embeddings/oleObject371.bin"/><Relationship Id="rId48" Type="http://schemas.openxmlformats.org/officeDocument/2006/relationships/oleObject" Target="embeddings/oleObject23.bin"/><Relationship Id="rId113" Type="http://schemas.openxmlformats.org/officeDocument/2006/relationships/image" Target="media/image47.wmf"/><Relationship Id="rId320" Type="http://schemas.openxmlformats.org/officeDocument/2006/relationships/image" Target="media/image141.wmf"/><Relationship Id="rId558" Type="http://schemas.openxmlformats.org/officeDocument/2006/relationships/image" Target="media/image257.wmf"/><Relationship Id="rId723" Type="http://schemas.openxmlformats.org/officeDocument/2006/relationships/oleObject" Target="embeddings/oleObject384.bin"/><Relationship Id="rId765" Type="http://schemas.openxmlformats.org/officeDocument/2006/relationships/image" Target="media/image353.wmf"/><Relationship Id="rId155" Type="http://schemas.openxmlformats.org/officeDocument/2006/relationships/image" Target="media/image65.wmf"/><Relationship Id="rId197" Type="http://schemas.openxmlformats.org/officeDocument/2006/relationships/image" Target="media/image83.wmf"/><Relationship Id="rId362" Type="http://schemas.openxmlformats.org/officeDocument/2006/relationships/oleObject" Target="embeddings/oleObject195.bin"/><Relationship Id="rId418" Type="http://schemas.openxmlformats.org/officeDocument/2006/relationships/oleObject" Target="embeddings/oleObject223.bin"/><Relationship Id="rId625" Type="http://schemas.openxmlformats.org/officeDocument/2006/relationships/image" Target="media/image290.png"/><Relationship Id="rId222" Type="http://schemas.openxmlformats.org/officeDocument/2006/relationships/oleObject" Target="embeddings/oleObject121.bin"/><Relationship Id="rId264" Type="http://schemas.openxmlformats.org/officeDocument/2006/relationships/image" Target="media/image117.wmf"/><Relationship Id="rId471" Type="http://schemas.openxmlformats.org/officeDocument/2006/relationships/oleObject" Target="embeddings/oleObject250.bin"/><Relationship Id="rId667" Type="http://schemas.openxmlformats.org/officeDocument/2006/relationships/image" Target="media/image310.wmf"/><Relationship Id="rId17" Type="http://schemas.openxmlformats.org/officeDocument/2006/relationships/image" Target="media/image6.wmf"/><Relationship Id="rId59" Type="http://schemas.openxmlformats.org/officeDocument/2006/relationships/image" Target="media/image24.wmf"/><Relationship Id="rId124" Type="http://schemas.openxmlformats.org/officeDocument/2006/relationships/oleObject" Target="embeddings/oleObject67.bin"/><Relationship Id="rId527" Type="http://schemas.openxmlformats.org/officeDocument/2006/relationships/oleObject" Target="embeddings/oleObject278.bin"/><Relationship Id="rId569" Type="http://schemas.openxmlformats.org/officeDocument/2006/relationships/image" Target="media/image262.wmf"/><Relationship Id="rId734" Type="http://schemas.openxmlformats.org/officeDocument/2006/relationships/oleObject" Target="embeddings/oleObject391.bin"/><Relationship Id="rId776" Type="http://schemas.openxmlformats.org/officeDocument/2006/relationships/oleObject" Target="embeddings/oleObject412.bin"/><Relationship Id="rId70" Type="http://schemas.openxmlformats.org/officeDocument/2006/relationships/oleObject" Target="embeddings/oleObject35.bin"/><Relationship Id="rId166" Type="http://schemas.openxmlformats.org/officeDocument/2006/relationships/oleObject" Target="embeddings/oleObject92.bin"/><Relationship Id="rId331" Type="http://schemas.openxmlformats.org/officeDocument/2006/relationships/image" Target="media/image146.wmf"/><Relationship Id="rId373" Type="http://schemas.openxmlformats.org/officeDocument/2006/relationships/image" Target="media/image167.wmf"/><Relationship Id="rId429" Type="http://schemas.openxmlformats.org/officeDocument/2006/relationships/oleObject" Target="embeddings/oleObject229.bin"/><Relationship Id="rId580" Type="http://schemas.openxmlformats.org/officeDocument/2006/relationships/image" Target="media/image268.wmf"/><Relationship Id="rId636" Type="http://schemas.openxmlformats.org/officeDocument/2006/relationships/oleObject" Target="embeddings/oleObject335.bin"/><Relationship Id="rId801" Type="http://schemas.openxmlformats.org/officeDocument/2006/relationships/image" Target="media/image368.wmf"/><Relationship Id="rId1" Type="http://schemas.openxmlformats.org/officeDocument/2006/relationships/numbering" Target="numbering.xml"/><Relationship Id="rId233" Type="http://schemas.openxmlformats.org/officeDocument/2006/relationships/image" Target="media/image101.wmf"/><Relationship Id="rId440" Type="http://schemas.openxmlformats.org/officeDocument/2006/relationships/image" Target="media/image200.wmf"/><Relationship Id="rId678" Type="http://schemas.openxmlformats.org/officeDocument/2006/relationships/oleObject" Target="embeddings/oleObject359.bin"/><Relationship Id="rId28" Type="http://schemas.openxmlformats.org/officeDocument/2006/relationships/oleObject" Target="embeddings/oleObject11.bin"/><Relationship Id="rId275" Type="http://schemas.openxmlformats.org/officeDocument/2006/relationships/image" Target="media/image122.wmf"/><Relationship Id="rId300" Type="http://schemas.openxmlformats.org/officeDocument/2006/relationships/image" Target="media/image132.wmf"/><Relationship Id="rId482" Type="http://schemas.openxmlformats.org/officeDocument/2006/relationships/image" Target="media/image221.wmf"/><Relationship Id="rId538" Type="http://schemas.openxmlformats.org/officeDocument/2006/relationships/image" Target="media/image249.wmf"/><Relationship Id="rId703" Type="http://schemas.openxmlformats.org/officeDocument/2006/relationships/oleObject" Target="embeddings/oleObject374.bin"/><Relationship Id="rId745" Type="http://schemas.openxmlformats.org/officeDocument/2006/relationships/image" Target="media/image343.wmf"/><Relationship Id="rId81" Type="http://schemas.openxmlformats.org/officeDocument/2006/relationships/oleObject" Target="embeddings/oleObject42.bin"/><Relationship Id="rId135" Type="http://schemas.openxmlformats.org/officeDocument/2006/relationships/image" Target="media/image56.wmf"/><Relationship Id="rId177" Type="http://schemas.openxmlformats.org/officeDocument/2006/relationships/oleObject" Target="embeddings/oleObject98.bin"/><Relationship Id="rId342" Type="http://schemas.openxmlformats.org/officeDocument/2006/relationships/oleObject" Target="embeddings/oleObject185.bin"/><Relationship Id="rId384" Type="http://schemas.openxmlformats.org/officeDocument/2006/relationships/oleObject" Target="embeddings/oleObject206.bin"/><Relationship Id="rId591" Type="http://schemas.openxmlformats.org/officeDocument/2006/relationships/image" Target="media/image273.wmf"/><Relationship Id="rId605" Type="http://schemas.openxmlformats.org/officeDocument/2006/relationships/image" Target="media/image280.wmf"/><Relationship Id="rId787" Type="http://schemas.openxmlformats.org/officeDocument/2006/relationships/image" Target="media/image361.wmf"/><Relationship Id="rId812" Type="http://schemas.openxmlformats.org/officeDocument/2006/relationships/oleObject" Target="embeddings/oleObject433.bin"/><Relationship Id="rId202" Type="http://schemas.openxmlformats.org/officeDocument/2006/relationships/oleObject" Target="embeddings/oleObject111.bin"/><Relationship Id="rId244" Type="http://schemas.openxmlformats.org/officeDocument/2006/relationships/oleObject" Target="embeddings/oleObject132.bin"/><Relationship Id="rId647" Type="http://schemas.openxmlformats.org/officeDocument/2006/relationships/oleObject" Target="embeddings/oleObject340.bin"/><Relationship Id="rId689" Type="http://schemas.openxmlformats.org/officeDocument/2006/relationships/oleObject" Target="embeddings/oleObject366.bin"/><Relationship Id="rId39" Type="http://schemas.openxmlformats.org/officeDocument/2006/relationships/oleObject" Target="embeddings/oleObject17.bin"/><Relationship Id="rId286" Type="http://schemas.openxmlformats.org/officeDocument/2006/relationships/oleObject" Target="embeddings/oleObject154.bin"/><Relationship Id="rId451" Type="http://schemas.openxmlformats.org/officeDocument/2006/relationships/oleObject" Target="embeddings/oleObject240.bin"/><Relationship Id="rId493" Type="http://schemas.openxmlformats.org/officeDocument/2006/relationships/oleObject" Target="embeddings/oleObject261.bin"/><Relationship Id="rId507" Type="http://schemas.openxmlformats.org/officeDocument/2006/relationships/oleObject" Target="embeddings/oleObject268.bin"/><Relationship Id="rId549" Type="http://schemas.openxmlformats.org/officeDocument/2006/relationships/image" Target="media/image254.wmf"/><Relationship Id="rId714" Type="http://schemas.openxmlformats.org/officeDocument/2006/relationships/image" Target="media/image329.wmf"/><Relationship Id="rId756" Type="http://schemas.openxmlformats.org/officeDocument/2006/relationships/oleObject" Target="embeddings/oleObject402.bin"/><Relationship Id="rId50" Type="http://schemas.openxmlformats.org/officeDocument/2006/relationships/oleObject" Target="embeddings/oleObject24.bin"/><Relationship Id="rId104" Type="http://schemas.openxmlformats.org/officeDocument/2006/relationships/image" Target="media/image43.wmf"/><Relationship Id="rId146" Type="http://schemas.openxmlformats.org/officeDocument/2006/relationships/oleObject" Target="embeddings/oleObject79.bin"/><Relationship Id="rId188" Type="http://schemas.openxmlformats.org/officeDocument/2006/relationships/image" Target="media/image79.wmf"/><Relationship Id="rId311" Type="http://schemas.openxmlformats.org/officeDocument/2006/relationships/oleObject" Target="embeddings/oleObject169.bin"/><Relationship Id="rId353" Type="http://schemas.openxmlformats.org/officeDocument/2006/relationships/image" Target="media/image157.wmf"/><Relationship Id="rId395" Type="http://schemas.openxmlformats.org/officeDocument/2006/relationships/image" Target="media/image178.wmf"/><Relationship Id="rId409" Type="http://schemas.openxmlformats.org/officeDocument/2006/relationships/image" Target="media/image185.wmf"/><Relationship Id="rId560" Type="http://schemas.openxmlformats.org/officeDocument/2006/relationships/oleObject" Target="embeddings/oleObject297.bin"/><Relationship Id="rId798" Type="http://schemas.openxmlformats.org/officeDocument/2006/relationships/oleObject" Target="embeddings/oleObject426.bin"/><Relationship Id="rId92" Type="http://schemas.openxmlformats.org/officeDocument/2006/relationships/image" Target="media/image37.wmf"/><Relationship Id="rId213" Type="http://schemas.openxmlformats.org/officeDocument/2006/relationships/image" Target="media/image91.wmf"/><Relationship Id="rId420" Type="http://schemas.openxmlformats.org/officeDocument/2006/relationships/oleObject" Target="embeddings/oleObject224.bin"/><Relationship Id="rId616" Type="http://schemas.openxmlformats.org/officeDocument/2006/relationships/image" Target="media/image285.wmf"/><Relationship Id="rId658" Type="http://schemas.openxmlformats.org/officeDocument/2006/relationships/oleObject" Target="embeddings/oleObject346.bin"/><Relationship Id="rId255" Type="http://schemas.openxmlformats.org/officeDocument/2006/relationships/oleObject" Target="embeddings/oleObject137.bin"/><Relationship Id="rId297" Type="http://schemas.openxmlformats.org/officeDocument/2006/relationships/oleObject" Target="embeddings/oleObject161.bin"/><Relationship Id="rId462" Type="http://schemas.openxmlformats.org/officeDocument/2006/relationships/image" Target="media/image211.wmf"/><Relationship Id="rId518" Type="http://schemas.openxmlformats.org/officeDocument/2006/relationships/image" Target="media/image239.wmf"/><Relationship Id="rId725" Type="http://schemas.openxmlformats.org/officeDocument/2006/relationships/oleObject" Target="embeddings/oleObject385.bin"/><Relationship Id="rId115" Type="http://schemas.openxmlformats.org/officeDocument/2006/relationships/image" Target="media/image48.wmf"/><Relationship Id="rId157" Type="http://schemas.openxmlformats.org/officeDocument/2006/relationships/image" Target="media/image66.wmf"/><Relationship Id="rId322" Type="http://schemas.openxmlformats.org/officeDocument/2006/relationships/image" Target="media/image142.wmf"/><Relationship Id="rId364" Type="http://schemas.openxmlformats.org/officeDocument/2006/relationships/oleObject" Target="embeddings/oleObject196.bin"/><Relationship Id="rId767" Type="http://schemas.openxmlformats.org/officeDocument/2006/relationships/image" Target="media/image354.wmf"/><Relationship Id="rId61" Type="http://schemas.openxmlformats.org/officeDocument/2006/relationships/image" Target="media/image25.wmf"/><Relationship Id="rId199" Type="http://schemas.openxmlformats.org/officeDocument/2006/relationships/image" Target="media/image84.wmf"/><Relationship Id="rId571" Type="http://schemas.openxmlformats.org/officeDocument/2006/relationships/image" Target="media/image263.wmf"/><Relationship Id="rId627" Type="http://schemas.openxmlformats.org/officeDocument/2006/relationships/oleObject" Target="embeddings/oleObject330.bin"/><Relationship Id="rId669" Type="http://schemas.openxmlformats.org/officeDocument/2006/relationships/image" Target="media/image311.wmf"/><Relationship Id="rId19" Type="http://schemas.openxmlformats.org/officeDocument/2006/relationships/image" Target="media/image7.wmf"/><Relationship Id="rId224" Type="http://schemas.openxmlformats.org/officeDocument/2006/relationships/oleObject" Target="embeddings/oleObject122.bin"/><Relationship Id="rId266" Type="http://schemas.openxmlformats.org/officeDocument/2006/relationships/image" Target="media/image118.wmf"/><Relationship Id="rId431" Type="http://schemas.openxmlformats.org/officeDocument/2006/relationships/oleObject" Target="embeddings/oleObject230.bin"/><Relationship Id="rId473" Type="http://schemas.openxmlformats.org/officeDocument/2006/relationships/oleObject" Target="embeddings/oleObject251.bin"/><Relationship Id="rId529" Type="http://schemas.openxmlformats.org/officeDocument/2006/relationships/oleObject" Target="embeddings/oleObject279.bin"/><Relationship Id="rId680" Type="http://schemas.openxmlformats.org/officeDocument/2006/relationships/oleObject" Target="embeddings/oleObject360.bin"/><Relationship Id="rId736" Type="http://schemas.openxmlformats.org/officeDocument/2006/relationships/oleObject" Target="embeddings/oleObject392.bin"/><Relationship Id="rId30" Type="http://schemas.openxmlformats.org/officeDocument/2006/relationships/oleObject" Target="embeddings/oleObject12.bin"/><Relationship Id="rId126" Type="http://schemas.openxmlformats.org/officeDocument/2006/relationships/oleObject" Target="embeddings/oleObject68.bin"/><Relationship Id="rId168" Type="http://schemas.openxmlformats.org/officeDocument/2006/relationships/oleObject" Target="embeddings/oleObject93.bin"/><Relationship Id="rId333" Type="http://schemas.openxmlformats.org/officeDocument/2006/relationships/image" Target="media/image147.wmf"/><Relationship Id="rId540" Type="http://schemas.openxmlformats.org/officeDocument/2006/relationships/image" Target="media/image250.wmf"/><Relationship Id="rId778" Type="http://schemas.openxmlformats.org/officeDocument/2006/relationships/oleObject" Target="embeddings/oleObject413.bin"/><Relationship Id="rId72" Type="http://schemas.openxmlformats.org/officeDocument/2006/relationships/image" Target="media/image30.wmf"/><Relationship Id="rId375" Type="http://schemas.openxmlformats.org/officeDocument/2006/relationships/image" Target="media/image168.wmf"/><Relationship Id="rId582" Type="http://schemas.openxmlformats.org/officeDocument/2006/relationships/image" Target="media/image269.wmf"/><Relationship Id="rId638" Type="http://schemas.openxmlformats.org/officeDocument/2006/relationships/oleObject" Target="embeddings/oleObject336.bin"/><Relationship Id="rId803" Type="http://schemas.openxmlformats.org/officeDocument/2006/relationships/image" Target="media/image369.wmf"/><Relationship Id="rId3" Type="http://schemas.openxmlformats.org/officeDocument/2006/relationships/settings" Target="settings.xml"/><Relationship Id="rId235" Type="http://schemas.openxmlformats.org/officeDocument/2006/relationships/image" Target="media/image102.wmf"/><Relationship Id="rId277" Type="http://schemas.openxmlformats.org/officeDocument/2006/relationships/oleObject" Target="embeddings/oleObject149.bin"/><Relationship Id="rId400" Type="http://schemas.openxmlformats.org/officeDocument/2006/relationships/oleObject" Target="embeddings/oleObject214.bin"/><Relationship Id="rId442" Type="http://schemas.openxmlformats.org/officeDocument/2006/relationships/image" Target="media/image201.wmf"/><Relationship Id="rId484" Type="http://schemas.openxmlformats.org/officeDocument/2006/relationships/image" Target="media/image222.wmf"/><Relationship Id="rId705" Type="http://schemas.openxmlformats.org/officeDocument/2006/relationships/oleObject" Target="embeddings/oleObject375.bin"/><Relationship Id="rId137" Type="http://schemas.openxmlformats.org/officeDocument/2006/relationships/image" Target="media/image57.wmf"/><Relationship Id="rId302" Type="http://schemas.openxmlformats.org/officeDocument/2006/relationships/oleObject" Target="embeddings/oleObject164.bin"/><Relationship Id="rId344" Type="http://schemas.openxmlformats.org/officeDocument/2006/relationships/oleObject" Target="embeddings/oleObject186.bin"/><Relationship Id="rId691" Type="http://schemas.openxmlformats.org/officeDocument/2006/relationships/image" Target="media/image318.wmf"/><Relationship Id="rId747" Type="http://schemas.openxmlformats.org/officeDocument/2006/relationships/image" Target="media/image344.wmf"/><Relationship Id="rId789" Type="http://schemas.openxmlformats.org/officeDocument/2006/relationships/image" Target="media/image362.wmf"/><Relationship Id="rId41" Type="http://schemas.openxmlformats.org/officeDocument/2006/relationships/image" Target="media/image17.wmf"/><Relationship Id="rId83" Type="http://schemas.openxmlformats.org/officeDocument/2006/relationships/oleObject" Target="embeddings/oleObject43.bin"/><Relationship Id="rId179" Type="http://schemas.openxmlformats.org/officeDocument/2006/relationships/oleObject" Target="embeddings/oleObject99.bin"/><Relationship Id="rId386" Type="http://schemas.openxmlformats.org/officeDocument/2006/relationships/oleObject" Target="embeddings/oleObject207.bin"/><Relationship Id="rId551" Type="http://schemas.openxmlformats.org/officeDocument/2006/relationships/oleObject" Target="embeddings/oleObject291.bin"/><Relationship Id="rId593" Type="http://schemas.openxmlformats.org/officeDocument/2006/relationships/image" Target="media/image274.wmf"/><Relationship Id="rId607" Type="http://schemas.openxmlformats.org/officeDocument/2006/relationships/image" Target="media/image281.png"/><Relationship Id="rId649" Type="http://schemas.openxmlformats.org/officeDocument/2006/relationships/oleObject" Target="embeddings/oleObject341.bin"/><Relationship Id="rId814" Type="http://schemas.openxmlformats.org/officeDocument/2006/relationships/oleObject" Target="embeddings/oleObject434.bin"/><Relationship Id="rId190" Type="http://schemas.openxmlformats.org/officeDocument/2006/relationships/image" Target="media/image80.wmf"/><Relationship Id="rId204" Type="http://schemas.openxmlformats.org/officeDocument/2006/relationships/oleObject" Target="embeddings/oleObject112.bin"/><Relationship Id="rId246" Type="http://schemas.openxmlformats.org/officeDocument/2006/relationships/oleObject" Target="embeddings/oleObject133.bin"/><Relationship Id="rId288" Type="http://schemas.openxmlformats.org/officeDocument/2006/relationships/image" Target="media/image127.wmf"/><Relationship Id="rId411" Type="http://schemas.openxmlformats.org/officeDocument/2006/relationships/image" Target="media/image186.wmf"/><Relationship Id="rId453" Type="http://schemas.openxmlformats.org/officeDocument/2006/relationships/oleObject" Target="embeddings/oleObject241.bin"/><Relationship Id="rId509" Type="http://schemas.openxmlformats.org/officeDocument/2006/relationships/oleObject" Target="embeddings/oleObject269.bin"/><Relationship Id="rId660" Type="http://schemas.openxmlformats.org/officeDocument/2006/relationships/oleObject" Target="embeddings/oleObject347.bin"/><Relationship Id="rId106" Type="http://schemas.openxmlformats.org/officeDocument/2006/relationships/image" Target="media/image44.wmf"/><Relationship Id="rId313" Type="http://schemas.openxmlformats.org/officeDocument/2006/relationships/oleObject" Target="embeddings/oleObject170.bin"/><Relationship Id="rId495" Type="http://schemas.openxmlformats.org/officeDocument/2006/relationships/oleObject" Target="embeddings/oleObject262.bin"/><Relationship Id="rId716" Type="http://schemas.openxmlformats.org/officeDocument/2006/relationships/image" Target="media/image330.wmf"/><Relationship Id="rId758" Type="http://schemas.openxmlformats.org/officeDocument/2006/relationships/oleObject" Target="embeddings/oleObject403.bin"/><Relationship Id="rId10" Type="http://schemas.openxmlformats.org/officeDocument/2006/relationships/oleObject" Target="embeddings/oleObject2.bin"/><Relationship Id="rId52" Type="http://schemas.openxmlformats.org/officeDocument/2006/relationships/oleObject" Target="embeddings/oleObject25.bin"/><Relationship Id="rId94" Type="http://schemas.openxmlformats.org/officeDocument/2006/relationships/image" Target="media/image38.wmf"/><Relationship Id="rId148" Type="http://schemas.openxmlformats.org/officeDocument/2006/relationships/oleObject" Target="embeddings/oleObject80.bin"/><Relationship Id="rId355" Type="http://schemas.openxmlformats.org/officeDocument/2006/relationships/image" Target="media/image158.wmf"/><Relationship Id="rId397" Type="http://schemas.openxmlformats.org/officeDocument/2006/relationships/image" Target="media/image179.wmf"/><Relationship Id="rId520" Type="http://schemas.openxmlformats.org/officeDocument/2006/relationships/image" Target="media/image240.wmf"/><Relationship Id="rId562" Type="http://schemas.openxmlformats.org/officeDocument/2006/relationships/oleObject" Target="embeddings/oleObject298.bin"/><Relationship Id="rId618" Type="http://schemas.openxmlformats.org/officeDocument/2006/relationships/image" Target="media/image286.wmf"/><Relationship Id="rId215" Type="http://schemas.openxmlformats.org/officeDocument/2006/relationships/image" Target="media/image92.wmf"/><Relationship Id="rId257" Type="http://schemas.openxmlformats.org/officeDocument/2006/relationships/oleObject" Target="embeddings/oleObject138.bin"/><Relationship Id="rId422" Type="http://schemas.openxmlformats.org/officeDocument/2006/relationships/oleObject" Target="embeddings/oleObject225.bin"/><Relationship Id="rId464" Type="http://schemas.openxmlformats.org/officeDocument/2006/relationships/image" Target="media/image212.wmf"/><Relationship Id="rId299" Type="http://schemas.openxmlformats.org/officeDocument/2006/relationships/oleObject" Target="embeddings/oleObject162.bin"/><Relationship Id="rId727" Type="http://schemas.openxmlformats.org/officeDocument/2006/relationships/image" Target="media/image335.wmf"/><Relationship Id="rId63" Type="http://schemas.openxmlformats.org/officeDocument/2006/relationships/image" Target="media/image26.wmf"/><Relationship Id="rId159" Type="http://schemas.openxmlformats.org/officeDocument/2006/relationships/oleObject" Target="embeddings/oleObject87.bin"/><Relationship Id="rId366" Type="http://schemas.openxmlformats.org/officeDocument/2006/relationships/oleObject" Target="embeddings/oleObject197.bin"/><Relationship Id="rId573" Type="http://schemas.openxmlformats.org/officeDocument/2006/relationships/image" Target="media/image264.png"/><Relationship Id="rId780" Type="http://schemas.openxmlformats.org/officeDocument/2006/relationships/oleObject" Target="embeddings/oleObject415.bin"/><Relationship Id="rId226" Type="http://schemas.openxmlformats.org/officeDocument/2006/relationships/oleObject" Target="embeddings/oleObject123.bin"/><Relationship Id="rId433" Type="http://schemas.openxmlformats.org/officeDocument/2006/relationships/oleObject" Target="embeddings/oleObject231.bin"/><Relationship Id="rId640" Type="http://schemas.openxmlformats.org/officeDocument/2006/relationships/oleObject" Target="embeddings/oleObject337.bin"/><Relationship Id="rId738" Type="http://schemas.openxmlformats.org/officeDocument/2006/relationships/oleObject" Target="embeddings/oleObject393.bin"/><Relationship Id="rId74" Type="http://schemas.openxmlformats.org/officeDocument/2006/relationships/image" Target="media/image31.wmf"/><Relationship Id="rId377" Type="http://schemas.openxmlformats.org/officeDocument/2006/relationships/image" Target="media/image169.wmf"/><Relationship Id="rId500" Type="http://schemas.openxmlformats.org/officeDocument/2006/relationships/image" Target="media/image230.wmf"/><Relationship Id="rId584" Type="http://schemas.openxmlformats.org/officeDocument/2006/relationships/image" Target="media/image270.wmf"/><Relationship Id="rId805" Type="http://schemas.openxmlformats.org/officeDocument/2006/relationships/image" Target="media/image370.wmf"/><Relationship Id="rId5" Type="http://schemas.openxmlformats.org/officeDocument/2006/relationships/footnotes" Target="footnotes.xml"/><Relationship Id="rId237" Type="http://schemas.openxmlformats.org/officeDocument/2006/relationships/image" Target="media/image103.wmf"/><Relationship Id="rId791" Type="http://schemas.openxmlformats.org/officeDocument/2006/relationships/image" Target="media/image363.wmf"/><Relationship Id="rId444" Type="http://schemas.openxmlformats.org/officeDocument/2006/relationships/image" Target="media/image202.wmf"/><Relationship Id="rId651" Type="http://schemas.openxmlformats.org/officeDocument/2006/relationships/oleObject" Target="embeddings/oleObject342.bin"/><Relationship Id="rId749" Type="http://schemas.openxmlformats.org/officeDocument/2006/relationships/image" Target="media/image345.wmf"/><Relationship Id="rId290" Type="http://schemas.openxmlformats.org/officeDocument/2006/relationships/image" Target="media/image128.wmf"/><Relationship Id="rId304" Type="http://schemas.openxmlformats.org/officeDocument/2006/relationships/image" Target="media/image133.wmf"/><Relationship Id="rId388" Type="http://schemas.openxmlformats.org/officeDocument/2006/relationships/oleObject" Target="embeddings/oleObject208.bin"/><Relationship Id="rId511" Type="http://schemas.openxmlformats.org/officeDocument/2006/relationships/oleObject" Target="embeddings/oleObject270.bin"/><Relationship Id="rId609" Type="http://schemas.openxmlformats.org/officeDocument/2006/relationships/oleObject" Target="embeddings/oleObject321.bin"/><Relationship Id="rId85" Type="http://schemas.openxmlformats.org/officeDocument/2006/relationships/oleObject" Target="embeddings/oleObject45.bin"/><Relationship Id="rId150" Type="http://schemas.openxmlformats.org/officeDocument/2006/relationships/oleObject" Target="embeddings/oleObject82.bin"/><Relationship Id="rId595" Type="http://schemas.openxmlformats.org/officeDocument/2006/relationships/image" Target="media/image275.png"/><Relationship Id="rId816" Type="http://schemas.openxmlformats.org/officeDocument/2006/relationships/oleObject" Target="embeddings/oleObject43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3</TotalTime>
  <Pages>1</Pages>
  <Words>21100</Words>
  <Characters>120274</Characters>
  <Application>Microsoft Office Word</Application>
  <DocSecurity>0</DocSecurity>
  <Lines>1002</Lines>
  <Paragraphs>282</Paragraphs>
  <ScaleCrop>false</ScaleCrop>
  <HeadingPairs>
    <vt:vector size="2" baseType="variant">
      <vt:variant>
        <vt:lpstr>Title</vt:lpstr>
      </vt:variant>
      <vt:variant>
        <vt:i4>1</vt:i4>
      </vt:variant>
    </vt:vector>
  </HeadingPairs>
  <TitlesOfParts>
    <vt:vector size="1" baseType="lpstr">
      <vt:lpstr>LY THUYET VE MACH DAO DONG DIEN TU</vt:lpstr>
    </vt:vector>
  </TitlesOfParts>
  <Company/>
  <LinksUpToDate>false</LinksUpToDate>
  <CharactersWithSpaces>1410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ong Nhat Nguyen</dc:creator>
  <cp:keywords/>
  <dc:description/>
  <cp:lastModifiedBy>Long Nhat Nguyen</cp:lastModifiedBy>
  <cp:revision>70</cp:revision>
  <cp:lastPrinted>2017-03-05T15:52:00Z</cp:lastPrinted>
  <dcterms:created xsi:type="dcterms:W3CDTF">2016-07-02T13:46:00Z</dcterms:created>
  <dcterms:modified xsi:type="dcterms:W3CDTF">2017-03-05T15:53:00Z</dcterms:modified>
</cp:coreProperties>
</file>